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e4d296cc0bf244df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704" r:id="rId3"/>
  </p:sldMasterIdLst>
  <p:notesMasterIdLst>
    <p:notesMasterId r:id="rId32"/>
  </p:notesMasterIdLst>
  <p:sldIdLst>
    <p:sldId id="287" r:id="rId4"/>
    <p:sldId id="288" r:id="rId5"/>
    <p:sldId id="259" r:id="rId6"/>
    <p:sldId id="388" r:id="rId7"/>
    <p:sldId id="295" r:id="rId8"/>
    <p:sldId id="290" r:id="rId9"/>
    <p:sldId id="407" r:id="rId10"/>
    <p:sldId id="390" r:id="rId11"/>
    <p:sldId id="393" r:id="rId12"/>
    <p:sldId id="394" r:id="rId13"/>
    <p:sldId id="395" r:id="rId14"/>
    <p:sldId id="396" r:id="rId15"/>
    <p:sldId id="392" r:id="rId16"/>
    <p:sldId id="409" r:id="rId17"/>
    <p:sldId id="398" r:id="rId18"/>
    <p:sldId id="400" r:id="rId19"/>
    <p:sldId id="402" r:id="rId20"/>
    <p:sldId id="401" r:id="rId21"/>
    <p:sldId id="403" r:id="rId22"/>
    <p:sldId id="297" r:id="rId23"/>
    <p:sldId id="258" r:id="rId24"/>
    <p:sldId id="404" r:id="rId25"/>
    <p:sldId id="269" r:id="rId26"/>
    <p:sldId id="405" r:id="rId27"/>
    <p:sldId id="274" r:id="rId28"/>
    <p:sldId id="276" r:id="rId29"/>
    <p:sldId id="406" r:id="rId30"/>
    <p:sldId id="298" r:id="rId31"/>
  </p:sldIdLst>
  <p:sldSz cx="9144000" cy="5143500" type="screen16x9"/>
  <p:notesSz cx="6858000" cy="9144000"/>
  <p:defaultTextStyle>
    <a:defPPr>
      <a:defRPr lang="en-US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9C428DC-A6AF-59EF-6812-C4ECDB943415}" name="Nguyễn đắc nam" initials="Nđn" userId="S::nguyendacnam93@365banquyen.com::6101a5e1-f34a-47c6-a057-6a0f4e089469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246" y="108"/>
      </p:cViewPr>
      <p:guideLst>
        <p:guide orient="horz" pos="2160"/>
        <p:guide pos="3840"/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microsoft.com/office/2018/10/relationships/authors" Target="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FED8BE-6877-438B-9644-7854A21CB814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A5CC88-D26D-4691-B7A2-F9F834AEC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038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GV </a:t>
            </a:r>
            <a:r>
              <a:rPr lang="vi-VN" dirty="0" err="1"/>
              <a:t>giới</a:t>
            </a:r>
            <a:r>
              <a:rPr lang="vi-VN" dirty="0"/>
              <a:t> </a:t>
            </a:r>
            <a:r>
              <a:rPr lang="vi-VN" dirty="0" err="1"/>
              <a:t>thiệu</a:t>
            </a:r>
            <a:r>
              <a:rPr lang="vi-VN" dirty="0"/>
              <a:t> </a:t>
            </a:r>
            <a:r>
              <a:rPr lang="vi-VN" dirty="0" err="1"/>
              <a:t>video</a:t>
            </a:r>
            <a:r>
              <a:rPr lang="vi-VN" dirty="0"/>
              <a:t> </a:t>
            </a:r>
            <a:r>
              <a:rPr lang="vi-VN" dirty="0" err="1"/>
              <a:t>hướng</a:t>
            </a:r>
            <a:r>
              <a:rPr lang="vi-VN" dirty="0"/>
              <a:t> </a:t>
            </a:r>
            <a:r>
              <a:rPr lang="vi-VN" dirty="0" err="1"/>
              <a:t>dẫn</a:t>
            </a:r>
            <a:r>
              <a:rPr lang="vi-VN" dirty="0"/>
              <a:t> </a:t>
            </a:r>
            <a:r>
              <a:rPr lang="vi-VN" dirty="0" err="1"/>
              <a:t>cắt</a:t>
            </a:r>
            <a:r>
              <a:rPr lang="vi-VN" dirty="0"/>
              <a:t> </a:t>
            </a:r>
            <a:r>
              <a:rPr lang="vi-VN" dirty="0" err="1"/>
              <a:t>bánh</a:t>
            </a:r>
            <a:r>
              <a:rPr lang="vi-VN" dirty="0"/>
              <a:t> chưng</a:t>
            </a:r>
            <a:r>
              <a:rPr lang="en-US" dirty="0"/>
              <a:t>,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video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.</a:t>
            </a:r>
            <a:r>
              <a:rPr lang="vi-VN" dirty="0"/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544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tranh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041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tranh</a:t>
            </a:r>
            <a:endParaRPr lang="en-US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91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tranh</a:t>
            </a:r>
            <a:endParaRPr lang="en-US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73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bức</a:t>
            </a:r>
            <a:r>
              <a:rPr lang="en-US" dirty="0"/>
              <a:t> </a:t>
            </a:r>
            <a:r>
              <a:rPr lang="en-US" dirty="0" err="1"/>
              <a:t>tranh</a:t>
            </a:r>
            <a:endParaRPr lang="en-US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904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Thông qua </a:t>
            </a:r>
            <a:r>
              <a:rPr lang="vi-VN" dirty="0" err="1"/>
              <a:t>hình</a:t>
            </a:r>
            <a:r>
              <a:rPr lang="vi-VN" dirty="0"/>
              <a:t> </a:t>
            </a:r>
            <a:r>
              <a:rPr lang="vi-VN" dirty="0" err="1"/>
              <a:t>ảnh</a:t>
            </a:r>
            <a:r>
              <a:rPr lang="vi-VN" dirty="0"/>
              <a:t> dây </a:t>
            </a:r>
            <a:r>
              <a:rPr lang="vi-VN" dirty="0" err="1"/>
              <a:t>lạt</a:t>
            </a:r>
            <a:r>
              <a:rPr lang="vi-VN" dirty="0"/>
              <a:t> </a:t>
            </a:r>
            <a:r>
              <a:rPr lang="vi-VN" dirty="0" err="1"/>
              <a:t>cắt</a:t>
            </a:r>
            <a:r>
              <a:rPr lang="vi-VN" dirty="0"/>
              <a:t> banh, </a:t>
            </a:r>
            <a:r>
              <a:rPr lang="vi-VN" dirty="0" err="1"/>
              <a:t>gv</a:t>
            </a:r>
            <a:r>
              <a:rPr lang="vi-VN" dirty="0"/>
              <a:t> </a:t>
            </a:r>
            <a:r>
              <a:rPr lang="vi-VN" dirty="0" err="1"/>
              <a:t>dẫn</a:t>
            </a:r>
            <a:r>
              <a:rPr lang="vi-VN" dirty="0"/>
              <a:t> </a:t>
            </a:r>
            <a:r>
              <a:rPr lang="vi-VN" dirty="0" err="1"/>
              <a:t>dắt</a:t>
            </a:r>
            <a:r>
              <a:rPr lang="vi-VN" dirty="0"/>
              <a:t> </a:t>
            </a:r>
            <a:r>
              <a:rPr lang="vi-VN" dirty="0" err="1"/>
              <a:t>vào</a:t>
            </a:r>
            <a:r>
              <a:rPr lang="vi-VN" dirty="0"/>
              <a:t> </a:t>
            </a:r>
            <a:r>
              <a:rPr lang="vi-VN" dirty="0" err="1"/>
              <a:t>bài</a:t>
            </a:r>
            <a:r>
              <a:rPr lang="vi-VN"/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247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Google Shape;1113;gb42fc8fb7c_0_0:notes">
            <a:extLst>
              <a:ext uri="{FF2B5EF4-FFF2-40B4-BE49-F238E27FC236}">
                <a16:creationId xmlns:a16="http://schemas.microsoft.com/office/drawing/2014/main" id="{EFC718E1-8659-4099-BFC2-7E60BE36FBA5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3875" name="Google Shape;1114;gb42fc8fb7c_0_0:notes">
            <a:extLst>
              <a:ext uri="{FF2B5EF4-FFF2-40B4-BE49-F238E27FC236}">
                <a16:creationId xmlns:a16="http://schemas.microsoft.com/office/drawing/2014/main" id="{47624FEF-DD8E-4901-BAD4-6800CB0A2D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394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379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86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794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7756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 Sau </a:t>
            </a:r>
            <a:r>
              <a:rPr lang="en-US" dirty="0" err="1"/>
              <a:t>khi</a:t>
            </a:r>
            <a:r>
              <a:rPr lang="en-US" dirty="0"/>
              <a:t> HS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biển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GV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.</a:t>
            </a:r>
          </a:p>
          <a:p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A5CC88-D26D-4691-B7A2-F9F834AEC7D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1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050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66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1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1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4341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6258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;p2">
            <a:extLst>
              <a:ext uri="{FF2B5EF4-FFF2-40B4-BE49-F238E27FC236}">
                <a16:creationId xmlns:a16="http://schemas.microsoft.com/office/drawing/2014/main" id="{CE70AD0F-87E8-4E34-8894-B243DF78E467}"/>
              </a:ext>
            </a:extLst>
          </p:cNvPr>
          <p:cNvSpPr/>
          <p:nvPr/>
        </p:nvSpPr>
        <p:spPr>
          <a:xfrm rot="25">
            <a:off x="2393156" y="1928813"/>
            <a:ext cx="4276725" cy="1602581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5" name="Google Shape;10;p2">
            <a:extLst>
              <a:ext uri="{FF2B5EF4-FFF2-40B4-BE49-F238E27FC236}">
                <a16:creationId xmlns:a16="http://schemas.microsoft.com/office/drawing/2014/main" id="{5A11741A-15E0-47F2-8733-3092658D42F9}"/>
              </a:ext>
            </a:extLst>
          </p:cNvPr>
          <p:cNvGrpSpPr>
            <a:grpSpLocks/>
          </p:cNvGrpSpPr>
          <p:nvPr/>
        </p:nvGrpSpPr>
        <p:grpSpPr bwMode="auto">
          <a:xfrm rot="1847120">
            <a:off x="7536656" y="807244"/>
            <a:ext cx="514350" cy="501254"/>
            <a:chOff x="8667201" y="2266387"/>
            <a:chExt cx="389754" cy="378681"/>
          </a:xfrm>
        </p:grpSpPr>
        <p:sp>
          <p:nvSpPr>
            <p:cNvPr id="6" name="Google Shape;11;p2">
              <a:extLst>
                <a:ext uri="{FF2B5EF4-FFF2-40B4-BE49-F238E27FC236}">
                  <a16:creationId xmlns:a16="http://schemas.microsoft.com/office/drawing/2014/main" id="{F21F92E6-7ADA-4CEB-A2CD-245524F6B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67201" y="2268670"/>
              <a:ext cx="389754" cy="376398"/>
            </a:xfrm>
            <a:custGeom>
              <a:avLst/>
              <a:gdLst>
                <a:gd name="T0" fmla="*/ 8229856 w 8025"/>
                <a:gd name="T1" fmla="*/ 0 h 7750"/>
                <a:gd name="T2" fmla="*/ 8196830 w 8025"/>
                <a:gd name="T3" fmla="*/ 25935 h 7750"/>
                <a:gd name="T4" fmla="*/ 6665983 w 8025"/>
                <a:gd name="T5" fmla="*/ 12308215 h 7750"/>
                <a:gd name="T6" fmla="*/ 254736 w 8025"/>
                <a:gd name="T7" fmla="*/ 9510679 h 7750"/>
                <a:gd name="T8" fmla="*/ 51870 w 8025"/>
                <a:gd name="T9" fmla="*/ 9725347 h 7750"/>
                <a:gd name="T10" fmla="*/ 6665983 w 8025"/>
                <a:gd name="T11" fmla="*/ 18280704 h 7750"/>
                <a:gd name="T12" fmla="*/ 17540047 w 8025"/>
                <a:gd name="T13" fmla="*/ 15042078 h 7750"/>
                <a:gd name="T14" fmla="*/ 17540047 w 8025"/>
                <a:gd name="T15" fmla="*/ 2575825 h 7750"/>
                <a:gd name="T16" fmla="*/ 17367827 w 8025"/>
                <a:gd name="T17" fmla="*/ 2530997 h 7750"/>
                <a:gd name="T18" fmla="*/ 13640953 w 8025"/>
                <a:gd name="T19" fmla="*/ 10609907 h 7750"/>
                <a:gd name="T20" fmla="*/ 8229856 w 8025"/>
                <a:gd name="T21" fmla="*/ 0 h 77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025" h="7750" extrusionOk="0">
                  <a:moveTo>
                    <a:pt x="3489" y="0"/>
                  </a:moveTo>
                  <a:cubicBezTo>
                    <a:pt x="3483" y="0"/>
                    <a:pt x="3478" y="4"/>
                    <a:pt x="3475" y="11"/>
                  </a:cubicBezTo>
                  <a:cubicBezTo>
                    <a:pt x="3350" y="271"/>
                    <a:pt x="2826" y="5218"/>
                    <a:pt x="2826" y="5218"/>
                  </a:cubicBezTo>
                  <a:cubicBezTo>
                    <a:pt x="2826" y="5218"/>
                    <a:pt x="595" y="4032"/>
                    <a:pt x="108" y="4032"/>
                  </a:cubicBezTo>
                  <a:cubicBezTo>
                    <a:pt x="34" y="4032"/>
                    <a:pt x="1" y="4060"/>
                    <a:pt x="22" y="4123"/>
                  </a:cubicBezTo>
                  <a:cubicBezTo>
                    <a:pt x="184" y="4604"/>
                    <a:pt x="2826" y="7750"/>
                    <a:pt x="2826" y="7750"/>
                  </a:cubicBezTo>
                  <a:lnTo>
                    <a:pt x="7436" y="6377"/>
                  </a:lnTo>
                  <a:cubicBezTo>
                    <a:pt x="7436" y="6377"/>
                    <a:pt x="8024" y="1403"/>
                    <a:pt x="7436" y="1092"/>
                  </a:cubicBezTo>
                  <a:cubicBezTo>
                    <a:pt x="7413" y="1079"/>
                    <a:pt x="7388" y="1073"/>
                    <a:pt x="7363" y="1073"/>
                  </a:cubicBezTo>
                  <a:cubicBezTo>
                    <a:pt x="6765" y="1073"/>
                    <a:pt x="5783" y="4498"/>
                    <a:pt x="5783" y="4498"/>
                  </a:cubicBezTo>
                  <a:cubicBezTo>
                    <a:pt x="5783" y="4498"/>
                    <a:pt x="3712" y="0"/>
                    <a:pt x="34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" name="Google Shape;12;p2">
              <a:extLst>
                <a:ext uri="{FF2B5EF4-FFF2-40B4-BE49-F238E27FC236}">
                  <a16:creationId xmlns:a16="http://schemas.microsoft.com/office/drawing/2014/main" id="{950057AA-5C26-4EA8-8D9D-F3606E95A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9779" y="2323259"/>
              <a:ext cx="82613" cy="78728"/>
            </a:xfrm>
            <a:custGeom>
              <a:avLst/>
              <a:gdLst>
                <a:gd name="T0" fmla="*/ 960030 w 1701"/>
                <a:gd name="T1" fmla="*/ 0 h 1621"/>
                <a:gd name="T2" fmla="*/ 325498 w 1701"/>
                <a:gd name="T3" fmla="*/ 993061 h 1621"/>
                <a:gd name="T4" fmla="*/ 1585091 w 1701"/>
                <a:gd name="T5" fmla="*/ 2420121 h 1621"/>
                <a:gd name="T6" fmla="*/ 3052261 w 1701"/>
                <a:gd name="T7" fmla="*/ 3743441 h 1621"/>
                <a:gd name="T8" fmla="*/ 3316468 w 1701"/>
                <a:gd name="T9" fmla="*/ 3821246 h 1621"/>
                <a:gd name="T10" fmla="*/ 3825939 w 1701"/>
                <a:gd name="T11" fmla="*/ 3033432 h 1621"/>
                <a:gd name="T12" fmla="*/ 2533320 w 1701"/>
                <a:gd name="T13" fmla="*/ 1344544 h 1621"/>
                <a:gd name="T14" fmla="*/ 1394028 w 1701"/>
                <a:gd name="T15" fmla="*/ 139146 h 1621"/>
                <a:gd name="T16" fmla="*/ 960030 w 1701"/>
                <a:gd name="T17" fmla="*/ 0 h 16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01" h="1621" extrusionOk="0">
                  <a:moveTo>
                    <a:pt x="407" y="0"/>
                  </a:moveTo>
                  <a:cubicBezTo>
                    <a:pt x="199" y="0"/>
                    <a:pt x="1" y="196"/>
                    <a:pt x="138" y="421"/>
                  </a:cubicBezTo>
                  <a:cubicBezTo>
                    <a:pt x="276" y="647"/>
                    <a:pt x="489" y="836"/>
                    <a:pt x="672" y="1026"/>
                  </a:cubicBezTo>
                  <a:cubicBezTo>
                    <a:pt x="858" y="1218"/>
                    <a:pt x="1071" y="1441"/>
                    <a:pt x="1294" y="1587"/>
                  </a:cubicBezTo>
                  <a:cubicBezTo>
                    <a:pt x="1330" y="1610"/>
                    <a:pt x="1368" y="1620"/>
                    <a:pt x="1406" y="1620"/>
                  </a:cubicBezTo>
                  <a:cubicBezTo>
                    <a:pt x="1562" y="1620"/>
                    <a:pt x="1701" y="1439"/>
                    <a:pt x="1622" y="1286"/>
                  </a:cubicBezTo>
                  <a:cubicBezTo>
                    <a:pt x="1493" y="1029"/>
                    <a:pt x="1266" y="779"/>
                    <a:pt x="1074" y="570"/>
                  </a:cubicBezTo>
                  <a:cubicBezTo>
                    <a:pt x="922" y="404"/>
                    <a:pt x="773" y="191"/>
                    <a:pt x="591" y="59"/>
                  </a:cubicBezTo>
                  <a:cubicBezTo>
                    <a:pt x="535" y="18"/>
                    <a:pt x="470" y="0"/>
                    <a:pt x="407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" name="Google Shape;13;p2">
              <a:extLst>
                <a:ext uri="{FF2B5EF4-FFF2-40B4-BE49-F238E27FC236}">
                  <a16:creationId xmlns:a16="http://schemas.microsoft.com/office/drawing/2014/main" id="{CCF4C3EE-14B4-4074-B52E-C61F206E115C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9310" y="2266387"/>
              <a:ext cx="28169" cy="90773"/>
            </a:xfrm>
            <a:custGeom>
              <a:avLst/>
              <a:gdLst>
                <a:gd name="T0" fmla="*/ 776056 w 580"/>
                <a:gd name="T1" fmla="*/ 2380 h 1869"/>
                <a:gd name="T2" fmla="*/ 122632 w 580"/>
                <a:gd name="T3" fmla="*/ 1842221 h 1869"/>
                <a:gd name="T4" fmla="*/ 139145 w 580"/>
                <a:gd name="T5" fmla="*/ 3182057 h 1869"/>
                <a:gd name="T6" fmla="*/ 783098 w 580"/>
                <a:gd name="T7" fmla="*/ 4330780 h 1869"/>
                <a:gd name="T8" fmla="*/ 929334 w 580"/>
                <a:gd name="T9" fmla="*/ 4408634 h 1869"/>
                <a:gd name="T10" fmla="*/ 1070908 w 580"/>
                <a:gd name="T11" fmla="*/ 4137384 h 1869"/>
                <a:gd name="T12" fmla="*/ 1184118 w 580"/>
                <a:gd name="T13" fmla="*/ 3373123 h 1869"/>
                <a:gd name="T14" fmla="*/ 1231277 w 580"/>
                <a:gd name="T15" fmla="*/ 2439020 h 1869"/>
                <a:gd name="T16" fmla="*/ 1349198 w 580"/>
                <a:gd name="T17" fmla="*/ 592040 h 1869"/>
                <a:gd name="T18" fmla="*/ 974162 w 580"/>
                <a:gd name="T19" fmla="*/ 25935 h 1869"/>
                <a:gd name="T20" fmla="*/ 776056 w 580"/>
                <a:gd name="T21" fmla="*/ 2380 h 18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80" h="1869" extrusionOk="0">
                  <a:moveTo>
                    <a:pt x="329" y="1"/>
                  </a:moveTo>
                  <a:cubicBezTo>
                    <a:pt x="1" y="1"/>
                    <a:pt x="58" y="534"/>
                    <a:pt x="52" y="781"/>
                  </a:cubicBezTo>
                  <a:cubicBezTo>
                    <a:pt x="45" y="964"/>
                    <a:pt x="28" y="1166"/>
                    <a:pt x="59" y="1349"/>
                  </a:cubicBezTo>
                  <a:cubicBezTo>
                    <a:pt x="93" y="1561"/>
                    <a:pt x="201" y="1677"/>
                    <a:pt x="332" y="1836"/>
                  </a:cubicBezTo>
                  <a:cubicBezTo>
                    <a:pt x="352" y="1859"/>
                    <a:pt x="373" y="1869"/>
                    <a:pt x="394" y="1869"/>
                  </a:cubicBezTo>
                  <a:cubicBezTo>
                    <a:pt x="440" y="1869"/>
                    <a:pt x="477" y="1816"/>
                    <a:pt x="454" y="1754"/>
                  </a:cubicBezTo>
                  <a:cubicBezTo>
                    <a:pt x="427" y="1673"/>
                    <a:pt x="491" y="1521"/>
                    <a:pt x="502" y="1430"/>
                  </a:cubicBezTo>
                  <a:cubicBezTo>
                    <a:pt x="514" y="1298"/>
                    <a:pt x="514" y="1166"/>
                    <a:pt x="522" y="1034"/>
                  </a:cubicBezTo>
                  <a:cubicBezTo>
                    <a:pt x="532" y="774"/>
                    <a:pt x="559" y="510"/>
                    <a:pt x="572" y="251"/>
                  </a:cubicBezTo>
                  <a:cubicBezTo>
                    <a:pt x="579" y="149"/>
                    <a:pt x="522" y="37"/>
                    <a:pt x="413" y="11"/>
                  </a:cubicBezTo>
                  <a:cubicBezTo>
                    <a:pt x="383" y="4"/>
                    <a:pt x="355" y="1"/>
                    <a:pt x="329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9" name="Google Shape;14;p2">
            <a:extLst>
              <a:ext uri="{FF2B5EF4-FFF2-40B4-BE49-F238E27FC236}">
                <a16:creationId xmlns:a16="http://schemas.microsoft.com/office/drawing/2014/main" id="{69722CF9-F064-4C9F-AC7F-DE1DCCA2D831}"/>
              </a:ext>
            </a:extLst>
          </p:cNvPr>
          <p:cNvSpPr/>
          <p:nvPr/>
        </p:nvSpPr>
        <p:spPr>
          <a:xfrm>
            <a:off x="8448676" y="1204913"/>
            <a:ext cx="395288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0" name="Google Shape;15;p2">
            <a:extLst>
              <a:ext uri="{FF2B5EF4-FFF2-40B4-BE49-F238E27FC236}">
                <a16:creationId xmlns:a16="http://schemas.microsoft.com/office/drawing/2014/main" id="{B36544D7-A38D-4D94-B401-94F57FC9E80C}"/>
              </a:ext>
            </a:extLst>
          </p:cNvPr>
          <p:cNvGrpSpPr>
            <a:grpSpLocks/>
          </p:cNvGrpSpPr>
          <p:nvPr/>
        </p:nvGrpSpPr>
        <p:grpSpPr bwMode="auto">
          <a:xfrm>
            <a:off x="7267577" y="3580211"/>
            <a:ext cx="1613297" cy="1453753"/>
            <a:chOff x="7150051" y="3491912"/>
            <a:chExt cx="1632742" cy="1471012"/>
          </a:xfrm>
        </p:grpSpPr>
        <p:sp>
          <p:nvSpPr>
            <p:cNvPr id="11" name="Google Shape;16;p2">
              <a:extLst>
                <a:ext uri="{FF2B5EF4-FFF2-40B4-BE49-F238E27FC236}">
                  <a16:creationId xmlns:a16="http://schemas.microsoft.com/office/drawing/2014/main" id="{08500EA6-A38B-4A6A-A218-A7FE4D1E8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9508" y="4223763"/>
              <a:ext cx="178291" cy="114522"/>
            </a:xfrm>
            <a:custGeom>
              <a:avLst/>
              <a:gdLst>
                <a:gd name="T0" fmla="*/ 4132602 w 3671"/>
                <a:gd name="T1" fmla="*/ 0 h 2358"/>
                <a:gd name="T2" fmla="*/ 1323268 w 3671"/>
                <a:gd name="T3" fmla="*/ 1757315 h 2358"/>
                <a:gd name="T4" fmla="*/ 6385256 w 3671"/>
                <a:gd name="T5" fmla="*/ 5559659 h 2358"/>
                <a:gd name="T6" fmla="*/ 8251070 w 3671"/>
                <a:gd name="T7" fmla="*/ 5382777 h 2358"/>
                <a:gd name="T8" fmla="*/ 8277005 w 3671"/>
                <a:gd name="T9" fmla="*/ 5380397 h 2358"/>
                <a:gd name="T10" fmla="*/ 8347768 w 3671"/>
                <a:gd name="T11" fmla="*/ 5453540 h 2358"/>
                <a:gd name="T12" fmla="*/ 8656754 w 3671"/>
                <a:gd name="T13" fmla="*/ 5312014 h 2358"/>
                <a:gd name="T14" fmla="*/ 8538832 w 3671"/>
                <a:gd name="T15" fmla="*/ 1278489 h 2358"/>
                <a:gd name="T16" fmla="*/ 4132602 w 3671"/>
                <a:gd name="T17" fmla="*/ 0 h 23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671" h="2358" extrusionOk="0">
                  <a:moveTo>
                    <a:pt x="1752" y="0"/>
                  </a:moveTo>
                  <a:cubicBezTo>
                    <a:pt x="1254" y="0"/>
                    <a:pt x="810" y="189"/>
                    <a:pt x="561" y="745"/>
                  </a:cubicBezTo>
                  <a:cubicBezTo>
                    <a:pt x="0" y="1994"/>
                    <a:pt x="1577" y="2357"/>
                    <a:pt x="2707" y="2357"/>
                  </a:cubicBezTo>
                  <a:cubicBezTo>
                    <a:pt x="3025" y="2357"/>
                    <a:pt x="3309" y="2329"/>
                    <a:pt x="3498" y="2282"/>
                  </a:cubicBezTo>
                  <a:cubicBezTo>
                    <a:pt x="3502" y="2281"/>
                    <a:pt x="3505" y="2281"/>
                    <a:pt x="3509" y="2281"/>
                  </a:cubicBezTo>
                  <a:cubicBezTo>
                    <a:pt x="3526" y="2281"/>
                    <a:pt x="3536" y="2295"/>
                    <a:pt x="3539" y="2312"/>
                  </a:cubicBezTo>
                  <a:cubicBezTo>
                    <a:pt x="3586" y="2292"/>
                    <a:pt x="3634" y="2272"/>
                    <a:pt x="3670" y="2252"/>
                  </a:cubicBezTo>
                  <a:cubicBezTo>
                    <a:pt x="3647" y="1651"/>
                    <a:pt x="3630" y="1076"/>
                    <a:pt x="3620" y="542"/>
                  </a:cubicBezTo>
                  <a:cubicBezTo>
                    <a:pt x="3100" y="302"/>
                    <a:pt x="2383" y="0"/>
                    <a:pt x="1752" y="0"/>
                  </a:cubicBezTo>
                  <a:close/>
                </a:path>
              </a:pathLst>
            </a:custGeom>
            <a:solidFill>
              <a:srgbClr val="FE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17;p2">
              <a:extLst>
                <a:ext uri="{FF2B5EF4-FFF2-40B4-BE49-F238E27FC236}">
                  <a16:creationId xmlns:a16="http://schemas.microsoft.com/office/drawing/2014/main" id="{8A5B887B-D147-48E3-94C4-437B4940F118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9430" y="3510853"/>
              <a:ext cx="1594957" cy="1433033"/>
            </a:xfrm>
            <a:custGeom>
              <a:avLst/>
              <a:gdLst>
                <a:gd name="T0" fmla="*/ 30912103 w 32840"/>
                <a:gd name="T1" fmla="*/ 11527450 h 29506"/>
                <a:gd name="T2" fmla="*/ 63218287 w 32840"/>
                <a:gd name="T3" fmla="*/ 50174125 h 29506"/>
                <a:gd name="T4" fmla="*/ 64199545 w 32840"/>
                <a:gd name="T5" fmla="*/ 50627017 h 29506"/>
                <a:gd name="T6" fmla="*/ 65369487 w 32840"/>
                <a:gd name="T7" fmla="*/ 52124839 h 29506"/>
                <a:gd name="T8" fmla="*/ 62109636 w 32840"/>
                <a:gd name="T9" fmla="*/ 50777965 h 29506"/>
                <a:gd name="T10" fmla="*/ 60333474 w 32840"/>
                <a:gd name="T11" fmla="*/ 52745192 h 29506"/>
                <a:gd name="T12" fmla="*/ 61144891 w 32840"/>
                <a:gd name="T13" fmla="*/ 52872584 h 29506"/>
                <a:gd name="T14" fmla="*/ 60312250 w 32840"/>
                <a:gd name="T15" fmla="*/ 55811647 h 29506"/>
                <a:gd name="T16" fmla="*/ 59389953 w 32840"/>
                <a:gd name="T17" fmla="*/ 52584822 h 29506"/>
                <a:gd name="T18" fmla="*/ 247694 w 32840"/>
                <a:gd name="T19" fmla="*/ 10914188 h 29506"/>
                <a:gd name="T20" fmla="*/ 3498123 w 32840"/>
                <a:gd name="T21" fmla="*/ 14794393 h 29506"/>
                <a:gd name="T22" fmla="*/ 10763240 w 32840"/>
                <a:gd name="T23" fmla="*/ 14921785 h 29506"/>
                <a:gd name="T24" fmla="*/ 14834509 w 32840"/>
                <a:gd name="T25" fmla="*/ 17483430 h 29506"/>
                <a:gd name="T26" fmla="*/ 17521166 w 32840"/>
                <a:gd name="T27" fmla="*/ 13799001 h 29506"/>
                <a:gd name="T28" fmla="*/ 22847370 w 32840"/>
                <a:gd name="T29" fmla="*/ 10508455 h 29506"/>
                <a:gd name="T30" fmla="*/ 21792970 w 32840"/>
                <a:gd name="T31" fmla="*/ 15936069 h 29506"/>
                <a:gd name="T32" fmla="*/ 17959925 w 32840"/>
                <a:gd name="T33" fmla="*/ 14851022 h 29506"/>
                <a:gd name="T34" fmla="*/ 15417124 w 32840"/>
                <a:gd name="T35" fmla="*/ 18365659 h 29506"/>
                <a:gd name="T36" fmla="*/ 11199619 w 32840"/>
                <a:gd name="T37" fmla="*/ 15839371 h 29506"/>
                <a:gd name="T38" fmla="*/ 7413733 w 32840"/>
                <a:gd name="T39" fmla="*/ 18566146 h 29506"/>
                <a:gd name="T40" fmla="*/ 3189088 w 32840"/>
                <a:gd name="T41" fmla="*/ 16452633 h 29506"/>
                <a:gd name="T42" fmla="*/ 19318601 w 32840"/>
                <a:gd name="T43" fmla="*/ 26819611 h 29506"/>
                <a:gd name="T44" fmla="*/ 27501303 w 32840"/>
                <a:gd name="T45" fmla="*/ 25930340 h 29506"/>
                <a:gd name="T46" fmla="*/ 30966352 w 32840"/>
                <a:gd name="T47" fmla="*/ 28510878 h 29506"/>
                <a:gd name="T48" fmla="*/ 34912657 w 32840"/>
                <a:gd name="T49" fmla="*/ 60812304 h 29506"/>
                <a:gd name="T50" fmla="*/ 33223722 w 32840"/>
                <a:gd name="T51" fmla="*/ 69190783 h 29506"/>
                <a:gd name="T52" fmla="*/ 37320974 w 32840"/>
                <a:gd name="T53" fmla="*/ 65244478 h 29506"/>
                <a:gd name="T54" fmla="*/ 49256536 w 32840"/>
                <a:gd name="T55" fmla="*/ 69598847 h 29506"/>
                <a:gd name="T56" fmla="*/ 53471711 w 32840"/>
                <a:gd name="T57" fmla="*/ 63484829 h 29506"/>
                <a:gd name="T58" fmla="*/ 70624929 w 32840"/>
                <a:gd name="T59" fmla="*/ 60692002 h 29506"/>
                <a:gd name="T60" fmla="*/ 76354438 w 32840"/>
                <a:gd name="T61" fmla="*/ 47381299 h 29506"/>
                <a:gd name="T62" fmla="*/ 68629387 w 32840"/>
                <a:gd name="T63" fmla="*/ 51950287 h 29506"/>
                <a:gd name="T64" fmla="*/ 66565414 w 32840"/>
                <a:gd name="T65" fmla="*/ 49917009 h 29506"/>
                <a:gd name="T66" fmla="*/ 61118956 w 32840"/>
                <a:gd name="T67" fmla="*/ 49794327 h 29506"/>
                <a:gd name="T68" fmla="*/ 60085780 w 32840"/>
                <a:gd name="T69" fmla="*/ 50674176 h 29506"/>
                <a:gd name="T70" fmla="*/ 56198485 w 32840"/>
                <a:gd name="T71" fmla="*/ 49143328 h 29506"/>
                <a:gd name="T72" fmla="*/ 56618351 w 32840"/>
                <a:gd name="T73" fmla="*/ 45899941 h 29506"/>
                <a:gd name="T74" fmla="*/ 52506966 w 32840"/>
                <a:gd name="T75" fmla="*/ 41800357 h 29506"/>
                <a:gd name="T76" fmla="*/ 49492380 w 32840"/>
                <a:gd name="T77" fmla="*/ 36040153 h 29506"/>
                <a:gd name="T78" fmla="*/ 44255880 w 32840"/>
                <a:gd name="T79" fmla="*/ 22981807 h 29506"/>
                <a:gd name="T80" fmla="*/ 41897053 w 32840"/>
                <a:gd name="T81" fmla="*/ 15671910 h 29506"/>
                <a:gd name="T82" fmla="*/ 38285719 w 32840"/>
                <a:gd name="T83" fmla="*/ 5882837 h 29506"/>
                <a:gd name="T84" fmla="*/ 6305083 w 32840"/>
                <a:gd name="T85" fmla="*/ 2380 h 295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32840" h="29506" extrusionOk="0">
                  <a:moveTo>
                    <a:pt x="13105" y="3339"/>
                  </a:moveTo>
                  <a:cubicBezTo>
                    <a:pt x="13531" y="3339"/>
                    <a:pt x="13876" y="3684"/>
                    <a:pt x="13876" y="4113"/>
                  </a:cubicBezTo>
                  <a:cubicBezTo>
                    <a:pt x="13876" y="4539"/>
                    <a:pt x="13531" y="4887"/>
                    <a:pt x="13105" y="4887"/>
                  </a:cubicBezTo>
                  <a:cubicBezTo>
                    <a:pt x="12676" y="4887"/>
                    <a:pt x="12331" y="4539"/>
                    <a:pt x="12331" y="4113"/>
                  </a:cubicBezTo>
                  <a:cubicBezTo>
                    <a:pt x="12331" y="3684"/>
                    <a:pt x="12676" y="3339"/>
                    <a:pt x="13105" y="3339"/>
                  </a:cubicBezTo>
                  <a:close/>
                  <a:moveTo>
                    <a:pt x="26801" y="21271"/>
                  </a:moveTo>
                  <a:cubicBezTo>
                    <a:pt x="26924" y="21271"/>
                    <a:pt x="27045" y="21304"/>
                    <a:pt x="27136" y="21371"/>
                  </a:cubicBezTo>
                  <a:cubicBezTo>
                    <a:pt x="27153" y="21385"/>
                    <a:pt x="27166" y="21415"/>
                    <a:pt x="27173" y="21449"/>
                  </a:cubicBezTo>
                  <a:cubicBezTo>
                    <a:pt x="27186" y="21452"/>
                    <a:pt x="27203" y="21455"/>
                    <a:pt x="27217" y="21463"/>
                  </a:cubicBezTo>
                  <a:cubicBezTo>
                    <a:pt x="27220" y="21433"/>
                    <a:pt x="27231" y="21407"/>
                    <a:pt x="27255" y="21407"/>
                  </a:cubicBezTo>
                  <a:cubicBezTo>
                    <a:pt x="27259" y="21407"/>
                    <a:pt x="27263" y="21407"/>
                    <a:pt x="27267" y="21408"/>
                  </a:cubicBezTo>
                  <a:cubicBezTo>
                    <a:pt x="27515" y="21459"/>
                    <a:pt x="27846" y="21831"/>
                    <a:pt x="27713" y="22098"/>
                  </a:cubicBezTo>
                  <a:cubicBezTo>
                    <a:pt x="27651" y="22228"/>
                    <a:pt x="27502" y="22272"/>
                    <a:pt x="27334" y="22272"/>
                  </a:cubicBezTo>
                  <a:cubicBezTo>
                    <a:pt x="27110" y="22272"/>
                    <a:pt x="26853" y="22194"/>
                    <a:pt x="26724" y="22138"/>
                  </a:cubicBezTo>
                  <a:cubicBezTo>
                    <a:pt x="26490" y="22040"/>
                    <a:pt x="26200" y="21811"/>
                    <a:pt x="26331" y="21527"/>
                  </a:cubicBezTo>
                  <a:cubicBezTo>
                    <a:pt x="26410" y="21355"/>
                    <a:pt x="26607" y="21271"/>
                    <a:pt x="26801" y="21271"/>
                  </a:cubicBezTo>
                  <a:close/>
                  <a:moveTo>
                    <a:pt x="25178" y="22293"/>
                  </a:moveTo>
                  <a:cubicBezTo>
                    <a:pt x="25323" y="22293"/>
                    <a:pt x="25464" y="22317"/>
                    <a:pt x="25578" y="22361"/>
                  </a:cubicBezTo>
                  <a:cubicBezTo>
                    <a:pt x="25598" y="22368"/>
                    <a:pt x="25609" y="22392"/>
                    <a:pt x="25619" y="22419"/>
                  </a:cubicBezTo>
                  <a:cubicBezTo>
                    <a:pt x="25706" y="22433"/>
                    <a:pt x="25795" y="22456"/>
                    <a:pt x="25876" y="22483"/>
                  </a:cubicBezTo>
                  <a:cubicBezTo>
                    <a:pt x="25876" y="22447"/>
                    <a:pt x="25887" y="22415"/>
                    <a:pt x="25922" y="22415"/>
                  </a:cubicBezTo>
                  <a:cubicBezTo>
                    <a:pt x="25929" y="22415"/>
                    <a:pt x="25937" y="22416"/>
                    <a:pt x="25946" y="22419"/>
                  </a:cubicBezTo>
                  <a:cubicBezTo>
                    <a:pt x="26335" y="22558"/>
                    <a:pt x="26639" y="23061"/>
                    <a:pt x="26301" y="23406"/>
                  </a:cubicBezTo>
                  <a:cubicBezTo>
                    <a:pt x="26124" y="23585"/>
                    <a:pt x="25848" y="23661"/>
                    <a:pt x="25569" y="23661"/>
                  </a:cubicBezTo>
                  <a:cubicBezTo>
                    <a:pt x="25318" y="23661"/>
                    <a:pt x="25065" y="23599"/>
                    <a:pt x="24879" y="23497"/>
                  </a:cubicBezTo>
                  <a:cubicBezTo>
                    <a:pt x="24588" y="23335"/>
                    <a:pt x="24138" y="22888"/>
                    <a:pt x="24456" y="22550"/>
                  </a:cubicBezTo>
                  <a:cubicBezTo>
                    <a:pt x="24621" y="22375"/>
                    <a:pt x="24908" y="22293"/>
                    <a:pt x="25178" y="22293"/>
                  </a:cubicBezTo>
                  <a:close/>
                  <a:moveTo>
                    <a:pt x="2673" y="1"/>
                  </a:moveTo>
                  <a:cubicBezTo>
                    <a:pt x="1946" y="1"/>
                    <a:pt x="1401" y="144"/>
                    <a:pt x="997" y="494"/>
                  </a:cubicBezTo>
                  <a:cubicBezTo>
                    <a:pt x="284" y="1109"/>
                    <a:pt x="1" y="2424"/>
                    <a:pt x="105" y="4627"/>
                  </a:cubicBezTo>
                  <a:cubicBezTo>
                    <a:pt x="152" y="5671"/>
                    <a:pt x="348" y="6546"/>
                    <a:pt x="642" y="7296"/>
                  </a:cubicBezTo>
                  <a:cubicBezTo>
                    <a:pt x="852" y="6935"/>
                    <a:pt x="1183" y="6577"/>
                    <a:pt x="1369" y="6323"/>
                  </a:cubicBezTo>
                  <a:cubicBezTo>
                    <a:pt x="1396" y="6286"/>
                    <a:pt x="1438" y="6272"/>
                    <a:pt x="1483" y="6272"/>
                  </a:cubicBezTo>
                  <a:cubicBezTo>
                    <a:pt x="1539" y="6272"/>
                    <a:pt x="1598" y="6294"/>
                    <a:pt x="1636" y="6320"/>
                  </a:cubicBezTo>
                  <a:cubicBezTo>
                    <a:pt x="2183" y="6699"/>
                    <a:pt x="2724" y="7087"/>
                    <a:pt x="3258" y="7479"/>
                  </a:cubicBezTo>
                  <a:cubicBezTo>
                    <a:pt x="3694" y="7094"/>
                    <a:pt x="4126" y="6712"/>
                    <a:pt x="4563" y="6326"/>
                  </a:cubicBezTo>
                  <a:cubicBezTo>
                    <a:pt x="4600" y="6292"/>
                    <a:pt x="4647" y="6278"/>
                    <a:pt x="4695" y="6278"/>
                  </a:cubicBezTo>
                  <a:cubicBezTo>
                    <a:pt x="4756" y="6278"/>
                    <a:pt x="4819" y="6301"/>
                    <a:pt x="4867" y="6337"/>
                  </a:cubicBezTo>
                  <a:cubicBezTo>
                    <a:pt x="5340" y="6695"/>
                    <a:pt x="5812" y="7053"/>
                    <a:pt x="6289" y="7412"/>
                  </a:cubicBezTo>
                  <a:cubicBezTo>
                    <a:pt x="6644" y="6945"/>
                    <a:pt x="6921" y="6451"/>
                    <a:pt x="7191" y="5928"/>
                  </a:cubicBezTo>
                  <a:cubicBezTo>
                    <a:pt x="7220" y="5871"/>
                    <a:pt x="7301" y="5842"/>
                    <a:pt x="7370" y="5842"/>
                  </a:cubicBezTo>
                  <a:cubicBezTo>
                    <a:pt x="7391" y="5842"/>
                    <a:pt x="7411" y="5845"/>
                    <a:pt x="7428" y="5850"/>
                  </a:cubicBezTo>
                  <a:cubicBezTo>
                    <a:pt x="7969" y="6043"/>
                    <a:pt x="8503" y="6225"/>
                    <a:pt x="9057" y="6354"/>
                  </a:cubicBezTo>
                  <a:cubicBezTo>
                    <a:pt x="9250" y="5766"/>
                    <a:pt x="9354" y="5171"/>
                    <a:pt x="9520" y="4573"/>
                  </a:cubicBezTo>
                  <a:cubicBezTo>
                    <a:pt x="9542" y="4490"/>
                    <a:pt x="9611" y="4455"/>
                    <a:pt x="9686" y="4455"/>
                  </a:cubicBezTo>
                  <a:cubicBezTo>
                    <a:pt x="9813" y="4455"/>
                    <a:pt x="9958" y="4556"/>
                    <a:pt x="9928" y="4698"/>
                  </a:cubicBezTo>
                  <a:cubicBezTo>
                    <a:pt x="9797" y="5353"/>
                    <a:pt x="9655" y="5999"/>
                    <a:pt x="9429" y="6631"/>
                  </a:cubicBezTo>
                  <a:cubicBezTo>
                    <a:pt x="9399" y="6719"/>
                    <a:pt x="9323" y="6756"/>
                    <a:pt x="9239" y="6756"/>
                  </a:cubicBezTo>
                  <a:cubicBezTo>
                    <a:pt x="9217" y="6756"/>
                    <a:pt x="9194" y="6754"/>
                    <a:pt x="9172" y="6749"/>
                  </a:cubicBezTo>
                  <a:cubicBezTo>
                    <a:pt x="8810" y="6678"/>
                    <a:pt x="8456" y="6587"/>
                    <a:pt x="8104" y="6468"/>
                  </a:cubicBezTo>
                  <a:cubicBezTo>
                    <a:pt x="7945" y="6418"/>
                    <a:pt x="7756" y="6381"/>
                    <a:pt x="7614" y="6296"/>
                  </a:cubicBezTo>
                  <a:cubicBezTo>
                    <a:pt x="7553" y="6262"/>
                    <a:pt x="7512" y="6249"/>
                    <a:pt x="7482" y="6242"/>
                  </a:cubicBezTo>
                  <a:cubicBezTo>
                    <a:pt x="7333" y="6431"/>
                    <a:pt x="7235" y="6800"/>
                    <a:pt x="7121" y="6989"/>
                  </a:cubicBezTo>
                  <a:cubicBezTo>
                    <a:pt x="6951" y="7270"/>
                    <a:pt x="6745" y="7533"/>
                    <a:pt x="6536" y="7786"/>
                  </a:cubicBezTo>
                  <a:cubicBezTo>
                    <a:pt x="6489" y="7842"/>
                    <a:pt x="6427" y="7868"/>
                    <a:pt x="6363" y="7868"/>
                  </a:cubicBezTo>
                  <a:cubicBezTo>
                    <a:pt x="6307" y="7868"/>
                    <a:pt x="6249" y="7848"/>
                    <a:pt x="6198" y="7810"/>
                  </a:cubicBezTo>
                  <a:cubicBezTo>
                    <a:pt x="5714" y="7445"/>
                    <a:pt x="5235" y="7080"/>
                    <a:pt x="4748" y="6715"/>
                  </a:cubicBezTo>
                  <a:cubicBezTo>
                    <a:pt x="4319" y="7100"/>
                    <a:pt x="3886" y="7485"/>
                    <a:pt x="3457" y="7867"/>
                  </a:cubicBezTo>
                  <a:cubicBezTo>
                    <a:pt x="3414" y="7905"/>
                    <a:pt x="3360" y="7923"/>
                    <a:pt x="3305" y="7923"/>
                  </a:cubicBezTo>
                  <a:cubicBezTo>
                    <a:pt x="3248" y="7923"/>
                    <a:pt x="3190" y="7904"/>
                    <a:pt x="3143" y="7871"/>
                  </a:cubicBezTo>
                  <a:cubicBezTo>
                    <a:pt x="2710" y="7554"/>
                    <a:pt x="1862" y="7151"/>
                    <a:pt x="1595" y="6699"/>
                  </a:cubicBezTo>
                  <a:cubicBezTo>
                    <a:pt x="1589" y="6691"/>
                    <a:pt x="1589" y="6688"/>
                    <a:pt x="1582" y="6682"/>
                  </a:cubicBezTo>
                  <a:cubicBezTo>
                    <a:pt x="1504" y="6780"/>
                    <a:pt x="1426" y="6877"/>
                    <a:pt x="1352" y="6975"/>
                  </a:cubicBezTo>
                  <a:cubicBezTo>
                    <a:pt x="1207" y="7161"/>
                    <a:pt x="954" y="7412"/>
                    <a:pt x="791" y="7658"/>
                  </a:cubicBezTo>
                  <a:cubicBezTo>
                    <a:pt x="1957" y="10169"/>
                    <a:pt x="4380" y="11034"/>
                    <a:pt x="6475" y="11274"/>
                  </a:cubicBezTo>
                  <a:cubicBezTo>
                    <a:pt x="7073" y="11343"/>
                    <a:pt x="7652" y="11370"/>
                    <a:pt x="8190" y="11370"/>
                  </a:cubicBezTo>
                  <a:cubicBezTo>
                    <a:pt x="10026" y="11370"/>
                    <a:pt x="11390" y="11056"/>
                    <a:pt x="11409" y="11051"/>
                  </a:cubicBezTo>
                  <a:lnTo>
                    <a:pt x="11659" y="10993"/>
                  </a:lnTo>
                  <a:lnTo>
                    <a:pt x="11649" y="11250"/>
                  </a:lnTo>
                  <a:cubicBezTo>
                    <a:pt x="11649" y="11264"/>
                    <a:pt x="11635" y="11626"/>
                    <a:pt x="11625" y="12244"/>
                  </a:cubicBezTo>
                  <a:cubicBezTo>
                    <a:pt x="12117" y="12146"/>
                    <a:pt x="12622" y="12087"/>
                    <a:pt x="13128" y="12087"/>
                  </a:cubicBezTo>
                  <a:cubicBezTo>
                    <a:pt x="15300" y="12087"/>
                    <a:pt x="17487" y="13168"/>
                    <a:pt x="18670" y="16887"/>
                  </a:cubicBezTo>
                  <a:cubicBezTo>
                    <a:pt x="20161" y="21571"/>
                    <a:pt x="20043" y="24453"/>
                    <a:pt x="17312" y="25373"/>
                  </a:cubicBezTo>
                  <a:cubicBezTo>
                    <a:pt x="16403" y="25678"/>
                    <a:pt x="15543" y="25781"/>
                    <a:pt x="14801" y="25781"/>
                  </a:cubicBezTo>
                  <a:cubicBezTo>
                    <a:pt x="13714" y="25781"/>
                    <a:pt x="12880" y="25562"/>
                    <a:pt x="12511" y="25443"/>
                  </a:cubicBezTo>
                  <a:cubicBezTo>
                    <a:pt x="13142" y="28968"/>
                    <a:pt x="13842" y="29326"/>
                    <a:pt x="14085" y="29333"/>
                  </a:cubicBezTo>
                  <a:lnTo>
                    <a:pt x="14102" y="29333"/>
                  </a:lnTo>
                  <a:cubicBezTo>
                    <a:pt x="14737" y="29333"/>
                    <a:pt x="15521" y="28194"/>
                    <a:pt x="15768" y="27751"/>
                  </a:cubicBezTo>
                  <a:lnTo>
                    <a:pt x="15822" y="27660"/>
                  </a:lnTo>
                  <a:lnTo>
                    <a:pt x="19374" y="27424"/>
                  </a:lnTo>
                  <a:lnTo>
                    <a:pt x="19425" y="27558"/>
                  </a:lnTo>
                  <a:cubicBezTo>
                    <a:pt x="19747" y="28380"/>
                    <a:pt x="20403" y="29506"/>
                    <a:pt x="20882" y="29506"/>
                  </a:cubicBezTo>
                  <a:cubicBezTo>
                    <a:pt x="20890" y="29506"/>
                    <a:pt x="20897" y="29505"/>
                    <a:pt x="20905" y="29505"/>
                  </a:cubicBezTo>
                  <a:cubicBezTo>
                    <a:pt x="21432" y="29451"/>
                    <a:pt x="22226" y="27984"/>
                    <a:pt x="22604" y="27072"/>
                  </a:cubicBezTo>
                  <a:lnTo>
                    <a:pt x="22669" y="26914"/>
                  </a:lnTo>
                  <a:lnTo>
                    <a:pt x="22834" y="26957"/>
                  </a:lnTo>
                  <a:cubicBezTo>
                    <a:pt x="22853" y="26962"/>
                    <a:pt x="23690" y="27177"/>
                    <a:pt x="24914" y="27177"/>
                  </a:cubicBezTo>
                  <a:cubicBezTo>
                    <a:pt x="26301" y="27177"/>
                    <a:pt x="28185" y="26901"/>
                    <a:pt x="29941" y="25730"/>
                  </a:cubicBezTo>
                  <a:cubicBezTo>
                    <a:pt x="32049" y="24325"/>
                    <a:pt x="32593" y="22425"/>
                    <a:pt x="32732" y="21419"/>
                  </a:cubicBezTo>
                  <a:cubicBezTo>
                    <a:pt x="32840" y="20611"/>
                    <a:pt x="32739" y="20043"/>
                    <a:pt x="32661" y="19874"/>
                  </a:cubicBezTo>
                  <a:cubicBezTo>
                    <a:pt x="32590" y="19914"/>
                    <a:pt x="32472" y="20006"/>
                    <a:pt x="32370" y="20087"/>
                  </a:cubicBezTo>
                  <a:cubicBezTo>
                    <a:pt x="32046" y="20344"/>
                    <a:pt x="31570" y="20719"/>
                    <a:pt x="30863" y="20973"/>
                  </a:cubicBezTo>
                  <a:cubicBezTo>
                    <a:pt x="30941" y="21176"/>
                    <a:pt x="30985" y="21341"/>
                    <a:pt x="30968" y="21412"/>
                  </a:cubicBezTo>
                  <a:cubicBezTo>
                    <a:pt x="30922" y="21656"/>
                    <a:pt x="29785" y="22024"/>
                    <a:pt x="29095" y="22024"/>
                  </a:cubicBezTo>
                  <a:cubicBezTo>
                    <a:pt x="28879" y="22024"/>
                    <a:pt x="28707" y="21988"/>
                    <a:pt x="28626" y="21901"/>
                  </a:cubicBezTo>
                  <a:cubicBezTo>
                    <a:pt x="28562" y="21834"/>
                    <a:pt x="28569" y="21561"/>
                    <a:pt x="28619" y="21212"/>
                  </a:cubicBezTo>
                  <a:cubicBezTo>
                    <a:pt x="28491" y="21199"/>
                    <a:pt x="28359" y="21182"/>
                    <a:pt x="28220" y="21162"/>
                  </a:cubicBezTo>
                  <a:cubicBezTo>
                    <a:pt x="27545" y="21060"/>
                    <a:pt x="26913" y="20905"/>
                    <a:pt x="26322" y="20699"/>
                  </a:cubicBezTo>
                  <a:cubicBezTo>
                    <a:pt x="26284" y="20864"/>
                    <a:pt x="26244" y="20989"/>
                    <a:pt x="26200" y="21040"/>
                  </a:cubicBezTo>
                  <a:cubicBezTo>
                    <a:pt x="26156" y="21088"/>
                    <a:pt x="26052" y="21110"/>
                    <a:pt x="25911" y="21110"/>
                  </a:cubicBezTo>
                  <a:cubicBezTo>
                    <a:pt x="25771" y="21110"/>
                    <a:pt x="25594" y="21089"/>
                    <a:pt x="25399" y="21050"/>
                  </a:cubicBezTo>
                  <a:cubicBezTo>
                    <a:pt x="25487" y="21179"/>
                    <a:pt x="25537" y="21334"/>
                    <a:pt x="25473" y="21483"/>
                  </a:cubicBezTo>
                  <a:cubicBezTo>
                    <a:pt x="25373" y="21707"/>
                    <a:pt x="25133" y="21787"/>
                    <a:pt x="24887" y="21787"/>
                  </a:cubicBezTo>
                  <a:cubicBezTo>
                    <a:pt x="24719" y="21787"/>
                    <a:pt x="24548" y="21749"/>
                    <a:pt x="24419" y="21695"/>
                  </a:cubicBezTo>
                  <a:cubicBezTo>
                    <a:pt x="24095" y="21561"/>
                    <a:pt x="23716" y="21226"/>
                    <a:pt x="23825" y="20834"/>
                  </a:cubicBezTo>
                  <a:cubicBezTo>
                    <a:pt x="23858" y="20719"/>
                    <a:pt x="23929" y="20635"/>
                    <a:pt x="24017" y="20574"/>
                  </a:cubicBezTo>
                  <a:cubicBezTo>
                    <a:pt x="23787" y="20442"/>
                    <a:pt x="23625" y="20300"/>
                    <a:pt x="23594" y="20162"/>
                  </a:cubicBezTo>
                  <a:cubicBezTo>
                    <a:pt x="23571" y="20053"/>
                    <a:pt x="23743" y="19783"/>
                    <a:pt x="24003" y="19459"/>
                  </a:cubicBezTo>
                  <a:cubicBezTo>
                    <a:pt x="23368" y="18975"/>
                    <a:pt x="22800" y="18394"/>
                    <a:pt x="22307" y="17712"/>
                  </a:cubicBezTo>
                  <a:cubicBezTo>
                    <a:pt x="22304" y="17712"/>
                    <a:pt x="22300" y="17715"/>
                    <a:pt x="22300" y="17715"/>
                  </a:cubicBezTo>
                  <a:cubicBezTo>
                    <a:pt x="22288" y="17719"/>
                    <a:pt x="22275" y="17721"/>
                    <a:pt x="22260" y="17721"/>
                  </a:cubicBezTo>
                  <a:cubicBezTo>
                    <a:pt x="21837" y="17721"/>
                    <a:pt x="20339" y="16153"/>
                    <a:pt x="20512" y="15627"/>
                  </a:cubicBezTo>
                  <a:cubicBezTo>
                    <a:pt x="20540" y="15545"/>
                    <a:pt x="20729" y="15434"/>
                    <a:pt x="20999" y="15322"/>
                  </a:cubicBezTo>
                  <a:cubicBezTo>
                    <a:pt x="20996" y="15305"/>
                    <a:pt x="20989" y="15292"/>
                    <a:pt x="20982" y="15279"/>
                  </a:cubicBezTo>
                  <a:cubicBezTo>
                    <a:pt x="20637" y="14416"/>
                    <a:pt x="20320" y="13365"/>
                    <a:pt x="20002" y="12223"/>
                  </a:cubicBezTo>
                  <a:cubicBezTo>
                    <a:pt x="19928" y="12258"/>
                    <a:pt x="19867" y="12278"/>
                    <a:pt x="19826" y="12278"/>
                  </a:cubicBezTo>
                  <a:cubicBezTo>
                    <a:pt x="19451" y="12278"/>
                    <a:pt x="18424" y="10206"/>
                    <a:pt x="18762" y="9743"/>
                  </a:cubicBezTo>
                  <a:cubicBezTo>
                    <a:pt x="18809" y="9675"/>
                    <a:pt x="19012" y="9631"/>
                    <a:pt x="19289" y="9605"/>
                  </a:cubicBezTo>
                  <a:cubicBezTo>
                    <a:pt x="18988" y="8510"/>
                    <a:pt x="18667" y="7401"/>
                    <a:pt x="18316" y="6381"/>
                  </a:cubicBezTo>
                  <a:cubicBezTo>
                    <a:pt x="18066" y="6543"/>
                    <a:pt x="17856" y="6644"/>
                    <a:pt x="17762" y="6644"/>
                  </a:cubicBezTo>
                  <a:cubicBezTo>
                    <a:pt x="17387" y="6644"/>
                    <a:pt x="16359" y="4576"/>
                    <a:pt x="16697" y="4113"/>
                  </a:cubicBezTo>
                  <a:cubicBezTo>
                    <a:pt x="16752" y="4039"/>
                    <a:pt x="16984" y="3988"/>
                    <a:pt x="17306" y="3965"/>
                  </a:cubicBezTo>
                  <a:cubicBezTo>
                    <a:pt x="16978" y="3353"/>
                    <a:pt x="16619" y="2842"/>
                    <a:pt x="16231" y="2494"/>
                  </a:cubicBezTo>
                  <a:cubicBezTo>
                    <a:pt x="15393" y="1744"/>
                    <a:pt x="12318" y="1339"/>
                    <a:pt x="9344" y="947"/>
                  </a:cubicBezTo>
                  <a:cubicBezTo>
                    <a:pt x="7911" y="758"/>
                    <a:pt x="6431" y="562"/>
                    <a:pt x="5218" y="325"/>
                  </a:cubicBezTo>
                  <a:cubicBezTo>
                    <a:pt x="4189" y="126"/>
                    <a:pt x="3351" y="1"/>
                    <a:pt x="2673" y="1"/>
                  </a:cubicBezTo>
                  <a:close/>
                </a:path>
              </a:pathLst>
            </a:custGeom>
            <a:solidFill>
              <a:srgbClr val="FE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18;p2">
              <a:extLst>
                <a:ext uri="{FF2B5EF4-FFF2-40B4-BE49-F238E27FC236}">
                  <a16:creationId xmlns:a16="http://schemas.microsoft.com/office/drawing/2014/main" id="{15458150-22AE-4867-92EA-56C92508D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0143" y="3830665"/>
              <a:ext cx="5488" cy="4031"/>
            </a:xfrm>
            <a:custGeom>
              <a:avLst/>
              <a:gdLst>
                <a:gd name="T0" fmla="*/ 75472 w 113"/>
                <a:gd name="T1" fmla="*/ 0 h 83"/>
                <a:gd name="T2" fmla="*/ 191060 w 113"/>
                <a:gd name="T3" fmla="*/ 195771 h 83"/>
                <a:gd name="T4" fmla="*/ 264152 w 113"/>
                <a:gd name="T5" fmla="*/ 179258 h 83"/>
                <a:gd name="T6" fmla="*/ 75472 w 11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" h="83" extrusionOk="0">
                  <a:moveTo>
                    <a:pt x="32" y="0"/>
                  </a:moveTo>
                  <a:cubicBezTo>
                    <a:pt x="1" y="0"/>
                    <a:pt x="20" y="83"/>
                    <a:pt x="81" y="83"/>
                  </a:cubicBezTo>
                  <a:cubicBezTo>
                    <a:pt x="91" y="83"/>
                    <a:pt x="101" y="81"/>
                    <a:pt x="112" y="76"/>
                  </a:cubicBezTo>
                  <a:cubicBezTo>
                    <a:pt x="73" y="19"/>
                    <a:pt x="47" y="0"/>
                    <a:pt x="32" y="0"/>
                  </a:cubicBezTo>
                  <a:close/>
                </a:path>
              </a:pathLst>
            </a:custGeom>
            <a:solidFill>
              <a:srgbClr val="FE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19;p2">
              <a:extLst>
                <a:ext uri="{FF2B5EF4-FFF2-40B4-BE49-F238E27FC236}">
                  <a16:creationId xmlns:a16="http://schemas.microsoft.com/office/drawing/2014/main" id="{C4FA32A3-2108-492C-808C-0BB1DBCCEEE6}"/>
                </a:ext>
              </a:extLst>
            </p:cNvPr>
            <p:cNvSpPr/>
            <p:nvPr/>
          </p:nvSpPr>
          <p:spPr>
            <a:xfrm>
              <a:off x="7963410" y="3703950"/>
              <a:ext cx="95193" cy="130114"/>
            </a:xfrm>
            <a:custGeom>
              <a:avLst/>
              <a:gdLst/>
              <a:ahLst/>
              <a:cxnLst/>
              <a:rect l="l" t="t" r="r" b="b"/>
              <a:pathLst>
                <a:path w="1958" h="2681" extrusionOk="0">
                  <a:moveTo>
                    <a:pt x="947" y="1"/>
                  </a:moveTo>
                  <a:cubicBezTo>
                    <a:pt x="625" y="24"/>
                    <a:pt x="393" y="75"/>
                    <a:pt x="338" y="149"/>
                  </a:cubicBezTo>
                  <a:cubicBezTo>
                    <a:pt x="0" y="612"/>
                    <a:pt x="1028" y="2680"/>
                    <a:pt x="1403" y="2680"/>
                  </a:cubicBezTo>
                  <a:cubicBezTo>
                    <a:pt x="1497" y="2680"/>
                    <a:pt x="1707" y="2579"/>
                    <a:pt x="1957" y="2417"/>
                  </a:cubicBezTo>
                  <a:cubicBezTo>
                    <a:pt x="1650" y="1518"/>
                    <a:pt x="1315" y="693"/>
                    <a:pt x="94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0;p2">
              <a:extLst>
                <a:ext uri="{FF2B5EF4-FFF2-40B4-BE49-F238E27FC236}">
                  <a16:creationId xmlns:a16="http://schemas.microsoft.com/office/drawing/2014/main" id="{7AB10762-9EE3-4F17-807F-5B381554438D}"/>
                </a:ext>
              </a:extLst>
            </p:cNvPr>
            <p:cNvSpPr/>
            <p:nvPr/>
          </p:nvSpPr>
          <p:spPr>
            <a:xfrm>
              <a:off x="8064628" y="3977430"/>
              <a:ext cx="75913" cy="130114"/>
            </a:xfrm>
            <a:custGeom>
              <a:avLst/>
              <a:gdLst/>
              <a:ahLst/>
              <a:cxnLst/>
              <a:rect l="l" t="t" r="r" b="b"/>
              <a:pathLst>
                <a:path w="1580" h="2674" extrusionOk="0">
                  <a:moveTo>
                    <a:pt x="866" y="1"/>
                  </a:moveTo>
                  <a:cubicBezTo>
                    <a:pt x="589" y="27"/>
                    <a:pt x="386" y="71"/>
                    <a:pt x="339" y="139"/>
                  </a:cubicBezTo>
                  <a:cubicBezTo>
                    <a:pt x="1" y="602"/>
                    <a:pt x="1028" y="2674"/>
                    <a:pt x="1403" y="2674"/>
                  </a:cubicBezTo>
                  <a:cubicBezTo>
                    <a:pt x="1444" y="2674"/>
                    <a:pt x="1505" y="2654"/>
                    <a:pt x="1579" y="2619"/>
                  </a:cubicBezTo>
                  <a:cubicBezTo>
                    <a:pt x="1440" y="2123"/>
                    <a:pt x="1302" y="1612"/>
                    <a:pt x="1164" y="1092"/>
                  </a:cubicBezTo>
                  <a:cubicBezTo>
                    <a:pt x="1066" y="734"/>
                    <a:pt x="964" y="366"/>
                    <a:pt x="8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1;p2">
              <a:extLst>
                <a:ext uri="{FF2B5EF4-FFF2-40B4-BE49-F238E27FC236}">
                  <a16:creationId xmlns:a16="http://schemas.microsoft.com/office/drawing/2014/main" id="{263FE5B2-79AA-43E2-8737-9A4420BF20C8}"/>
                </a:ext>
              </a:extLst>
            </p:cNvPr>
            <p:cNvSpPr/>
            <p:nvPr/>
          </p:nvSpPr>
          <p:spPr>
            <a:xfrm>
              <a:off x="8157410" y="4254525"/>
              <a:ext cx="95193" cy="116862"/>
            </a:xfrm>
            <a:custGeom>
              <a:avLst/>
              <a:gdLst/>
              <a:ahLst/>
              <a:cxnLst/>
              <a:rect l="l" t="t" r="r" b="b"/>
              <a:pathLst>
                <a:path w="1969" h="2399" extrusionOk="0">
                  <a:moveTo>
                    <a:pt x="660" y="0"/>
                  </a:moveTo>
                  <a:cubicBezTo>
                    <a:pt x="390" y="112"/>
                    <a:pt x="201" y="223"/>
                    <a:pt x="173" y="305"/>
                  </a:cubicBezTo>
                  <a:cubicBezTo>
                    <a:pt x="0" y="831"/>
                    <a:pt x="1498" y="2399"/>
                    <a:pt x="1921" y="2399"/>
                  </a:cubicBezTo>
                  <a:cubicBezTo>
                    <a:pt x="1936" y="2399"/>
                    <a:pt x="1949" y="2397"/>
                    <a:pt x="1961" y="2393"/>
                  </a:cubicBezTo>
                  <a:cubicBezTo>
                    <a:pt x="1961" y="2393"/>
                    <a:pt x="1965" y="2390"/>
                    <a:pt x="1968" y="2390"/>
                  </a:cubicBezTo>
                  <a:cubicBezTo>
                    <a:pt x="1461" y="1697"/>
                    <a:pt x="1025" y="902"/>
                    <a:pt x="66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2;p2">
              <a:extLst>
                <a:ext uri="{FF2B5EF4-FFF2-40B4-BE49-F238E27FC236}">
                  <a16:creationId xmlns:a16="http://schemas.microsoft.com/office/drawing/2014/main" id="{87854101-0301-4676-BCD2-BD0F734DE31D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4147" y="4455864"/>
              <a:ext cx="133658" cy="80234"/>
            </a:xfrm>
            <a:custGeom>
              <a:avLst/>
              <a:gdLst>
                <a:gd name="T0" fmla="*/ 1021376 w 2752"/>
                <a:gd name="T1" fmla="*/ 2380 h 1652"/>
                <a:gd name="T2" fmla="*/ 56630 w 2752"/>
                <a:gd name="T3" fmla="*/ 1660630 h 1652"/>
                <a:gd name="T4" fmla="*/ 1054402 w 2752"/>
                <a:gd name="T5" fmla="*/ 2632472 h 1652"/>
                <a:gd name="T6" fmla="*/ 1879954 w 2752"/>
                <a:gd name="T7" fmla="*/ 2384776 h 1652"/>
                <a:gd name="T8" fmla="*/ 2877727 w 2752"/>
                <a:gd name="T9" fmla="*/ 2759816 h 1652"/>
                <a:gd name="T10" fmla="*/ 2920223 w 2752"/>
                <a:gd name="T11" fmla="*/ 2877788 h 1652"/>
                <a:gd name="T12" fmla="*/ 3125421 w 2752"/>
                <a:gd name="T13" fmla="*/ 3007512 h 1652"/>
                <a:gd name="T14" fmla="*/ 3134843 w 2752"/>
                <a:gd name="T15" fmla="*/ 2988619 h 1652"/>
                <a:gd name="T16" fmla="*/ 3274038 w 2752"/>
                <a:gd name="T17" fmla="*/ 2948551 h 1652"/>
                <a:gd name="T18" fmla="*/ 4177444 w 2752"/>
                <a:gd name="T19" fmla="*/ 3564196 h 1652"/>
                <a:gd name="T20" fmla="*/ 4314259 w 2752"/>
                <a:gd name="T21" fmla="*/ 3755262 h 1652"/>
                <a:gd name="T22" fmla="*/ 5521989 w 2752"/>
                <a:gd name="T23" fmla="*/ 3896789 h 1652"/>
                <a:gd name="T24" fmla="*/ 6203684 w 2752"/>
                <a:gd name="T25" fmla="*/ 3731658 h 1652"/>
                <a:gd name="T26" fmla="*/ 6491447 w 2752"/>
                <a:gd name="T27" fmla="*/ 2927327 h 1652"/>
                <a:gd name="T28" fmla="*/ 1021376 w 2752"/>
                <a:gd name="T29" fmla="*/ 2380 h 165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752" h="1652" extrusionOk="0">
                  <a:moveTo>
                    <a:pt x="433" y="1"/>
                  </a:moveTo>
                  <a:cubicBezTo>
                    <a:pt x="173" y="325"/>
                    <a:pt x="1" y="595"/>
                    <a:pt x="24" y="704"/>
                  </a:cubicBezTo>
                  <a:cubicBezTo>
                    <a:pt x="55" y="842"/>
                    <a:pt x="217" y="984"/>
                    <a:pt x="447" y="1116"/>
                  </a:cubicBezTo>
                  <a:cubicBezTo>
                    <a:pt x="547" y="1046"/>
                    <a:pt x="671" y="1011"/>
                    <a:pt x="797" y="1011"/>
                  </a:cubicBezTo>
                  <a:cubicBezTo>
                    <a:pt x="951" y="1011"/>
                    <a:pt x="1107" y="1064"/>
                    <a:pt x="1220" y="1170"/>
                  </a:cubicBezTo>
                  <a:cubicBezTo>
                    <a:pt x="1231" y="1177"/>
                    <a:pt x="1234" y="1200"/>
                    <a:pt x="1238" y="1220"/>
                  </a:cubicBezTo>
                  <a:cubicBezTo>
                    <a:pt x="1268" y="1237"/>
                    <a:pt x="1298" y="1255"/>
                    <a:pt x="1325" y="1275"/>
                  </a:cubicBezTo>
                  <a:cubicBezTo>
                    <a:pt x="1329" y="1272"/>
                    <a:pt x="1329" y="1272"/>
                    <a:pt x="1329" y="1267"/>
                  </a:cubicBezTo>
                  <a:cubicBezTo>
                    <a:pt x="1347" y="1255"/>
                    <a:pt x="1367" y="1250"/>
                    <a:pt x="1388" y="1250"/>
                  </a:cubicBezTo>
                  <a:cubicBezTo>
                    <a:pt x="1519" y="1250"/>
                    <a:pt x="1713" y="1448"/>
                    <a:pt x="1771" y="1511"/>
                  </a:cubicBezTo>
                  <a:cubicBezTo>
                    <a:pt x="1791" y="1538"/>
                    <a:pt x="1812" y="1565"/>
                    <a:pt x="1829" y="1592"/>
                  </a:cubicBezTo>
                  <a:cubicBezTo>
                    <a:pt x="2024" y="1631"/>
                    <a:pt x="2201" y="1652"/>
                    <a:pt x="2341" y="1652"/>
                  </a:cubicBezTo>
                  <a:cubicBezTo>
                    <a:pt x="2482" y="1652"/>
                    <a:pt x="2586" y="1630"/>
                    <a:pt x="2630" y="1582"/>
                  </a:cubicBezTo>
                  <a:cubicBezTo>
                    <a:pt x="2674" y="1531"/>
                    <a:pt x="2714" y="1406"/>
                    <a:pt x="2752" y="1241"/>
                  </a:cubicBezTo>
                  <a:cubicBezTo>
                    <a:pt x="1893" y="940"/>
                    <a:pt x="1122" y="528"/>
                    <a:pt x="433" y="1"/>
                  </a:cubicBezTo>
                  <a:close/>
                </a:path>
              </a:pathLst>
            </a:custGeom>
            <a:solidFill>
              <a:srgbClr val="FE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23;p2">
              <a:extLst>
                <a:ext uri="{FF2B5EF4-FFF2-40B4-BE49-F238E27FC236}">
                  <a16:creationId xmlns:a16="http://schemas.microsoft.com/office/drawing/2014/main" id="{34A454AF-B7AE-4964-95E9-E228F783E095}"/>
                </a:ext>
              </a:extLst>
            </p:cNvPr>
            <p:cNvSpPr/>
            <p:nvPr/>
          </p:nvSpPr>
          <p:spPr>
            <a:xfrm>
              <a:off x="8556258" y="4529210"/>
              <a:ext cx="118088" cy="51805"/>
            </a:xfrm>
            <a:custGeom>
              <a:avLst/>
              <a:gdLst/>
              <a:ahLst/>
              <a:cxnLst/>
              <a:rect l="l" t="t" r="r" b="b"/>
              <a:pathLst>
                <a:path w="2425" h="1053" extrusionOk="0">
                  <a:moveTo>
                    <a:pt x="2302" y="1"/>
                  </a:moveTo>
                  <a:cubicBezTo>
                    <a:pt x="1856" y="158"/>
                    <a:pt x="1313" y="269"/>
                    <a:pt x="655" y="269"/>
                  </a:cubicBezTo>
                  <a:cubicBezTo>
                    <a:pt x="466" y="269"/>
                    <a:pt x="267" y="260"/>
                    <a:pt x="58" y="240"/>
                  </a:cubicBezTo>
                  <a:lnTo>
                    <a:pt x="58" y="240"/>
                  </a:lnTo>
                  <a:cubicBezTo>
                    <a:pt x="8" y="589"/>
                    <a:pt x="1" y="862"/>
                    <a:pt x="65" y="929"/>
                  </a:cubicBezTo>
                  <a:cubicBezTo>
                    <a:pt x="146" y="1016"/>
                    <a:pt x="318" y="1052"/>
                    <a:pt x="534" y="1052"/>
                  </a:cubicBezTo>
                  <a:cubicBezTo>
                    <a:pt x="1224" y="1052"/>
                    <a:pt x="2361" y="684"/>
                    <a:pt x="2407" y="440"/>
                  </a:cubicBezTo>
                  <a:cubicBezTo>
                    <a:pt x="2424" y="369"/>
                    <a:pt x="2380" y="204"/>
                    <a:pt x="230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;p2">
              <a:extLst>
                <a:ext uri="{FF2B5EF4-FFF2-40B4-BE49-F238E27FC236}">
                  <a16:creationId xmlns:a16="http://schemas.microsoft.com/office/drawing/2014/main" id="{EBA9971B-34C9-4C2D-A2F8-94EDA8C21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0037" y="4599621"/>
              <a:ext cx="94464" cy="48422"/>
            </a:xfrm>
            <a:custGeom>
              <a:avLst/>
              <a:gdLst>
                <a:gd name="T0" fmla="*/ 3090066 w 1945"/>
                <a:gd name="T1" fmla="*/ 2380 h 997"/>
                <a:gd name="T2" fmla="*/ 3019303 w 1945"/>
                <a:gd name="T3" fmla="*/ 221712 h 997"/>
                <a:gd name="T4" fmla="*/ 2986277 w 1945"/>
                <a:gd name="T5" fmla="*/ 217000 h 997"/>
                <a:gd name="T6" fmla="*/ 2538095 w 1945"/>
                <a:gd name="T7" fmla="*/ 167461 h 997"/>
                <a:gd name="T8" fmla="*/ 969458 w 1945"/>
                <a:gd name="T9" fmla="*/ 1707786 h 997"/>
                <a:gd name="T10" fmla="*/ 2719689 w 1945"/>
                <a:gd name="T11" fmla="*/ 2349366 h 997"/>
                <a:gd name="T12" fmla="*/ 3191475 w 1945"/>
                <a:gd name="T13" fmla="*/ 2321099 h 997"/>
                <a:gd name="T14" fmla="*/ 4182157 w 1945"/>
                <a:gd name="T15" fmla="*/ 1995550 h 997"/>
                <a:gd name="T16" fmla="*/ 4252920 w 1945"/>
                <a:gd name="T17" fmla="*/ 752459 h 997"/>
                <a:gd name="T18" fmla="*/ 3790605 w 1945"/>
                <a:gd name="T19" fmla="*/ 401024 h 997"/>
                <a:gd name="T20" fmla="*/ 3696238 w 1945"/>
                <a:gd name="T21" fmla="*/ 153328 h 997"/>
                <a:gd name="T22" fmla="*/ 3090066 w 1945"/>
                <a:gd name="T23" fmla="*/ 2380 h 9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45" h="997" extrusionOk="0">
                  <a:moveTo>
                    <a:pt x="1310" y="1"/>
                  </a:moveTo>
                  <a:cubicBezTo>
                    <a:pt x="1322" y="43"/>
                    <a:pt x="1317" y="94"/>
                    <a:pt x="1280" y="94"/>
                  </a:cubicBezTo>
                  <a:cubicBezTo>
                    <a:pt x="1276" y="94"/>
                    <a:pt x="1271" y="93"/>
                    <a:pt x="1266" y="92"/>
                  </a:cubicBezTo>
                  <a:cubicBezTo>
                    <a:pt x="1213" y="78"/>
                    <a:pt x="1148" y="71"/>
                    <a:pt x="1076" y="71"/>
                  </a:cubicBezTo>
                  <a:cubicBezTo>
                    <a:pt x="653" y="71"/>
                    <a:pt x="0" y="305"/>
                    <a:pt x="411" y="724"/>
                  </a:cubicBezTo>
                  <a:cubicBezTo>
                    <a:pt x="608" y="924"/>
                    <a:pt x="882" y="996"/>
                    <a:pt x="1153" y="996"/>
                  </a:cubicBezTo>
                  <a:cubicBezTo>
                    <a:pt x="1220" y="996"/>
                    <a:pt x="1287" y="992"/>
                    <a:pt x="1353" y="984"/>
                  </a:cubicBezTo>
                  <a:cubicBezTo>
                    <a:pt x="1499" y="968"/>
                    <a:pt x="1654" y="930"/>
                    <a:pt x="1773" y="846"/>
                  </a:cubicBezTo>
                  <a:cubicBezTo>
                    <a:pt x="1945" y="724"/>
                    <a:pt x="1924" y="464"/>
                    <a:pt x="1803" y="319"/>
                  </a:cubicBezTo>
                  <a:cubicBezTo>
                    <a:pt x="1752" y="254"/>
                    <a:pt x="1675" y="213"/>
                    <a:pt x="1607" y="170"/>
                  </a:cubicBezTo>
                  <a:cubicBezTo>
                    <a:pt x="1580" y="149"/>
                    <a:pt x="1567" y="106"/>
                    <a:pt x="1567" y="65"/>
                  </a:cubicBezTo>
                  <a:cubicBezTo>
                    <a:pt x="1486" y="38"/>
                    <a:pt x="1397" y="15"/>
                    <a:pt x="1310" y="1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0" name="Google Shape;25;p2">
              <a:extLst>
                <a:ext uri="{FF2B5EF4-FFF2-40B4-BE49-F238E27FC236}">
                  <a16:creationId xmlns:a16="http://schemas.microsoft.com/office/drawing/2014/main" id="{E398BD1A-E838-4160-A84A-9CF5BE5342EC}"/>
                </a:ext>
              </a:extLst>
            </p:cNvPr>
            <p:cNvSpPr>
              <a:spLocks/>
            </p:cNvSpPr>
            <p:nvPr/>
          </p:nvSpPr>
          <p:spPr bwMode="auto">
            <a:xfrm>
              <a:off x="8451348" y="4552511"/>
              <a:ext cx="60321" cy="27975"/>
            </a:xfrm>
            <a:custGeom>
              <a:avLst/>
              <a:gdLst>
                <a:gd name="T0" fmla="*/ 1835177 w 1242"/>
                <a:gd name="T1" fmla="*/ 2380 h 576"/>
                <a:gd name="T2" fmla="*/ 1740810 w 1242"/>
                <a:gd name="T3" fmla="*/ 172173 h 576"/>
                <a:gd name="T4" fmla="*/ 1714875 w 1242"/>
                <a:gd name="T5" fmla="*/ 169841 h 576"/>
                <a:gd name="T6" fmla="*/ 1160524 w 1242"/>
                <a:gd name="T7" fmla="*/ 103789 h 576"/>
                <a:gd name="T8" fmla="*/ 551971 w 1242"/>
                <a:gd name="T9" fmla="*/ 273630 h 576"/>
                <a:gd name="T10" fmla="*/ 886894 w 1242"/>
                <a:gd name="T11" fmla="*/ 1127499 h 576"/>
                <a:gd name="T12" fmla="*/ 1651154 w 1242"/>
                <a:gd name="T13" fmla="*/ 1325656 h 576"/>
                <a:gd name="T14" fmla="*/ 2104047 w 1242"/>
                <a:gd name="T15" fmla="*/ 1356302 h 576"/>
                <a:gd name="T16" fmla="*/ 2582924 w 1242"/>
                <a:gd name="T17" fmla="*/ 1238379 h 576"/>
                <a:gd name="T18" fmla="*/ 1995547 w 1242"/>
                <a:gd name="T19" fmla="*/ 219380 h 576"/>
                <a:gd name="T20" fmla="*/ 1938966 w 1242"/>
                <a:gd name="T21" fmla="*/ 35406 h 576"/>
                <a:gd name="T22" fmla="*/ 1835177 w 1242"/>
                <a:gd name="T23" fmla="*/ 2380 h 5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42" h="576" extrusionOk="0">
                  <a:moveTo>
                    <a:pt x="778" y="1"/>
                  </a:moveTo>
                  <a:cubicBezTo>
                    <a:pt x="784" y="38"/>
                    <a:pt x="776" y="73"/>
                    <a:pt x="738" y="73"/>
                  </a:cubicBezTo>
                  <a:cubicBezTo>
                    <a:pt x="734" y="73"/>
                    <a:pt x="731" y="73"/>
                    <a:pt x="727" y="72"/>
                  </a:cubicBezTo>
                  <a:cubicBezTo>
                    <a:pt x="648" y="58"/>
                    <a:pt x="570" y="44"/>
                    <a:pt x="492" y="44"/>
                  </a:cubicBezTo>
                  <a:cubicBezTo>
                    <a:pt x="404" y="44"/>
                    <a:pt x="317" y="62"/>
                    <a:pt x="234" y="116"/>
                  </a:cubicBezTo>
                  <a:cubicBezTo>
                    <a:pt x="1" y="268"/>
                    <a:pt x="211" y="413"/>
                    <a:pt x="376" y="478"/>
                  </a:cubicBezTo>
                  <a:cubicBezTo>
                    <a:pt x="477" y="518"/>
                    <a:pt x="593" y="548"/>
                    <a:pt x="700" y="562"/>
                  </a:cubicBezTo>
                  <a:cubicBezTo>
                    <a:pt x="748" y="567"/>
                    <a:pt x="820" y="575"/>
                    <a:pt x="892" y="575"/>
                  </a:cubicBezTo>
                  <a:cubicBezTo>
                    <a:pt x="972" y="575"/>
                    <a:pt x="1052" y="564"/>
                    <a:pt x="1095" y="525"/>
                  </a:cubicBezTo>
                  <a:cubicBezTo>
                    <a:pt x="1241" y="397"/>
                    <a:pt x="917" y="153"/>
                    <a:pt x="846" y="93"/>
                  </a:cubicBezTo>
                  <a:cubicBezTo>
                    <a:pt x="832" y="79"/>
                    <a:pt x="822" y="45"/>
                    <a:pt x="822" y="15"/>
                  </a:cubicBezTo>
                  <a:cubicBezTo>
                    <a:pt x="808" y="7"/>
                    <a:pt x="791" y="4"/>
                    <a:pt x="778" y="1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1" name="Google Shape;26;p2">
              <a:extLst>
                <a:ext uri="{FF2B5EF4-FFF2-40B4-BE49-F238E27FC236}">
                  <a16:creationId xmlns:a16="http://schemas.microsoft.com/office/drawing/2014/main" id="{C937E606-F0F2-4312-98E7-D91A36045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8335127" y="4516766"/>
              <a:ext cx="67412" cy="40360"/>
            </a:xfrm>
            <a:custGeom>
              <a:avLst/>
              <a:gdLst>
                <a:gd name="T0" fmla="*/ 712343 w 1388"/>
                <a:gd name="T1" fmla="*/ 2380 h 831"/>
                <a:gd name="T2" fmla="*/ 89656 w 1388"/>
                <a:gd name="T3" fmla="*/ 629830 h 831"/>
                <a:gd name="T4" fmla="*/ 1134591 w 1388"/>
                <a:gd name="T5" fmla="*/ 1818677 h 831"/>
                <a:gd name="T6" fmla="*/ 1931878 w 1388"/>
                <a:gd name="T7" fmla="*/ 1957824 h 831"/>
                <a:gd name="T8" fmla="*/ 2832955 w 1388"/>
                <a:gd name="T9" fmla="*/ 1658257 h 831"/>
                <a:gd name="T10" fmla="*/ 2507406 w 1388"/>
                <a:gd name="T11" fmla="*/ 622739 h 831"/>
                <a:gd name="T12" fmla="*/ 712343 w 1388"/>
                <a:gd name="T13" fmla="*/ 2380 h 8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8" h="831" extrusionOk="0">
                  <a:moveTo>
                    <a:pt x="302" y="1"/>
                  </a:moveTo>
                  <a:cubicBezTo>
                    <a:pt x="170" y="41"/>
                    <a:pt x="62" y="125"/>
                    <a:pt x="38" y="267"/>
                  </a:cubicBezTo>
                  <a:cubicBezTo>
                    <a:pt x="1" y="514"/>
                    <a:pt x="275" y="696"/>
                    <a:pt x="481" y="771"/>
                  </a:cubicBezTo>
                  <a:cubicBezTo>
                    <a:pt x="579" y="806"/>
                    <a:pt x="700" y="830"/>
                    <a:pt x="819" y="830"/>
                  </a:cubicBezTo>
                  <a:cubicBezTo>
                    <a:pt x="962" y="830"/>
                    <a:pt x="1103" y="795"/>
                    <a:pt x="1201" y="703"/>
                  </a:cubicBezTo>
                  <a:cubicBezTo>
                    <a:pt x="1387" y="528"/>
                    <a:pt x="1218" y="389"/>
                    <a:pt x="1063" y="264"/>
                  </a:cubicBezTo>
                  <a:cubicBezTo>
                    <a:pt x="802" y="196"/>
                    <a:pt x="539" y="105"/>
                    <a:pt x="302" y="1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27;p2">
              <a:extLst>
                <a:ext uri="{FF2B5EF4-FFF2-40B4-BE49-F238E27FC236}">
                  <a16:creationId xmlns:a16="http://schemas.microsoft.com/office/drawing/2014/main" id="{1ECDC2F8-0938-4112-ADEA-408EBC373409}"/>
                </a:ext>
              </a:extLst>
            </p:cNvPr>
            <p:cNvSpPr>
              <a:spLocks/>
            </p:cNvSpPr>
            <p:nvPr/>
          </p:nvSpPr>
          <p:spPr bwMode="auto">
            <a:xfrm>
              <a:off x="8349746" y="4515115"/>
              <a:ext cx="37008" cy="14522"/>
            </a:xfrm>
            <a:custGeom>
              <a:avLst/>
              <a:gdLst>
                <a:gd name="T0" fmla="*/ 1191153 w 762"/>
                <a:gd name="T1" fmla="*/ 0 h 299"/>
                <a:gd name="T2" fmla="*/ 1129861 w 762"/>
                <a:gd name="T3" fmla="*/ 153331 h 299"/>
                <a:gd name="T4" fmla="*/ 1094456 w 762"/>
                <a:gd name="T5" fmla="*/ 143909 h 299"/>
                <a:gd name="T6" fmla="*/ 459977 w 762"/>
                <a:gd name="T7" fmla="*/ 18893 h 299"/>
                <a:gd name="T8" fmla="*/ 2380 w 762"/>
                <a:gd name="T9" fmla="*/ 82567 h 299"/>
                <a:gd name="T10" fmla="*/ 1797365 w 762"/>
                <a:gd name="T11" fmla="*/ 702933 h 299"/>
                <a:gd name="T12" fmla="*/ 1396396 w 762"/>
                <a:gd name="T13" fmla="*/ 334977 h 299"/>
                <a:gd name="T14" fmla="*/ 1396396 w 762"/>
                <a:gd name="T15" fmla="*/ 129727 h 299"/>
                <a:gd name="T16" fmla="*/ 1191153 w 762"/>
                <a:gd name="T17" fmla="*/ 0 h 29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62" h="299" extrusionOk="0">
                  <a:moveTo>
                    <a:pt x="505" y="0"/>
                  </a:moveTo>
                  <a:cubicBezTo>
                    <a:pt x="507" y="32"/>
                    <a:pt x="501" y="65"/>
                    <a:pt x="479" y="65"/>
                  </a:cubicBezTo>
                  <a:cubicBezTo>
                    <a:pt x="474" y="65"/>
                    <a:pt x="469" y="64"/>
                    <a:pt x="464" y="61"/>
                  </a:cubicBezTo>
                  <a:cubicBezTo>
                    <a:pt x="389" y="27"/>
                    <a:pt x="293" y="8"/>
                    <a:pt x="195" y="8"/>
                  </a:cubicBezTo>
                  <a:cubicBezTo>
                    <a:pt x="129" y="8"/>
                    <a:pt x="62" y="17"/>
                    <a:pt x="1" y="35"/>
                  </a:cubicBezTo>
                  <a:cubicBezTo>
                    <a:pt x="238" y="139"/>
                    <a:pt x="501" y="230"/>
                    <a:pt x="762" y="298"/>
                  </a:cubicBezTo>
                  <a:cubicBezTo>
                    <a:pt x="694" y="244"/>
                    <a:pt x="626" y="193"/>
                    <a:pt x="592" y="142"/>
                  </a:cubicBezTo>
                  <a:cubicBezTo>
                    <a:pt x="576" y="122"/>
                    <a:pt x="572" y="75"/>
                    <a:pt x="592" y="55"/>
                  </a:cubicBezTo>
                  <a:cubicBezTo>
                    <a:pt x="565" y="35"/>
                    <a:pt x="535" y="17"/>
                    <a:pt x="505" y="0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28;p2">
              <a:extLst>
                <a:ext uri="{FF2B5EF4-FFF2-40B4-BE49-F238E27FC236}">
                  <a16:creationId xmlns:a16="http://schemas.microsoft.com/office/drawing/2014/main" id="{3D201BE8-5803-4BEF-A738-4DBE1921852F}"/>
                </a:ext>
              </a:extLst>
            </p:cNvPr>
            <p:cNvSpPr/>
            <p:nvPr/>
          </p:nvSpPr>
          <p:spPr>
            <a:xfrm>
              <a:off x="7733259" y="4097906"/>
              <a:ext cx="415717" cy="665028"/>
            </a:xfrm>
            <a:custGeom>
              <a:avLst/>
              <a:gdLst/>
              <a:ahLst/>
              <a:cxnLst/>
              <a:rect l="l" t="t" r="r" b="b"/>
              <a:pathLst>
                <a:path w="8564" h="13694" extrusionOk="0">
                  <a:moveTo>
                    <a:pt x="3799" y="3103"/>
                  </a:moveTo>
                  <a:cubicBezTo>
                    <a:pt x="3809" y="3103"/>
                    <a:pt x="3819" y="3103"/>
                    <a:pt x="3828" y="3103"/>
                  </a:cubicBezTo>
                  <a:cubicBezTo>
                    <a:pt x="3869" y="3103"/>
                    <a:pt x="3879" y="3161"/>
                    <a:pt x="3862" y="3195"/>
                  </a:cubicBezTo>
                  <a:cubicBezTo>
                    <a:pt x="3995" y="3198"/>
                    <a:pt x="4102" y="3225"/>
                    <a:pt x="4187" y="3279"/>
                  </a:cubicBezTo>
                  <a:cubicBezTo>
                    <a:pt x="4184" y="3243"/>
                    <a:pt x="4194" y="3205"/>
                    <a:pt x="4219" y="3205"/>
                  </a:cubicBezTo>
                  <a:cubicBezTo>
                    <a:pt x="4226" y="3205"/>
                    <a:pt x="4235" y="3208"/>
                    <a:pt x="4244" y="3215"/>
                  </a:cubicBezTo>
                  <a:cubicBezTo>
                    <a:pt x="4971" y="3746"/>
                    <a:pt x="4660" y="4851"/>
                    <a:pt x="4173" y="5439"/>
                  </a:cubicBezTo>
                  <a:cubicBezTo>
                    <a:pt x="3772" y="5924"/>
                    <a:pt x="3136" y="6360"/>
                    <a:pt x="2495" y="6360"/>
                  </a:cubicBezTo>
                  <a:cubicBezTo>
                    <a:pt x="2278" y="6360"/>
                    <a:pt x="2061" y="6310"/>
                    <a:pt x="1852" y="6196"/>
                  </a:cubicBezTo>
                  <a:cubicBezTo>
                    <a:pt x="1213" y="5848"/>
                    <a:pt x="1128" y="5063"/>
                    <a:pt x="1409" y="4445"/>
                  </a:cubicBezTo>
                  <a:cubicBezTo>
                    <a:pt x="1810" y="3563"/>
                    <a:pt x="2877" y="3103"/>
                    <a:pt x="3799" y="3103"/>
                  </a:cubicBezTo>
                  <a:close/>
                  <a:moveTo>
                    <a:pt x="1530" y="0"/>
                  </a:moveTo>
                  <a:cubicBezTo>
                    <a:pt x="1024" y="0"/>
                    <a:pt x="519" y="59"/>
                    <a:pt x="27" y="157"/>
                  </a:cubicBezTo>
                  <a:cubicBezTo>
                    <a:pt x="0" y="1853"/>
                    <a:pt x="4" y="5510"/>
                    <a:pt x="392" y="9457"/>
                  </a:cubicBezTo>
                  <a:cubicBezTo>
                    <a:pt x="554" y="11065"/>
                    <a:pt x="730" y="12342"/>
                    <a:pt x="913" y="13356"/>
                  </a:cubicBezTo>
                  <a:cubicBezTo>
                    <a:pt x="1282" y="13475"/>
                    <a:pt x="2116" y="13694"/>
                    <a:pt x="3203" y="13694"/>
                  </a:cubicBezTo>
                  <a:cubicBezTo>
                    <a:pt x="3945" y="13694"/>
                    <a:pt x="4805" y="13591"/>
                    <a:pt x="5714" y="13286"/>
                  </a:cubicBezTo>
                  <a:cubicBezTo>
                    <a:pt x="8445" y="12366"/>
                    <a:pt x="8563" y="9484"/>
                    <a:pt x="7072" y="4800"/>
                  </a:cubicBezTo>
                  <a:cubicBezTo>
                    <a:pt x="5889" y="1081"/>
                    <a:pt x="3702" y="0"/>
                    <a:pt x="15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9;p2">
              <a:extLst>
                <a:ext uri="{FF2B5EF4-FFF2-40B4-BE49-F238E27FC236}">
                  <a16:creationId xmlns:a16="http://schemas.microsoft.com/office/drawing/2014/main" id="{DC3AFA12-1E97-4C05-B547-53E2CAC30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00554" y="4253001"/>
              <a:ext cx="147499" cy="138806"/>
            </a:xfrm>
            <a:custGeom>
              <a:avLst/>
              <a:gdLst>
                <a:gd name="T0" fmla="*/ 5814384 w 3037"/>
                <a:gd name="T1" fmla="*/ 2380 h 2858"/>
                <a:gd name="T2" fmla="*/ 5743622 w 3037"/>
                <a:gd name="T3" fmla="*/ 56630 h 2858"/>
                <a:gd name="T4" fmla="*/ 705295 w 3037"/>
                <a:gd name="T5" fmla="*/ 3302349 h 2858"/>
                <a:gd name="T6" fmla="*/ 2516808 w 3037"/>
                <a:gd name="T7" fmla="*/ 6739085 h 2858"/>
                <a:gd name="T8" fmla="*/ 2755079 w 3037"/>
                <a:gd name="T9" fmla="*/ 6729663 h 2858"/>
                <a:gd name="T10" fmla="*/ 6149353 w 3037"/>
                <a:gd name="T11" fmla="*/ 4512409 h 2858"/>
                <a:gd name="T12" fmla="*/ 6826333 w 3037"/>
                <a:gd name="T13" fmla="*/ 3276366 h 2858"/>
                <a:gd name="T14" fmla="*/ 7140030 w 3037"/>
                <a:gd name="T15" fmla="*/ 2089909 h 2858"/>
                <a:gd name="T16" fmla="*/ 6614046 w 3037"/>
                <a:gd name="T17" fmla="*/ 337301 h 2858"/>
                <a:gd name="T18" fmla="*/ 6581020 w 3037"/>
                <a:gd name="T19" fmla="*/ 200487 h 2858"/>
                <a:gd name="T20" fmla="*/ 5814384 w 3037"/>
                <a:gd name="T21" fmla="*/ 2380 h 28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37" h="2858" extrusionOk="0">
                  <a:moveTo>
                    <a:pt x="2465" y="1"/>
                  </a:moveTo>
                  <a:cubicBezTo>
                    <a:pt x="2459" y="15"/>
                    <a:pt x="2452" y="24"/>
                    <a:pt x="2435" y="24"/>
                  </a:cubicBezTo>
                  <a:cubicBezTo>
                    <a:pt x="1614" y="132"/>
                    <a:pt x="647" y="606"/>
                    <a:pt x="299" y="1400"/>
                  </a:cubicBezTo>
                  <a:cubicBezTo>
                    <a:pt x="1" y="2082"/>
                    <a:pt x="267" y="2857"/>
                    <a:pt x="1067" y="2857"/>
                  </a:cubicBezTo>
                  <a:cubicBezTo>
                    <a:pt x="1100" y="2857"/>
                    <a:pt x="1133" y="2856"/>
                    <a:pt x="1168" y="2853"/>
                  </a:cubicBezTo>
                  <a:cubicBezTo>
                    <a:pt x="1739" y="2813"/>
                    <a:pt x="2283" y="2359"/>
                    <a:pt x="2607" y="1913"/>
                  </a:cubicBezTo>
                  <a:cubicBezTo>
                    <a:pt x="2726" y="1751"/>
                    <a:pt x="2824" y="1576"/>
                    <a:pt x="2894" y="1389"/>
                  </a:cubicBezTo>
                  <a:cubicBezTo>
                    <a:pt x="2955" y="1238"/>
                    <a:pt x="3019" y="1052"/>
                    <a:pt x="3027" y="886"/>
                  </a:cubicBezTo>
                  <a:cubicBezTo>
                    <a:pt x="3036" y="693"/>
                    <a:pt x="2932" y="281"/>
                    <a:pt x="2804" y="143"/>
                  </a:cubicBezTo>
                  <a:cubicBezTo>
                    <a:pt x="2793" y="132"/>
                    <a:pt x="2790" y="109"/>
                    <a:pt x="2790" y="85"/>
                  </a:cubicBezTo>
                  <a:cubicBezTo>
                    <a:pt x="2705" y="31"/>
                    <a:pt x="2598" y="4"/>
                    <a:pt x="2465" y="1"/>
                  </a:cubicBezTo>
                  <a:close/>
                </a:path>
              </a:pathLst>
            </a:custGeom>
            <a:solidFill>
              <a:srgbClr val="FE98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30;p2">
              <a:extLst>
                <a:ext uri="{FF2B5EF4-FFF2-40B4-BE49-F238E27FC236}">
                  <a16:creationId xmlns:a16="http://schemas.microsoft.com/office/drawing/2014/main" id="{8FF10CCF-D062-46F0-93EB-5EB819ABDB8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1051" y="3702546"/>
              <a:ext cx="118845" cy="106703"/>
            </a:xfrm>
            <a:custGeom>
              <a:avLst/>
              <a:gdLst>
                <a:gd name="T0" fmla="*/ 217000 w 2447"/>
                <a:gd name="T1" fmla="*/ 0 h 2197"/>
                <a:gd name="T2" fmla="*/ 2380 w 2447"/>
                <a:gd name="T3" fmla="*/ 2380 h 2197"/>
                <a:gd name="T4" fmla="*/ 2153586 w 2447"/>
                <a:gd name="T5" fmla="*/ 5182308 h 2197"/>
                <a:gd name="T6" fmla="*/ 5694167 w 2447"/>
                <a:gd name="T7" fmla="*/ 1219484 h 2197"/>
                <a:gd name="T8" fmla="*/ 217000 w 2447"/>
                <a:gd name="T9" fmla="*/ 0 h 21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47" h="2197" extrusionOk="0">
                  <a:moveTo>
                    <a:pt x="92" y="0"/>
                  </a:moveTo>
                  <a:cubicBezTo>
                    <a:pt x="61" y="0"/>
                    <a:pt x="31" y="0"/>
                    <a:pt x="1" y="1"/>
                  </a:cubicBezTo>
                  <a:cubicBezTo>
                    <a:pt x="332" y="646"/>
                    <a:pt x="633" y="1393"/>
                    <a:pt x="913" y="2197"/>
                  </a:cubicBezTo>
                  <a:cubicBezTo>
                    <a:pt x="1616" y="1684"/>
                    <a:pt x="2447" y="903"/>
                    <a:pt x="2414" y="517"/>
                  </a:cubicBezTo>
                  <a:cubicBezTo>
                    <a:pt x="2381" y="167"/>
                    <a:pt x="1088" y="0"/>
                    <a:pt x="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31;p2">
              <a:extLst>
                <a:ext uri="{FF2B5EF4-FFF2-40B4-BE49-F238E27FC236}">
                  <a16:creationId xmlns:a16="http://schemas.microsoft.com/office/drawing/2014/main" id="{C1EC802D-A862-44EE-B523-12A1ADBE9418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5611" y="3976025"/>
              <a:ext cx="124916" cy="118990"/>
            </a:xfrm>
            <a:custGeom>
              <a:avLst/>
              <a:gdLst>
                <a:gd name="T0" fmla="*/ 516566 w 2572"/>
                <a:gd name="T1" fmla="*/ 0 h 2450"/>
                <a:gd name="T2" fmla="*/ 0 w 2572"/>
                <a:gd name="T3" fmla="*/ 7091 h 2450"/>
                <a:gd name="T4" fmla="*/ 646338 w 2572"/>
                <a:gd name="T5" fmla="*/ 2398887 h 2450"/>
                <a:gd name="T6" fmla="*/ 1568589 w 2572"/>
                <a:gd name="T7" fmla="*/ 5776649 h 2450"/>
                <a:gd name="T8" fmla="*/ 5970179 w 2572"/>
                <a:gd name="T9" fmla="*/ 1226568 h 2450"/>
                <a:gd name="T10" fmla="*/ 516566 w 2572"/>
                <a:gd name="T11" fmla="*/ 0 h 24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72" h="2450" extrusionOk="0">
                  <a:moveTo>
                    <a:pt x="219" y="0"/>
                  </a:moveTo>
                  <a:cubicBezTo>
                    <a:pt x="144" y="0"/>
                    <a:pt x="71" y="1"/>
                    <a:pt x="0" y="3"/>
                  </a:cubicBezTo>
                  <a:cubicBezTo>
                    <a:pt x="91" y="340"/>
                    <a:pt x="183" y="679"/>
                    <a:pt x="274" y="1017"/>
                  </a:cubicBezTo>
                  <a:cubicBezTo>
                    <a:pt x="406" y="1507"/>
                    <a:pt x="537" y="1983"/>
                    <a:pt x="665" y="2449"/>
                  </a:cubicBezTo>
                  <a:cubicBezTo>
                    <a:pt x="1403" y="1980"/>
                    <a:pt x="2571" y="973"/>
                    <a:pt x="2531" y="520"/>
                  </a:cubicBezTo>
                  <a:cubicBezTo>
                    <a:pt x="2500" y="171"/>
                    <a:pt x="1214" y="0"/>
                    <a:pt x="2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32;p2">
              <a:extLst>
                <a:ext uri="{FF2B5EF4-FFF2-40B4-BE49-F238E27FC236}">
                  <a16:creationId xmlns:a16="http://schemas.microsoft.com/office/drawing/2014/main" id="{99C90385-A2A8-4CF1-A9DF-056039AB9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7154" y="4227406"/>
              <a:ext cx="132978" cy="131181"/>
            </a:xfrm>
            <a:custGeom>
              <a:avLst/>
              <a:gdLst>
                <a:gd name="T0" fmla="*/ 4870938 w 2738"/>
                <a:gd name="T1" fmla="*/ 0 h 2701"/>
                <a:gd name="T2" fmla="*/ 0 w 2738"/>
                <a:gd name="T3" fmla="*/ 1014285 h 2701"/>
                <a:gd name="T4" fmla="*/ 2927264 w 2738"/>
                <a:gd name="T5" fmla="*/ 6371142 h 2701"/>
                <a:gd name="T6" fmla="*/ 6003146 w 2738"/>
                <a:gd name="T7" fmla="*/ 367996 h 2701"/>
                <a:gd name="T8" fmla="*/ 4870938 w 2738"/>
                <a:gd name="T9" fmla="*/ 0 h 2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38" h="2701" extrusionOk="0">
                  <a:moveTo>
                    <a:pt x="2065" y="0"/>
                  </a:moveTo>
                  <a:cubicBezTo>
                    <a:pt x="1526" y="0"/>
                    <a:pt x="653" y="205"/>
                    <a:pt x="0" y="430"/>
                  </a:cubicBezTo>
                  <a:cubicBezTo>
                    <a:pt x="349" y="1285"/>
                    <a:pt x="761" y="2042"/>
                    <a:pt x="1241" y="2701"/>
                  </a:cubicBezTo>
                  <a:cubicBezTo>
                    <a:pt x="1795" y="2092"/>
                    <a:pt x="2737" y="606"/>
                    <a:pt x="2545" y="156"/>
                  </a:cubicBezTo>
                  <a:cubicBezTo>
                    <a:pt x="2499" y="46"/>
                    <a:pt x="2319" y="0"/>
                    <a:pt x="20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33;p2">
              <a:extLst>
                <a:ext uri="{FF2B5EF4-FFF2-40B4-BE49-F238E27FC236}">
                  <a16:creationId xmlns:a16="http://schemas.microsoft.com/office/drawing/2014/main" id="{3EC4369F-9B92-4E4D-9312-3D7116528FAD}"/>
                </a:ext>
              </a:extLst>
            </p:cNvPr>
            <p:cNvSpPr>
              <a:spLocks/>
            </p:cNvSpPr>
            <p:nvPr/>
          </p:nvSpPr>
          <p:spPr bwMode="auto">
            <a:xfrm>
              <a:off x="8347658" y="4373932"/>
              <a:ext cx="108645" cy="123021"/>
            </a:xfrm>
            <a:custGeom>
              <a:avLst/>
              <a:gdLst>
                <a:gd name="T0" fmla="*/ 4198641 w 2237"/>
                <a:gd name="T1" fmla="*/ 0 h 2533"/>
                <a:gd name="T2" fmla="*/ 0 w 2237"/>
                <a:gd name="T3" fmla="*/ 3271640 h 2533"/>
                <a:gd name="T4" fmla="*/ 5014766 w 2237"/>
                <a:gd name="T5" fmla="*/ 5974799 h 2533"/>
                <a:gd name="T6" fmla="*/ 4455756 w 2237"/>
                <a:gd name="T7" fmla="*/ 75474 h 2533"/>
                <a:gd name="T8" fmla="*/ 4198641 w 2237"/>
                <a:gd name="T9" fmla="*/ 0 h 25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37" h="2533" extrusionOk="0">
                  <a:moveTo>
                    <a:pt x="1780" y="0"/>
                  </a:moveTo>
                  <a:cubicBezTo>
                    <a:pt x="1412" y="0"/>
                    <a:pt x="590" y="728"/>
                    <a:pt x="0" y="1387"/>
                  </a:cubicBezTo>
                  <a:cubicBezTo>
                    <a:pt x="635" y="1867"/>
                    <a:pt x="1342" y="2249"/>
                    <a:pt x="2126" y="2533"/>
                  </a:cubicBezTo>
                  <a:cubicBezTo>
                    <a:pt x="2237" y="1650"/>
                    <a:pt x="2230" y="282"/>
                    <a:pt x="1889" y="32"/>
                  </a:cubicBezTo>
                  <a:cubicBezTo>
                    <a:pt x="1860" y="10"/>
                    <a:pt x="1823" y="0"/>
                    <a:pt x="17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34;p2">
              <a:extLst>
                <a:ext uri="{FF2B5EF4-FFF2-40B4-BE49-F238E27FC236}">
                  <a16:creationId xmlns:a16="http://schemas.microsoft.com/office/drawing/2014/main" id="{411A0EA0-AC7C-4A5E-9172-5C3044FD6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8562808" y="4433863"/>
              <a:ext cx="98009" cy="89510"/>
            </a:xfrm>
            <a:custGeom>
              <a:avLst/>
              <a:gdLst>
                <a:gd name="T0" fmla="*/ 1891749 w 2018"/>
                <a:gd name="T1" fmla="*/ 0 h 1843"/>
                <a:gd name="T2" fmla="*/ 2380 w 2018"/>
                <a:gd name="T3" fmla="*/ 4290652 h 1843"/>
                <a:gd name="T4" fmla="*/ 1235992 w 2018"/>
                <a:gd name="T5" fmla="*/ 4347282 h 1843"/>
                <a:gd name="T6" fmla="*/ 4760042 w 2018"/>
                <a:gd name="T7" fmla="*/ 3781178 h 1843"/>
                <a:gd name="T8" fmla="*/ 1922395 w 2018"/>
                <a:gd name="T9" fmla="*/ 2380 h 1843"/>
                <a:gd name="T10" fmla="*/ 1891749 w 2018"/>
                <a:gd name="T11" fmla="*/ 0 h 18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18" h="1843" extrusionOk="0">
                  <a:moveTo>
                    <a:pt x="802" y="0"/>
                  </a:moveTo>
                  <a:cubicBezTo>
                    <a:pt x="507" y="0"/>
                    <a:pt x="170" y="993"/>
                    <a:pt x="1" y="1819"/>
                  </a:cubicBezTo>
                  <a:cubicBezTo>
                    <a:pt x="184" y="1835"/>
                    <a:pt x="358" y="1843"/>
                    <a:pt x="524" y="1843"/>
                  </a:cubicBezTo>
                  <a:cubicBezTo>
                    <a:pt x="1119" y="1843"/>
                    <a:pt x="1608" y="1745"/>
                    <a:pt x="2018" y="1603"/>
                  </a:cubicBezTo>
                  <a:cubicBezTo>
                    <a:pt x="1697" y="906"/>
                    <a:pt x="1152" y="34"/>
                    <a:pt x="815" y="1"/>
                  </a:cubicBezTo>
                  <a:cubicBezTo>
                    <a:pt x="811" y="1"/>
                    <a:pt x="806" y="0"/>
                    <a:pt x="8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35;p2">
              <a:extLst>
                <a:ext uri="{FF2B5EF4-FFF2-40B4-BE49-F238E27FC236}">
                  <a16:creationId xmlns:a16="http://schemas.microsoft.com/office/drawing/2014/main" id="{1AA18DC7-4808-4F49-A302-B77A16972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051" y="3491912"/>
              <a:ext cx="1632742" cy="1471012"/>
            </a:xfrm>
            <a:custGeom>
              <a:avLst/>
              <a:gdLst>
                <a:gd name="T0" fmla="*/ 4566656 w 33618"/>
                <a:gd name="T1" fmla="*/ 16648400 h 30288"/>
                <a:gd name="T2" fmla="*/ 13249407 w 33618"/>
                <a:gd name="T3" fmla="*/ 1686555 h 30288"/>
                <a:gd name="T4" fmla="*/ 41762556 w 33618"/>
                <a:gd name="T5" fmla="*/ 10272557 h 30288"/>
                <a:gd name="T6" fmla="*/ 47143009 w 33618"/>
                <a:gd name="T7" fmla="*/ 26149657 h 30288"/>
                <a:gd name="T8" fmla="*/ 50473622 w 33618"/>
                <a:gd name="T9" fmla="*/ 37061460 h 30288"/>
                <a:gd name="T10" fmla="*/ 63029533 w 33618"/>
                <a:gd name="T11" fmla="*/ 49744761 h 30288"/>
                <a:gd name="T12" fmla="*/ 69855889 w 33618"/>
                <a:gd name="T13" fmla="*/ 51023203 h 30288"/>
                <a:gd name="T14" fmla="*/ 77981959 w 33618"/>
                <a:gd name="T15" fmla="*/ 47798759 h 30288"/>
                <a:gd name="T16" fmla="*/ 59708342 w 33618"/>
                <a:gd name="T17" fmla="*/ 65025064 h 30288"/>
                <a:gd name="T18" fmla="*/ 54259507 w 33618"/>
                <a:gd name="T19" fmla="*/ 64777369 h 30288"/>
                <a:gd name="T20" fmla="*/ 46760880 w 33618"/>
                <a:gd name="T21" fmla="*/ 65923756 h 30288"/>
                <a:gd name="T22" fmla="*/ 38134759 w 33618"/>
                <a:gd name="T23" fmla="*/ 66379028 h 30288"/>
                <a:gd name="T24" fmla="*/ 30452110 w 33618"/>
                <a:gd name="T25" fmla="*/ 60934904 h 30288"/>
                <a:gd name="T26" fmla="*/ 28418832 w 33618"/>
                <a:gd name="T27" fmla="*/ 27456462 h 30288"/>
                <a:gd name="T28" fmla="*/ 27852729 w 33618"/>
                <a:gd name="T29" fmla="*/ 26987058 h 30288"/>
                <a:gd name="T30" fmla="*/ 2806958 w 33618"/>
                <a:gd name="T31" fmla="*/ 18983622 h 30288"/>
                <a:gd name="T32" fmla="*/ 4703470 w 33618"/>
                <a:gd name="T33" fmla="*/ 16721542 h 30288"/>
                <a:gd name="T34" fmla="*/ 9095526 w 33618"/>
                <a:gd name="T35" fmla="*/ 19476630 h 30288"/>
                <a:gd name="T36" fmla="*/ 15950196 w 33618"/>
                <a:gd name="T37" fmla="*/ 19478961 h 30288"/>
                <a:gd name="T38" fmla="*/ 18589694 w 33618"/>
                <a:gd name="T39" fmla="*/ 15643587 h 30288"/>
                <a:gd name="T40" fmla="*/ 22576065 w 33618"/>
                <a:gd name="T41" fmla="*/ 16839464 h 30288"/>
                <a:gd name="T42" fmla="*/ 24359366 w 33618"/>
                <a:gd name="T43" fmla="*/ 12001560 h 30288"/>
                <a:gd name="T44" fmla="*/ 22304816 w 33618"/>
                <a:gd name="T45" fmla="*/ 15907746 h 30288"/>
                <a:gd name="T46" fmla="*/ 17903289 w 33618"/>
                <a:gd name="T47" fmla="*/ 14902884 h 30288"/>
                <a:gd name="T48" fmla="*/ 12015744 w 33618"/>
                <a:gd name="T49" fmla="*/ 15728483 h 30288"/>
                <a:gd name="T50" fmla="*/ 4800168 w 33618"/>
                <a:gd name="T51" fmla="*/ 15827561 h 30288"/>
                <a:gd name="T52" fmla="*/ 2455524 w 33618"/>
                <a:gd name="T53" fmla="*/ 18129757 h 30288"/>
                <a:gd name="T54" fmla="*/ 7246221 w 33618"/>
                <a:gd name="T55" fmla="*/ 922297 h 30288"/>
                <a:gd name="T56" fmla="*/ 264207 w 33618"/>
                <a:gd name="T57" fmla="*/ 11881258 h 30288"/>
                <a:gd name="T58" fmla="*/ 27477691 w 33618"/>
                <a:gd name="T59" fmla="*/ 28008383 h 30288"/>
                <a:gd name="T60" fmla="*/ 22892191 w 33618"/>
                <a:gd name="T61" fmla="*/ 34881945 h 30288"/>
                <a:gd name="T62" fmla="*/ 27213484 w 33618"/>
                <a:gd name="T63" fmla="*/ 41175223 h 30288"/>
                <a:gd name="T64" fmla="*/ 27166325 w 33618"/>
                <a:gd name="T65" fmla="*/ 40927529 h 30288"/>
                <a:gd name="T66" fmla="*/ 23047850 w 33618"/>
                <a:gd name="T67" fmla="*/ 35544746 h 30288"/>
                <a:gd name="T68" fmla="*/ 28307952 w 33618"/>
                <a:gd name="T69" fmla="*/ 51832289 h 30288"/>
                <a:gd name="T70" fmla="*/ 38811741 w 33618"/>
                <a:gd name="T71" fmla="*/ 67048919 h 30288"/>
                <a:gd name="T72" fmla="*/ 50336807 w 33618"/>
                <a:gd name="T73" fmla="*/ 71433932 h 30288"/>
                <a:gd name="T74" fmla="*/ 72082611 w 33618"/>
                <a:gd name="T75" fmla="*/ 62378476 h 30288"/>
                <a:gd name="T76" fmla="*/ 78059813 w 33618"/>
                <a:gd name="T77" fmla="*/ 46833966 h 30288"/>
                <a:gd name="T78" fmla="*/ 69851178 w 33618"/>
                <a:gd name="T79" fmla="*/ 50096196 h 30288"/>
                <a:gd name="T80" fmla="*/ 63180481 w 33618"/>
                <a:gd name="T81" fmla="*/ 48813043 h 30288"/>
                <a:gd name="T82" fmla="*/ 51341669 w 33618"/>
                <a:gd name="T83" fmla="*/ 36735960 h 30288"/>
                <a:gd name="T84" fmla="*/ 48027569 w 33618"/>
                <a:gd name="T85" fmla="*/ 25911433 h 30288"/>
                <a:gd name="T86" fmla="*/ 42791022 w 33618"/>
                <a:gd name="T87" fmla="*/ 10232489 h 30288"/>
                <a:gd name="T88" fmla="*/ 13426289 w 33618"/>
                <a:gd name="T89" fmla="*/ 785482 h 3028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33618" h="30288" extrusionOk="0">
                  <a:moveTo>
                    <a:pt x="1887" y="6975"/>
                  </a:moveTo>
                  <a:cubicBezTo>
                    <a:pt x="1902" y="6975"/>
                    <a:pt x="1928" y="6994"/>
                    <a:pt x="1967" y="7051"/>
                  </a:cubicBezTo>
                  <a:cubicBezTo>
                    <a:pt x="1956" y="7056"/>
                    <a:pt x="1946" y="7058"/>
                    <a:pt x="1936" y="7058"/>
                  </a:cubicBezTo>
                  <a:cubicBezTo>
                    <a:pt x="1875" y="7058"/>
                    <a:pt x="1856" y="6975"/>
                    <a:pt x="1887" y="6975"/>
                  </a:cubicBezTo>
                  <a:close/>
                  <a:moveTo>
                    <a:pt x="3072" y="391"/>
                  </a:moveTo>
                  <a:cubicBezTo>
                    <a:pt x="3750" y="391"/>
                    <a:pt x="4588" y="516"/>
                    <a:pt x="5617" y="715"/>
                  </a:cubicBezTo>
                  <a:cubicBezTo>
                    <a:pt x="6830" y="952"/>
                    <a:pt x="8310" y="1148"/>
                    <a:pt x="9743" y="1337"/>
                  </a:cubicBezTo>
                  <a:cubicBezTo>
                    <a:pt x="12717" y="1729"/>
                    <a:pt x="15792" y="2134"/>
                    <a:pt x="16630" y="2884"/>
                  </a:cubicBezTo>
                  <a:cubicBezTo>
                    <a:pt x="17018" y="3232"/>
                    <a:pt x="17377" y="3743"/>
                    <a:pt x="17705" y="4355"/>
                  </a:cubicBezTo>
                  <a:cubicBezTo>
                    <a:pt x="18073" y="5047"/>
                    <a:pt x="18408" y="5872"/>
                    <a:pt x="18715" y="6771"/>
                  </a:cubicBezTo>
                  <a:cubicBezTo>
                    <a:pt x="19066" y="7791"/>
                    <a:pt x="19387" y="8900"/>
                    <a:pt x="19688" y="9995"/>
                  </a:cubicBezTo>
                  <a:cubicBezTo>
                    <a:pt x="19786" y="10360"/>
                    <a:pt x="19888" y="10728"/>
                    <a:pt x="19986" y="11086"/>
                  </a:cubicBezTo>
                  <a:cubicBezTo>
                    <a:pt x="20124" y="11606"/>
                    <a:pt x="20262" y="12117"/>
                    <a:pt x="20401" y="12613"/>
                  </a:cubicBezTo>
                  <a:cubicBezTo>
                    <a:pt x="20719" y="13755"/>
                    <a:pt x="21036" y="14806"/>
                    <a:pt x="21381" y="15669"/>
                  </a:cubicBezTo>
                  <a:cubicBezTo>
                    <a:pt x="21388" y="15682"/>
                    <a:pt x="21395" y="15695"/>
                    <a:pt x="21398" y="15712"/>
                  </a:cubicBezTo>
                  <a:cubicBezTo>
                    <a:pt x="21763" y="16614"/>
                    <a:pt x="22199" y="17409"/>
                    <a:pt x="22706" y="18102"/>
                  </a:cubicBezTo>
                  <a:cubicBezTo>
                    <a:pt x="23199" y="18784"/>
                    <a:pt x="23767" y="19365"/>
                    <a:pt x="24402" y="19849"/>
                  </a:cubicBezTo>
                  <a:cubicBezTo>
                    <a:pt x="25091" y="20376"/>
                    <a:pt x="25862" y="20788"/>
                    <a:pt x="26721" y="21089"/>
                  </a:cubicBezTo>
                  <a:cubicBezTo>
                    <a:pt x="27312" y="21295"/>
                    <a:pt x="27944" y="21450"/>
                    <a:pt x="28619" y="21552"/>
                  </a:cubicBezTo>
                  <a:cubicBezTo>
                    <a:pt x="28758" y="21572"/>
                    <a:pt x="28890" y="21589"/>
                    <a:pt x="29018" y="21602"/>
                  </a:cubicBezTo>
                  <a:cubicBezTo>
                    <a:pt x="29227" y="21622"/>
                    <a:pt x="29426" y="21631"/>
                    <a:pt x="29615" y="21631"/>
                  </a:cubicBezTo>
                  <a:cubicBezTo>
                    <a:pt x="30273" y="21631"/>
                    <a:pt x="30816" y="21520"/>
                    <a:pt x="31262" y="21363"/>
                  </a:cubicBezTo>
                  <a:cubicBezTo>
                    <a:pt x="31969" y="21109"/>
                    <a:pt x="32445" y="20734"/>
                    <a:pt x="32769" y="20477"/>
                  </a:cubicBezTo>
                  <a:cubicBezTo>
                    <a:pt x="32871" y="20396"/>
                    <a:pt x="32989" y="20304"/>
                    <a:pt x="33060" y="20264"/>
                  </a:cubicBezTo>
                  <a:cubicBezTo>
                    <a:pt x="33138" y="20433"/>
                    <a:pt x="33239" y="21001"/>
                    <a:pt x="33131" y="21809"/>
                  </a:cubicBezTo>
                  <a:cubicBezTo>
                    <a:pt x="32992" y="22815"/>
                    <a:pt x="32448" y="24715"/>
                    <a:pt x="30340" y="26120"/>
                  </a:cubicBezTo>
                  <a:cubicBezTo>
                    <a:pt x="28584" y="27291"/>
                    <a:pt x="26700" y="27567"/>
                    <a:pt x="25313" y="27567"/>
                  </a:cubicBezTo>
                  <a:cubicBezTo>
                    <a:pt x="24089" y="27567"/>
                    <a:pt x="23252" y="27352"/>
                    <a:pt x="23233" y="27347"/>
                  </a:cubicBezTo>
                  <a:lnTo>
                    <a:pt x="23068" y="27304"/>
                  </a:lnTo>
                  <a:lnTo>
                    <a:pt x="23003" y="27462"/>
                  </a:lnTo>
                  <a:cubicBezTo>
                    <a:pt x="22625" y="28374"/>
                    <a:pt x="21831" y="29841"/>
                    <a:pt x="21304" y="29895"/>
                  </a:cubicBezTo>
                  <a:cubicBezTo>
                    <a:pt x="21296" y="29895"/>
                    <a:pt x="21289" y="29896"/>
                    <a:pt x="21281" y="29896"/>
                  </a:cubicBezTo>
                  <a:cubicBezTo>
                    <a:pt x="20802" y="29896"/>
                    <a:pt x="20146" y="28770"/>
                    <a:pt x="19824" y="27948"/>
                  </a:cubicBezTo>
                  <a:lnTo>
                    <a:pt x="19773" y="27814"/>
                  </a:lnTo>
                  <a:lnTo>
                    <a:pt x="16221" y="28050"/>
                  </a:lnTo>
                  <a:lnTo>
                    <a:pt x="16167" y="28141"/>
                  </a:lnTo>
                  <a:cubicBezTo>
                    <a:pt x="15920" y="28584"/>
                    <a:pt x="15136" y="29723"/>
                    <a:pt x="14501" y="29723"/>
                  </a:cubicBezTo>
                  <a:lnTo>
                    <a:pt x="14484" y="29723"/>
                  </a:lnTo>
                  <a:cubicBezTo>
                    <a:pt x="14241" y="29716"/>
                    <a:pt x="13541" y="29358"/>
                    <a:pt x="12910" y="25833"/>
                  </a:cubicBezTo>
                  <a:cubicBezTo>
                    <a:pt x="12727" y="24819"/>
                    <a:pt x="12551" y="23542"/>
                    <a:pt x="12389" y="21934"/>
                  </a:cubicBezTo>
                  <a:cubicBezTo>
                    <a:pt x="12001" y="17987"/>
                    <a:pt x="11997" y="14330"/>
                    <a:pt x="12024" y="12634"/>
                  </a:cubicBezTo>
                  <a:cubicBezTo>
                    <a:pt x="12034" y="12016"/>
                    <a:pt x="12048" y="11654"/>
                    <a:pt x="12048" y="11640"/>
                  </a:cubicBezTo>
                  <a:lnTo>
                    <a:pt x="12058" y="11383"/>
                  </a:lnTo>
                  <a:lnTo>
                    <a:pt x="11808" y="11441"/>
                  </a:lnTo>
                  <a:cubicBezTo>
                    <a:pt x="11789" y="11446"/>
                    <a:pt x="10425" y="11760"/>
                    <a:pt x="8589" y="11760"/>
                  </a:cubicBezTo>
                  <a:cubicBezTo>
                    <a:pt x="8051" y="11760"/>
                    <a:pt x="7472" y="11733"/>
                    <a:pt x="6874" y="11664"/>
                  </a:cubicBezTo>
                  <a:cubicBezTo>
                    <a:pt x="4779" y="11424"/>
                    <a:pt x="2356" y="10559"/>
                    <a:pt x="1190" y="8048"/>
                  </a:cubicBezTo>
                  <a:cubicBezTo>
                    <a:pt x="1353" y="7802"/>
                    <a:pt x="1606" y="7551"/>
                    <a:pt x="1751" y="7365"/>
                  </a:cubicBezTo>
                  <a:cubicBezTo>
                    <a:pt x="1825" y="7267"/>
                    <a:pt x="1903" y="7170"/>
                    <a:pt x="1981" y="7072"/>
                  </a:cubicBezTo>
                  <a:cubicBezTo>
                    <a:pt x="1988" y="7078"/>
                    <a:pt x="1988" y="7081"/>
                    <a:pt x="1994" y="7089"/>
                  </a:cubicBezTo>
                  <a:cubicBezTo>
                    <a:pt x="2261" y="7541"/>
                    <a:pt x="3109" y="7944"/>
                    <a:pt x="3542" y="8261"/>
                  </a:cubicBezTo>
                  <a:cubicBezTo>
                    <a:pt x="3589" y="8294"/>
                    <a:pt x="3647" y="8313"/>
                    <a:pt x="3704" y="8313"/>
                  </a:cubicBezTo>
                  <a:cubicBezTo>
                    <a:pt x="3759" y="8313"/>
                    <a:pt x="3813" y="8295"/>
                    <a:pt x="3856" y="8257"/>
                  </a:cubicBezTo>
                  <a:cubicBezTo>
                    <a:pt x="4285" y="7875"/>
                    <a:pt x="4718" y="7490"/>
                    <a:pt x="5147" y="7105"/>
                  </a:cubicBezTo>
                  <a:cubicBezTo>
                    <a:pt x="5634" y="7470"/>
                    <a:pt x="6113" y="7835"/>
                    <a:pt x="6597" y="8200"/>
                  </a:cubicBezTo>
                  <a:cubicBezTo>
                    <a:pt x="6648" y="8238"/>
                    <a:pt x="6706" y="8258"/>
                    <a:pt x="6762" y="8258"/>
                  </a:cubicBezTo>
                  <a:cubicBezTo>
                    <a:pt x="6826" y="8258"/>
                    <a:pt x="6888" y="8232"/>
                    <a:pt x="6935" y="8176"/>
                  </a:cubicBezTo>
                  <a:cubicBezTo>
                    <a:pt x="7144" y="7923"/>
                    <a:pt x="7350" y="7660"/>
                    <a:pt x="7520" y="7379"/>
                  </a:cubicBezTo>
                  <a:cubicBezTo>
                    <a:pt x="7634" y="7190"/>
                    <a:pt x="7732" y="6821"/>
                    <a:pt x="7881" y="6632"/>
                  </a:cubicBezTo>
                  <a:cubicBezTo>
                    <a:pt x="7911" y="6639"/>
                    <a:pt x="7952" y="6652"/>
                    <a:pt x="8013" y="6686"/>
                  </a:cubicBezTo>
                  <a:cubicBezTo>
                    <a:pt x="8155" y="6771"/>
                    <a:pt x="8344" y="6808"/>
                    <a:pt x="8503" y="6858"/>
                  </a:cubicBezTo>
                  <a:cubicBezTo>
                    <a:pt x="8855" y="6977"/>
                    <a:pt x="9209" y="7068"/>
                    <a:pt x="9571" y="7139"/>
                  </a:cubicBezTo>
                  <a:cubicBezTo>
                    <a:pt x="9593" y="7144"/>
                    <a:pt x="9616" y="7146"/>
                    <a:pt x="9638" y="7146"/>
                  </a:cubicBezTo>
                  <a:cubicBezTo>
                    <a:pt x="9722" y="7146"/>
                    <a:pt x="9798" y="7109"/>
                    <a:pt x="9828" y="7021"/>
                  </a:cubicBezTo>
                  <a:cubicBezTo>
                    <a:pt x="10054" y="6389"/>
                    <a:pt x="10196" y="5743"/>
                    <a:pt x="10327" y="5088"/>
                  </a:cubicBezTo>
                  <a:cubicBezTo>
                    <a:pt x="10357" y="4946"/>
                    <a:pt x="10212" y="4845"/>
                    <a:pt x="10085" y="4845"/>
                  </a:cubicBezTo>
                  <a:cubicBezTo>
                    <a:pt x="10010" y="4845"/>
                    <a:pt x="9941" y="4880"/>
                    <a:pt x="9919" y="4963"/>
                  </a:cubicBezTo>
                  <a:cubicBezTo>
                    <a:pt x="9753" y="5561"/>
                    <a:pt x="9649" y="6156"/>
                    <a:pt x="9456" y="6744"/>
                  </a:cubicBezTo>
                  <a:cubicBezTo>
                    <a:pt x="8902" y="6615"/>
                    <a:pt x="8368" y="6433"/>
                    <a:pt x="7827" y="6240"/>
                  </a:cubicBezTo>
                  <a:cubicBezTo>
                    <a:pt x="7810" y="6235"/>
                    <a:pt x="7790" y="6232"/>
                    <a:pt x="7769" y="6232"/>
                  </a:cubicBezTo>
                  <a:cubicBezTo>
                    <a:pt x="7700" y="6232"/>
                    <a:pt x="7619" y="6261"/>
                    <a:pt x="7590" y="6318"/>
                  </a:cubicBezTo>
                  <a:cubicBezTo>
                    <a:pt x="7320" y="6841"/>
                    <a:pt x="7043" y="7335"/>
                    <a:pt x="6688" y="7802"/>
                  </a:cubicBezTo>
                  <a:cubicBezTo>
                    <a:pt x="6211" y="7443"/>
                    <a:pt x="5739" y="7085"/>
                    <a:pt x="5266" y="6727"/>
                  </a:cubicBezTo>
                  <a:cubicBezTo>
                    <a:pt x="5218" y="6691"/>
                    <a:pt x="5155" y="6668"/>
                    <a:pt x="5094" y="6668"/>
                  </a:cubicBezTo>
                  <a:cubicBezTo>
                    <a:pt x="5046" y="6668"/>
                    <a:pt x="4999" y="6682"/>
                    <a:pt x="4962" y="6716"/>
                  </a:cubicBezTo>
                  <a:cubicBezTo>
                    <a:pt x="4525" y="7102"/>
                    <a:pt x="4093" y="7484"/>
                    <a:pt x="3657" y="7869"/>
                  </a:cubicBezTo>
                  <a:cubicBezTo>
                    <a:pt x="3123" y="7477"/>
                    <a:pt x="2582" y="7089"/>
                    <a:pt x="2035" y="6710"/>
                  </a:cubicBezTo>
                  <a:cubicBezTo>
                    <a:pt x="1997" y="6684"/>
                    <a:pt x="1938" y="6662"/>
                    <a:pt x="1882" y="6662"/>
                  </a:cubicBezTo>
                  <a:cubicBezTo>
                    <a:pt x="1837" y="6662"/>
                    <a:pt x="1795" y="6676"/>
                    <a:pt x="1768" y="6713"/>
                  </a:cubicBezTo>
                  <a:cubicBezTo>
                    <a:pt x="1582" y="6967"/>
                    <a:pt x="1251" y="7325"/>
                    <a:pt x="1041" y="7686"/>
                  </a:cubicBezTo>
                  <a:cubicBezTo>
                    <a:pt x="747" y="6936"/>
                    <a:pt x="551" y="6061"/>
                    <a:pt x="504" y="5017"/>
                  </a:cubicBezTo>
                  <a:cubicBezTo>
                    <a:pt x="400" y="2814"/>
                    <a:pt x="683" y="1499"/>
                    <a:pt x="1396" y="884"/>
                  </a:cubicBezTo>
                  <a:cubicBezTo>
                    <a:pt x="1800" y="534"/>
                    <a:pt x="2345" y="391"/>
                    <a:pt x="3072" y="391"/>
                  </a:cubicBezTo>
                  <a:close/>
                  <a:moveTo>
                    <a:pt x="3094" y="0"/>
                  </a:moveTo>
                  <a:cubicBezTo>
                    <a:pt x="2310" y="0"/>
                    <a:pt x="1640" y="156"/>
                    <a:pt x="1139" y="590"/>
                  </a:cubicBezTo>
                  <a:cubicBezTo>
                    <a:pt x="318" y="1300"/>
                    <a:pt x="1" y="2672"/>
                    <a:pt x="112" y="5037"/>
                  </a:cubicBezTo>
                  <a:cubicBezTo>
                    <a:pt x="352" y="10221"/>
                    <a:pt x="3897" y="11715"/>
                    <a:pt x="6830" y="12052"/>
                  </a:cubicBezTo>
                  <a:cubicBezTo>
                    <a:pt x="7454" y="12125"/>
                    <a:pt x="8055" y="12154"/>
                    <a:pt x="8611" y="12154"/>
                  </a:cubicBezTo>
                  <a:cubicBezTo>
                    <a:pt x="10035" y="12154"/>
                    <a:pt x="11167" y="11968"/>
                    <a:pt x="11649" y="11874"/>
                  </a:cubicBezTo>
                  <a:cubicBezTo>
                    <a:pt x="11636" y="12390"/>
                    <a:pt x="11608" y="13665"/>
                    <a:pt x="11636" y="15371"/>
                  </a:cubicBezTo>
                  <a:cubicBezTo>
                    <a:pt x="11163" y="15033"/>
                    <a:pt x="10396" y="14788"/>
                    <a:pt x="9705" y="14788"/>
                  </a:cubicBezTo>
                  <a:cubicBezTo>
                    <a:pt x="8868" y="14788"/>
                    <a:pt x="8142" y="15148"/>
                    <a:pt x="8189" y="16138"/>
                  </a:cubicBezTo>
                  <a:cubicBezTo>
                    <a:pt x="8237" y="17136"/>
                    <a:pt x="9445" y="17720"/>
                    <a:pt x="10488" y="17720"/>
                  </a:cubicBezTo>
                  <a:cubicBezTo>
                    <a:pt x="10886" y="17720"/>
                    <a:pt x="11260" y="17635"/>
                    <a:pt x="11537" y="17456"/>
                  </a:cubicBezTo>
                  <a:cubicBezTo>
                    <a:pt x="11558" y="17442"/>
                    <a:pt x="11564" y="17409"/>
                    <a:pt x="11558" y="17381"/>
                  </a:cubicBezTo>
                  <a:cubicBezTo>
                    <a:pt x="11555" y="17364"/>
                    <a:pt x="11545" y="17350"/>
                    <a:pt x="11528" y="17350"/>
                  </a:cubicBezTo>
                  <a:cubicBezTo>
                    <a:pt x="11524" y="17350"/>
                    <a:pt x="11521" y="17350"/>
                    <a:pt x="11517" y="17351"/>
                  </a:cubicBezTo>
                  <a:cubicBezTo>
                    <a:pt x="11328" y="17398"/>
                    <a:pt x="11044" y="17426"/>
                    <a:pt x="10726" y="17426"/>
                  </a:cubicBezTo>
                  <a:cubicBezTo>
                    <a:pt x="9596" y="17426"/>
                    <a:pt x="8019" y="17063"/>
                    <a:pt x="8580" y="15814"/>
                  </a:cubicBezTo>
                  <a:cubicBezTo>
                    <a:pt x="8829" y="15258"/>
                    <a:pt x="9273" y="15069"/>
                    <a:pt x="9771" y="15069"/>
                  </a:cubicBezTo>
                  <a:cubicBezTo>
                    <a:pt x="10402" y="15069"/>
                    <a:pt x="11119" y="15371"/>
                    <a:pt x="11639" y="15611"/>
                  </a:cubicBezTo>
                  <a:cubicBezTo>
                    <a:pt x="11649" y="16145"/>
                    <a:pt x="11666" y="16720"/>
                    <a:pt x="11689" y="17321"/>
                  </a:cubicBezTo>
                  <a:cubicBezTo>
                    <a:pt x="11743" y="18743"/>
                    <a:pt x="11838" y="20332"/>
                    <a:pt x="12001" y="21974"/>
                  </a:cubicBezTo>
                  <a:cubicBezTo>
                    <a:pt x="12531" y="27340"/>
                    <a:pt x="13362" y="30081"/>
                    <a:pt x="14471" y="30115"/>
                  </a:cubicBezTo>
                  <a:lnTo>
                    <a:pt x="14498" y="30115"/>
                  </a:lnTo>
                  <a:cubicBezTo>
                    <a:pt x="15383" y="30115"/>
                    <a:pt x="16224" y="28817"/>
                    <a:pt x="16454" y="28425"/>
                  </a:cubicBezTo>
                  <a:lnTo>
                    <a:pt x="19512" y="28223"/>
                  </a:lnTo>
                  <a:cubicBezTo>
                    <a:pt x="19726" y="28729"/>
                    <a:pt x="20445" y="30287"/>
                    <a:pt x="21276" y="30287"/>
                  </a:cubicBezTo>
                  <a:cubicBezTo>
                    <a:pt x="21297" y="30287"/>
                    <a:pt x="21320" y="30287"/>
                    <a:pt x="21340" y="30284"/>
                  </a:cubicBezTo>
                  <a:cubicBezTo>
                    <a:pt x="22172" y="30203"/>
                    <a:pt x="23020" y="28408"/>
                    <a:pt x="23301" y="27763"/>
                  </a:cubicBezTo>
                  <a:cubicBezTo>
                    <a:pt x="23619" y="27834"/>
                    <a:pt x="24360" y="27970"/>
                    <a:pt x="25335" y="27970"/>
                  </a:cubicBezTo>
                  <a:cubicBezTo>
                    <a:pt x="26772" y="27970"/>
                    <a:pt x="28715" y="27675"/>
                    <a:pt x="30559" y="26445"/>
                  </a:cubicBezTo>
                  <a:cubicBezTo>
                    <a:pt x="32850" y="24918"/>
                    <a:pt x="33618" y="22620"/>
                    <a:pt x="33567" y="20981"/>
                  </a:cubicBezTo>
                  <a:cubicBezTo>
                    <a:pt x="33560" y="20707"/>
                    <a:pt x="33513" y="20051"/>
                    <a:pt x="33250" y="19899"/>
                  </a:cubicBezTo>
                  <a:cubicBezTo>
                    <a:pt x="33197" y="19868"/>
                    <a:pt x="33145" y="19855"/>
                    <a:pt x="33093" y="19855"/>
                  </a:cubicBezTo>
                  <a:cubicBezTo>
                    <a:pt x="32925" y="19855"/>
                    <a:pt x="32751" y="19994"/>
                    <a:pt x="32529" y="20170"/>
                  </a:cubicBezTo>
                  <a:cubicBezTo>
                    <a:pt x="32222" y="20413"/>
                    <a:pt x="31776" y="20764"/>
                    <a:pt x="31107" y="20998"/>
                  </a:cubicBezTo>
                  <a:cubicBezTo>
                    <a:pt x="30697" y="21140"/>
                    <a:pt x="30208" y="21238"/>
                    <a:pt x="29613" y="21238"/>
                  </a:cubicBezTo>
                  <a:cubicBezTo>
                    <a:pt x="29447" y="21238"/>
                    <a:pt x="29273" y="21230"/>
                    <a:pt x="29090" y="21214"/>
                  </a:cubicBezTo>
                  <a:cubicBezTo>
                    <a:pt x="28954" y="21204"/>
                    <a:pt x="28819" y="21187"/>
                    <a:pt x="28677" y="21167"/>
                  </a:cubicBezTo>
                  <a:cubicBezTo>
                    <a:pt x="28001" y="21065"/>
                    <a:pt x="27373" y="20903"/>
                    <a:pt x="26785" y="20694"/>
                  </a:cubicBezTo>
                  <a:cubicBezTo>
                    <a:pt x="26001" y="20410"/>
                    <a:pt x="25294" y="20028"/>
                    <a:pt x="24659" y="19548"/>
                  </a:cubicBezTo>
                  <a:cubicBezTo>
                    <a:pt x="24037" y="19078"/>
                    <a:pt x="23486" y="18510"/>
                    <a:pt x="23007" y="17845"/>
                  </a:cubicBezTo>
                  <a:cubicBezTo>
                    <a:pt x="22527" y="17186"/>
                    <a:pt x="22115" y="16429"/>
                    <a:pt x="21766" y="15574"/>
                  </a:cubicBezTo>
                  <a:cubicBezTo>
                    <a:pt x="21760" y="15557"/>
                    <a:pt x="21753" y="15540"/>
                    <a:pt x="21746" y="15523"/>
                  </a:cubicBezTo>
                  <a:cubicBezTo>
                    <a:pt x="21398" y="14658"/>
                    <a:pt x="21077" y="13583"/>
                    <a:pt x="20752" y="12417"/>
                  </a:cubicBezTo>
                  <a:cubicBezTo>
                    <a:pt x="20624" y="11951"/>
                    <a:pt x="20493" y="11475"/>
                    <a:pt x="20361" y="10985"/>
                  </a:cubicBezTo>
                  <a:cubicBezTo>
                    <a:pt x="20270" y="10647"/>
                    <a:pt x="20178" y="10308"/>
                    <a:pt x="20087" y="9971"/>
                  </a:cubicBezTo>
                  <a:cubicBezTo>
                    <a:pt x="19763" y="8781"/>
                    <a:pt x="19425" y="7605"/>
                    <a:pt x="19053" y="6534"/>
                  </a:cubicBezTo>
                  <a:cubicBezTo>
                    <a:pt x="18773" y="5730"/>
                    <a:pt x="18472" y="4983"/>
                    <a:pt x="18141" y="4338"/>
                  </a:cubicBezTo>
                  <a:cubicBezTo>
                    <a:pt x="17765" y="3611"/>
                    <a:pt x="17357" y="3009"/>
                    <a:pt x="16890" y="2591"/>
                  </a:cubicBezTo>
                  <a:cubicBezTo>
                    <a:pt x="15964" y="1763"/>
                    <a:pt x="12966" y="1367"/>
                    <a:pt x="9797" y="948"/>
                  </a:cubicBezTo>
                  <a:cubicBezTo>
                    <a:pt x="8368" y="759"/>
                    <a:pt x="6891" y="563"/>
                    <a:pt x="5692" y="333"/>
                  </a:cubicBezTo>
                  <a:cubicBezTo>
                    <a:pt x="4748" y="150"/>
                    <a:pt x="3866" y="0"/>
                    <a:pt x="309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36;p2">
              <a:extLst>
                <a:ext uri="{FF2B5EF4-FFF2-40B4-BE49-F238E27FC236}">
                  <a16:creationId xmlns:a16="http://schemas.microsoft.com/office/drawing/2014/main" id="{33F19EC7-8239-4783-9FE6-84CA6D44E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68306" y="3673017"/>
              <a:ext cx="75037" cy="75182"/>
            </a:xfrm>
            <a:custGeom>
              <a:avLst/>
              <a:gdLst>
                <a:gd name="T0" fmla="*/ 1825706 w 1545"/>
                <a:gd name="T1" fmla="*/ 0 h 1548"/>
                <a:gd name="T2" fmla="*/ 0 w 1545"/>
                <a:gd name="T3" fmla="*/ 1825689 h 1548"/>
                <a:gd name="T4" fmla="*/ 1825706 w 1545"/>
                <a:gd name="T5" fmla="*/ 3651378 h 1548"/>
                <a:gd name="T6" fmla="*/ 3644370 w 1545"/>
                <a:gd name="T7" fmla="*/ 1825689 h 1548"/>
                <a:gd name="T8" fmla="*/ 1825706 w 1545"/>
                <a:gd name="T9" fmla="*/ 0 h 15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45" h="1548" extrusionOk="0">
                  <a:moveTo>
                    <a:pt x="774" y="0"/>
                  </a:moveTo>
                  <a:cubicBezTo>
                    <a:pt x="345" y="0"/>
                    <a:pt x="0" y="345"/>
                    <a:pt x="0" y="774"/>
                  </a:cubicBezTo>
                  <a:cubicBezTo>
                    <a:pt x="0" y="1200"/>
                    <a:pt x="345" y="1548"/>
                    <a:pt x="774" y="1548"/>
                  </a:cubicBezTo>
                  <a:cubicBezTo>
                    <a:pt x="1200" y="1548"/>
                    <a:pt x="1545" y="1200"/>
                    <a:pt x="1545" y="774"/>
                  </a:cubicBezTo>
                  <a:cubicBezTo>
                    <a:pt x="1545" y="345"/>
                    <a:pt x="1200" y="0"/>
                    <a:pt x="77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37;p2">
              <a:extLst>
                <a:ext uri="{FF2B5EF4-FFF2-40B4-BE49-F238E27FC236}">
                  <a16:creationId xmlns:a16="http://schemas.microsoft.com/office/drawing/2014/main" id="{8CEFBF2D-083D-40F1-9BE2-9158DFC39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7489" y="4248581"/>
              <a:ext cx="186693" cy="158184"/>
            </a:xfrm>
            <a:custGeom>
              <a:avLst/>
              <a:gdLst>
                <a:gd name="T0" fmla="*/ 6300306 w 3844"/>
                <a:gd name="T1" fmla="*/ 0 h 3257"/>
                <a:gd name="T2" fmla="*/ 662799 w 3844"/>
                <a:gd name="T3" fmla="*/ 3165477 h 3257"/>
                <a:gd name="T4" fmla="*/ 1707775 w 3844"/>
                <a:gd name="T5" fmla="*/ 7295745 h 3257"/>
                <a:gd name="T6" fmla="*/ 3224485 w 3844"/>
                <a:gd name="T7" fmla="*/ 7682585 h 3257"/>
                <a:gd name="T8" fmla="*/ 7182532 w 3844"/>
                <a:gd name="T9" fmla="*/ 5510116 h 3257"/>
                <a:gd name="T10" fmla="*/ 7349993 w 3844"/>
                <a:gd name="T11" fmla="*/ 264207 h 3257"/>
                <a:gd name="T12" fmla="*/ 7291032 w 3844"/>
                <a:gd name="T13" fmla="*/ 240603 h 3257"/>
                <a:gd name="T14" fmla="*/ 7215558 w 3844"/>
                <a:gd name="T15" fmla="*/ 415154 h 3257"/>
                <a:gd name="T16" fmla="*/ 7248584 w 3844"/>
                <a:gd name="T17" fmla="*/ 551968 h 3257"/>
                <a:gd name="T18" fmla="*/ 7774569 w 3844"/>
                <a:gd name="T19" fmla="*/ 2304523 h 3257"/>
                <a:gd name="T20" fmla="*/ 7460872 w 3844"/>
                <a:gd name="T21" fmla="*/ 3491024 h 3257"/>
                <a:gd name="T22" fmla="*/ 6783891 w 3844"/>
                <a:gd name="T23" fmla="*/ 4727016 h 3257"/>
                <a:gd name="T24" fmla="*/ 3389566 w 3844"/>
                <a:gd name="T25" fmla="*/ 6944263 h 3257"/>
                <a:gd name="T26" fmla="*/ 3151343 w 3844"/>
                <a:gd name="T27" fmla="*/ 6953734 h 3257"/>
                <a:gd name="T28" fmla="*/ 1339780 w 3844"/>
                <a:gd name="T29" fmla="*/ 3516959 h 3257"/>
                <a:gd name="T30" fmla="*/ 6378159 w 3844"/>
                <a:gd name="T31" fmla="*/ 271249 h 3257"/>
                <a:gd name="T32" fmla="*/ 6448922 w 3844"/>
                <a:gd name="T33" fmla="*/ 216999 h 3257"/>
                <a:gd name="T34" fmla="*/ 6368737 w 3844"/>
                <a:gd name="T35" fmla="*/ 0 h 3257"/>
                <a:gd name="T36" fmla="*/ 6300306 w 3844"/>
                <a:gd name="T37" fmla="*/ 0 h 325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844" h="3257" extrusionOk="0">
                  <a:moveTo>
                    <a:pt x="2671" y="0"/>
                  </a:moveTo>
                  <a:cubicBezTo>
                    <a:pt x="1749" y="0"/>
                    <a:pt x="682" y="460"/>
                    <a:pt x="281" y="1342"/>
                  </a:cubicBezTo>
                  <a:cubicBezTo>
                    <a:pt x="0" y="1960"/>
                    <a:pt x="85" y="2745"/>
                    <a:pt x="724" y="3093"/>
                  </a:cubicBezTo>
                  <a:cubicBezTo>
                    <a:pt x="933" y="3207"/>
                    <a:pt x="1150" y="3257"/>
                    <a:pt x="1367" y="3257"/>
                  </a:cubicBezTo>
                  <a:cubicBezTo>
                    <a:pt x="2008" y="3257"/>
                    <a:pt x="2644" y="2821"/>
                    <a:pt x="3045" y="2336"/>
                  </a:cubicBezTo>
                  <a:cubicBezTo>
                    <a:pt x="3532" y="1748"/>
                    <a:pt x="3843" y="643"/>
                    <a:pt x="3116" y="112"/>
                  </a:cubicBezTo>
                  <a:cubicBezTo>
                    <a:pt x="3107" y="105"/>
                    <a:pt x="3098" y="102"/>
                    <a:pt x="3091" y="102"/>
                  </a:cubicBezTo>
                  <a:cubicBezTo>
                    <a:pt x="3066" y="102"/>
                    <a:pt x="3056" y="140"/>
                    <a:pt x="3059" y="176"/>
                  </a:cubicBezTo>
                  <a:cubicBezTo>
                    <a:pt x="3059" y="200"/>
                    <a:pt x="3062" y="223"/>
                    <a:pt x="3073" y="234"/>
                  </a:cubicBezTo>
                  <a:cubicBezTo>
                    <a:pt x="3201" y="372"/>
                    <a:pt x="3305" y="784"/>
                    <a:pt x="3296" y="977"/>
                  </a:cubicBezTo>
                  <a:cubicBezTo>
                    <a:pt x="3288" y="1143"/>
                    <a:pt x="3224" y="1329"/>
                    <a:pt x="3163" y="1480"/>
                  </a:cubicBezTo>
                  <a:cubicBezTo>
                    <a:pt x="3093" y="1667"/>
                    <a:pt x="2995" y="1842"/>
                    <a:pt x="2876" y="2004"/>
                  </a:cubicBezTo>
                  <a:cubicBezTo>
                    <a:pt x="2552" y="2450"/>
                    <a:pt x="2008" y="2904"/>
                    <a:pt x="1437" y="2944"/>
                  </a:cubicBezTo>
                  <a:cubicBezTo>
                    <a:pt x="1402" y="2947"/>
                    <a:pt x="1369" y="2948"/>
                    <a:pt x="1336" y="2948"/>
                  </a:cubicBezTo>
                  <a:cubicBezTo>
                    <a:pt x="536" y="2948"/>
                    <a:pt x="270" y="2173"/>
                    <a:pt x="568" y="1491"/>
                  </a:cubicBezTo>
                  <a:cubicBezTo>
                    <a:pt x="916" y="697"/>
                    <a:pt x="1883" y="223"/>
                    <a:pt x="2704" y="115"/>
                  </a:cubicBezTo>
                  <a:cubicBezTo>
                    <a:pt x="2721" y="115"/>
                    <a:pt x="2728" y="106"/>
                    <a:pt x="2734" y="92"/>
                  </a:cubicBezTo>
                  <a:cubicBezTo>
                    <a:pt x="2751" y="58"/>
                    <a:pt x="2741" y="0"/>
                    <a:pt x="2700" y="0"/>
                  </a:cubicBezTo>
                  <a:cubicBezTo>
                    <a:pt x="2691" y="0"/>
                    <a:pt x="2681" y="0"/>
                    <a:pt x="267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3" name="Google Shape;38;p2">
              <a:extLst>
                <a:ext uri="{FF2B5EF4-FFF2-40B4-BE49-F238E27FC236}">
                  <a16:creationId xmlns:a16="http://schemas.microsoft.com/office/drawing/2014/main" id="{1C23A881-9D41-42FD-B42A-4E57A0490EA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21189" y="4504916"/>
              <a:ext cx="88539" cy="64061"/>
            </a:xfrm>
            <a:custGeom>
              <a:avLst/>
              <a:gdLst>
                <a:gd name="T0" fmla="*/ 1537946 w 1823"/>
                <a:gd name="T1" fmla="*/ 2380 h 1319"/>
                <a:gd name="T2" fmla="*/ 712343 w 1823"/>
                <a:gd name="T3" fmla="*/ 250027 h 1319"/>
                <a:gd name="T4" fmla="*/ 259449 w 1823"/>
                <a:gd name="T5" fmla="*/ 863342 h 1319"/>
                <a:gd name="T6" fmla="*/ 1660628 w 1823"/>
                <a:gd name="T7" fmla="*/ 2894304 h 1319"/>
                <a:gd name="T8" fmla="*/ 2764525 w 1823"/>
                <a:gd name="T9" fmla="*/ 3111305 h 1319"/>
                <a:gd name="T10" fmla="*/ 4146811 w 1823"/>
                <a:gd name="T11" fmla="*/ 2394201 h 1319"/>
                <a:gd name="T12" fmla="*/ 3972259 w 1823"/>
                <a:gd name="T13" fmla="*/ 1372819 h 1319"/>
                <a:gd name="T14" fmla="*/ 3835443 w 1823"/>
                <a:gd name="T15" fmla="*/ 1181753 h 1319"/>
                <a:gd name="T16" fmla="*/ 2932035 w 1823"/>
                <a:gd name="T17" fmla="*/ 566107 h 1319"/>
                <a:gd name="T18" fmla="*/ 2792840 w 1823"/>
                <a:gd name="T19" fmla="*/ 606224 h 1319"/>
                <a:gd name="T20" fmla="*/ 2783417 w 1823"/>
                <a:gd name="T21" fmla="*/ 625068 h 1319"/>
                <a:gd name="T22" fmla="*/ 2783417 w 1823"/>
                <a:gd name="T23" fmla="*/ 830316 h 1319"/>
                <a:gd name="T24" fmla="*/ 3184393 w 1823"/>
                <a:gd name="T25" fmla="*/ 1198266 h 1319"/>
                <a:gd name="T26" fmla="*/ 3509942 w 1823"/>
                <a:gd name="T27" fmla="*/ 2233830 h 1319"/>
                <a:gd name="T28" fmla="*/ 2608865 w 1823"/>
                <a:gd name="T29" fmla="*/ 2533396 h 1319"/>
                <a:gd name="T30" fmla="*/ 1811577 w 1823"/>
                <a:gd name="T31" fmla="*/ 2394201 h 1319"/>
                <a:gd name="T32" fmla="*/ 766642 w 1823"/>
                <a:gd name="T33" fmla="*/ 1205357 h 1319"/>
                <a:gd name="T34" fmla="*/ 1389329 w 1823"/>
                <a:gd name="T35" fmla="*/ 577909 h 1319"/>
                <a:gd name="T36" fmla="*/ 1846983 w 1823"/>
                <a:gd name="T37" fmla="*/ 514236 h 1319"/>
                <a:gd name="T38" fmla="*/ 2481472 w 1823"/>
                <a:gd name="T39" fmla="*/ 639250 h 1319"/>
                <a:gd name="T40" fmla="*/ 2516878 w 1823"/>
                <a:gd name="T41" fmla="*/ 648672 h 1319"/>
                <a:gd name="T42" fmla="*/ 2578219 w 1823"/>
                <a:gd name="T43" fmla="*/ 495344 h 1319"/>
                <a:gd name="T44" fmla="*/ 2535722 w 1823"/>
                <a:gd name="T45" fmla="*/ 377421 h 1319"/>
                <a:gd name="T46" fmla="*/ 1537946 w 1823"/>
                <a:gd name="T47" fmla="*/ 2380 h 131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823" h="1319" extrusionOk="0">
                  <a:moveTo>
                    <a:pt x="652" y="1"/>
                  </a:moveTo>
                  <a:cubicBezTo>
                    <a:pt x="526" y="1"/>
                    <a:pt x="402" y="36"/>
                    <a:pt x="302" y="106"/>
                  </a:cubicBezTo>
                  <a:cubicBezTo>
                    <a:pt x="214" y="167"/>
                    <a:pt x="143" y="251"/>
                    <a:pt x="110" y="366"/>
                  </a:cubicBezTo>
                  <a:cubicBezTo>
                    <a:pt x="1" y="758"/>
                    <a:pt x="380" y="1093"/>
                    <a:pt x="704" y="1227"/>
                  </a:cubicBezTo>
                  <a:cubicBezTo>
                    <a:pt x="833" y="1281"/>
                    <a:pt x="1004" y="1319"/>
                    <a:pt x="1172" y="1319"/>
                  </a:cubicBezTo>
                  <a:cubicBezTo>
                    <a:pt x="1418" y="1319"/>
                    <a:pt x="1658" y="1239"/>
                    <a:pt x="1758" y="1015"/>
                  </a:cubicBezTo>
                  <a:cubicBezTo>
                    <a:pt x="1822" y="866"/>
                    <a:pt x="1772" y="711"/>
                    <a:pt x="1684" y="582"/>
                  </a:cubicBezTo>
                  <a:cubicBezTo>
                    <a:pt x="1667" y="555"/>
                    <a:pt x="1646" y="528"/>
                    <a:pt x="1626" y="501"/>
                  </a:cubicBezTo>
                  <a:cubicBezTo>
                    <a:pt x="1568" y="438"/>
                    <a:pt x="1374" y="240"/>
                    <a:pt x="1243" y="240"/>
                  </a:cubicBezTo>
                  <a:cubicBezTo>
                    <a:pt x="1222" y="240"/>
                    <a:pt x="1202" y="245"/>
                    <a:pt x="1184" y="257"/>
                  </a:cubicBezTo>
                  <a:cubicBezTo>
                    <a:pt x="1184" y="262"/>
                    <a:pt x="1184" y="262"/>
                    <a:pt x="1180" y="265"/>
                  </a:cubicBezTo>
                  <a:cubicBezTo>
                    <a:pt x="1160" y="285"/>
                    <a:pt x="1164" y="332"/>
                    <a:pt x="1180" y="352"/>
                  </a:cubicBezTo>
                  <a:cubicBezTo>
                    <a:pt x="1214" y="403"/>
                    <a:pt x="1282" y="454"/>
                    <a:pt x="1350" y="508"/>
                  </a:cubicBezTo>
                  <a:cubicBezTo>
                    <a:pt x="1505" y="633"/>
                    <a:pt x="1674" y="772"/>
                    <a:pt x="1488" y="947"/>
                  </a:cubicBezTo>
                  <a:cubicBezTo>
                    <a:pt x="1390" y="1039"/>
                    <a:pt x="1249" y="1074"/>
                    <a:pt x="1106" y="1074"/>
                  </a:cubicBezTo>
                  <a:cubicBezTo>
                    <a:pt x="987" y="1074"/>
                    <a:pt x="866" y="1050"/>
                    <a:pt x="768" y="1015"/>
                  </a:cubicBezTo>
                  <a:cubicBezTo>
                    <a:pt x="562" y="940"/>
                    <a:pt x="288" y="758"/>
                    <a:pt x="325" y="511"/>
                  </a:cubicBezTo>
                  <a:cubicBezTo>
                    <a:pt x="349" y="369"/>
                    <a:pt x="457" y="285"/>
                    <a:pt x="589" y="245"/>
                  </a:cubicBezTo>
                  <a:cubicBezTo>
                    <a:pt x="650" y="227"/>
                    <a:pt x="717" y="218"/>
                    <a:pt x="783" y="218"/>
                  </a:cubicBezTo>
                  <a:cubicBezTo>
                    <a:pt x="881" y="218"/>
                    <a:pt x="977" y="237"/>
                    <a:pt x="1052" y="271"/>
                  </a:cubicBezTo>
                  <a:cubicBezTo>
                    <a:pt x="1057" y="274"/>
                    <a:pt x="1062" y="275"/>
                    <a:pt x="1067" y="275"/>
                  </a:cubicBezTo>
                  <a:cubicBezTo>
                    <a:pt x="1089" y="275"/>
                    <a:pt x="1095" y="242"/>
                    <a:pt x="1093" y="210"/>
                  </a:cubicBezTo>
                  <a:cubicBezTo>
                    <a:pt x="1089" y="190"/>
                    <a:pt x="1086" y="167"/>
                    <a:pt x="1075" y="160"/>
                  </a:cubicBezTo>
                  <a:cubicBezTo>
                    <a:pt x="962" y="54"/>
                    <a:pt x="806" y="1"/>
                    <a:pt x="652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4" name="Google Shape;39;p2">
              <a:extLst>
                <a:ext uri="{FF2B5EF4-FFF2-40B4-BE49-F238E27FC236}">
                  <a16:creationId xmlns:a16="http://schemas.microsoft.com/office/drawing/2014/main" id="{34A547D7-EA6C-48E0-B889-744E2B7A6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41877" y="4543867"/>
              <a:ext cx="79942" cy="48713"/>
            </a:xfrm>
            <a:custGeom>
              <a:avLst/>
              <a:gdLst>
                <a:gd name="T0" fmla="*/ 1417635 w 1646"/>
                <a:gd name="T1" fmla="*/ 2380 h 1003"/>
                <a:gd name="T2" fmla="*/ 308986 w 1646"/>
                <a:gd name="T3" fmla="*/ 606217 h 1003"/>
                <a:gd name="T4" fmla="*/ 1235993 w 1646"/>
                <a:gd name="T5" fmla="*/ 2047403 h 1003"/>
                <a:gd name="T6" fmla="*/ 2674852 w 1646"/>
                <a:gd name="T7" fmla="*/ 2363479 h 1003"/>
                <a:gd name="T8" fmla="*/ 3568881 w 1646"/>
                <a:gd name="T9" fmla="*/ 1953085 h 1003"/>
                <a:gd name="T10" fmla="*/ 2516813 w 1646"/>
                <a:gd name="T11" fmla="*/ 325498 h 1003"/>
                <a:gd name="T12" fmla="*/ 2488547 w 1646"/>
                <a:gd name="T13" fmla="*/ 323167 h 1003"/>
                <a:gd name="T14" fmla="*/ 2398891 w 1646"/>
                <a:gd name="T15" fmla="*/ 455221 h 1003"/>
                <a:gd name="T16" fmla="*/ 2455521 w 1646"/>
                <a:gd name="T17" fmla="*/ 639243 h 1003"/>
                <a:gd name="T18" fmla="*/ 3042847 w 1646"/>
                <a:gd name="T19" fmla="*/ 1658233 h 1003"/>
                <a:gd name="T20" fmla="*/ 2564021 w 1646"/>
                <a:gd name="T21" fmla="*/ 1776155 h 1003"/>
                <a:gd name="T22" fmla="*/ 2111129 w 1646"/>
                <a:gd name="T23" fmla="*/ 1745509 h 1003"/>
                <a:gd name="T24" fmla="*/ 1346872 w 1646"/>
                <a:gd name="T25" fmla="*/ 1547354 h 1003"/>
                <a:gd name="T26" fmla="*/ 1011903 w 1646"/>
                <a:gd name="T27" fmla="*/ 693492 h 1003"/>
                <a:gd name="T28" fmla="*/ 1620501 w 1646"/>
                <a:gd name="T29" fmla="*/ 523653 h 1003"/>
                <a:gd name="T30" fmla="*/ 2174801 w 1646"/>
                <a:gd name="T31" fmla="*/ 589704 h 1003"/>
                <a:gd name="T32" fmla="*/ 2200736 w 1646"/>
                <a:gd name="T33" fmla="*/ 592035 h 1003"/>
                <a:gd name="T34" fmla="*/ 2295103 w 1646"/>
                <a:gd name="T35" fmla="*/ 422244 h 1003"/>
                <a:gd name="T36" fmla="*/ 2207827 w 1646"/>
                <a:gd name="T37" fmla="*/ 238223 h 1003"/>
                <a:gd name="T38" fmla="*/ 1417635 w 1646"/>
                <a:gd name="T39" fmla="*/ 2380 h 100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646" h="1003" extrusionOk="0">
                  <a:moveTo>
                    <a:pt x="601" y="1"/>
                  </a:moveTo>
                  <a:cubicBezTo>
                    <a:pt x="407" y="1"/>
                    <a:pt x="210" y="85"/>
                    <a:pt x="131" y="257"/>
                  </a:cubicBezTo>
                  <a:cubicBezTo>
                    <a:pt x="0" y="541"/>
                    <a:pt x="290" y="770"/>
                    <a:pt x="524" y="868"/>
                  </a:cubicBezTo>
                  <a:cubicBezTo>
                    <a:pt x="653" y="924"/>
                    <a:pt x="910" y="1002"/>
                    <a:pt x="1134" y="1002"/>
                  </a:cubicBezTo>
                  <a:cubicBezTo>
                    <a:pt x="1302" y="1002"/>
                    <a:pt x="1451" y="958"/>
                    <a:pt x="1513" y="828"/>
                  </a:cubicBezTo>
                  <a:cubicBezTo>
                    <a:pt x="1646" y="561"/>
                    <a:pt x="1315" y="189"/>
                    <a:pt x="1067" y="138"/>
                  </a:cubicBezTo>
                  <a:cubicBezTo>
                    <a:pt x="1063" y="137"/>
                    <a:pt x="1059" y="137"/>
                    <a:pt x="1055" y="137"/>
                  </a:cubicBezTo>
                  <a:cubicBezTo>
                    <a:pt x="1031" y="137"/>
                    <a:pt x="1020" y="163"/>
                    <a:pt x="1017" y="193"/>
                  </a:cubicBezTo>
                  <a:cubicBezTo>
                    <a:pt x="1017" y="223"/>
                    <a:pt x="1027" y="257"/>
                    <a:pt x="1041" y="271"/>
                  </a:cubicBezTo>
                  <a:cubicBezTo>
                    <a:pt x="1112" y="331"/>
                    <a:pt x="1436" y="575"/>
                    <a:pt x="1290" y="703"/>
                  </a:cubicBezTo>
                  <a:cubicBezTo>
                    <a:pt x="1247" y="742"/>
                    <a:pt x="1167" y="753"/>
                    <a:pt x="1087" y="753"/>
                  </a:cubicBezTo>
                  <a:cubicBezTo>
                    <a:pt x="1015" y="753"/>
                    <a:pt x="943" y="745"/>
                    <a:pt x="895" y="740"/>
                  </a:cubicBezTo>
                  <a:cubicBezTo>
                    <a:pt x="788" y="726"/>
                    <a:pt x="672" y="696"/>
                    <a:pt x="571" y="656"/>
                  </a:cubicBezTo>
                  <a:cubicBezTo>
                    <a:pt x="406" y="591"/>
                    <a:pt x="196" y="446"/>
                    <a:pt x="429" y="294"/>
                  </a:cubicBezTo>
                  <a:cubicBezTo>
                    <a:pt x="512" y="240"/>
                    <a:pt x="599" y="222"/>
                    <a:pt x="687" y="222"/>
                  </a:cubicBezTo>
                  <a:cubicBezTo>
                    <a:pt x="765" y="222"/>
                    <a:pt x="843" y="236"/>
                    <a:pt x="922" y="250"/>
                  </a:cubicBezTo>
                  <a:cubicBezTo>
                    <a:pt x="926" y="251"/>
                    <a:pt x="929" y="251"/>
                    <a:pt x="933" y="251"/>
                  </a:cubicBezTo>
                  <a:cubicBezTo>
                    <a:pt x="971" y="251"/>
                    <a:pt x="979" y="216"/>
                    <a:pt x="973" y="179"/>
                  </a:cubicBezTo>
                  <a:cubicBezTo>
                    <a:pt x="966" y="145"/>
                    <a:pt x="953" y="115"/>
                    <a:pt x="936" y="101"/>
                  </a:cubicBezTo>
                  <a:cubicBezTo>
                    <a:pt x="845" y="34"/>
                    <a:pt x="724" y="1"/>
                    <a:pt x="60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5" name="Google Shape;40;p2">
              <a:extLst>
                <a:ext uri="{FF2B5EF4-FFF2-40B4-BE49-F238E27FC236}">
                  <a16:creationId xmlns:a16="http://schemas.microsoft.com/office/drawing/2014/main" id="{9E71DF29-B4CB-408F-BB2D-2535CE608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8341733" y="4593550"/>
              <a:ext cx="121467" cy="66440"/>
            </a:xfrm>
            <a:custGeom>
              <a:avLst/>
              <a:gdLst>
                <a:gd name="T0" fmla="*/ 2453138 w 2501"/>
                <a:gd name="T1" fmla="*/ 0 h 1368"/>
                <a:gd name="T2" fmla="*/ 750075 w 2501"/>
                <a:gd name="T3" fmla="*/ 606216 h 1368"/>
                <a:gd name="T4" fmla="*/ 1747843 w 2501"/>
                <a:gd name="T5" fmla="*/ 2839970 h 1368"/>
                <a:gd name="T6" fmla="*/ 3375432 w 2501"/>
                <a:gd name="T7" fmla="*/ 3226808 h 1368"/>
                <a:gd name="T8" fmla="*/ 5102051 w 2501"/>
                <a:gd name="T9" fmla="*/ 2625303 h 1368"/>
                <a:gd name="T10" fmla="*/ 4264701 w 2501"/>
                <a:gd name="T11" fmla="*/ 297183 h 1368"/>
                <a:gd name="T12" fmla="*/ 4208071 w 2501"/>
                <a:gd name="T13" fmla="*/ 287761 h 1368"/>
                <a:gd name="T14" fmla="*/ 4099572 w 2501"/>
                <a:gd name="T15" fmla="*/ 448179 h 1368"/>
                <a:gd name="T16" fmla="*/ 4193938 w 2501"/>
                <a:gd name="T17" fmla="*/ 695823 h 1368"/>
                <a:gd name="T18" fmla="*/ 4656251 w 2501"/>
                <a:gd name="T19" fmla="*/ 1047304 h 1368"/>
                <a:gd name="T20" fmla="*/ 4585489 w 2501"/>
                <a:gd name="T21" fmla="*/ 2290383 h 1368"/>
                <a:gd name="T22" fmla="*/ 3594811 w 2501"/>
                <a:gd name="T23" fmla="*/ 2615881 h 1368"/>
                <a:gd name="T24" fmla="*/ 3123028 w 2501"/>
                <a:gd name="T25" fmla="*/ 2644195 h 1368"/>
                <a:gd name="T26" fmla="*/ 1372805 w 2501"/>
                <a:gd name="T27" fmla="*/ 2002622 h 1368"/>
                <a:gd name="T28" fmla="*/ 2941434 w 2501"/>
                <a:gd name="T29" fmla="*/ 462312 h 1368"/>
                <a:gd name="T30" fmla="*/ 3389566 w 2501"/>
                <a:gd name="T31" fmla="*/ 511850 h 1368"/>
                <a:gd name="T32" fmla="*/ 3422591 w 2501"/>
                <a:gd name="T33" fmla="*/ 516561 h 1368"/>
                <a:gd name="T34" fmla="*/ 3493354 w 2501"/>
                <a:gd name="T35" fmla="*/ 297183 h 1368"/>
                <a:gd name="T36" fmla="*/ 3396656 w 2501"/>
                <a:gd name="T37" fmla="*/ 160418 h 1368"/>
                <a:gd name="T38" fmla="*/ 2453138 w 2501"/>
                <a:gd name="T39" fmla="*/ 0 h 136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501" h="1368" extrusionOk="0">
                  <a:moveTo>
                    <a:pt x="1040" y="0"/>
                  </a:moveTo>
                  <a:cubicBezTo>
                    <a:pt x="770" y="0"/>
                    <a:pt x="483" y="82"/>
                    <a:pt x="318" y="257"/>
                  </a:cubicBezTo>
                  <a:cubicBezTo>
                    <a:pt x="0" y="595"/>
                    <a:pt x="450" y="1042"/>
                    <a:pt x="741" y="1204"/>
                  </a:cubicBezTo>
                  <a:cubicBezTo>
                    <a:pt x="927" y="1306"/>
                    <a:pt x="1180" y="1368"/>
                    <a:pt x="1431" y="1368"/>
                  </a:cubicBezTo>
                  <a:cubicBezTo>
                    <a:pt x="1710" y="1368"/>
                    <a:pt x="1986" y="1292"/>
                    <a:pt x="2163" y="1113"/>
                  </a:cubicBezTo>
                  <a:cubicBezTo>
                    <a:pt x="2501" y="768"/>
                    <a:pt x="2197" y="265"/>
                    <a:pt x="1808" y="126"/>
                  </a:cubicBezTo>
                  <a:cubicBezTo>
                    <a:pt x="1799" y="123"/>
                    <a:pt x="1791" y="122"/>
                    <a:pt x="1784" y="122"/>
                  </a:cubicBezTo>
                  <a:cubicBezTo>
                    <a:pt x="1749" y="122"/>
                    <a:pt x="1738" y="154"/>
                    <a:pt x="1738" y="190"/>
                  </a:cubicBezTo>
                  <a:cubicBezTo>
                    <a:pt x="1738" y="231"/>
                    <a:pt x="1751" y="274"/>
                    <a:pt x="1778" y="295"/>
                  </a:cubicBezTo>
                  <a:cubicBezTo>
                    <a:pt x="1846" y="338"/>
                    <a:pt x="1923" y="379"/>
                    <a:pt x="1974" y="444"/>
                  </a:cubicBezTo>
                  <a:cubicBezTo>
                    <a:pt x="2095" y="589"/>
                    <a:pt x="2116" y="849"/>
                    <a:pt x="1944" y="971"/>
                  </a:cubicBezTo>
                  <a:cubicBezTo>
                    <a:pt x="1825" y="1055"/>
                    <a:pt x="1670" y="1093"/>
                    <a:pt x="1524" y="1109"/>
                  </a:cubicBezTo>
                  <a:cubicBezTo>
                    <a:pt x="1458" y="1117"/>
                    <a:pt x="1391" y="1121"/>
                    <a:pt x="1324" y="1121"/>
                  </a:cubicBezTo>
                  <a:cubicBezTo>
                    <a:pt x="1053" y="1121"/>
                    <a:pt x="779" y="1049"/>
                    <a:pt x="582" y="849"/>
                  </a:cubicBezTo>
                  <a:cubicBezTo>
                    <a:pt x="171" y="430"/>
                    <a:pt x="824" y="196"/>
                    <a:pt x="1247" y="196"/>
                  </a:cubicBezTo>
                  <a:cubicBezTo>
                    <a:pt x="1319" y="196"/>
                    <a:pt x="1384" y="203"/>
                    <a:pt x="1437" y="217"/>
                  </a:cubicBezTo>
                  <a:cubicBezTo>
                    <a:pt x="1442" y="218"/>
                    <a:pt x="1447" y="219"/>
                    <a:pt x="1451" y="219"/>
                  </a:cubicBezTo>
                  <a:cubicBezTo>
                    <a:pt x="1488" y="219"/>
                    <a:pt x="1493" y="168"/>
                    <a:pt x="1481" y="126"/>
                  </a:cubicBezTo>
                  <a:cubicBezTo>
                    <a:pt x="1471" y="99"/>
                    <a:pt x="1460" y="75"/>
                    <a:pt x="1440" y="68"/>
                  </a:cubicBezTo>
                  <a:cubicBezTo>
                    <a:pt x="1326" y="24"/>
                    <a:pt x="1185" y="0"/>
                    <a:pt x="104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36" name="Google Shape;41;p2">
            <a:extLst>
              <a:ext uri="{FF2B5EF4-FFF2-40B4-BE49-F238E27FC236}">
                <a16:creationId xmlns:a16="http://schemas.microsoft.com/office/drawing/2014/main" id="{5E5F7F07-F3C0-4C22-9B39-F64F36E36CA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9868" y="136922"/>
            <a:ext cx="1469231" cy="1228725"/>
            <a:chOff x="-304950" y="1799125"/>
            <a:chExt cx="1469422" cy="1228432"/>
          </a:xfrm>
        </p:grpSpPr>
        <p:sp>
          <p:nvSpPr>
            <p:cNvPr id="37" name="Google Shape;42;p2">
              <a:extLst>
                <a:ext uri="{FF2B5EF4-FFF2-40B4-BE49-F238E27FC236}">
                  <a16:creationId xmlns:a16="http://schemas.microsoft.com/office/drawing/2014/main" id="{CD1145E3-2297-4BCD-A3F7-0ACAE39C4E1F}"/>
                </a:ext>
              </a:extLst>
            </p:cNvPr>
            <p:cNvSpPr/>
            <p:nvPr/>
          </p:nvSpPr>
          <p:spPr>
            <a:xfrm>
              <a:off x="-304950" y="2353824"/>
              <a:ext cx="1181253" cy="673733"/>
            </a:xfrm>
            <a:custGeom>
              <a:avLst/>
              <a:gdLst/>
              <a:ahLst/>
              <a:cxnLst/>
              <a:rect l="l" t="t" r="r" b="b"/>
              <a:pathLst>
                <a:path w="22071" h="12588" extrusionOk="0">
                  <a:moveTo>
                    <a:pt x="7465" y="0"/>
                  </a:moveTo>
                  <a:lnTo>
                    <a:pt x="7154" y="254"/>
                  </a:lnTo>
                  <a:cubicBezTo>
                    <a:pt x="7161" y="278"/>
                    <a:pt x="7161" y="312"/>
                    <a:pt x="7140" y="328"/>
                  </a:cubicBezTo>
                  <a:cubicBezTo>
                    <a:pt x="6028" y="1251"/>
                    <a:pt x="4971" y="2251"/>
                    <a:pt x="3843" y="3167"/>
                  </a:cubicBezTo>
                  <a:cubicBezTo>
                    <a:pt x="2714" y="4083"/>
                    <a:pt x="1491" y="5367"/>
                    <a:pt x="136" y="5935"/>
                  </a:cubicBezTo>
                  <a:cubicBezTo>
                    <a:pt x="129" y="5937"/>
                    <a:pt x="124" y="5938"/>
                    <a:pt x="119" y="5938"/>
                  </a:cubicBezTo>
                  <a:cubicBezTo>
                    <a:pt x="109" y="5938"/>
                    <a:pt x="101" y="5935"/>
                    <a:pt x="95" y="5928"/>
                  </a:cubicBezTo>
                  <a:lnTo>
                    <a:pt x="0" y="6002"/>
                  </a:lnTo>
                  <a:cubicBezTo>
                    <a:pt x="0" y="6002"/>
                    <a:pt x="2126" y="9831"/>
                    <a:pt x="10169" y="11930"/>
                  </a:cubicBezTo>
                  <a:cubicBezTo>
                    <a:pt x="12055" y="12423"/>
                    <a:pt x="14007" y="12588"/>
                    <a:pt x="15770" y="12588"/>
                  </a:cubicBezTo>
                  <a:cubicBezTo>
                    <a:pt x="19297" y="12588"/>
                    <a:pt x="22071" y="11930"/>
                    <a:pt x="22071" y="11930"/>
                  </a:cubicBezTo>
                  <a:lnTo>
                    <a:pt x="21921" y="10973"/>
                  </a:lnTo>
                  <a:cubicBezTo>
                    <a:pt x="21912" y="10980"/>
                    <a:pt x="21901" y="10984"/>
                    <a:pt x="21890" y="10984"/>
                  </a:cubicBezTo>
                  <a:cubicBezTo>
                    <a:pt x="21871" y="10984"/>
                    <a:pt x="21851" y="10971"/>
                    <a:pt x="21840" y="10943"/>
                  </a:cubicBezTo>
                  <a:cubicBezTo>
                    <a:pt x="21364" y="9530"/>
                    <a:pt x="21232" y="7969"/>
                    <a:pt x="21009" y="6502"/>
                  </a:cubicBezTo>
                  <a:cubicBezTo>
                    <a:pt x="20881" y="5685"/>
                    <a:pt x="20762" y="4863"/>
                    <a:pt x="20664" y="4039"/>
                  </a:cubicBezTo>
                  <a:cubicBezTo>
                    <a:pt x="20634" y="3803"/>
                    <a:pt x="20472" y="3191"/>
                    <a:pt x="20624" y="2937"/>
                  </a:cubicBezTo>
                  <a:cubicBezTo>
                    <a:pt x="17805" y="2876"/>
                    <a:pt x="15552" y="2623"/>
                    <a:pt x="13555" y="2177"/>
                  </a:cubicBezTo>
                  <a:lnTo>
                    <a:pt x="13555" y="2187"/>
                  </a:lnTo>
                  <a:cubicBezTo>
                    <a:pt x="13217" y="3617"/>
                    <a:pt x="12585" y="5012"/>
                    <a:pt x="12081" y="6387"/>
                  </a:cubicBezTo>
                  <a:cubicBezTo>
                    <a:pt x="11530" y="7888"/>
                    <a:pt x="10899" y="9368"/>
                    <a:pt x="10351" y="10865"/>
                  </a:cubicBezTo>
                  <a:cubicBezTo>
                    <a:pt x="10342" y="10890"/>
                    <a:pt x="10328" y="10901"/>
                    <a:pt x="10314" y="10901"/>
                  </a:cubicBezTo>
                  <a:cubicBezTo>
                    <a:pt x="10281" y="10901"/>
                    <a:pt x="10246" y="10847"/>
                    <a:pt x="10263" y="10804"/>
                  </a:cubicBezTo>
                  <a:cubicBezTo>
                    <a:pt x="10807" y="9321"/>
                    <a:pt x="11273" y="7797"/>
                    <a:pt x="11818" y="6309"/>
                  </a:cubicBezTo>
                  <a:cubicBezTo>
                    <a:pt x="12321" y="4935"/>
                    <a:pt x="12736" y="3455"/>
                    <a:pt x="13402" y="2146"/>
                  </a:cubicBezTo>
                  <a:cubicBezTo>
                    <a:pt x="11264" y="1657"/>
                    <a:pt x="9414" y="944"/>
                    <a:pt x="74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43;p2">
              <a:extLst>
                <a:ext uri="{FF2B5EF4-FFF2-40B4-BE49-F238E27FC236}">
                  <a16:creationId xmlns:a16="http://schemas.microsoft.com/office/drawing/2014/main" id="{05752B9E-5EA9-42F0-9E30-D314B6925B74}"/>
                </a:ext>
              </a:extLst>
            </p:cNvPr>
            <p:cNvSpPr/>
            <p:nvPr/>
          </p:nvSpPr>
          <p:spPr>
            <a:xfrm>
              <a:off x="-20353" y="2114565"/>
              <a:ext cx="51203" cy="33330"/>
            </a:xfrm>
            <a:custGeom>
              <a:avLst/>
              <a:gdLst/>
              <a:ahLst/>
              <a:cxnLst/>
              <a:rect l="l" t="t" r="r" b="b"/>
              <a:pathLst>
                <a:path w="961" h="617" extrusionOk="0">
                  <a:moveTo>
                    <a:pt x="586" y="0"/>
                  </a:moveTo>
                  <a:cubicBezTo>
                    <a:pt x="511" y="4"/>
                    <a:pt x="433" y="0"/>
                    <a:pt x="366" y="17"/>
                  </a:cubicBezTo>
                  <a:cubicBezTo>
                    <a:pt x="204" y="51"/>
                    <a:pt x="1" y="197"/>
                    <a:pt x="65" y="389"/>
                  </a:cubicBezTo>
                  <a:cubicBezTo>
                    <a:pt x="119" y="547"/>
                    <a:pt x="387" y="616"/>
                    <a:pt x="596" y="616"/>
                  </a:cubicBezTo>
                  <a:cubicBezTo>
                    <a:pt x="674" y="616"/>
                    <a:pt x="744" y="606"/>
                    <a:pt x="792" y="588"/>
                  </a:cubicBezTo>
                  <a:cubicBezTo>
                    <a:pt x="960" y="524"/>
                    <a:pt x="946" y="355"/>
                    <a:pt x="869" y="220"/>
                  </a:cubicBezTo>
                  <a:cubicBezTo>
                    <a:pt x="795" y="91"/>
                    <a:pt x="700" y="30"/>
                    <a:pt x="5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44;p2">
              <a:extLst>
                <a:ext uri="{FF2B5EF4-FFF2-40B4-BE49-F238E27FC236}">
                  <a16:creationId xmlns:a16="http://schemas.microsoft.com/office/drawing/2014/main" id="{0504E645-DC14-4313-A449-970F3D1F1F5B}"/>
                </a:ext>
              </a:extLst>
            </p:cNvPr>
            <p:cNvSpPr/>
            <p:nvPr/>
          </p:nvSpPr>
          <p:spPr>
            <a:xfrm>
              <a:off x="421426" y="2290735"/>
              <a:ext cx="51204" cy="24998"/>
            </a:xfrm>
            <a:custGeom>
              <a:avLst/>
              <a:gdLst/>
              <a:ahLst/>
              <a:cxnLst/>
              <a:rect l="l" t="t" r="r" b="b"/>
              <a:pathLst>
                <a:path w="953" h="466" extrusionOk="0">
                  <a:moveTo>
                    <a:pt x="440" y="0"/>
                  </a:moveTo>
                  <a:cubicBezTo>
                    <a:pt x="277" y="0"/>
                    <a:pt x="68" y="57"/>
                    <a:pt x="41" y="212"/>
                  </a:cubicBezTo>
                  <a:cubicBezTo>
                    <a:pt x="0" y="439"/>
                    <a:pt x="423" y="466"/>
                    <a:pt x="561" y="466"/>
                  </a:cubicBezTo>
                  <a:cubicBezTo>
                    <a:pt x="700" y="466"/>
                    <a:pt x="953" y="411"/>
                    <a:pt x="848" y="222"/>
                  </a:cubicBezTo>
                  <a:cubicBezTo>
                    <a:pt x="778" y="97"/>
                    <a:pt x="636" y="43"/>
                    <a:pt x="491" y="2"/>
                  </a:cubicBezTo>
                  <a:cubicBezTo>
                    <a:pt x="474" y="1"/>
                    <a:pt x="457" y="0"/>
                    <a:pt x="44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5;p2">
              <a:extLst>
                <a:ext uri="{FF2B5EF4-FFF2-40B4-BE49-F238E27FC236}">
                  <a16:creationId xmlns:a16="http://schemas.microsoft.com/office/drawing/2014/main" id="{1A6AA088-A953-458F-A850-64B96F78D434}"/>
                </a:ext>
              </a:extLst>
            </p:cNvPr>
            <p:cNvSpPr/>
            <p:nvPr/>
          </p:nvSpPr>
          <p:spPr>
            <a:xfrm>
              <a:off x="839390" y="2338349"/>
              <a:ext cx="65493" cy="40472"/>
            </a:xfrm>
            <a:custGeom>
              <a:avLst/>
              <a:gdLst/>
              <a:ahLst/>
              <a:cxnLst/>
              <a:rect l="l" t="t" r="r" b="b"/>
              <a:pathLst>
                <a:path w="1213" h="746" extrusionOk="0">
                  <a:moveTo>
                    <a:pt x="800" y="1"/>
                  </a:moveTo>
                  <a:cubicBezTo>
                    <a:pt x="546" y="15"/>
                    <a:pt x="259" y="116"/>
                    <a:pt x="144" y="333"/>
                  </a:cubicBezTo>
                  <a:cubicBezTo>
                    <a:pt x="0" y="606"/>
                    <a:pt x="500" y="745"/>
                    <a:pt x="746" y="745"/>
                  </a:cubicBezTo>
                  <a:cubicBezTo>
                    <a:pt x="770" y="745"/>
                    <a:pt x="792" y="744"/>
                    <a:pt x="810" y="741"/>
                  </a:cubicBezTo>
                  <a:cubicBezTo>
                    <a:pt x="1030" y="707"/>
                    <a:pt x="1212" y="521"/>
                    <a:pt x="1212" y="295"/>
                  </a:cubicBezTo>
                  <a:cubicBezTo>
                    <a:pt x="1212" y="204"/>
                    <a:pt x="1178" y="127"/>
                    <a:pt x="1104" y="72"/>
                  </a:cubicBezTo>
                  <a:cubicBezTo>
                    <a:pt x="1013" y="8"/>
                    <a:pt x="902" y="25"/>
                    <a:pt x="8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6;p2">
              <a:extLst>
                <a:ext uri="{FF2B5EF4-FFF2-40B4-BE49-F238E27FC236}">
                  <a16:creationId xmlns:a16="http://schemas.microsoft.com/office/drawing/2014/main" id="{032CE862-7F37-4C79-BFEA-9159BBF57C3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6496" y="2018117"/>
              <a:ext cx="1366458" cy="435193"/>
            </a:xfrm>
            <a:custGeom>
              <a:avLst/>
              <a:gdLst>
                <a:gd name="T0" fmla="*/ 11862822 w 25521"/>
                <a:gd name="T1" fmla="*/ 4280130 h 8128"/>
                <a:gd name="T2" fmla="*/ 12625374 w 25521"/>
                <a:gd name="T3" fmla="*/ 4475078 h 8128"/>
                <a:gd name="T4" fmla="*/ 13671755 w 25521"/>
                <a:gd name="T5" fmla="*/ 5398149 h 8128"/>
                <a:gd name="T6" fmla="*/ 13838058 w 25521"/>
                <a:gd name="T7" fmla="*/ 7247238 h 8128"/>
                <a:gd name="T8" fmla="*/ 12493499 w 25521"/>
                <a:gd name="T9" fmla="*/ 7786196 h 8128"/>
                <a:gd name="T10" fmla="*/ 11355399 w 25521"/>
                <a:gd name="T11" fmla="*/ 7614218 h 8128"/>
                <a:gd name="T12" fmla="*/ 9827404 w 25521"/>
                <a:gd name="T13" fmla="*/ 5358046 h 8128"/>
                <a:gd name="T14" fmla="*/ 11513082 w 25521"/>
                <a:gd name="T15" fmla="*/ 4351769 h 8128"/>
                <a:gd name="T16" fmla="*/ 11862822 w 25521"/>
                <a:gd name="T17" fmla="*/ 4280130 h 8128"/>
                <a:gd name="T18" fmla="*/ 35399245 w 25521"/>
                <a:gd name="T19" fmla="*/ 13938330 h 8128"/>
                <a:gd name="T20" fmla="*/ 37231095 w 25521"/>
                <a:gd name="T21" fmla="*/ 15162471 h 8128"/>
                <a:gd name="T22" fmla="*/ 35935313 w 25521"/>
                <a:gd name="T23" fmla="*/ 16633121 h 8128"/>
                <a:gd name="T24" fmla="*/ 35903776 w 25521"/>
                <a:gd name="T25" fmla="*/ 16633121 h 8128"/>
                <a:gd name="T26" fmla="*/ 33610337 w 25521"/>
                <a:gd name="T27" fmla="*/ 14978981 h 8128"/>
                <a:gd name="T28" fmla="*/ 34306978 w 25521"/>
                <a:gd name="T29" fmla="*/ 14116091 h 8128"/>
                <a:gd name="T30" fmla="*/ 34834479 w 25521"/>
                <a:gd name="T31" fmla="*/ 14001403 h 8128"/>
                <a:gd name="T32" fmla="*/ 34974921 w 25521"/>
                <a:gd name="T33" fmla="*/ 14010023 h 8128"/>
                <a:gd name="T34" fmla="*/ 35399245 w 25521"/>
                <a:gd name="T35" fmla="*/ 13938330 h 8128"/>
                <a:gd name="T36" fmla="*/ 58981502 w 25521"/>
                <a:gd name="T37" fmla="*/ 16564319 h 8128"/>
                <a:gd name="T38" fmla="*/ 60629914 w 25521"/>
                <a:gd name="T39" fmla="*/ 18009216 h 8128"/>
                <a:gd name="T40" fmla="*/ 59767024 w 25521"/>
                <a:gd name="T41" fmla="*/ 19763695 h 8128"/>
                <a:gd name="T42" fmla="*/ 58763637 w 25521"/>
                <a:gd name="T43" fmla="*/ 20013095 h 8128"/>
                <a:gd name="T44" fmla="*/ 56937463 w 25521"/>
                <a:gd name="T45" fmla="*/ 19405335 h 8128"/>
                <a:gd name="T46" fmla="*/ 56636501 w 25521"/>
                <a:gd name="T47" fmla="*/ 17283876 h 8128"/>
                <a:gd name="T48" fmla="*/ 58413898 w 25521"/>
                <a:gd name="T49" fmla="*/ 16615934 h 8128"/>
                <a:gd name="T50" fmla="*/ 58660461 w 25521"/>
                <a:gd name="T51" fmla="*/ 16624555 h 8128"/>
                <a:gd name="T52" fmla="*/ 58697726 w 25521"/>
                <a:gd name="T53" fmla="*/ 16587289 h 8128"/>
                <a:gd name="T54" fmla="*/ 58981502 w 25521"/>
                <a:gd name="T55" fmla="*/ 16564319 h 8128"/>
                <a:gd name="T56" fmla="*/ 10825007 w 25521"/>
                <a:gd name="T57" fmla="*/ 0 h 8128"/>
                <a:gd name="T58" fmla="*/ 8915736 w 25521"/>
                <a:gd name="T59" fmla="*/ 57344 h 8128"/>
                <a:gd name="T60" fmla="*/ 2540002 w 25521"/>
                <a:gd name="T61" fmla="*/ 1909270 h 8128"/>
                <a:gd name="T62" fmla="*/ 3500341 w 25521"/>
                <a:gd name="T63" fmla="*/ 8362420 h 8128"/>
                <a:gd name="T64" fmla="*/ 21380589 w 25521"/>
                <a:gd name="T65" fmla="*/ 16704815 h 8128"/>
                <a:gd name="T66" fmla="*/ 44739252 w 25521"/>
                <a:gd name="T67" fmla="*/ 21807678 h 8128"/>
                <a:gd name="T68" fmla="*/ 60125383 w 25521"/>
                <a:gd name="T69" fmla="*/ 23301298 h 8128"/>
                <a:gd name="T70" fmla="*/ 66661691 w 25521"/>
                <a:gd name="T71" fmla="*/ 22776689 h 8128"/>
                <a:gd name="T72" fmla="*/ 71893595 w 25521"/>
                <a:gd name="T73" fmla="*/ 18456402 h 8128"/>
                <a:gd name="T74" fmla="*/ 65305673 w 25521"/>
                <a:gd name="T75" fmla="*/ 13000909 h 8128"/>
                <a:gd name="T76" fmla="*/ 59311216 w 25521"/>
                <a:gd name="T77" fmla="*/ 10415077 h 8128"/>
                <a:gd name="T78" fmla="*/ 59202257 w 25521"/>
                <a:gd name="T79" fmla="*/ 10521144 h 8128"/>
                <a:gd name="T80" fmla="*/ 47408238 w 25521"/>
                <a:gd name="T81" fmla="*/ 12224008 h 8128"/>
                <a:gd name="T82" fmla="*/ 36958778 w 25521"/>
                <a:gd name="T83" fmla="*/ 11074398 h 8128"/>
                <a:gd name="T84" fmla="*/ 20276864 w 25521"/>
                <a:gd name="T85" fmla="*/ 1900703 h 8128"/>
                <a:gd name="T86" fmla="*/ 20010276 w 25521"/>
                <a:gd name="T87" fmla="*/ 1957994 h 8128"/>
                <a:gd name="T88" fmla="*/ 19405353 w 25521"/>
                <a:gd name="T89" fmla="*/ 1387552 h 8128"/>
                <a:gd name="T90" fmla="*/ 19686290 w 25521"/>
                <a:gd name="T91" fmla="*/ 329661 h 8128"/>
                <a:gd name="T92" fmla="*/ 19686290 w 25521"/>
                <a:gd name="T93" fmla="*/ 329661 h 8128"/>
                <a:gd name="T94" fmla="*/ 19305014 w 25521"/>
                <a:gd name="T95" fmla="*/ 332552 h 8128"/>
                <a:gd name="T96" fmla="*/ 10825007 w 25521"/>
                <a:gd name="T97" fmla="*/ 0 h 812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521" h="8128" extrusionOk="0">
                  <a:moveTo>
                    <a:pt x="4138" y="1493"/>
                  </a:moveTo>
                  <a:cubicBezTo>
                    <a:pt x="4230" y="1493"/>
                    <a:pt x="4330" y="1525"/>
                    <a:pt x="4404" y="1561"/>
                  </a:cubicBezTo>
                  <a:cubicBezTo>
                    <a:pt x="4552" y="1633"/>
                    <a:pt x="4677" y="1747"/>
                    <a:pt x="4769" y="1883"/>
                  </a:cubicBezTo>
                  <a:cubicBezTo>
                    <a:pt x="4891" y="2065"/>
                    <a:pt x="4972" y="2335"/>
                    <a:pt x="4827" y="2528"/>
                  </a:cubicBezTo>
                  <a:cubicBezTo>
                    <a:pt x="4721" y="2670"/>
                    <a:pt x="4541" y="2716"/>
                    <a:pt x="4358" y="2716"/>
                  </a:cubicBezTo>
                  <a:cubicBezTo>
                    <a:pt x="4217" y="2716"/>
                    <a:pt x="4074" y="2689"/>
                    <a:pt x="3961" y="2656"/>
                  </a:cubicBezTo>
                  <a:cubicBezTo>
                    <a:pt x="3617" y="2555"/>
                    <a:pt x="3252" y="2265"/>
                    <a:pt x="3428" y="1869"/>
                  </a:cubicBezTo>
                  <a:cubicBezTo>
                    <a:pt x="3525" y="1643"/>
                    <a:pt x="3768" y="1528"/>
                    <a:pt x="4016" y="1518"/>
                  </a:cubicBezTo>
                  <a:cubicBezTo>
                    <a:pt x="4052" y="1500"/>
                    <a:pt x="4094" y="1493"/>
                    <a:pt x="4138" y="1493"/>
                  </a:cubicBezTo>
                  <a:close/>
                  <a:moveTo>
                    <a:pt x="12348" y="4862"/>
                  </a:moveTo>
                  <a:cubicBezTo>
                    <a:pt x="12607" y="4862"/>
                    <a:pt x="12888" y="5063"/>
                    <a:pt x="12987" y="5289"/>
                  </a:cubicBezTo>
                  <a:cubicBezTo>
                    <a:pt x="13138" y="5630"/>
                    <a:pt x="12838" y="5802"/>
                    <a:pt x="12535" y="5802"/>
                  </a:cubicBezTo>
                  <a:cubicBezTo>
                    <a:pt x="12531" y="5802"/>
                    <a:pt x="12528" y="5802"/>
                    <a:pt x="12524" y="5802"/>
                  </a:cubicBezTo>
                  <a:cubicBezTo>
                    <a:pt x="12210" y="5802"/>
                    <a:pt x="11663" y="5644"/>
                    <a:pt x="11724" y="5225"/>
                  </a:cubicBezTo>
                  <a:cubicBezTo>
                    <a:pt x="11744" y="5086"/>
                    <a:pt x="11842" y="4978"/>
                    <a:pt x="11967" y="4924"/>
                  </a:cubicBezTo>
                  <a:cubicBezTo>
                    <a:pt x="12030" y="4895"/>
                    <a:pt x="12092" y="4884"/>
                    <a:pt x="12151" y="4884"/>
                  </a:cubicBezTo>
                  <a:cubicBezTo>
                    <a:pt x="12167" y="4884"/>
                    <a:pt x="12184" y="4885"/>
                    <a:pt x="12200" y="4887"/>
                  </a:cubicBezTo>
                  <a:cubicBezTo>
                    <a:pt x="12247" y="4870"/>
                    <a:pt x="12297" y="4862"/>
                    <a:pt x="12348" y="4862"/>
                  </a:cubicBezTo>
                  <a:close/>
                  <a:moveTo>
                    <a:pt x="20574" y="5778"/>
                  </a:moveTo>
                  <a:cubicBezTo>
                    <a:pt x="20861" y="5778"/>
                    <a:pt x="21106" y="5988"/>
                    <a:pt x="21149" y="6282"/>
                  </a:cubicBezTo>
                  <a:cubicBezTo>
                    <a:pt x="21182" y="6526"/>
                    <a:pt x="21063" y="6772"/>
                    <a:pt x="20848" y="6894"/>
                  </a:cubicBezTo>
                  <a:cubicBezTo>
                    <a:pt x="20741" y="6955"/>
                    <a:pt x="20621" y="6981"/>
                    <a:pt x="20498" y="6981"/>
                  </a:cubicBezTo>
                  <a:cubicBezTo>
                    <a:pt x="20271" y="6981"/>
                    <a:pt x="20036" y="6892"/>
                    <a:pt x="19861" y="6769"/>
                  </a:cubicBezTo>
                  <a:cubicBezTo>
                    <a:pt x="19600" y="6587"/>
                    <a:pt x="19509" y="6265"/>
                    <a:pt x="19756" y="6029"/>
                  </a:cubicBezTo>
                  <a:cubicBezTo>
                    <a:pt x="19924" y="5868"/>
                    <a:pt x="20150" y="5796"/>
                    <a:pt x="20376" y="5796"/>
                  </a:cubicBezTo>
                  <a:cubicBezTo>
                    <a:pt x="20405" y="5796"/>
                    <a:pt x="20434" y="5797"/>
                    <a:pt x="20462" y="5799"/>
                  </a:cubicBezTo>
                  <a:cubicBezTo>
                    <a:pt x="20469" y="5796"/>
                    <a:pt x="20469" y="5786"/>
                    <a:pt x="20475" y="5786"/>
                  </a:cubicBezTo>
                  <a:cubicBezTo>
                    <a:pt x="20509" y="5781"/>
                    <a:pt x="20542" y="5778"/>
                    <a:pt x="20574" y="5778"/>
                  </a:cubicBezTo>
                  <a:close/>
                  <a:moveTo>
                    <a:pt x="3776" y="0"/>
                  </a:moveTo>
                  <a:cubicBezTo>
                    <a:pt x="3554" y="0"/>
                    <a:pt x="3332" y="6"/>
                    <a:pt x="3110" y="20"/>
                  </a:cubicBezTo>
                  <a:cubicBezTo>
                    <a:pt x="2363" y="72"/>
                    <a:pt x="1484" y="166"/>
                    <a:pt x="886" y="666"/>
                  </a:cubicBezTo>
                  <a:cubicBezTo>
                    <a:pt x="1" y="1407"/>
                    <a:pt x="440" y="2305"/>
                    <a:pt x="1221" y="2917"/>
                  </a:cubicBezTo>
                  <a:cubicBezTo>
                    <a:pt x="2964" y="4282"/>
                    <a:pt x="5381" y="5141"/>
                    <a:pt x="7458" y="5827"/>
                  </a:cubicBezTo>
                  <a:cubicBezTo>
                    <a:pt x="10105" y="6699"/>
                    <a:pt x="12848" y="7239"/>
                    <a:pt x="15606" y="7607"/>
                  </a:cubicBezTo>
                  <a:cubicBezTo>
                    <a:pt x="17347" y="7842"/>
                    <a:pt x="19174" y="8128"/>
                    <a:pt x="20973" y="8128"/>
                  </a:cubicBezTo>
                  <a:cubicBezTo>
                    <a:pt x="21741" y="8128"/>
                    <a:pt x="22504" y="8076"/>
                    <a:pt x="23253" y="7945"/>
                  </a:cubicBezTo>
                  <a:cubicBezTo>
                    <a:pt x="24003" y="7817"/>
                    <a:pt x="25521" y="7505"/>
                    <a:pt x="25078" y="6438"/>
                  </a:cubicBezTo>
                  <a:cubicBezTo>
                    <a:pt x="24724" y="5579"/>
                    <a:pt x="23548" y="4968"/>
                    <a:pt x="22780" y="4535"/>
                  </a:cubicBezTo>
                  <a:cubicBezTo>
                    <a:pt x="22114" y="4160"/>
                    <a:pt x="21422" y="3843"/>
                    <a:pt x="20689" y="3633"/>
                  </a:cubicBezTo>
                  <a:cubicBezTo>
                    <a:pt x="20682" y="3647"/>
                    <a:pt x="20675" y="3664"/>
                    <a:pt x="20651" y="3670"/>
                  </a:cubicBezTo>
                  <a:cubicBezTo>
                    <a:pt x="19356" y="4080"/>
                    <a:pt x="17946" y="4264"/>
                    <a:pt x="16537" y="4264"/>
                  </a:cubicBezTo>
                  <a:cubicBezTo>
                    <a:pt x="15295" y="4264"/>
                    <a:pt x="14054" y="4121"/>
                    <a:pt x="12892" y="3863"/>
                  </a:cubicBezTo>
                  <a:cubicBezTo>
                    <a:pt x="10950" y="3430"/>
                    <a:pt x="8168" y="2491"/>
                    <a:pt x="7073" y="663"/>
                  </a:cubicBezTo>
                  <a:cubicBezTo>
                    <a:pt x="7045" y="677"/>
                    <a:pt x="7013" y="683"/>
                    <a:pt x="6980" y="683"/>
                  </a:cubicBezTo>
                  <a:cubicBezTo>
                    <a:pt x="6868" y="683"/>
                    <a:pt x="6751" y="607"/>
                    <a:pt x="6769" y="484"/>
                  </a:cubicBezTo>
                  <a:cubicBezTo>
                    <a:pt x="6789" y="359"/>
                    <a:pt x="6827" y="237"/>
                    <a:pt x="6867" y="115"/>
                  </a:cubicBezTo>
                  <a:cubicBezTo>
                    <a:pt x="6823" y="116"/>
                    <a:pt x="6779" y="116"/>
                    <a:pt x="6734" y="116"/>
                  </a:cubicBezTo>
                  <a:cubicBezTo>
                    <a:pt x="5747" y="116"/>
                    <a:pt x="4762" y="0"/>
                    <a:pt x="3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2" name="Google Shape;47;p2">
              <a:extLst>
                <a:ext uri="{FF2B5EF4-FFF2-40B4-BE49-F238E27FC236}">
                  <a16:creationId xmlns:a16="http://schemas.microsoft.com/office/drawing/2014/main" id="{29C1EC91-C097-45E8-9279-23DD4BC6B9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067" y="2438216"/>
              <a:ext cx="176423" cy="24362"/>
            </a:xfrm>
            <a:custGeom>
              <a:avLst/>
              <a:gdLst>
                <a:gd name="T0" fmla="*/ 2891 w 3295"/>
                <a:gd name="T1" fmla="*/ 2891 h 455"/>
                <a:gd name="T2" fmla="*/ 2891 w 3295"/>
                <a:gd name="T3" fmla="*/ 2891 h 455"/>
                <a:gd name="T4" fmla="*/ 9446153 w 3295"/>
                <a:gd name="T5" fmla="*/ 1301520 h 455"/>
                <a:gd name="T6" fmla="*/ 1502192 w 3295"/>
                <a:gd name="T7" fmla="*/ 217866 h 455"/>
                <a:gd name="T8" fmla="*/ 2891 w 3295"/>
                <a:gd name="T9" fmla="*/ 2891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95" h="455" extrusionOk="0">
                  <a:moveTo>
                    <a:pt x="1" y="1"/>
                  </a:moveTo>
                  <a:lnTo>
                    <a:pt x="1" y="1"/>
                  </a:lnTo>
                  <a:cubicBezTo>
                    <a:pt x="1227" y="221"/>
                    <a:pt x="2325" y="366"/>
                    <a:pt x="3295" y="454"/>
                  </a:cubicBezTo>
                  <a:cubicBezTo>
                    <a:pt x="2342" y="339"/>
                    <a:pt x="1409" y="194"/>
                    <a:pt x="524" y="76"/>
                  </a:cubicBezTo>
                  <a:cubicBezTo>
                    <a:pt x="348" y="52"/>
                    <a:pt x="172" y="24"/>
                    <a:pt x="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3" name="Google Shape;48;p2">
              <a:extLst>
                <a:ext uri="{FF2B5EF4-FFF2-40B4-BE49-F238E27FC236}">
                  <a16:creationId xmlns:a16="http://schemas.microsoft.com/office/drawing/2014/main" id="{76187D59-7082-4708-96EA-F6F622DF458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9507" y="1799125"/>
              <a:ext cx="1393979" cy="673618"/>
            </a:xfrm>
            <a:custGeom>
              <a:avLst/>
              <a:gdLst>
                <a:gd name="T0" fmla="*/ 39753915 w 26035"/>
                <a:gd name="T1" fmla="*/ 1201172 h 12581"/>
                <a:gd name="T2" fmla="*/ 40892014 w 26035"/>
                <a:gd name="T3" fmla="*/ 1244167 h 12581"/>
                <a:gd name="T4" fmla="*/ 54337339 w 26035"/>
                <a:gd name="T5" fmla="*/ 7995499 h 12581"/>
                <a:gd name="T6" fmla="*/ 57883566 w 26035"/>
                <a:gd name="T7" fmla="*/ 14265164 h 12581"/>
                <a:gd name="T8" fmla="*/ 59523358 w 26035"/>
                <a:gd name="T9" fmla="*/ 21607070 h 12581"/>
                <a:gd name="T10" fmla="*/ 46969623 w 26035"/>
                <a:gd name="T11" fmla="*/ 22796784 h 12581"/>
                <a:gd name="T12" fmla="*/ 38724721 w 26035"/>
                <a:gd name="T13" fmla="*/ 22022720 h 12581"/>
                <a:gd name="T14" fmla="*/ 29258567 w 26035"/>
                <a:gd name="T15" fmla="*/ 18895089 h 12581"/>
                <a:gd name="T16" fmla="*/ 21460851 w 26035"/>
                <a:gd name="T17" fmla="*/ 13324850 h 12581"/>
                <a:gd name="T18" fmla="*/ 21343326 w 26035"/>
                <a:gd name="T19" fmla="*/ 13187246 h 12581"/>
                <a:gd name="T20" fmla="*/ 28599191 w 26035"/>
                <a:gd name="T21" fmla="*/ 4933779 h 12581"/>
                <a:gd name="T22" fmla="*/ 39753915 w 26035"/>
                <a:gd name="T23" fmla="*/ 1201172 h 12581"/>
                <a:gd name="T24" fmla="*/ 11521650 w 26035"/>
                <a:gd name="T25" fmla="*/ 11725215 h 12581"/>
                <a:gd name="T26" fmla="*/ 20001658 w 26035"/>
                <a:gd name="T27" fmla="*/ 12057768 h 12581"/>
                <a:gd name="T28" fmla="*/ 20382934 w 26035"/>
                <a:gd name="T29" fmla="*/ 12054876 h 12581"/>
                <a:gd name="T30" fmla="*/ 20382934 w 26035"/>
                <a:gd name="T31" fmla="*/ 12054876 h 12581"/>
                <a:gd name="T32" fmla="*/ 20101996 w 26035"/>
                <a:gd name="T33" fmla="*/ 13112715 h 12581"/>
                <a:gd name="T34" fmla="*/ 20706866 w 26035"/>
                <a:gd name="T35" fmla="*/ 13683210 h 12581"/>
                <a:gd name="T36" fmla="*/ 20973508 w 26035"/>
                <a:gd name="T37" fmla="*/ 13625866 h 12581"/>
                <a:gd name="T38" fmla="*/ 37655423 w 26035"/>
                <a:gd name="T39" fmla="*/ 22799621 h 12581"/>
                <a:gd name="T40" fmla="*/ 48104885 w 26035"/>
                <a:gd name="T41" fmla="*/ 23949232 h 12581"/>
                <a:gd name="T42" fmla="*/ 59898906 w 26035"/>
                <a:gd name="T43" fmla="*/ 22246367 h 12581"/>
                <a:gd name="T44" fmla="*/ 60007864 w 26035"/>
                <a:gd name="T45" fmla="*/ 22140299 h 12581"/>
                <a:gd name="T46" fmla="*/ 66002322 w 26035"/>
                <a:gd name="T47" fmla="*/ 24726134 h 12581"/>
                <a:gd name="T48" fmla="*/ 72590245 w 26035"/>
                <a:gd name="T49" fmla="*/ 30181631 h 12581"/>
                <a:gd name="T50" fmla="*/ 67358340 w 26035"/>
                <a:gd name="T51" fmla="*/ 34501920 h 12581"/>
                <a:gd name="T52" fmla="*/ 60822032 w 26035"/>
                <a:gd name="T53" fmla="*/ 35026530 h 12581"/>
                <a:gd name="T54" fmla="*/ 45435898 w 26035"/>
                <a:gd name="T55" fmla="*/ 33532909 h 12581"/>
                <a:gd name="T56" fmla="*/ 22077233 w 26035"/>
                <a:gd name="T57" fmla="*/ 28430042 h 12581"/>
                <a:gd name="T58" fmla="*/ 4196982 w 26035"/>
                <a:gd name="T59" fmla="*/ 20087641 h 12581"/>
                <a:gd name="T60" fmla="*/ 3236591 w 26035"/>
                <a:gd name="T61" fmla="*/ 13634487 h 12581"/>
                <a:gd name="T62" fmla="*/ 9612378 w 26035"/>
                <a:gd name="T63" fmla="*/ 11782559 h 12581"/>
                <a:gd name="T64" fmla="*/ 11521650 w 26035"/>
                <a:gd name="T65" fmla="*/ 11725215 h 12581"/>
                <a:gd name="T66" fmla="*/ 39791180 w 26035"/>
                <a:gd name="T67" fmla="*/ 2891 h 12581"/>
                <a:gd name="T68" fmla="*/ 28994817 w 26035"/>
                <a:gd name="T69" fmla="*/ 3121955 h 12581"/>
                <a:gd name="T70" fmla="*/ 20615148 w 26035"/>
                <a:gd name="T71" fmla="*/ 11415579 h 12581"/>
                <a:gd name="T72" fmla="*/ 20615148 w 26035"/>
                <a:gd name="T73" fmla="*/ 11407012 h 12581"/>
                <a:gd name="T74" fmla="*/ 10492510 w 26035"/>
                <a:gd name="T75" fmla="*/ 10644407 h 12581"/>
                <a:gd name="T76" fmla="*/ 667943 w 26035"/>
                <a:gd name="T77" fmla="*/ 15583915 h 12581"/>
                <a:gd name="T78" fmla="*/ 6966308 w 26035"/>
                <a:gd name="T79" fmla="*/ 22868424 h 12581"/>
                <a:gd name="T80" fmla="*/ 17602151 w 26035"/>
                <a:gd name="T81" fmla="*/ 27767829 h 12581"/>
                <a:gd name="T82" fmla="*/ 43830480 w 26035"/>
                <a:gd name="T83" fmla="*/ 34220983 h 12581"/>
                <a:gd name="T84" fmla="*/ 45329831 w 26035"/>
                <a:gd name="T85" fmla="*/ 34435956 h 12581"/>
                <a:gd name="T86" fmla="*/ 53273717 w 26035"/>
                <a:gd name="T87" fmla="*/ 35519602 h 12581"/>
                <a:gd name="T88" fmla="*/ 61183229 w 26035"/>
                <a:gd name="T89" fmla="*/ 36064290 h 12581"/>
                <a:gd name="T90" fmla="*/ 70024435 w 26035"/>
                <a:gd name="T91" fmla="*/ 34909004 h 12581"/>
                <a:gd name="T92" fmla="*/ 73742694 w 26035"/>
                <a:gd name="T93" fmla="*/ 30336476 h 12581"/>
                <a:gd name="T94" fmla="*/ 68851908 w 26035"/>
                <a:gd name="T95" fmla="*/ 25405534 h 12581"/>
                <a:gd name="T96" fmla="*/ 59890285 w 26035"/>
                <a:gd name="T97" fmla="*/ 21558292 h 12581"/>
                <a:gd name="T98" fmla="*/ 42511782 w 26035"/>
                <a:gd name="T99" fmla="*/ 197786 h 12581"/>
                <a:gd name="T100" fmla="*/ 39791180 w 26035"/>
                <a:gd name="T101" fmla="*/ 2891 h 1258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6035" h="12581" extrusionOk="0">
                  <a:moveTo>
                    <a:pt x="13867" y="419"/>
                  </a:moveTo>
                  <a:cubicBezTo>
                    <a:pt x="13999" y="419"/>
                    <a:pt x="14132" y="424"/>
                    <a:pt x="14264" y="434"/>
                  </a:cubicBezTo>
                  <a:cubicBezTo>
                    <a:pt x="16100" y="570"/>
                    <a:pt x="17752" y="1401"/>
                    <a:pt x="18954" y="2789"/>
                  </a:cubicBezTo>
                  <a:cubicBezTo>
                    <a:pt x="19546" y="3475"/>
                    <a:pt x="19874" y="4121"/>
                    <a:pt x="20191" y="4976"/>
                  </a:cubicBezTo>
                  <a:cubicBezTo>
                    <a:pt x="20520" y="5857"/>
                    <a:pt x="20611" y="6642"/>
                    <a:pt x="20763" y="7537"/>
                  </a:cubicBezTo>
                  <a:cubicBezTo>
                    <a:pt x="19285" y="7770"/>
                    <a:pt x="17839" y="7952"/>
                    <a:pt x="16384" y="7952"/>
                  </a:cubicBezTo>
                  <a:cubicBezTo>
                    <a:pt x="15433" y="7952"/>
                    <a:pt x="14478" y="7875"/>
                    <a:pt x="13508" y="7682"/>
                  </a:cubicBezTo>
                  <a:cubicBezTo>
                    <a:pt x="12365" y="7459"/>
                    <a:pt x="11257" y="7094"/>
                    <a:pt x="10206" y="6591"/>
                  </a:cubicBezTo>
                  <a:cubicBezTo>
                    <a:pt x="9253" y="6135"/>
                    <a:pt x="8050" y="5587"/>
                    <a:pt x="7486" y="4648"/>
                  </a:cubicBezTo>
                  <a:cubicBezTo>
                    <a:pt x="7475" y="4628"/>
                    <a:pt x="7458" y="4614"/>
                    <a:pt x="7445" y="4600"/>
                  </a:cubicBezTo>
                  <a:cubicBezTo>
                    <a:pt x="8175" y="3479"/>
                    <a:pt x="8821" y="2488"/>
                    <a:pt x="9976" y="1721"/>
                  </a:cubicBezTo>
                  <a:cubicBezTo>
                    <a:pt x="11125" y="959"/>
                    <a:pt x="12476" y="419"/>
                    <a:pt x="13867" y="419"/>
                  </a:cubicBezTo>
                  <a:close/>
                  <a:moveTo>
                    <a:pt x="4019" y="4090"/>
                  </a:moveTo>
                  <a:cubicBezTo>
                    <a:pt x="5005" y="4090"/>
                    <a:pt x="5990" y="4206"/>
                    <a:pt x="6977" y="4206"/>
                  </a:cubicBezTo>
                  <a:cubicBezTo>
                    <a:pt x="7022" y="4206"/>
                    <a:pt x="7066" y="4206"/>
                    <a:pt x="7110" y="4205"/>
                  </a:cubicBezTo>
                  <a:cubicBezTo>
                    <a:pt x="7070" y="4327"/>
                    <a:pt x="7032" y="4449"/>
                    <a:pt x="7012" y="4574"/>
                  </a:cubicBezTo>
                  <a:cubicBezTo>
                    <a:pt x="6994" y="4697"/>
                    <a:pt x="7111" y="4773"/>
                    <a:pt x="7223" y="4773"/>
                  </a:cubicBezTo>
                  <a:cubicBezTo>
                    <a:pt x="7256" y="4773"/>
                    <a:pt x="7288" y="4767"/>
                    <a:pt x="7316" y="4753"/>
                  </a:cubicBezTo>
                  <a:cubicBezTo>
                    <a:pt x="8411" y="6581"/>
                    <a:pt x="11193" y="7520"/>
                    <a:pt x="13135" y="7953"/>
                  </a:cubicBezTo>
                  <a:cubicBezTo>
                    <a:pt x="14297" y="8211"/>
                    <a:pt x="15538" y="8354"/>
                    <a:pt x="16780" y="8354"/>
                  </a:cubicBezTo>
                  <a:cubicBezTo>
                    <a:pt x="18189" y="8354"/>
                    <a:pt x="19599" y="8170"/>
                    <a:pt x="20894" y="7760"/>
                  </a:cubicBezTo>
                  <a:cubicBezTo>
                    <a:pt x="20918" y="7754"/>
                    <a:pt x="20925" y="7737"/>
                    <a:pt x="20932" y="7723"/>
                  </a:cubicBezTo>
                  <a:cubicBezTo>
                    <a:pt x="21665" y="7933"/>
                    <a:pt x="22357" y="8250"/>
                    <a:pt x="23023" y="8625"/>
                  </a:cubicBezTo>
                  <a:cubicBezTo>
                    <a:pt x="23791" y="9058"/>
                    <a:pt x="24967" y="9669"/>
                    <a:pt x="25321" y="10528"/>
                  </a:cubicBezTo>
                  <a:cubicBezTo>
                    <a:pt x="25764" y="11595"/>
                    <a:pt x="24246" y="11907"/>
                    <a:pt x="23496" y="12035"/>
                  </a:cubicBezTo>
                  <a:cubicBezTo>
                    <a:pt x="22747" y="12166"/>
                    <a:pt x="21984" y="12218"/>
                    <a:pt x="21216" y="12218"/>
                  </a:cubicBezTo>
                  <a:cubicBezTo>
                    <a:pt x="19417" y="12218"/>
                    <a:pt x="17590" y="11932"/>
                    <a:pt x="15849" y="11697"/>
                  </a:cubicBezTo>
                  <a:cubicBezTo>
                    <a:pt x="13091" y="11329"/>
                    <a:pt x="10348" y="10789"/>
                    <a:pt x="7701" y="9917"/>
                  </a:cubicBezTo>
                  <a:cubicBezTo>
                    <a:pt x="5624" y="9231"/>
                    <a:pt x="3207" y="8372"/>
                    <a:pt x="1464" y="7007"/>
                  </a:cubicBezTo>
                  <a:cubicBezTo>
                    <a:pt x="683" y="6395"/>
                    <a:pt x="244" y="5497"/>
                    <a:pt x="1129" y="4756"/>
                  </a:cubicBezTo>
                  <a:cubicBezTo>
                    <a:pt x="1727" y="4256"/>
                    <a:pt x="2606" y="4162"/>
                    <a:pt x="3353" y="4110"/>
                  </a:cubicBezTo>
                  <a:cubicBezTo>
                    <a:pt x="3575" y="4096"/>
                    <a:pt x="3797" y="4090"/>
                    <a:pt x="4019" y="4090"/>
                  </a:cubicBezTo>
                  <a:close/>
                  <a:moveTo>
                    <a:pt x="13880" y="1"/>
                  </a:moveTo>
                  <a:cubicBezTo>
                    <a:pt x="12554" y="1"/>
                    <a:pt x="11270" y="398"/>
                    <a:pt x="10114" y="1089"/>
                  </a:cubicBezTo>
                  <a:cubicBezTo>
                    <a:pt x="9094" y="1694"/>
                    <a:pt x="7709" y="2763"/>
                    <a:pt x="7191" y="3982"/>
                  </a:cubicBezTo>
                  <a:lnTo>
                    <a:pt x="7191" y="3979"/>
                  </a:lnTo>
                  <a:cubicBezTo>
                    <a:pt x="6430" y="3945"/>
                    <a:pt x="5018" y="3713"/>
                    <a:pt x="3660" y="3713"/>
                  </a:cubicBezTo>
                  <a:cubicBezTo>
                    <a:pt x="2040" y="3713"/>
                    <a:pt x="498" y="4044"/>
                    <a:pt x="233" y="5436"/>
                  </a:cubicBezTo>
                  <a:cubicBezTo>
                    <a:pt x="1" y="6668"/>
                    <a:pt x="1545" y="7497"/>
                    <a:pt x="2430" y="7977"/>
                  </a:cubicBezTo>
                  <a:cubicBezTo>
                    <a:pt x="3630" y="8622"/>
                    <a:pt x="4870" y="9196"/>
                    <a:pt x="6140" y="9686"/>
                  </a:cubicBezTo>
                  <a:cubicBezTo>
                    <a:pt x="9084" y="10819"/>
                    <a:pt x="12173" y="11491"/>
                    <a:pt x="15289" y="11937"/>
                  </a:cubicBezTo>
                  <a:cubicBezTo>
                    <a:pt x="15460" y="11960"/>
                    <a:pt x="15636" y="11988"/>
                    <a:pt x="15812" y="12012"/>
                  </a:cubicBezTo>
                  <a:cubicBezTo>
                    <a:pt x="16697" y="12130"/>
                    <a:pt x="17630" y="12275"/>
                    <a:pt x="18583" y="12390"/>
                  </a:cubicBezTo>
                  <a:cubicBezTo>
                    <a:pt x="19496" y="12500"/>
                    <a:pt x="20425" y="12580"/>
                    <a:pt x="21342" y="12580"/>
                  </a:cubicBezTo>
                  <a:cubicBezTo>
                    <a:pt x="22402" y="12580"/>
                    <a:pt x="23445" y="12472"/>
                    <a:pt x="24426" y="12177"/>
                  </a:cubicBezTo>
                  <a:cubicBezTo>
                    <a:pt x="25169" y="11954"/>
                    <a:pt x="26035" y="11488"/>
                    <a:pt x="25723" y="10582"/>
                  </a:cubicBezTo>
                  <a:cubicBezTo>
                    <a:pt x="25460" y="9819"/>
                    <a:pt x="24656" y="9271"/>
                    <a:pt x="24017" y="8862"/>
                  </a:cubicBezTo>
                  <a:cubicBezTo>
                    <a:pt x="23047" y="8237"/>
                    <a:pt x="22047" y="7676"/>
                    <a:pt x="20891" y="7520"/>
                  </a:cubicBezTo>
                  <a:cubicBezTo>
                    <a:pt x="21432" y="3915"/>
                    <a:pt x="18255" y="562"/>
                    <a:pt x="14829" y="69"/>
                  </a:cubicBezTo>
                  <a:cubicBezTo>
                    <a:pt x="14511" y="23"/>
                    <a:pt x="14194" y="1"/>
                    <a:pt x="1388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4" name="Google Shape;49;p2">
              <a:extLst>
                <a:ext uri="{FF2B5EF4-FFF2-40B4-BE49-F238E27FC236}">
                  <a16:creationId xmlns:a16="http://schemas.microsoft.com/office/drawing/2014/main" id="{2468760E-087E-40DF-94A1-259118AF0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43" y="2057953"/>
              <a:ext cx="581150" cy="144832"/>
            </a:xfrm>
            <a:custGeom>
              <a:avLst/>
              <a:gdLst>
                <a:gd name="T0" fmla="*/ 80260 w 10854"/>
                <a:gd name="T1" fmla="*/ 2891 h 2705"/>
                <a:gd name="T2" fmla="*/ 42995 w 10854"/>
                <a:gd name="T3" fmla="*/ 154791 h 2705"/>
                <a:gd name="T4" fmla="*/ 22590372 w 10854"/>
                <a:gd name="T5" fmla="*/ 7754643 h 2705"/>
                <a:gd name="T6" fmla="*/ 30889723 w 10854"/>
                <a:gd name="T7" fmla="*/ 6685349 h 2705"/>
                <a:gd name="T8" fmla="*/ 30783656 w 10854"/>
                <a:gd name="T9" fmla="*/ 6149229 h 2705"/>
                <a:gd name="T10" fmla="*/ 30763577 w 10854"/>
                <a:gd name="T11" fmla="*/ 6152121 h 2705"/>
                <a:gd name="T12" fmla="*/ 21549721 w 10854"/>
                <a:gd name="T13" fmla="*/ 6900321 h 2705"/>
                <a:gd name="T14" fmla="*/ 18682896 w 10854"/>
                <a:gd name="T15" fmla="*/ 6771338 h 2705"/>
                <a:gd name="T16" fmla="*/ 100339 w 10854"/>
                <a:gd name="T17" fmla="*/ 8620 h 2705"/>
                <a:gd name="T18" fmla="*/ 80260 w 10854"/>
                <a:gd name="T19" fmla="*/ 2891 h 270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854" h="2705" extrusionOk="0">
                  <a:moveTo>
                    <a:pt x="28" y="1"/>
                  </a:moveTo>
                  <a:cubicBezTo>
                    <a:pt x="9" y="1"/>
                    <a:pt x="0" y="42"/>
                    <a:pt x="15" y="54"/>
                  </a:cubicBezTo>
                  <a:cubicBezTo>
                    <a:pt x="2191" y="1722"/>
                    <a:pt x="5067" y="2705"/>
                    <a:pt x="7880" y="2705"/>
                  </a:cubicBezTo>
                  <a:cubicBezTo>
                    <a:pt x="8864" y="2705"/>
                    <a:pt x="9839" y="2585"/>
                    <a:pt x="10775" y="2332"/>
                  </a:cubicBezTo>
                  <a:cubicBezTo>
                    <a:pt x="10854" y="2309"/>
                    <a:pt x="10808" y="2145"/>
                    <a:pt x="10738" y="2145"/>
                  </a:cubicBezTo>
                  <a:cubicBezTo>
                    <a:pt x="10736" y="2145"/>
                    <a:pt x="10734" y="2146"/>
                    <a:pt x="10731" y="2146"/>
                  </a:cubicBezTo>
                  <a:cubicBezTo>
                    <a:pt x="9681" y="2269"/>
                    <a:pt x="8590" y="2407"/>
                    <a:pt x="7517" y="2407"/>
                  </a:cubicBezTo>
                  <a:cubicBezTo>
                    <a:pt x="7182" y="2407"/>
                    <a:pt x="6848" y="2393"/>
                    <a:pt x="6517" y="2362"/>
                  </a:cubicBezTo>
                  <a:cubicBezTo>
                    <a:pt x="4182" y="2143"/>
                    <a:pt x="2040" y="1156"/>
                    <a:pt x="35" y="3"/>
                  </a:cubicBezTo>
                  <a:cubicBezTo>
                    <a:pt x="33" y="2"/>
                    <a:pt x="30" y="1"/>
                    <a:pt x="2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5" name="Google Shape;50;p2">
              <a:extLst>
                <a:ext uri="{FF2B5EF4-FFF2-40B4-BE49-F238E27FC236}">
                  <a16:creationId xmlns:a16="http://schemas.microsoft.com/office/drawing/2014/main" id="{D32777C1-804C-4F8A-B94A-1D62C00FC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426" y="2098003"/>
              <a:ext cx="92147" cy="65536"/>
            </a:xfrm>
            <a:custGeom>
              <a:avLst/>
              <a:gdLst>
                <a:gd name="T0" fmla="*/ 2832409 w 1721"/>
                <a:gd name="T1" fmla="*/ 877240 h 1224"/>
                <a:gd name="T2" fmla="*/ 3643742 w 1721"/>
                <a:gd name="T3" fmla="*/ 1507917 h 1224"/>
                <a:gd name="T4" fmla="*/ 3422985 w 1721"/>
                <a:gd name="T5" fmla="*/ 2562918 h 1224"/>
                <a:gd name="T6" fmla="*/ 2861108 w 1721"/>
                <a:gd name="T7" fmla="*/ 2643178 h 1224"/>
                <a:gd name="T8" fmla="*/ 1338782 w 1721"/>
                <a:gd name="T9" fmla="*/ 1992423 h 1224"/>
                <a:gd name="T10" fmla="*/ 2201730 w 1721"/>
                <a:gd name="T11" fmla="*/ 925964 h 1224"/>
                <a:gd name="T12" fmla="*/ 2832409 w 1721"/>
                <a:gd name="T13" fmla="*/ 877240 h 1224"/>
                <a:gd name="T14" fmla="*/ 2542850 w 1721"/>
                <a:gd name="T15" fmla="*/ 2891 h 1224"/>
                <a:gd name="T16" fmla="*/ 2193109 w 1721"/>
                <a:gd name="T17" fmla="*/ 74531 h 1224"/>
                <a:gd name="T18" fmla="*/ 507424 w 1721"/>
                <a:gd name="T19" fmla="*/ 1080809 h 1224"/>
                <a:gd name="T20" fmla="*/ 2035426 w 1721"/>
                <a:gd name="T21" fmla="*/ 3336928 h 1224"/>
                <a:gd name="T22" fmla="*/ 3173583 w 1721"/>
                <a:gd name="T23" fmla="*/ 3508960 h 1224"/>
                <a:gd name="T24" fmla="*/ 4518094 w 1721"/>
                <a:gd name="T25" fmla="*/ 2970002 h 1224"/>
                <a:gd name="T26" fmla="*/ 4351844 w 1721"/>
                <a:gd name="T27" fmla="*/ 1120912 h 1224"/>
                <a:gd name="T28" fmla="*/ 3305459 w 1721"/>
                <a:gd name="T29" fmla="*/ 197786 h 1224"/>
                <a:gd name="T30" fmla="*/ 2542850 w 1721"/>
                <a:gd name="T31" fmla="*/ 2891 h 12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21" h="1224" extrusionOk="0">
                  <a:moveTo>
                    <a:pt x="988" y="306"/>
                  </a:moveTo>
                  <a:cubicBezTo>
                    <a:pt x="1102" y="336"/>
                    <a:pt x="1197" y="397"/>
                    <a:pt x="1271" y="526"/>
                  </a:cubicBezTo>
                  <a:cubicBezTo>
                    <a:pt x="1348" y="661"/>
                    <a:pt x="1362" y="830"/>
                    <a:pt x="1194" y="894"/>
                  </a:cubicBezTo>
                  <a:cubicBezTo>
                    <a:pt x="1146" y="912"/>
                    <a:pt x="1076" y="922"/>
                    <a:pt x="998" y="922"/>
                  </a:cubicBezTo>
                  <a:cubicBezTo>
                    <a:pt x="789" y="922"/>
                    <a:pt x="521" y="853"/>
                    <a:pt x="467" y="695"/>
                  </a:cubicBezTo>
                  <a:cubicBezTo>
                    <a:pt x="403" y="503"/>
                    <a:pt x="606" y="357"/>
                    <a:pt x="768" y="323"/>
                  </a:cubicBezTo>
                  <a:cubicBezTo>
                    <a:pt x="835" y="306"/>
                    <a:pt x="913" y="310"/>
                    <a:pt x="988" y="306"/>
                  </a:cubicBezTo>
                  <a:close/>
                  <a:moveTo>
                    <a:pt x="887" y="1"/>
                  </a:moveTo>
                  <a:cubicBezTo>
                    <a:pt x="843" y="1"/>
                    <a:pt x="801" y="8"/>
                    <a:pt x="765" y="26"/>
                  </a:cubicBezTo>
                  <a:cubicBezTo>
                    <a:pt x="517" y="36"/>
                    <a:pt x="274" y="151"/>
                    <a:pt x="177" y="377"/>
                  </a:cubicBezTo>
                  <a:cubicBezTo>
                    <a:pt x="1" y="773"/>
                    <a:pt x="366" y="1063"/>
                    <a:pt x="710" y="1164"/>
                  </a:cubicBezTo>
                  <a:cubicBezTo>
                    <a:pt x="823" y="1197"/>
                    <a:pt x="966" y="1224"/>
                    <a:pt x="1107" y="1224"/>
                  </a:cubicBezTo>
                  <a:cubicBezTo>
                    <a:pt x="1290" y="1224"/>
                    <a:pt x="1470" y="1178"/>
                    <a:pt x="1576" y="1036"/>
                  </a:cubicBezTo>
                  <a:cubicBezTo>
                    <a:pt x="1721" y="843"/>
                    <a:pt x="1640" y="573"/>
                    <a:pt x="1518" y="391"/>
                  </a:cubicBezTo>
                  <a:cubicBezTo>
                    <a:pt x="1426" y="255"/>
                    <a:pt x="1301" y="141"/>
                    <a:pt x="1153" y="69"/>
                  </a:cubicBezTo>
                  <a:cubicBezTo>
                    <a:pt x="1079" y="33"/>
                    <a:pt x="979" y="1"/>
                    <a:pt x="88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6" name="Google Shape;51;p2">
              <a:extLst>
                <a:ext uri="{FF2B5EF4-FFF2-40B4-BE49-F238E27FC236}">
                  <a16:creationId xmlns:a16="http://schemas.microsoft.com/office/drawing/2014/main" id="{CD03FC48-FC2E-4609-95B6-5CF21DBE2F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929" y="2278443"/>
              <a:ext cx="79029" cy="50383"/>
            </a:xfrm>
            <a:custGeom>
              <a:avLst/>
              <a:gdLst>
                <a:gd name="T0" fmla="*/ 1998159 w 1476"/>
                <a:gd name="T1" fmla="*/ 645020 h 941"/>
                <a:gd name="T2" fmla="*/ 2144384 w 1476"/>
                <a:gd name="T3" fmla="*/ 650749 h 941"/>
                <a:gd name="T4" fmla="*/ 3167853 w 1476"/>
                <a:gd name="T5" fmla="*/ 1281420 h 941"/>
                <a:gd name="T6" fmla="*/ 2345062 w 1476"/>
                <a:gd name="T7" fmla="*/ 1980946 h 941"/>
                <a:gd name="T8" fmla="*/ 854327 w 1476"/>
                <a:gd name="T9" fmla="*/ 1252775 h 941"/>
                <a:gd name="T10" fmla="*/ 1998159 w 1476"/>
                <a:gd name="T11" fmla="*/ 645020 h 941"/>
                <a:gd name="T12" fmla="*/ 1966623 w 1476"/>
                <a:gd name="T13" fmla="*/ 0 h 941"/>
                <a:gd name="T14" fmla="*/ 1542351 w 1476"/>
                <a:gd name="T15" fmla="*/ 71693 h 941"/>
                <a:gd name="T16" fmla="*/ 1401855 w 1476"/>
                <a:gd name="T17" fmla="*/ 63072 h 941"/>
                <a:gd name="T18" fmla="*/ 874406 w 1476"/>
                <a:gd name="T19" fmla="*/ 177759 h 941"/>
                <a:gd name="T20" fmla="*/ 177762 w 1476"/>
                <a:gd name="T21" fmla="*/ 1040642 h 941"/>
                <a:gd name="T22" fmla="*/ 2471209 w 1476"/>
                <a:gd name="T23" fmla="*/ 2694714 h 941"/>
                <a:gd name="T24" fmla="*/ 2502746 w 1476"/>
                <a:gd name="T25" fmla="*/ 2694714 h 941"/>
                <a:gd name="T26" fmla="*/ 3798532 w 1476"/>
                <a:gd name="T27" fmla="*/ 1224077 h 941"/>
                <a:gd name="T28" fmla="*/ 1966623 w 1476"/>
                <a:gd name="T29" fmla="*/ 0 h 9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76" h="941" extrusionOk="0">
                  <a:moveTo>
                    <a:pt x="697" y="225"/>
                  </a:moveTo>
                  <a:cubicBezTo>
                    <a:pt x="714" y="225"/>
                    <a:pt x="731" y="226"/>
                    <a:pt x="748" y="227"/>
                  </a:cubicBezTo>
                  <a:cubicBezTo>
                    <a:pt x="893" y="268"/>
                    <a:pt x="1035" y="322"/>
                    <a:pt x="1105" y="447"/>
                  </a:cubicBezTo>
                  <a:cubicBezTo>
                    <a:pt x="1210" y="636"/>
                    <a:pt x="957" y="691"/>
                    <a:pt x="818" y="691"/>
                  </a:cubicBezTo>
                  <a:cubicBezTo>
                    <a:pt x="680" y="691"/>
                    <a:pt x="257" y="664"/>
                    <a:pt x="298" y="437"/>
                  </a:cubicBezTo>
                  <a:cubicBezTo>
                    <a:pt x="325" y="282"/>
                    <a:pt x="534" y="225"/>
                    <a:pt x="697" y="225"/>
                  </a:cubicBezTo>
                  <a:close/>
                  <a:moveTo>
                    <a:pt x="686" y="0"/>
                  </a:moveTo>
                  <a:cubicBezTo>
                    <a:pt x="635" y="0"/>
                    <a:pt x="585" y="8"/>
                    <a:pt x="538" y="25"/>
                  </a:cubicBezTo>
                  <a:cubicBezTo>
                    <a:pt x="522" y="23"/>
                    <a:pt x="505" y="22"/>
                    <a:pt x="489" y="22"/>
                  </a:cubicBezTo>
                  <a:cubicBezTo>
                    <a:pt x="430" y="22"/>
                    <a:pt x="368" y="33"/>
                    <a:pt x="305" y="62"/>
                  </a:cubicBezTo>
                  <a:cubicBezTo>
                    <a:pt x="180" y="116"/>
                    <a:pt x="82" y="224"/>
                    <a:pt x="62" y="363"/>
                  </a:cubicBezTo>
                  <a:cubicBezTo>
                    <a:pt x="1" y="782"/>
                    <a:pt x="548" y="940"/>
                    <a:pt x="862" y="940"/>
                  </a:cubicBezTo>
                  <a:cubicBezTo>
                    <a:pt x="866" y="940"/>
                    <a:pt x="869" y="940"/>
                    <a:pt x="873" y="940"/>
                  </a:cubicBezTo>
                  <a:cubicBezTo>
                    <a:pt x="1176" y="940"/>
                    <a:pt x="1476" y="768"/>
                    <a:pt x="1325" y="427"/>
                  </a:cubicBezTo>
                  <a:cubicBezTo>
                    <a:pt x="1226" y="201"/>
                    <a:pt x="945" y="0"/>
                    <a:pt x="68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7" name="Google Shape;52;p2">
              <a:extLst>
                <a:ext uri="{FF2B5EF4-FFF2-40B4-BE49-F238E27FC236}">
                  <a16:creationId xmlns:a16="http://schemas.microsoft.com/office/drawing/2014/main" id="{E56FBE8A-82C2-452B-B43C-ABBD25C21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086" y="2327435"/>
              <a:ext cx="89577" cy="64465"/>
            </a:xfrm>
            <a:custGeom>
              <a:avLst/>
              <a:gdLst>
                <a:gd name="T0" fmla="*/ 2906942 w 1673"/>
                <a:gd name="T1" fmla="*/ 596301 h 1204"/>
                <a:gd name="T2" fmla="*/ 3778457 w 1673"/>
                <a:gd name="T3" fmla="*/ 799816 h 1204"/>
                <a:gd name="T4" fmla="*/ 4088095 w 1673"/>
                <a:gd name="T5" fmla="*/ 1439112 h 1204"/>
                <a:gd name="T6" fmla="*/ 2935641 w 1673"/>
                <a:gd name="T7" fmla="*/ 2717703 h 1204"/>
                <a:gd name="T8" fmla="*/ 2752150 w 1673"/>
                <a:gd name="T9" fmla="*/ 2729161 h 1204"/>
                <a:gd name="T10" fmla="*/ 1026307 w 1673"/>
                <a:gd name="T11" fmla="*/ 1548070 h 1204"/>
                <a:gd name="T12" fmla="*/ 2906942 w 1673"/>
                <a:gd name="T13" fmla="*/ 596301 h 1204"/>
                <a:gd name="T14" fmla="*/ 3053168 w 1673"/>
                <a:gd name="T15" fmla="*/ 2891 h 1204"/>
                <a:gd name="T16" fmla="*/ 2769337 w 1673"/>
                <a:gd name="T17" fmla="*/ 25807 h 1204"/>
                <a:gd name="T18" fmla="*/ 2732072 w 1673"/>
                <a:gd name="T19" fmla="*/ 63073 h 1204"/>
                <a:gd name="T20" fmla="*/ 2485561 w 1673"/>
                <a:gd name="T21" fmla="*/ 54453 h 1204"/>
                <a:gd name="T22" fmla="*/ 708103 w 1673"/>
                <a:gd name="T23" fmla="*/ 722447 h 1204"/>
                <a:gd name="T24" fmla="*/ 1009120 w 1673"/>
                <a:gd name="T25" fmla="*/ 2843849 h 1204"/>
                <a:gd name="T26" fmla="*/ 2835302 w 1673"/>
                <a:gd name="T27" fmla="*/ 3451608 h 1204"/>
                <a:gd name="T28" fmla="*/ 3838693 w 1673"/>
                <a:gd name="T29" fmla="*/ 3202208 h 1204"/>
                <a:gd name="T30" fmla="*/ 4701588 w 1673"/>
                <a:gd name="T31" fmla="*/ 1447732 h 1204"/>
                <a:gd name="T32" fmla="*/ 3053168 w 1673"/>
                <a:gd name="T33" fmla="*/ 2891 h 12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73" h="1204" extrusionOk="0">
                  <a:moveTo>
                    <a:pt x="1014" y="208"/>
                  </a:moveTo>
                  <a:cubicBezTo>
                    <a:pt x="1116" y="232"/>
                    <a:pt x="1227" y="215"/>
                    <a:pt x="1318" y="279"/>
                  </a:cubicBezTo>
                  <a:cubicBezTo>
                    <a:pt x="1392" y="334"/>
                    <a:pt x="1426" y="411"/>
                    <a:pt x="1426" y="502"/>
                  </a:cubicBezTo>
                  <a:cubicBezTo>
                    <a:pt x="1426" y="728"/>
                    <a:pt x="1244" y="914"/>
                    <a:pt x="1024" y="948"/>
                  </a:cubicBezTo>
                  <a:cubicBezTo>
                    <a:pt x="1006" y="951"/>
                    <a:pt x="984" y="952"/>
                    <a:pt x="960" y="952"/>
                  </a:cubicBezTo>
                  <a:cubicBezTo>
                    <a:pt x="714" y="952"/>
                    <a:pt x="214" y="813"/>
                    <a:pt x="358" y="540"/>
                  </a:cubicBezTo>
                  <a:cubicBezTo>
                    <a:pt x="473" y="323"/>
                    <a:pt x="760" y="222"/>
                    <a:pt x="1014" y="208"/>
                  </a:cubicBezTo>
                  <a:close/>
                  <a:moveTo>
                    <a:pt x="1065" y="1"/>
                  </a:moveTo>
                  <a:cubicBezTo>
                    <a:pt x="1033" y="1"/>
                    <a:pt x="1000" y="4"/>
                    <a:pt x="966" y="9"/>
                  </a:cubicBezTo>
                  <a:cubicBezTo>
                    <a:pt x="960" y="9"/>
                    <a:pt x="960" y="19"/>
                    <a:pt x="953" y="22"/>
                  </a:cubicBezTo>
                  <a:cubicBezTo>
                    <a:pt x="925" y="20"/>
                    <a:pt x="896" y="19"/>
                    <a:pt x="867" y="19"/>
                  </a:cubicBezTo>
                  <a:cubicBezTo>
                    <a:pt x="641" y="19"/>
                    <a:pt x="415" y="91"/>
                    <a:pt x="247" y="252"/>
                  </a:cubicBezTo>
                  <a:cubicBezTo>
                    <a:pt x="0" y="488"/>
                    <a:pt x="91" y="810"/>
                    <a:pt x="352" y="992"/>
                  </a:cubicBezTo>
                  <a:cubicBezTo>
                    <a:pt x="527" y="1115"/>
                    <a:pt x="762" y="1204"/>
                    <a:pt x="989" y="1204"/>
                  </a:cubicBezTo>
                  <a:cubicBezTo>
                    <a:pt x="1112" y="1204"/>
                    <a:pt x="1232" y="1178"/>
                    <a:pt x="1339" y="1117"/>
                  </a:cubicBezTo>
                  <a:cubicBezTo>
                    <a:pt x="1554" y="995"/>
                    <a:pt x="1673" y="749"/>
                    <a:pt x="1640" y="505"/>
                  </a:cubicBezTo>
                  <a:cubicBezTo>
                    <a:pt x="1597" y="211"/>
                    <a:pt x="1352" y="1"/>
                    <a:pt x="106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8" name="Google Shape;53;p2">
              <a:extLst>
                <a:ext uri="{FF2B5EF4-FFF2-40B4-BE49-F238E27FC236}">
                  <a16:creationId xmlns:a16="http://schemas.microsoft.com/office/drawing/2014/main" id="{F0F7F7EE-426B-433E-8B10-2FC90B7FDA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58" y="2462900"/>
              <a:ext cx="177333" cy="474333"/>
            </a:xfrm>
            <a:custGeom>
              <a:avLst/>
              <a:gdLst>
                <a:gd name="T0" fmla="*/ 9248301 w 3312"/>
                <a:gd name="T1" fmla="*/ 2891 h 8859"/>
                <a:gd name="T2" fmla="*/ 9145125 w 3312"/>
                <a:gd name="T3" fmla="*/ 85989 h 8859"/>
                <a:gd name="T4" fmla="*/ 9047624 w 3312"/>
                <a:gd name="T5" fmla="*/ 298125 h 8859"/>
                <a:gd name="T6" fmla="*/ 4506625 w 3312"/>
                <a:gd name="T7" fmla="*/ 12232641 h 8859"/>
                <a:gd name="T8" fmla="*/ 48724 w 3312"/>
                <a:gd name="T9" fmla="*/ 25118875 h 8859"/>
                <a:gd name="T10" fmla="*/ 194949 w 3312"/>
                <a:gd name="T11" fmla="*/ 25396974 h 8859"/>
                <a:gd name="T12" fmla="*/ 301016 w 3312"/>
                <a:gd name="T13" fmla="*/ 25293744 h 8859"/>
                <a:gd name="T14" fmla="*/ 5260611 w 3312"/>
                <a:gd name="T15" fmla="*/ 12456234 h 8859"/>
                <a:gd name="T16" fmla="*/ 9486245 w 3312"/>
                <a:gd name="T17" fmla="*/ 415704 h 8859"/>
                <a:gd name="T18" fmla="*/ 9486245 w 3312"/>
                <a:gd name="T19" fmla="*/ 387005 h 8859"/>
                <a:gd name="T20" fmla="*/ 9248301 w 3312"/>
                <a:gd name="T21" fmla="*/ 2891 h 8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312" h="8859" extrusionOk="0">
                  <a:moveTo>
                    <a:pt x="3226" y="1"/>
                  </a:moveTo>
                  <a:cubicBezTo>
                    <a:pt x="3213" y="1"/>
                    <a:pt x="3201" y="9"/>
                    <a:pt x="3190" y="30"/>
                  </a:cubicBezTo>
                  <a:cubicBezTo>
                    <a:pt x="3177" y="54"/>
                    <a:pt x="3167" y="81"/>
                    <a:pt x="3156" y="104"/>
                  </a:cubicBezTo>
                  <a:cubicBezTo>
                    <a:pt x="2490" y="1413"/>
                    <a:pt x="2075" y="2893"/>
                    <a:pt x="1572" y="4267"/>
                  </a:cubicBezTo>
                  <a:cubicBezTo>
                    <a:pt x="1027" y="5755"/>
                    <a:pt x="561" y="7279"/>
                    <a:pt x="17" y="8762"/>
                  </a:cubicBezTo>
                  <a:cubicBezTo>
                    <a:pt x="0" y="8805"/>
                    <a:pt x="35" y="8859"/>
                    <a:pt x="68" y="8859"/>
                  </a:cubicBezTo>
                  <a:cubicBezTo>
                    <a:pt x="82" y="8859"/>
                    <a:pt x="96" y="8848"/>
                    <a:pt x="105" y="8823"/>
                  </a:cubicBezTo>
                  <a:cubicBezTo>
                    <a:pt x="653" y="7326"/>
                    <a:pt x="1284" y="5846"/>
                    <a:pt x="1835" y="4345"/>
                  </a:cubicBezTo>
                  <a:cubicBezTo>
                    <a:pt x="2339" y="2970"/>
                    <a:pt x="2971" y="1575"/>
                    <a:pt x="3309" y="145"/>
                  </a:cubicBezTo>
                  <a:lnTo>
                    <a:pt x="3309" y="135"/>
                  </a:lnTo>
                  <a:cubicBezTo>
                    <a:pt x="3311" y="89"/>
                    <a:pt x="3266" y="1"/>
                    <a:pt x="32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9" name="Google Shape;54;p2">
              <a:extLst>
                <a:ext uri="{FF2B5EF4-FFF2-40B4-BE49-F238E27FC236}">
                  <a16:creationId xmlns:a16="http://schemas.microsoft.com/office/drawing/2014/main" id="{06DD6E25-7558-41C5-BC34-C8E2CEF4EF3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194" y="2507394"/>
              <a:ext cx="78868" cy="434283"/>
            </a:xfrm>
            <a:custGeom>
              <a:avLst/>
              <a:gdLst>
                <a:gd name="T0" fmla="*/ 596302 w 1473"/>
                <a:gd name="T1" fmla="*/ 2891 h 8111"/>
                <a:gd name="T2" fmla="*/ 533229 w 1473"/>
                <a:gd name="T3" fmla="*/ 28645 h 8111"/>
                <a:gd name="T4" fmla="*/ 435728 w 1473"/>
                <a:gd name="T5" fmla="*/ 183490 h 8111"/>
                <a:gd name="T6" fmla="*/ 550416 w 1473"/>
                <a:gd name="T7" fmla="*/ 3342710 h 8111"/>
                <a:gd name="T8" fmla="*/ 1539452 w 1473"/>
                <a:gd name="T9" fmla="*/ 10403624 h 8111"/>
                <a:gd name="T10" fmla="*/ 3921769 w 1473"/>
                <a:gd name="T11" fmla="*/ 23135060 h 8111"/>
                <a:gd name="T12" fmla="*/ 4065102 w 1473"/>
                <a:gd name="T13" fmla="*/ 23252586 h 8111"/>
                <a:gd name="T14" fmla="*/ 4153982 w 1473"/>
                <a:gd name="T15" fmla="*/ 23221049 h 8111"/>
                <a:gd name="T16" fmla="*/ 4222784 w 1473"/>
                <a:gd name="T17" fmla="*/ 23066258 h 8111"/>
                <a:gd name="T18" fmla="*/ 2565753 w 1473"/>
                <a:gd name="T19" fmla="*/ 11217791 h 8111"/>
                <a:gd name="T20" fmla="*/ 1413306 w 1473"/>
                <a:gd name="T21" fmla="*/ 3603569 h 8111"/>
                <a:gd name="T22" fmla="*/ 708099 w 1473"/>
                <a:gd name="T23" fmla="*/ 85989 h 8111"/>
                <a:gd name="T24" fmla="*/ 596302 w 1473"/>
                <a:gd name="T25" fmla="*/ 2891 h 8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473" h="8111" extrusionOk="0">
                  <a:moveTo>
                    <a:pt x="208" y="1"/>
                  </a:moveTo>
                  <a:cubicBezTo>
                    <a:pt x="201" y="1"/>
                    <a:pt x="193" y="3"/>
                    <a:pt x="186" y="10"/>
                  </a:cubicBezTo>
                  <a:cubicBezTo>
                    <a:pt x="172" y="24"/>
                    <a:pt x="166" y="47"/>
                    <a:pt x="152" y="64"/>
                  </a:cubicBezTo>
                  <a:cubicBezTo>
                    <a:pt x="0" y="318"/>
                    <a:pt x="162" y="930"/>
                    <a:pt x="192" y="1166"/>
                  </a:cubicBezTo>
                  <a:cubicBezTo>
                    <a:pt x="290" y="1990"/>
                    <a:pt x="409" y="2812"/>
                    <a:pt x="537" y="3629"/>
                  </a:cubicBezTo>
                  <a:cubicBezTo>
                    <a:pt x="760" y="5096"/>
                    <a:pt x="892" y="6657"/>
                    <a:pt x="1368" y="8070"/>
                  </a:cubicBezTo>
                  <a:cubicBezTo>
                    <a:pt x="1379" y="8098"/>
                    <a:pt x="1399" y="8111"/>
                    <a:pt x="1418" y="8111"/>
                  </a:cubicBezTo>
                  <a:cubicBezTo>
                    <a:pt x="1429" y="8111"/>
                    <a:pt x="1440" y="8107"/>
                    <a:pt x="1449" y="8100"/>
                  </a:cubicBezTo>
                  <a:cubicBezTo>
                    <a:pt x="1463" y="8087"/>
                    <a:pt x="1473" y="8070"/>
                    <a:pt x="1473" y="8046"/>
                  </a:cubicBezTo>
                  <a:cubicBezTo>
                    <a:pt x="1426" y="6664"/>
                    <a:pt x="1101" y="5278"/>
                    <a:pt x="895" y="3913"/>
                  </a:cubicBezTo>
                  <a:cubicBezTo>
                    <a:pt x="760" y="3028"/>
                    <a:pt x="625" y="2143"/>
                    <a:pt x="493" y="1257"/>
                  </a:cubicBezTo>
                  <a:cubicBezTo>
                    <a:pt x="436" y="869"/>
                    <a:pt x="436" y="385"/>
                    <a:pt x="247" y="30"/>
                  </a:cubicBezTo>
                  <a:cubicBezTo>
                    <a:pt x="239" y="14"/>
                    <a:pt x="224" y="1"/>
                    <a:pt x="20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50" name="Google Shape;55;p2">
              <a:extLst>
                <a:ext uri="{FF2B5EF4-FFF2-40B4-BE49-F238E27FC236}">
                  <a16:creationId xmlns:a16="http://schemas.microsoft.com/office/drawing/2014/main" id="{3F14B1CD-962C-4837-B0E4-DA934916AFF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1523" y="2365398"/>
              <a:ext cx="379991" cy="306156"/>
            </a:xfrm>
            <a:custGeom>
              <a:avLst/>
              <a:gdLst>
                <a:gd name="T0" fmla="*/ 20236703 w 7097"/>
                <a:gd name="T1" fmla="*/ 2891 h 5718"/>
                <a:gd name="T2" fmla="*/ 20179412 w 7097"/>
                <a:gd name="T3" fmla="*/ 28645 h 5718"/>
                <a:gd name="T4" fmla="*/ 10443729 w 7097"/>
                <a:gd name="T5" fmla="*/ 7642870 h 5718"/>
                <a:gd name="T6" fmla="*/ 97447 w 7097"/>
                <a:gd name="T7" fmla="*/ 16013918 h 5718"/>
                <a:gd name="T8" fmla="*/ 88881 w 7097"/>
                <a:gd name="T9" fmla="*/ 16360820 h 5718"/>
                <a:gd name="T10" fmla="*/ 157683 w 7097"/>
                <a:gd name="T11" fmla="*/ 16389466 h 5718"/>
                <a:gd name="T12" fmla="*/ 206406 w 7097"/>
                <a:gd name="T13" fmla="*/ 16380899 h 5718"/>
                <a:gd name="T14" fmla="*/ 10833625 w 7097"/>
                <a:gd name="T15" fmla="*/ 8445579 h 5718"/>
                <a:gd name="T16" fmla="*/ 20285480 w 7097"/>
                <a:gd name="T17" fmla="*/ 306745 h 5718"/>
                <a:gd name="T18" fmla="*/ 20325583 w 7097"/>
                <a:gd name="T19" fmla="*/ 94610 h 5718"/>
                <a:gd name="T20" fmla="*/ 20236703 w 7097"/>
                <a:gd name="T21" fmla="*/ 2891 h 57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097" h="5718" extrusionOk="0">
                  <a:moveTo>
                    <a:pt x="7059" y="1"/>
                  </a:moveTo>
                  <a:cubicBezTo>
                    <a:pt x="7053" y="1"/>
                    <a:pt x="7047" y="3"/>
                    <a:pt x="7039" y="10"/>
                  </a:cubicBezTo>
                  <a:cubicBezTo>
                    <a:pt x="5941" y="922"/>
                    <a:pt x="4755" y="1760"/>
                    <a:pt x="3643" y="2666"/>
                  </a:cubicBezTo>
                  <a:cubicBezTo>
                    <a:pt x="2450" y="3639"/>
                    <a:pt x="1271" y="4673"/>
                    <a:pt x="34" y="5586"/>
                  </a:cubicBezTo>
                  <a:cubicBezTo>
                    <a:pt x="0" y="5609"/>
                    <a:pt x="0" y="5680"/>
                    <a:pt x="31" y="5707"/>
                  </a:cubicBezTo>
                  <a:cubicBezTo>
                    <a:pt x="37" y="5714"/>
                    <a:pt x="45" y="5717"/>
                    <a:pt x="55" y="5717"/>
                  </a:cubicBezTo>
                  <a:cubicBezTo>
                    <a:pt x="60" y="5717"/>
                    <a:pt x="65" y="5716"/>
                    <a:pt x="72" y="5714"/>
                  </a:cubicBezTo>
                  <a:cubicBezTo>
                    <a:pt x="1427" y="5146"/>
                    <a:pt x="2650" y="3862"/>
                    <a:pt x="3779" y="2946"/>
                  </a:cubicBezTo>
                  <a:cubicBezTo>
                    <a:pt x="4907" y="2030"/>
                    <a:pt x="5964" y="1030"/>
                    <a:pt x="7076" y="107"/>
                  </a:cubicBezTo>
                  <a:cubicBezTo>
                    <a:pt x="7097" y="91"/>
                    <a:pt x="7097" y="57"/>
                    <a:pt x="7090" y="33"/>
                  </a:cubicBezTo>
                  <a:cubicBezTo>
                    <a:pt x="7083" y="14"/>
                    <a:pt x="7073" y="1"/>
                    <a:pt x="7059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51" name="Google Shape;56;p2">
            <a:extLst>
              <a:ext uri="{FF2B5EF4-FFF2-40B4-BE49-F238E27FC236}">
                <a16:creationId xmlns:a16="http://schemas.microsoft.com/office/drawing/2014/main" id="{AE412C2E-FBEB-4271-9D27-37A2FDB5CB00}"/>
              </a:ext>
            </a:extLst>
          </p:cNvPr>
          <p:cNvGrpSpPr>
            <a:grpSpLocks/>
          </p:cNvGrpSpPr>
          <p:nvPr/>
        </p:nvGrpSpPr>
        <p:grpSpPr bwMode="auto">
          <a:xfrm>
            <a:off x="184548" y="3278983"/>
            <a:ext cx="1214438" cy="735806"/>
            <a:chOff x="478326" y="2825649"/>
            <a:chExt cx="1012293" cy="613511"/>
          </a:xfrm>
        </p:grpSpPr>
        <p:sp>
          <p:nvSpPr>
            <p:cNvPr id="52" name="Google Shape;57;p2">
              <a:extLst>
                <a:ext uri="{FF2B5EF4-FFF2-40B4-BE49-F238E27FC236}">
                  <a16:creationId xmlns:a16="http://schemas.microsoft.com/office/drawing/2014/main" id="{F39A4F4B-9266-45B6-90DA-4BF3148D3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53" name="Google Shape;58;p2">
              <a:extLst>
                <a:ext uri="{FF2B5EF4-FFF2-40B4-BE49-F238E27FC236}">
                  <a16:creationId xmlns:a16="http://schemas.microsoft.com/office/drawing/2014/main" id="{51541660-6133-4B8E-A0C7-BE33E1481F9D}"/>
                </a:ext>
              </a:extLst>
            </p:cNvPr>
            <p:cNvSpPr/>
            <p:nvPr/>
          </p:nvSpPr>
          <p:spPr>
            <a:xfrm>
              <a:off x="478326" y="2825649"/>
              <a:ext cx="1012293" cy="589685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9;p2">
              <a:extLst>
                <a:ext uri="{FF2B5EF4-FFF2-40B4-BE49-F238E27FC236}">
                  <a16:creationId xmlns:a16="http://schemas.microsoft.com/office/drawing/2014/main" id="{8BC6FDA2-A287-4402-A908-E1BD3DFF1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55" name="Google Shape;60;p2">
              <a:extLst>
                <a:ext uri="{FF2B5EF4-FFF2-40B4-BE49-F238E27FC236}">
                  <a16:creationId xmlns:a16="http://schemas.microsoft.com/office/drawing/2014/main" id="{65EE2701-4DE6-4D5E-94D9-AA1B6E440E14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56" name="Google Shape;61;p2">
              <a:extLst>
                <a:ext uri="{FF2B5EF4-FFF2-40B4-BE49-F238E27FC236}">
                  <a16:creationId xmlns:a16="http://schemas.microsoft.com/office/drawing/2014/main" id="{7C12FA3B-0A23-4B6F-AFBC-63B63359F6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57" name="Google Shape;62;p2">
            <a:extLst>
              <a:ext uri="{FF2B5EF4-FFF2-40B4-BE49-F238E27FC236}">
                <a16:creationId xmlns:a16="http://schemas.microsoft.com/office/drawing/2014/main" id="{2CBF3DDF-C4F8-4091-9404-B8B2EA89A3CE}"/>
              </a:ext>
            </a:extLst>
          </p:cNvPr>
          <p:cNvSpPr/>
          <p:nvPr/>
        </p:nvSpPr>
        <p:spPr>
          <a:xfrm>
            <a:off x="2530080" y="544116"/>
            <a:ext cx="250031" cy="242888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8" name="Google Shape;63;p2">
            <a:extLst>
              <a:ext uri="{FF2B5EF4-FFF2-40B4-BE49-F238E27FC236}">
                <a16:creationId xmlns:a16="http://schemas.microsoft.com/office/drawing/2014/main" id="{57860574-03D0-4C50-9FD9-7691F18ED661}"/>
              </a:ext>
            </a:extLst>
          </p:cNvPr>
          <p:cNvSpPr/>
          <p:nvPr/>
        </p:nvSpPr>
        <p:spPr>
          <a:xfrm>
            <a:off x="225029" y="232172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9" name="Google Shape;64;p2">
            <a:extLst>
              <a:ext uri="{FF2B5EF4-FFF2-40B4-BE49-F238E27FC236}">
                <a16:creationId xmlns:a16="http://schemas.microsoft.com/office/drawing/2014/main" id="{BE69B4AA-3853-43E3-95AA-1068A5FBE56E}"/>
              </a:ext>
            </a:extLst>
          </p:cNvPr>
          <p:cNvSpPr/>
          <p:nvPr/>
        </p:nvSpPr>
        <p:spPr>
          <a:xfrm>
            <a:off x="2" y="1953818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0" name="Google Shape;65;p2">
            <a:extLst>
              <a:ext uri="{FF2B5EF4-FFF2-40B4-BE49-F238E27FC236}">
                <a16:creationId xmlns:a16="http://schemas.microsoft.com/office/drawing/2014/main" id="{1A558799-208A-4779-BD53-5E4176144EDE}"/>
              </a:ext>
            </a:extLst>
          </p:cNvPr>
          <p:cNvSpPr/>
          <p:nvPr/>
        </p:nvSpPr>
        <p:spPr>
          <a:xfrm rot="10800000">
            <a:off x="3795713" y="0"/>
            <a:ext cx="1509713" cy="486966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61" name="Google Shape;66;p2">
            <a:extLst>
              <a:ext uri="{FF2B5EF4-FFF2-40B4-BE49-F238E27FC236}">
                <a16:creationId xmlns:a16="http://schemas.microsoft.com/office/drawing/2014/main" id="{1917873C-8D45-40A6-A169-1454EC62DFC9}"/>
              </a:ext>
            </a:extLst>
          </p:cNvPr>
          <p:cNvGrpSpPr>
            <a:grpSpLocks/>
          </p:cNvGrpSpPr>
          <p:nvPr/>
        </p:nvGrpSpPr>
        <p:grpSpPr bwMode="auto">
          <a:xfrm>
            <a:off x="184549" y="4068366"/>
            <a:ext cx="582215" cy="933450"/>
            <a:chOff x="304350" y="3911000"/>
            <a:chExt cx="581394" cy="933655"/>
          </a:xfrm>
        </p:grpSpPr>
        <p:sp>
          <p:nvSpPr>
            <p:cNvPr id="62" name="Google Shape;67;p2">
              <a:extLst>
                <a:ext uri="{FF2B5EF4-FFF2-40B4-BE49-F238E27FC236}">
                  <a16:creationId xmlns:a16="http://schemas.microsoft.com/office/drawing/2014/main" id="{5BFDBA7F-3D91-4292-9811-7C2F6C644E26}"/>
                </a:ext>
              </a:extLst>
            </p:cNvPr>
            <p:cNvSpPr/>
            <p:nvPr/>
          </p:nvSpPr>
          <p:spPr>
            <a:xfrm>
              <a:off x="317428" y="4003889"/>
              <a:ext cx="91549" cy="11432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68;p2">
              <a:extLst>
                <a:ext uri="{FF2B5EF4-FFF2-40B4-BE49-F238E27FC236}">
                  <a16:creationId xmlns:a16="http://schemas.microsoft.com/office/drawing/2014/main" id="{C3357127-F0D6-4B92-A8D4-534B7F49F916}"/>
                </a:ext>
              </a:extLst>
            </p:cNvPr>
            <p:cNvSpPr/>
            <p:nvPr/>
          </p:nvSpPr>
          <p:spPr>
            <a:xfrm>
              <a:off x="441078" y="4041998"/>
              <a:ext cx="96305" cy="156006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69;p2">
              <a:extLst>
                <a:ext uri="{FF2B5EF4-FFF2-40B4-BE49-F238E27FC236}">
                  <a16:creationId xmlns:a16="http://schemas.microsoft.com/office/drawing/2014/main" id="{5063C763-2DB5-4B9B-9520-B1203FA4B025}"/>
                </a:ext>
              </a:extLst>
            </p:cNvPr>
            <p:cNvSpPr/>
            <p:nvPr/>
          </p:nvSpPr>
          <p:spPr>
            <a:xfrm>
              <a:off x="304350" y="4190858"/>
              <a:ext cx="145051" cy="109562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70;p2">
              <a:extLst>
                <a:ext uri="{FF2B5EF4-FFF2-40B4-BE49-F238E27FC236}">
                  <a16:creationId xmlns:a16="http://schemas.microsoft.com/office/drawing/2014/main" id="{0336EE3A-0527-416F-87B5-4A81BE6BBC00}"/>
                </a:ext>
              </a:extLst>
            </p:cNvPr>
            <p:cNvSpPr/>
            <p:nvPr/>
          </p:nvSpPr>
          <p:spPr>
            <a:xfrm>
              <a:off x="506471" y="4205149"/>
              <a:ext cx="112949" cy="18816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71;p2">
              <a:extLst>
                <a:ext uri="{FF2B5EF4-FFF2-40B4-BE49-F238E27FC236}">
                  <a16:creationId xmlns:a16="http://schemas.microsoft.com/office/drawing/2014/main" id="{907E5546-E30C-42AF-ABE5-E5F0ED63B299}"/>
                </a:ext>
              </a:extLst>
            </p:cNvPr>
            <p:cNvSpPr/>
            <p:nvPr/>
          </p:nvSpPr>
          <p:spPr>
            <a:xfrm>
              <a:off x="316239" y="4392118"/>
              <a:ext cx="234222" cy="11789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72;p2">
              <a:extLst>
                <a:ext uri="{FF2B5EF4-FFF2-40B4-BE49-F238E27FC236}">
                  <a16:creationId xmlns:a16="http://schemas.microsoft.com/office/drawing/2014/main" id="{AACD81DA-1712-4B79-A848-680E6667CA05}"/>
                </a:ext>
              </a:extLst>
            </p:cNvPr>
            <p:cNvSpPr/>
            <p:nvPr/>
          </p:nvSpPr>
          <p:spPr>
            <a:xfrm>
              <a:off x="608720" y="4336146"/>
              <a:ext cx="115327" cy="219123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73;p2">
              <a:extLst>
                <a:ext uri="{FF2B5EF4-FFF2-40B4-BE49-F238E27FC236}">
                  <a16:creationId xmlns:a16="http://schemas.microsoft.com/office/drawing/2014/main" id="{B069756B-51F1-41F3-B941-FC7F2677E9DF}"/>
                </a:ext>
              </a:extLst>
            </p:cNvPr>
            <p:cNvSpPr/>
            <p:nvPr/>
          </p:nvSpPr>
          <p:spPr>
            <a:xfrm>
              <a:off x="350719" y="4538597"/>
              <a:ext cx="298426" cy="104798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74;p2">
              <a:extLst>
                <a:ext uri="{FF2B5EF4-FFF2-40B4-BE49-F238E27FC236}">
                  <a16:creationId xmlns:a16="http://schemas.microsoft.com/office/drawing/2014/main" id="{696CBE42-963A-4369-9770-A2423D2955D1}"/>
                </a:ext>
              </a:extLst>
            </p:cNvPr>
            <p:cNvSpPr/>
            <p:nvPr/>
          </p:nvSpPr>
          <p:spPr>
            <a:xfrm>
              <a:off x="733559" y="4511207"/>
              <a:ext cx="129595" cy="194114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5;p2">
              <a:extLst>
                <a:ext uri="{FF2B5EF4-FFF2-40B4-BE49-F238E27FC236}">
                  <a16:creationId xmlns:a16="http://schemas.microsoft.com/office/drawing/2014/main" id="{2C65AEAE-334E-44FD-A237-5F7ED1F7B20B}"/>
                </a:ext>
              </a:extLst>
            </p:cNvPr>
            <p:cNvSpPr/>
            <p:nvPr/>
          </p:nvSpPr>
          <p:spPr>
            <a:xfrm>
              <a:off x="436323" y="4691030"/>
              <a:ext cx="329338" cy="88126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6;p2">
              <a:extLst>
                <a:ext uri="{FF2B5EF4-FFF2-40B4-BE49-F238E27FC236}">
                  <a16:creationId xmlns:a16="http://schemas.microsoft.com/office/drawing/2014/main" id="{CC69C24F-1A6D-4459-9C2B-4B06CF4D93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72" name="Google Shape;77;p2">
            <a:extLst>
              <a:ext uri="{FF2B5EF4-FFF2-40B4-BE49-F238E27FC236}">
                <a16:creationId xmlns:a16="http://schemas.microsoft.com/office/drawing/2014/main" id="{655311AE-4403-4519-A6A0-4F6513321AFC}"/>
              </a:ext>
            </a:extLst>
          </p:cNvPr>
          <p:cNvGrpSpPr>
            <a:grpSpLocks/>
          </p:cNvGrpSpPr>
          <p:nvPr/>
        </p:nvGrpSpPr>
        <p:grpSpPr bwMode="auto">
          <a:xfrm>
            <a:off x="491729" y="1547812"/>
            <a:ext cx="442913" cy="453629"/>
            <a:chOff x="918850" y="1629150"/>
            <a:chExt cx="442250" cy="453124"/>
          </a:xfrm>
        </p:grpSpPr>
        <p:sp>
          <p:nvSpPr>
            <p:cNvPr id="73" name="Google Shape;78;p2">
              <a:extLst>
                <a:ext uri="{FF2B5EF4-FFF2-40B4-BE49-F238E27FC236}">
                  <a16:creationId xmlns:a16="http://schemas.microsoft.com/office/drawing/2014/main" id="{575E08A3-A2EE-4E11-A481-03EC890829E8}"/>
                </a:ext>
              </a:extLst>
            </p:cNvPr>
            <p:cNvSpPr/>
            <p:nvPr/>
          </p:nvSpPr>
          <p:spPr>
            <a:xfrm>
              <a:off x="1015146" y="1742134"/>
              <a:ext cx="268679" cy="244996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9;p2">
              <a:extLst>
                <a:ext uri="{FF2B5EF4-FFF2-40B4-BE49-F238E27FC236}">
                  <a16:creationId xmlns:a16="http://schemas.microsoft.com/office/drawing/2014/main" id="{2D403D6C-FB37-4D85-A470-F47B9B203C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5" name="Google Shape;80;p2">
              <a:extLst>
                <a:ext uri="{FF2B5EF4-FFF2-40B4-BE49-F238E27FC236}">
                  <a16:creationId xmlns:a16="http://schemas.microsoft.com/office/drawing/2014/main" id="{A8C546E4-4540-4022-A1DA-C33FE4E45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6" name="Google Shape;81;p2">
              <a:extLst>
                <a:ext uri="{FF2B5EF4-FFF2-40B4-BE49-F238E27FC236}">
                  <a16:creationId xmlns:a16="http://schemas.microsoft.com/office/drawing/2014/main" id="{E7D0A212-623C-4C34-92CB-9CF75CCC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7" name="Google Shape;82;p2">
              <a:extLst>
                <a:ext uri="{FF2B5EF4-FFF2-40B4-BE49-F238E27FC236}">
                  <a16:creationId xmlns:a16="http://schemas.microsoft.com/office/drawing/2014/main" id="{E8D1AAA2-4297-44B5-805C-6528E8265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8" name="Google Shape;83;p2">
              <a:extLst>
                <a:ext uri="{FF2B5EF4-FFF2-40B4-BE49-F238E27FC236}">
                  <a16:creationId xmlns:a16="http://schemas.microsoft.com/office/drawing/2014/main" id="{F5EC895A-6BF3-4B23-90AF-69B5AB15A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9" name="Google Shape;84;p2">
              <a:extLst>
                <a:ext uri="{FF2B5EF4-FFF2-40B4-BE49-F238E27FC236}">
                  <a16:creationId xmlns:a16="http://schemas.microsoft.com/office/drawing/2014/main" id="{2C1D23CB-2DB0-4F70-976F-F7454C2B9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0" name="Google Shape;85;p2">
              <a:extLst>
                <a:ext uri="{FF2B5EF4-FFF2-40B4-BE49-F238E27FC236}">
                  <a16:creationId xmlns:a16="http://schemas.microsoft.com/office/drawing/2014/main" id="{54C8BCF4-58B8-4E3C-9CFB-F4938B4F3D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1" name="Google Shape;86;p2">
              <a:extLst>
                <a:ext uri="{FF2B5EF4-FFF2-40B4-BE49-F238E27FC236}">
                  <a16:creationId xmlns:a16="http://schemas.microsoft.com/office/drawing/2014/main" id="{DFEA8A17-5702-4080-9D2B-7A428DE71381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2" name="Google Shape;87;p2">
              <a:extLst>
                <a:ext uri="{FF2B5EF4-FFF2-40B4-BE49-F238E27FC236}">
                  <a16:creationId xmlns:a16="http://schemas.microsoft.com/office/drawing/2014/main" id="{C2727FC0-6273-48AD-BADE-078632615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3" name="Google Shape;88;p2">
              <a:extLst>
                <a:ext uri="{FF2B5EF4-FFF2-40B4-BE49-F238E27FC236}">
                  <a16:creationId xmlns:a16="http://schemas.microsoft.com/office/drawing/2014/main" id="{B5E55E46-8A56-4773-BB38-0FC3D0FD8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4" name="Google Shape;89;p2">
              <a:extLst>
                <a:ext uri="{FF2B5EF4-FFF2-40B4-BE49-F238E27FC236}">
                  <a16:creationId xmlns:a16="http://schemas.microsoft.com/office/drawing/2014/main" id="{ADCD888E-4E83-46D8-8269-59FFFA3E8F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85" name="Google Shape;90;p2">
            <a:extLst>
              <a:ext uri="{FF2B5EF4-FFF2-40B4-BE49-F238E27FC236}">
                <a16:creationId xmlns:a16="http://schemas.microsoft.com/office/drawing/2014/main" id="{FF879AF1-911D-4B32-8EDB-C0714632D3DF}"/>
              </a:ext>
            </a:extLst>
          </p:cNvPr>
          <p:cNvSpPr>
            <a:spLocks/>
          </p:cNvSpPr>
          <p:nvPr/>
        </p:nvSpPr>
        <p:spPr bwMode="auto">
          <a:xfrm rot="4884482">
            <a:off x="268488" y="963812"/>
            <a:ext cx="308372" cy="433388"/>
          </a:xfrm>
          <a:custGeom>
            <a:avLst/>
            <a:gdLst>
              <a:gd name="T0" fmla="*/ 7210261 w 12328"/>
              <a:gd name="T1" fmla="*/ 3493045 h 17372"/>
              <a:gd name="T2" fmla="*/ 5913270 w 12328"/>
              <a:gd name="T3" fmla="*/ 6031235 h 17372"/>
              <a:gd name="T4" fmla="*/ 3586237 w 12328"/>
              <a:gd name="T5" fmla="*/ 5863055 h 17372"/>
              <a:gd name="T6" fmla="*/ 6387134 w 12328"/>
              <a:gd name="T7" fmla="*/ 3252951 h 17372"/>
              <a:gd name="T8" fmla="*/ 9277015 w 12328"/>
              <a:gd name="T9" fmla="*/ 8420071 h 17372"/>
              <a:gd name="T10" fmla="*/ 6866569 w 12328"/>
              <a:gd name="T11" fmla="*/ 10376253 h 17372"/>
              <a:gd name="T12" fmla="*/ 6800932 w 12328"/>
              <a:gd name="T13" fmla="*/ 8817269 h 17372"/>
              <a:gd name="T14" fmla="*/ 10963357 w 12328"/>
              <a:gd name="T15" fmla="*/ 13880375 h 17372"/>
              <a:gd name="T16" fmla="*/ 9564009 w 12328"/>
              <a:gd name="T17" fmla="*/ 15947223 h 17372"/>
              <a:gd name="T18" fmla="*/ 9431635 w 12328"/>
              <a:gd name="T19" fmla="*/ 15939473 h 17372"/>
              <a:gd name="T20" fmla="*/ 10495062 w 12328"/>
              <a:gd name="T21" fmla="*/ 13987715 h 17372"/>
              <a:gd name="T22" fmla="*/ 3476108 w 12328"/>
              <a:gd name="T23" fmla="*/ 0 h 17372"/>
              <a:gd name="T24" fmla="*/ 1350388 w 12328"/>
              <a:gd name="T25" fmla="*/ 5025485 h 17372"/>
              <a:gd name="T26" fmla="*/ 3390461 w 12328"/>
              <a:gd name="T27" fmla="*/ 9078385 h 17372"/>
              <a:gd name="T28" fmla="*/ 5191366 w 12328"/>
              <a:gd name="T29" fmla="*/ 13677901 h 17372"/>
              <a:gd name="T30" fmla="*/ 9533992 w 12328"/>
              <a:gd name="T31" fmla="*/ 18108107 h 17372"/>
              <a:gd name="T32" fmla="*/ 13480597 w 12328"/>
              <a:gd name="T33" fmla="*/ 19065191 h 17372"/>
              <a:gd name="T34" fmla="*/ 13382709 w 12328"/>
              <a:gd name="T35" fmla="*/ 18736583 h 17372"/>
              <a:gd name="T36" fmla="*/ 10224745 w 12328"/>
              <a:gd name="T37" fmla="*/ 18238665 h 17372"/>
              <a:gd name="T38" fmla="*/ 9417194 w 12328"/>
              <a:gd name="T39" fmla="*/ 16328953 h 17372"/>
              <a:gd name="T40" fmla="*/ 11063480 w 12328"/>
              <a:gd name="T41" fmla="*/ 16052335 h 17372"/>
              <a:gd name="T42" fmla="*/ 11192485 w 12328"/>
              <a:gd name="T43" fmla="*/ 13383587 h 17372"/>
              <a:gd name="T44" fmla="*/ 8947765 w 12328"/>
              <a:gd name="T45" fmla="*/ 15887482 h 17372"/>
              <a:gd name="T46" fmla="*/ 5477226 w 12328"/>
              <a:gd name="T47" fmla="*/ 10607499 h 17372"/>
              <a:gd name="T48" fmla="*/ 9308166 w 12328"/>
              <a:gd name="T49" fmla="*/ 10170453 h 17372"/>
              <a:gd name="T50" fmla="*/ 8469464 w 12328"/>
              <a:gd name="T51" fmla="*/ 7827020 h 17372"/>
              <a:gd name="T52" fmla="*/ 5206942 w 12328"/>
              <a:gd name="T53" fmla="*/ 10024394 h 17372"/>
              <a:gd name="T54" fmla="*/ 3470539 w 12328"/>
              <a:gd name="T55" fmla="*/ 6293482 h 17372"/>
              <a:gd name="T56" fmla="*/ 5320372 w 12328"/>
              <a:gd name="T57" fmla="*/ 6577817 h 17372"/>
              <a:gd name="T58" fmla="*/ 7916622 w 12328"/>
              <a:gd name="T59" fmla="*/ 3604810 h 17372"/>
              <a:gd name="T60" fmla="*/ 5176892 w 12328"/>
              <a:gd name="T61" fmla="*/ 3099141 h 17372"/>
              <a:gd name="T62" fmla="*/ 1523918 w 12328"/>
              <a:gd name="T63" fmla="*/ 4431336 h 17372"/>
              <a:gd name="T64" fmla="*/ 3476108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6" name="Google Shape;91;p2">
            <a:extLst>
              <a:ext uri="{FF2B5EF4-FFF2-40B4-BE49-F238E27FC236}">
                <a16:creationId xmlns:a16="http://schemas.microsoft.com/office/drawing/2014/main" id="{B8AC6350-40ED-4465-BEF9-B5F4D6203EEB}"/>
              </a:ext>
            </a:extLst>
          </p:cNvPr>
          <p:cNvSpPr/>
          <p:nvPr/>
        </p:nvSpPr>
        <p:spPr>
          <a:xfrm>
            <a:off x="829867" y="4237435"/>
            <a:ext cx="267890" cy="241697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7" name="Google Shape;92;p2">
            <a:extLst>
              <a:ext uri="{FF2B5EF4-FFF2-40B4-BE49-F238E27FC236}">
                <a16:creationId xmlns:a16="http://schemas.microsoft.com/office/drawing/2014/main" id="{E67AE674-CD7B-46A0-A25F-C3CE1851B96A}"/>
              </a:ext>
            </a:extLst>
          </p:cNvPr>
          <p:cNvSpPr/>
          <p:nvPr/>
        </p:nvSpPr>
        <p:spPr>
          <a:xfrm>
            <a:off x="297658" y="2875360"/>
            <a:ext cx="250031" cy="180975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" name="Google Shape;93;p2">
            <a:extLst>
              <a:ext uri="{FF2B5EF4-FFF2-40B4-BE49-F238E27FC236}">
                <a16:creationId xmlns:a16="http://schemas.microsoft.com/office/drawing/2014/main" id="{8C281BA2-1E7B-4CED-A57E-E78B25CD2B74}"/>
              </a:ext>
            </a:extLst>
          </p:cNvPr>
          <p:cNvSpPr/>
          <p:nvPr/>
        </p:nvSpPr>
        <p:spPr>
          <a:xfrm rot="10800000">
            <a:off x="8665370" y="339328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9" name="Google Shape;94;p2">
            <a:extLst>
              <a:ext uri="{FF2B5EF4-FFF2-40B4-BE49-F238E27FC236}">
                <a16:creationId xmlns:a16="http://schemas.microsoft.com/office/drawing/2014/main" id="{B4FA3467-EFFF-4C24-9468-C73FD09B8F8D}"/>
              </a:ext>
            </a:extLst>
          </p:cNvPr>
          <p:cNvGrpSpPr>
            <a:grpSpLocks/>
          </p:cNvGrpSpPr>
          <p:nvPr/>
        </p:nvGrpSpPr>
        <p:grpSpPr bwMode="auto">
          <a:xfrm>
            <a:off x="1518048" y="4132660"/>
            <a:ext cx="698897" cy="933450"/>
            <a:chOff x="1517975" y="4132611"/>
            <a:chExt cx="698732" cy="933635"/>
          </a:xfrm>
        </p:grpSpPr>
        <p:sp>
          <p:nvSpPr>
            <p:cNvPr id="90" name="Google Shape;95;p2">
              <a:extLst>
                <a:ext uri="{FF2B5EF4-FFF2-40B4-BE49-F238E27FC236}">
                  <a16:creationId xmlns:a16="http://schemas.microsoft.com/office/drawing/2014/main" id="{20C39B14-E12F-45BE-A459-E08CFF3C3B48}"/>
                </a:ext>
              </a:extLst>
            </p:cNvPr>
            <p:cNvSpPr/>
            <p:nvPr/>
          </p:nvSpPr>
          <p:spPr>
            <a:xfrm>
              <a:off x="1597728" y="4489869"/>
              <a:ext cx="138080" cy="138140"/>
            </a:xfrm>
            <a:custGeom>
              <a:avLst/>
              <a:gdLst/>
              <a:ahLst/>
              <a:cxnLst/>
              <a:rect l="l" t="t" r="r" b="b"/>
              <a:pathLst>
                <a:path w="2859" h="2863" extrusionOk="0">
                  <a:moveTo>
                    <a:pt x="1429" y="0"/>
                  </a:moveTo>
                  <a:cubicBezTo>
                    <a:pt x="638" y="0"/>
                    <a:pt x="0" y="642"/>
                    <a:pt x="0" y="1429"/>
                  </a:cubicBezTo>
                  <a:cubicBezTo>
                    <a:pt x="0" y="2220"/>
                    <a:pt x="638" y="2862"/>
                    <a:pt x="1429" y="2862"/>
                  </a:cubicBezTo>
                  <a:cubicBezTo>
                    <a:pt x="2220" y="2862"/>
                    <a:pt x="2859" y="2220"/>
                    <a:pt x="2859" y="1429"/>
                  </a:cubicBezTo>
                  <a:cubicBezTo>
                    <a:pt x="2859" y="642"/>
                    <a:pt x="2220" y="0"/>
                    <a:pt x="14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96;p2">
              <a:extLst>
                <a:ext uri="{FF2B5EF4-FFF2-40B4-BE49-F238E27FC236}">
                  <a16:creationId xmlns:a16="http://schemas.microsoft.com/office/drawing/2014/main" id="{03228E1E-02B2-4952-897E-27AC52514198}"/>
                </a:ext>
              </a:extLst>
            </p:cNvPr>
            <p:cNvSpPr/>
            <p:nvPr/>
          </p:nvSpPr>
          <p:spPr>
            <a:xfrm>
              <a:off x="1932215" y="4188581"/>
              <a:ext cx="107131" cy="107177"/>
            </a:xfrm>
            <a:custGeom>
              <a:avLst/>
              <a:gdLst/>
              <a:ahLst/>
              <a:cxnLst/>
              <a:rect l="l" t="t" r="r" b="b"/>
              <a:pathLst>
                <a:path w="2215" h="2214" extrusionOk="0">
                  <a:moveTo>
                    <a:pt x="1106" y="0"/>
                  </a:moveTo>
                  <a:cubicBezTo>
                    <a:pt x="495" y="0"/>
                    <a:pt x="1" y="494"/>
                    <a:pt x="1" y="1106"/>
                  </a:cubicBezTo>
                  <a:cubicBezTo>
                    <a:pt x="1" y="1717"/>
                    <a:pt x="495" y="2214"/>
                    <a:pt x="1106" y="2214"/>
                  </a:cubicBezTo>
                  <a:cubicBezTo>
                    <a:pt x="1718" y="2214"/>
                    <a:pt x="2214" y="1717"/>
                    <a:pt x="2214" y="1106"/>
                  </a:cubicBezTo>
                  <a:cubicBezTo>
                    <a:pt x="2214" y="494"/>
                    <a:pt x="1718" y="0"/>
                    <a:pt x="11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97;p2">
              <a:extLst>
                <a:ext uri="{FF2B5EF4-FFF2-40B4-BE49-F238E27FC236}">
                  <a16:creationId xmlns:a16="http://schemas.microsoft.com/office/drawing/2014/main" id="{97BC5E76-04EE-4098-8D77-051C6E00A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335" y="4751068"/>
              <a:ext cx="151250" cy="63885"/>
            </a:xfrm>
            <a:custGeom>
              <a:avLst/>
              <a:gdLst>
                <a:gd name="T0" fmla="*/ 2910490 w 3137"/>
                <a:gd name="T1" fmla="*/ 0 h 1325"/>
                <a:gd name="T2" fmla="*/ 2522264 w 3137"/>
                <a:gd name="T3" fmla="*/ 25554 h 1325"/>
                <a:gd name="T4" fmla="*/ 3542779 w 3137"/>
                <a:gd name="T5" fmla="*/ 2854719 h 1325"/>
                <a:gd name="T6" fmla="*/ 5539694 w 3137"/>
                <a:gd name="T7" fmla="*/ 3077907 h 1325"/>
                <a:gd name="T8" fmla="*/ 7292497 w 3137"/>
                <a:gd name="T9" fmla="*/ 2785000 h 1325"/>
                <a:gd name="T10" fmla="*/ 2910490 w 3137"/>
                <a:gd name="T11" fmla="*/ 0 h 13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37" h="1325" extrusionOk="0">
                  <a:moveTo>
                    <a:pt x="1252" y="0"/>
                  </a:moveTo>
                  <a:cubicBezTo>
                    <a:pt x="1197" y="0"/>
                    <a:pt x="1141" y="4"/>
                    <a:pt x="1085" y="11"/>
                  </a:cubicBezTo>
                  <a:cubicBezTo>
                    <a:pt x="1" y="156"/>
                    <a:pt x="400" y="992"/>
                    <a:pt x="1524" y="1228"/>
                  </a:cubicBezTo>
                  <a:cubicBezTo>
                    <a:pt x="1869" y="1299"/>
                    <a:pt x="2154" y="1324"/>
                    <a:pt x="2383" y="1324"/>
                  </a:cubicBezTo>
                  <a:cubicBezTo>
                    <a:pt x="2901" y="1324"/>
                    <a:pt x="3137" y="1198"/>
                    <a:pt x="3137" y="1198"/>
                  </a:cubicBezTo>
                  <a:cubicBezTo>
                    <a:pt x="3137" y="1198"/>
                    <a:pt x="2267" y="0"/>
                    <a:pt x="1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3" name="Google Shape;98;p2">
              <a:extLst>
                <a:ext uri="{FF2B5EF4-FFF2-40B4-BE49-F238E27FC236}">
                  <a16:creationId xmlns:a16="http://schemas.microsoft.com/office/drawing/2014/main" id="{8B480677-8B12-4A0D-B857-0B9F216BE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882" y="4540367"/>
              <a:ext cx="125455" cy="87848"/>
            </a:xfrm>
            <a:custGeom>
              <a:avLst/>
              <a:gdLst>
                <a:gd name="T0" fmla="*/ 1755116 w 2602"/>
                <a:gd name="T1" fmla="*/ 2314 h 1822"/>
                <a:gd name="T2" fmla="*/ 2482726 w 2602"/>
                <a:gd name="T3" fmla="*/ 3075596 h 1822"/>
                <a:gd name="T4" fmla="*/ 5837225 w 2602"/>
                <a:gd name="T5" fmla="*/ 4235604 h 1822"/>
                <a:gd name="T6" fmla="*/ 6046478 w 2602"/>
                <a:gd name="T7" fmla="*/ 4223984 h 1822"/>
                <a:gd name="T8" fmla="*/ 2426942 w 2602"/>
                <a:gd name="T9" fmla="*/ 74396 h 1822"/>
                <a:gd name="T10" fmla="*/ 1755116 w 2602"/>
                <a:gd name="T11" fmla="*/ 2314 h 18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02" h="1822" extrusionOk="0">
                  <a:moveTo>
                    <a:pt x="755" y="1"/>
                  </a:moveTo>
                  <a:cubicBezTo>
                    <a:pt x="0" y="1"/>
                    <a:pt x="177" y="798"/>
                    <a:pt x="1068" y="1323"/>
                  </a:cubicBezTo>
                  <a:cubicBezTo>
                    <a:pt x="1820" y="1769"/>
                    <a:pt x="2317" y="1822"/>
                    <a:pt x="2511" y="1822"/>
                  </a:cubicBezTo>
                  <a:cubicBezTo>
                    <a:pt x="2571" y="1822"/>
                    <a:pt x="2601" y="1817"/>
                    <a:pt x="2601" y="1817"/>
                  </a:cubicBezTo>
                  <a:cubicBezTo>
                    <a:pt x="2601" y="1817"/>
                    <a:pt x="2119" y="242"/>
                    <a:pt x="1044" y="32"/>
                  </a:cubicBezTo>
                  <a:cubicBezTo>
                    <a:pt x="936" y="11"/>
                    <a:pt x="840" y="1"/>
                    <a:pt x="7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4" name="Google Shape;99;p2">
              <a:extLst>
                <a:ext uri="{FF2B5EF4-FFF2-40B4-BE49-F238E27FC236}">
                  <a16:creationId xmlns:a16="http://schemas.microsoft.com/office/drawing/2014/main" id="{2058AA98-BCA4-44E9-B7D9-7F9B2516C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2853" y="4814857"/>
              <a:ext cx="125841" cy="87462"/>
            </a:xfrm>
            <a:custGeom>
              <a:avLst/>
              <a:gdLst>
                <a:gd name="T0" fmla="*/ 4291371 w 2610"/>
                <a:gd name="T1" fmla="*/ 0 h 1814"/>
                <a:gd name="T2" fmla="*/ 3638107 w 2610"/>
                <a:gd name="T3" fmla="*/ 69719 h 1814"/>
                <a:gd name="T4" fmla="*/ 0 w 2610"/>
                <a:gd name="T5" fmla="*/ 4200683 h 1814"/>
                <a:gd name="T6" fmla="*/ 230130 w 2610"/>
                <a:gd name="T7" fmla="*/ 4214666 h 1814"/>
                <a:gd name="T8" fmla="*/ 3568388 w 2610"/>
                <a:gd name="T9" fmla="*/ 3077901 h 1814"/>
                <a:gd name="T10" fmla="*/ 4291371 w 2610"/>
                <a:gd name="T11" fmla="*/ 0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6" y="0"/>
                  </a:moveTo>
                  <a:cubicBezTo>
                    <a:pt x="1763" y="0"/>
                    <a:pt x="1670" y="10"/>
                    <a:pt x="1565" y="30"/>
                  </a:cubicBezTo>
                  <a:cubicBezTo>
                    <a:pt x="490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9" y="1813"/>
                  </a:cubicBezTo>
                  <a:cubicBezTo>
                    <a:pt x="297" y="1813"/>
                    <a:pt x="791" y="1759"/>
                    <a:pt x="1535" y="1324"/>
                  </a:cubicBezTo>
                  <a:cubicBezTo>
                    <a:pt x="2431" y="800"/>
                    <a:pt x="2609" y="0"/>
                    <a:pt x="18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5" name="Google Shape;100;p2">
              <a:extLst>
                <a:ext uri="{FF2B5EF4-FFF2-40B4-BE49-F238E27FC236}">
                  <a16:creationId xmlns:a16="http://schemas.microsoft.com/office/drawing/2014/main" id="{AB432066-24FC-4326-A961-9130E7CA8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3641" y="4683036"/>
              <a:ext cx="125841" cy="87462"/>
            </a:xfrm>
            <a:custGeom>
              <a:avLst/>
              <a:gdLst>
                <a:gd name="T0" fmla="*/ 4298314 w 2610"/>
                <a:gd name="T1" fmla="*/ 2314 h 1814"/>
                <a:gd name="T2" fmla="*/ 3640469 w 2610"/>
                <a:gd name="T3" fmla="*/ 69719 h 1814"/>
                <a:gd name="T4" fmla="*/ 0 w 2610"/>
                <a:gd name="T5" fmla="*/ 4200683 h 1814"/>
                <a:gd name="T6" fmla="*/ 227816 w 2610"/>
                <a:gd name="T7" fmla="*/ 4214666 h 1814"/>
                <a:gd name="T8" fmla="*/ 3568388 w 2610"/>
                <a:gd name="T9" fmla="*/ 3070909 h 1814"/>
                <a:gd name="T10" fmla="*/ 4298314 w 2610"/>
                <a:gd name="T11" fmla="*/ 2314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9" y="1"/>
                  </a:moveTo>
                  <a:cubicBezTo>
                    <a:pt x="1766" y="1"/>
                    <a:pt x="1671" y="10"/>
                    <a:pt x="1566" y="30"/>
                  </a:cubicBezTo>
                  <a:cubicBezTo>
                    <a:pt x="491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8" y="1813"/>
                  </a:cubicBezTo>
                  <a:cubicBezTo>
                    <a:pt x="296" y="1813"/>
                    <a:pt x="791" y="1759"/>
                    <a:pt x="1535" y="1321"/>
                  </a:cubicBezTo>
                  <a:cubicBezTo>
                    <a:pt x="2431" y="797"/>
                    <a:pt x="2610" y="1"/>
                    <a:pt x="18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6" name="Google Shape;101;p2">
              <a:extLst>
                <a:ext uri="{FF2B5EF4-FFF2-40B4-BE49-F238E27FC236}">
                  <a16:creationId xmlns:a16="http://schemas.microsoft.com/office/drawing/2014/main" id="{66E79CC7-88D1-4491-BB3A-B18D83459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975" y="4132611"/>
              <a:ext cx="698732" cy="933635"/>
            </a:xfrm>
            <a:custGeom>
              <a:avLst/>
              <a:gdLst>
                <a:gd name="T0" fmla="*/ 23042293 w 14492"/>
                <a:gd name="T1" fmla="*/ 0 h 19364"/>
                <a:gd name="T2" fmla="*/ 17872197 w 14492"/>
                <a:gd name="T3" fmla="*/ 2664071 h 19364"/>
                <a:gd name="T4" fmla="*/ 19529685 w 14492"/>
                <a:gd name="T5" fmla="*/ 9838075 h 19364"/>
                <a:gd name="T6" fmla="*/ 22361160 w 14492"/>
                <a:gd name="T7" fmla="*/ 10444813 h 19364"/>
                <a:gd name="T8" fmla="*/ 22523885 w 14492"/>
                <a:gd name="T9" fmla="*/ 10442498 h 19364"/>
                <a:gd name="T10" fmla="*/ 22523885 w 14492"/>
                <a:gd name="T11" fmla="*/ 10442498 h 19364"/>
                <a:gd name="T12" fmla="*/ 22133344 w 14492"/>
                <a:gd name="T13" fmla="*/ 18155787 h 19364"/>
                <a:gd name="T14" fmla="*/ 21440590 w 14492"/>
                <a:gd name="T15" fmla="*/ 26443268 h 19364"/>
                <a:gd name="T16" fmla="*/ 20301511 w 14492"/>
                <a:gd name="T17" fmla="*/ 42383673 h 19364"/>
                <a:gd name="T18" fmla="*/ 18548702 w 14492"/>
                <a:gd name="T19" fmla="*/ 42372053 h 19364"/>
                <a:gd name="T20" fmla="*/ 17832661 w 14492"/>
                <a:gd name="T21" fmla="*/ 42374368 h 19364"/>
                <a:gd name="T22" fmla="*/ 11056233 w 14492"/>
                <a:gd name="T23" fmla="*/ 42509177 h 19364"/>
                <a:gd name="T24" fmla="*/ 9075561 w 14492"/>
                <a:gd name="T25" fmla="*/ 26657150 h 19364"/>
                <a:gd name="T26" fmla="*/ 13899328 w 14492"/>
                <a:gd name="T27" fmla="*/ 21054665 h 19364"/>
                <a:gd name="T28" fmla="*/ 8145686 w 14492"/>
                <a:gd name="T29" fmla="*/ 14603693 h 19364"/>
                <a:gd name="T30" fmla="*/ 7982960 w 14492"/>
                <a:gd name="T31" fmla="*/ 14606007 h 19364"/>
                <a:gd name="T32" fmla="*/ 8108512 w 14492"/>
                <a:gd name="T33" fmla="*/ 15177885 h 19364"/>
                <a:gd name="T34" fmla="*/ 12932231 w 14492"/>
                <a:gd name="T35" fmla="*/ 20961706 h 19364"/>
                <a:gd name="T36" fmla="*/ 7731904 w 14492"/>
                <a:gd name="T37" fmla="*/ 25838893 h 19364"/>
                <a:gd name="T38" fmla="*/ 7678434 w 14492"/>
                <a:gd name="T39" fmla="*/ 25838893 h 19364"/>
                <a:gd name="T40" fmla="*/ 1524993 w 14492"/>
                <a:gd name="T41" fmla="*/ 21226696 h 19364"/>
                <a:gd name="T42" fmla="*/ 6239457 w 14492"/>
                <a:gd name="T43" fmla="*/ 15124414 h 19364"/>
                <a:gd name="T44" fmla="*/ 6041872 w 14492"/>
                <a:gd name="T45" fmla="*/ 14517677 h 19364"/>
                <a:gd name="T46" fmla="*/ 5693181 w 14492"/>
                <a:gd name="T47" fmla="*/ 14508372 h 19364"/>
                <a:gd name="T48" fmla="*/ 392856 w 14492"/>
                <a:gd name="T49" fmla="*/ 20073635 h 19364"/>
                <a:gd name="T50" fmla="*/ 7008920 w 14492"/>
                <a:gd name="T51" fmla="*/ 26780387 h 19364"/>
                <a:gd name="T52" fmla="*/ 7392519 w 14492"/>
                <a:gd name="T53" fmla="*/ 26787330 h 19364"/>
                <a:gd name="T54" fmla="*/ 8517665 w 14492"/>
                <a:gd name="T55" fmla="*/ 26726917 h 19364"/>
                <a:gd name="T56" fmla="*/ 8517665 w 14492"/>
                <a:gd name="T57" fmla="*/ 26726917 h 19364"/>
                <a:gd name="T58" fmla="*/ 9468465 w 14492"/>
                <a:gd name="T59" fmla="*/ 35707151 h 19364"/>
                <a:gd name="T60" fmla="*/ 10300704 w 14492"/>
                <a:gd name="T61" fmla="*/ 42571953 h 19364"/>
                <a:gd name="T62" fmla="*/ 8666456 w 14492"/>
                <a:gd name="T63" fmla="*/ 42711439 h 19364"/>
                <a:gd name="T64" fmla="*/ 1383192 w 14492"/>
                <a:gd name="T65" fmla="*/ 44057408 h 19364"/>
                <a:gd name="T66" fmla="*/ 1476199 w 14492"/>
                <a:gd name="T67" fmla="*/ 44450312 h 19364"/>
                <a:gd name="T68" fmla="*/ 1494762 w 14492"/>
                <a:gd name="T69" fmla="*/ 44447998 h 19364"/>
                <a:gd name="T70" fmla="*/ 17516515 w 14492"/>
                <a:gd name="T71" fmla="*/ 43101980 h 19364"/>
                <a:gd name="T72" fmla="*/ 33445261 w 14492"/>
                <a:gd name="T73" fmla="*/ 45008208 h 19364"/>
                <a:gd name="T74" fmla="*/ 33494103 w 14492"/>
                <a:gd name="T75" fmla="*/ 45012885 h 19364"/>
                <a:gd name="T76" fmla="*/ 33466187 w 14492"/>
                <a:gd name="T77" fmla="*/ 44589798 h 19364"/>
                <a:gd name="T78" fmla="*/ 21156990 w 14492"/>
                <a:gd name="T79" fmla="*/ 42406913 h 19364"/>
                <a:gd name="T80" fmla="*/ 22303061 w 14492"/>
                <a:gd name="T81" fmla="*/ 26247998 h 19364"/>
                <a:gd name="T82" fmla="*/ 22988823 w 14492"/>
                <a:gd name="T83" fmla="*/ 10409953 h 19364"/>
                <a:gd name="T84" fmla="*/ 27380150 w 14492"/>
                <a:gd name="T85" fmla="*/ 7896940 h 19364"/>
                <a:gd name="T86" fmla="*/ 25155461 w 14492"/>
                <a:gd name="T87" fmla="*/ 1320416 h 19364"/>
                <a:gd name="T88" fmla="*/ 25083379 w 14492"/>
                <a:gd name="T89" fmla="*/ 1311110 h 19364"/>
                <a:gd name="T90" fmla="*/ 25101990 w 14492"/>
                <a:gd name="T91" fmla="*/ 1855120 h 19364"/>
                <a:gd name="T92" fmla="*/ 26106261 w 14492"/>
                <a:gd name="T93" fmla="*/ 7850461 h 19364"/>
                <a:gd name="T94" fmla="*/ 22249590 w 14492"/>
                <a:gd name="T95" fmla="*/ 9519567 h 19364"/>
                <a:gd name="T96" fmla="*/ 19736575 w 14492"/>
                <a:gd name="T97" fmla="*/ 8854730 h 19364"/>
                <a:gd name="T98" fmla="*/ 18822997 w 14492"/>
                <a:gd name="T99" fmla="*/ 3126694 h 19364"/>
                <a:gd name="T100" fmla="*/ 23704864 w 14492"/>
                <a:gd name="T101" fmla="*/ 774140 h 19364"/>
                <a:gd name="T102" fmla="*/ 25178701 w 14492"/>
                <a:gd name="T103" fmla="*/ 936865 h 19364"/>
                <a:gd name="T104" fmla="*/ 25222866 w 14492"/>
                <a:gd name="T105" fmla="*/ 941494 h 19364"/>
                <a:gd name="T106" fmla="*/ 25204255 w 14492"/>
                <a:gd name="T107" fmla="*/ 471928 h 19364"/>
                <a:gd name="T108" fmla="*/ 23042293 w 14492"/>
                <a:gd name="T109" fmla="*/ 0 h 1936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492" h="19364" extrusionOk="0">
                  <a:moveTo>
                    <a:pt x="9912" y="0"/>
                  </a:moveTo>
                  <a:cubicBezTo>
                    <a:pt x="9056" y="0"/>
                    <a:pt x="8186" y="459"/>
                    <a:pt x="7688" y="1146"/>
                  </a:cubicBezTo>
                  <a:cubicBezTo>
                    <a:pt x="6969" y="2143"/>
                    <a:pt x="7270" y="3674"/>
                    <a:pt x="8401" y="4232"/>
                  </a:cubicBezTo>
                  <a:cubicBezTo>
                    <a:pt x="8764" y="4408"/>
                    <a:pt x="9190" y="4493"/>
                    <a:pt x="9619" y="4493"/>
                  </a:cubicBezTo>
                  <a:cubicBezTo>
                    <a:pt x="9643" y="4493"/>
                    <a:pt x="9666" y="4492"/>
                    <a:pt x="9689" y="4492"/>
                  </a:cubicBezTo>
                  <a:cubicBezTo>
                    <a:pt x="9602" y="5597"/>
                    <a:pt x="9625" y="6705"/>
                    <a:pt x="9521" y="7810"/>
                  </a:cubicBezTo>
                  <a:cubicBezTo>
                    <a:pt x="9412" y="9000"/>
                    <a:pt x="9345" y="10189"/>
                    <a:pt x="9223" y="11375"/>
                  </a:cubicBezTo>
                  <a:cubicBezTo>
                    <a:pt x="8986" y="13657"/>
                    <a:pt x="8777" y="15940"/>
                    <a:pt x="8733" y="18232"/>
                  </a:cubicBezTo>
                  <a:cubicBezTo>
                    <a:pt x="8480" y="18229"/>
                    <a:pt x="8228" y="18227"/>
                    <a:pt x="7979" y="18227"/>
                  </a:cubicBezTo>
                  <a:cubicBezTo>
                    <a:pt x="7876" y="18227"/>
                    <a:pt x="7774" y="18227"/>
                    <a:pt x="7671" y="18228"/>
                  </a:cubicBezTo>
                  <a:cubicBezTo>
                    <a:pt x="6698" y="18242"/>
                    <a:pt x="5725" y="18232"/>
                    <a:pt x="4756" y="18286"/>
                  </a:cubicBezTo>
                  <a:cubicBezTo>
                    <a:pt x="4404" y="16025"/>
                    <a:pt x="4289" y="13727"/>
                    <a:pt x="3904" y="11467"/>
                  </a:cubicBezTo>
                  <a:cubicBezTo>
                    <a:pt x="5104" y="11257"/>
                    <a:pt x="5941" y="10483"/>
                    <a:pt x="5979" y="9057"/>
                  </a:cubicBezTo>
                  <a:cubicBezTo>
                    <a:pt x="6012" y="7678"/>
                    <a:pt x="4926" y="6282"/>
                    <a:pt x="3504" y="6282"/>
                  </a:cubicBezTo>
                  <a:cubicBezTo>
                    <a:pt x="3481" y="6282"/>
                    <a:pt x="3457" y="6282"/>
                    <a:pt x="3434" y="6283"/>
                  </a:cubicBezTo>
                  <a:cubicBezTo>
                    <a:pt x="3276" y="6289"/>
                    <a:pt x="3373" y="6515"/>
                    <a:pt x="3488" y="6529"/>
                  </a:cubicBezTo>
                  <a:cubicBezTo>
                    <a:pt x="4708" y="6637"/>
                    <a:pt x="5577" y="7841"/>
                    <a:pt x="5563" y="9017"/>
                  </a:cubicBezTo>
                  <a:cubicBezTo>
                    <a:pt x="5550" y="10368"/>
                    <a:pt x="4661" y="11112"/>
                    <a:pt x="3326" y="11115"/>
                  </a:cubicBezTo>
                  <a:cubicBezTo>
                    <a:pt x="3318" y="11115"/>
                    <a:pt x="3310" y="11115"/>
                    <a:pt x="3303" y="11115"/>
                  </a:cubicBezTo>
                  <a:cubicBezTo>
                    <a:pt x="2056" y="11115"/>
                    <a:pt x="750" y="10529"/>
                    <a:pt x="656" y="9131"/>
                  </a:cubicBezTo>
                  <a:cubicBezTo>
                    <a:pt x="565" y="7746"/>
                    <a:pt x="1258" y="6715"/>
                    <a:pt x="2684" y="6506"/>
                  </a:cubicBezTo>
                  <a:cubicBezTo>
                    <a:pt x="2860" y="6482"/>
                    <a:pt x="2724" y="6252"/>
                    <a:pt x="2599" y="6245"/>
                  </a:cubicBezTo>
                  <a:cubicBezTo>
                    <a:pt x="2548" y="6243"/>
                    <a:pt x="2498" y="6241"/>
                    <a:pt x="2449" y="6241"/>
                  </a:cubicBezTo>
                  <a:cubicBezTo>
                    <a:pt x="1058" y="6241"/>
                    <a:pt x="300" y="7287"/>
                    <a:pt x="169" y="8635"/>
                  </a:cubicBezTo>
                  <a:cubicBezTo>
                    <a:pt x="1" y="10416"/>
                    <a:pt x="1319" y="11456"/>
                    <a:pt x="3015" y="11520"/>
                  </a:cubicBezTo>
                  <a:cubicBezTo>
                    <a:pt x="3071" y="11522"/>
                    <a:pt x="3126" y="11523"/>
                    <a:pt x="3180" y="11523"/>
                  </a:cubicBezTo>
                  <a:cubicBezTo>
                    <a:pt x="3346" y="11523"/>
                    <a:pt x="3506" y="11514"/>
                    <a:pt x="3664" y="11497"/>
                  </a:cubicBezTo>
                  <a:cubicBezTo>
                    <a:pt x="3559" y="12740"/>
                    <a:pt x="3941" y="14129"/>
                    <a:pt x="4073" y="15360"/>
                  </a:cubicBezTo>
                  <a:cubicBezTo>
                    <a:pt x="4168" y="16221"/>
                    <a:pt x="4036" y="17478"/>
                    <a:pt x="4431" y="18313"/>
                  </a:cubicBezTo>
                  <a:cubicBezTo>
                    <a:pt x="4195" y="18330"/>
                    <a:pt x="3961" y="18347"/>
                    <a:pt x="3728" y="18373"/>
                  </a:cubicBezTo>
                  <a:cubicBezTo>
                    <a:pt x="2748" y="18489"/>
                    <a:pt x="1504" y="18553"/>
                    <a:pt x="595" y="18952"/>
                  </a:cubicBezTo>
                  <a:cubicBezTo>
                    <a:pt x="527" y="18981"/>
                    <a:pt x="560" y="19121"/>
                    <a:pt x="635" y="19121"/>
                  </a:cubicBezTo>
                  <a:cubicBezTo>
                    <a:pt x="638" y="19121"/>
                    <a:pt x="640" y="19121"/>
                    <a:pt x="643" y="19120"/>
                  </a:cubicBezTo>
                  <a:cubicBezTo>
                    <a:pt x="2905" y="18774"/>
                    <a:pt x="5224" y="18541"/>
                    <a:pt x="7535" y="18541"/>
                  </a:cubicBezTo>
                  <a:cubicBezTo>
                    <a:pt x="9846" y="18541"/>
                    <a:pt x="12151" y="18774"/>
                    <a:pt x="14387" y="19361"/>
                  </a:cubicBezTo>
                  <a:cubicBezTo>
                    <a:pt x="14394" y="19362"/>
                    <a:pt x="14401" y="19363"/>
                    <a:pt x="14408" y="19363"/>
                  </a:cubicBezTo>
                  <a:cubicBezTo>
                    <a:pt x="14491" y="19363"/>
                    <a:pt x="14466" y="19210"/>
                    <a:pt x="14396" y="19181"/>
                  </a:cubicBezTo>
                  <a:cubicBezTo>
                    <a:pt x="12761" y="18512"/>
                    <a:pt x="10899" y="18292"/>
                    <a:pt x="9101" y="18242"/>
                  </a:cubicBezTo>
                  <a:cubicBezTo>
                    <a:pt x="9148" y="15917"/>
                    <a:pt x="9375" y="13605"/>
                    <a:pt x="9594" y="11291"/>
                  </a:cubicBezTo>
                  <a:cubicBezTo>
                    <a:pt x="9808" y="9054"/>
                    <a:pt x="10115" y="6729"/>
                    <a:pt x="9889" y="4478"/>
                  </a:cubicBezTo>
                  <a:cubicBezTo>
                    <a:pt x="10659" y="4411"/>
                    <a:pt x="11402" y="4056"/>
                    <a:pt x="11778" y="3397"/>
                  </a:cubicBezTo>
                  <a:cubicBezTo>
                    <a:pt x="12345" y="2407"/>
                    <a:pt x="12041" y="838"/>
                    <a:pt x="10821" y="568"/>
                  </a:cubicBezTo>
                  <a:cubicBezTo>
                    <a:pt x="10810" y="566"/>
                    <a:pt x="10799" y="564"/>
                    <a:pt x="10790" y="564"/>
                  </a:cubicBezTo>
                  <a:cubicBezTo>
                    <a:pt x="10669" y="564"/>
                    <a:pt x="10710" y="751"/>
                    <a:pt x="10798" y="798"/>
                  </a:cubicBezTo>
                  <a:cubicBezTo>
                    <a:pt x="11642" y="1261"/>
                    <a:pt x="11778" y="2650"/>
                    <a:pt x="11230" y="3377"/>
                  </a:cubicBezTo>
                  <a:cubicBezTo>
                    <a:pt x="10874" y="3847"/>
                    <a:pt x="10212" y="4095"/>
                    <a:pt x="9571" y="4095"/>
                  </a:cubicBezTo>
                  <a:cubicBezTo>
                    <a:pt x="9178" y="4095"/>
                    <a:pt x="8792" y="4002"/>
                    <a:pt x="8490" y="3809"/>
                  </a:cubicBezTo>
                  <a:cubicBezTo>
                    <a:pt x="7668" y="3285"/>
                    <a:pt x="7554" y="2099"/>
                    <a:pt x="8097" y="1345"/>
                  </a:cubicBezTo>
                  <a:cubicBezTo>
                    <a:pt x="8585" y="670"/>
                    <a:pt x="9386" y="333"/>
                    <a:pt x="10197" y="333"/>
                  </a:cubicBezTo>
                  <a:cubicBezTo>
                    <a:pt x="10410" y="333"/>
                    <a:pt x="10623" y="356"/>
                    <a:pt x="10831" y="403"/>
                  </a:cubicBezTo>
                  <a:cubicBezTo>
                    <a:pt x="10838" y="404"/>
                    <a:pt x="10844" y="405"/>
                    <a:pt x="10850" y="405"/>
                  </a:cubicBezTo>
                  <a:cubicBezTo>
                    <a:pt x="10942" y="405"/>
                    <a:pt x="10908" y="235"/>
                    <a:pt x="10842" y="203"/>
                  </a:cubicBezTo>
                  <a:cubicBezTo>
                    <a:pt x="10547" y="64"/>
                    <a:pt x="10231" y="0"/>
                    <a:pt x="991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97" name="Google Shape;102;p2">
            <a:extLst>
              <a:ext uri="{FF2B5EF4-FFF2-40B4-BE49-F238E27FC236}">
                <a16:creationId xmlns:a16="http://schemas.microsoft.com/office/drawing/2014/main" id="{F12D14AF-21F3-4338-8E0F-9296501950CD}"/>
              </a:ext>
            </a:extLst>
          </p:cNvPr>
          <p:cNvGrpSpPr>
            <a:grpSpLocks/>
          </p:cNvGrpSpPr>
          <p:nvPr/>
        </p:nvGrpSpPr>
        <p:grpSpPr bwMode="auto">
          <a:xfrm>
            <a:off x="829868" y="2346722"/>
            <a:ext cx="467915" cy="446484"/>
            <a:chOff x="984375" y="2346230"/>
            <a:chExt cx="468336" cy="446495"/>
          </a:xfrm>
        </p:grpSpPr>
        <p:sp>
          <p:nvSpPr>
            <p:cNvPr id="98" name="Google Shape;103;p2">
              <a:extLst>
                <a:ext uri="{FF2B5EF4-FFF2-40B4-BE49-F238E27FC236}">
                  <a16:creationId xmlns:a16="http://schemas.microsoft.com/office/drawing/2014/main" id="{8DE87087-E4A6-4078-869C-4805176718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896" y="2346230"/>
              <a:ext cx="312816" cy="368096"/>
            </a:xfrm>
            <a:custGeom>
              <a:avLst/>
              <a:gdLst>
                <a:gd name="T0" fmla="*/ 4035147 w 8024"/>
                <a:gd name="T1" fmla="*/ 3451534 h 9442"/>
                <a:gd name="T2" fmla="*/ 4690213 w 8024"/>
                <a:gd name="T3" fmla="*/ 5609663 h 9442"/>
                <a:gd name="T4" fmla="*/ 3600503 w 8024"/>
                <a:gd name="T5" fmla="*/ 6100601 h 9442"/>
                <a:gd name="T6" fmla="*/ 3504756 w 8024"/>
                <a:gd name="T7" fmla="*/ 6097560 h 9442"/>
                <a:gd name="T8" fmla="*/ 3073113 w 8024"/>
                <a:gd name="T9" fmla="*/ 5948598 h 9442"/>
                <a:gd name="T10" fmla="*/ 2866414 w 8024"/>
                <a:gd name="T11" fmla="*/ 4921189 h 9442"/>
                <a:gd name="T12" fmla="*/ 3360355 w 8024"/>
                <a:gd name="T13" fmla="*/ 3775265 h 9442"/>
                <a:gd name="T14" fmla="*/ 4035147 w 8024"/>
                <a:gd name="T15" fmla="*/ 3451534 h 9442"/>
                <a:gd name="T16" fmla="*/ 6132542 w 8024"/>
                <a:gd name="T17" fmla="*/ 10506564 h 9442"/>
                <a:gd name="T18" fmla="*/ 7135628 w 8024"/>
                <a:gd name="T19" fmla="*/ 12331879 h 9442"/>
                <a:gd name="T20" fmla="*/ 6524654 w 8024"/>
                <a:gd name="T21" fmla="*/ 12491444 h 9442"/>
                <a:gd name="T22" fmla="*/ 6472960 w 8024"/>
                <a:gd name="T23" fmla="*/ 12491444 h 9442"/>
                <a:gd name="T24" fmla="*/ 5270778 w 8024"/>
                <a:gd name="T25" fmla="*/ 11921523 h 9442"/>
                <a:gd name="T26" fmla="*/ 5275339 w 8024"/>
                <a:gd name="T27" fmla="*/ 11146424 h 9442"/>
                <a:gd name="T28" fmla="*/ 6132542 w 8024"/>
                <a:gd name="T29" fmla="*/ 10506564 h 9442"/>
                <a:gd name="T30" fmla="*/ 5126416 w 8024"/>
                <a:gd name="T31" fmla="*/ 0 h 9442"/>
                <a:gd name="T32" fmla="*/ 5054957 w 8024"/>
                <a:gd name="T33" fmla="*/ 1520 h 9442"/>
                <a:gd name="T34" fmla="*/ 109431 w 8024"/>
                <a:gd name="T35" fmla="*/ 8994337 h 9442"/>
                <a:gd name="T36" fmla="*/ 1743255 w 8024"/>
                <a:gd name="T37" fmla="*/ 10883470 h 9442"/>
                <a:gd name="T38" fmla="*/ 3077674 w 8024"/>
                <a:gd name="T39" fmla="*/ 13704266 h 9442"/>
                <a:gd name="T40" fmla="*/ 7012513 w 8024"/>
                <a:gd name="T41" fmla="*/ 14350208 h 9442"/>
                <a:gd name="T42" fmla="*/ 11090232 w 8024"/>
                <a:gd name="T43" fmla="*/ 12368369 h 9442"/>
                <a:gd name="T44" fmla="*/ 7062687 w 8024"/>
                <a:gd name="T45" fmla="*/ 7833170 h 9442"/>
                <a:gd name="T46" fmla="*/ 5126416 w 8024"/>
                <a:gd name="T47" fmla="*/ 0 h 944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9" name="Google Shape;104;p2">
              <a:extLst>
                <a:ext uri="{FF2B5EF4-FFF2-40B4-BE49-F238E27FC236}">
                  <a16:creationId xmlns:a16="http://schemas.microsoft.com/office/drawing/2014/main" id="{ACE00CA6-F77A-4AF8-91E8-32690AF5A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0" name="Google Shape;105;p2">
              <a:extLst>
                <a:ext uri="{FF2B5EF4-FFF2-40B4-BE49-F238E27FC236}">
                  <a16:creationId xmlns:a16="http://schemas.microsoft.com/office/drawing/2014/main" id="{6144CF60-4091-4147-AB24-39E09AE36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1" name="Google Shape;106;p2">
              <a:extLst>
                <a:ext uri="{FF2B5EF4-FFF2-40B4-BE49-F238E27FC236}">
                  <a16:creationId xmlns:a16="http://schemas.microsoft.com/office/drawing/2014/main" id="{B286562A-8089-4750-BFA2-6BF77BE88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02" name="Google Shape;107;p2">
            <a:extLst>
              <a:ext uri="{FF2B5EF4-FFF2-40B4-BE49-F238E27FC236}">
                <a16:creationId xmlns:a16="http://schemas.microsoft.com/office/drawing/2014/main" id="{B7A2F485-119D-40FB-8939-9F709FA019A2}"/>
              </a:ext>
            </a:extLst>
          </p:cNvPr>
          <p:cNvSpPr>
            <a:spLocks/>
          </p:cNvSpPr>
          <p:nvPr/>
        </p:nvSpPr>
        <p:spPr bwMode="auto">
          <a:xfrm>
            <a:off x="2501505" y="4475560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3" name="Google Shape;108;p2">
            <a:extLst>
              <a:ext uri="{FF2B5EF4-FFF2-40B4-BE49-F238E27FC236}">
                <a16:creationId xmlns:a16="http://schemas.microsoft.com/office/drawing/2014/main" id="{E9683695-3B87-4857-9B54-25A07B9BA30A}"/>
              </a:ext>
            </a:extLst>
          </p:cNvPr>
          <p:cNvSpPr>
            <a:spLocks/>
          </p:cNvSpPr>
          <p:nvPr/>
        </p:nvSpPr>
        <p:spPr bwMode="auto">
          <a:xfrm>
            <a:off x="8362952" y="3105152"/>
            <a:ext cx="211931" cy="246460"/>
          </a:xfrm>
          <a:custGeom>
            <a:avLst/>
            <a:gdLst>
              <a:gd name="T0" fmla="*/ 5777248 w 6128"/>
              <a:gd name="T1" fmla="*/ 2131 h 7092"/>
              <a:gd name="T2" fmla="*/ 5519942 w 6128"/>
              <a:gd name="T3" fmla="*/ 42953 h 7092"/>
              <a:gd name="T4" fmla="*/ 4010232 w 6128"/>
              <a:gd name="T5" fmla="*/ 5180705 h 7092"/>
              <a:gd name="T6" fmla="*/ 114819 w 6128"/>
              <a:gd name="T7" fmla="*/ 8764033 h 7092"/>
              <a:gd name="T8" fmla="*/ 5115954 w 6128"/>
              <a:gd name="T9" fmla="*/ 10765041 h 7092"/>
              <a:gd name="T10" fmla="*/ 7152956 w 6128"/>
              <a:gd name="T11" fmla="*/ 15226523 h 7092"/>
              <a:gd name="T12" fmla="*/ 7208245 w 6128"/>
              <a:gd name="T13" fmla="*/ 15222214 h 7092"/>
              <a:gd name="T14" fmla="*/ 9413234 w 6128"/>
              <a:gd name="T15" fmla="*/ 9352311 h 7092"/>
              <a:gd name="T16" fmla="*/ 12906779 w 6128"/>
              <a:gd name="T17" fmla="*/ 7226799 h 7092"/>
              <a:gd name="T18" fmla="*/ 8228890 w 6128"/>
              <a:gd name="T19" fmla="*/ 4656834 h 7092"/>
              <a:gd name="T20" fmla="*/ 5777248 w 6128"/>
              <a:gd name="T21" fmla="*/ 2131 h 709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4" name="Google Shape;109;p2">
            <a:extLst>
              <a:ext uri="{FF2B5EF4-FFF2-40B4-BE49-F238E27FC236}">
                <a16:creationId xmlns:a16="http://schemas.microsoft.com/office/drawing/2014/main" id="{7DBA8166-1911-4598-9F7E-46A3BC9CED39}"/>
              </a:ext>
            </a:extLst>
          </p:cNvPr>
          <p:cNvSpPr>
            <a:spLocks/>
          </p:cNvSpPr>
          <p:nvPr/>
        </p:nvSpPr>
        <p:spPr bwMode="auto">
          <a:xfrm>
            <a:off x="8579645" y="3352802"/>
            <a:ext cx="134541" cy="155972"/>
          </a:xfrm>
          <a:custGeom>
            <a:avLst/>
            <a:gdLst>
              <a:gd name="T0" fmla="*/ 3675468 w 3884"/>
              <a:gd name="T1" fmla="*/ 2128 h 4495"/>
              <a:gd name="T2" fmla="*/ 3513354 w 3884"/>
              <a:gd name="T3" fmla="*/ 27806 h 4495"/>
              <a:gd name="T4" fmla="*/ 2553415 w 3884"/>
              <a:gd name="T5" fmla="*/ 3274943 h 4495"/>
              <a:gd name="T6" fmla="*/ 74683 w 3884"/>
              <a:gd name="T7" fmla="*/ 5539588 h 4495"/>
              <a:gd name="T8" fmla="*/ 3253093 w 3884"/>
              <a:gd name="T9" fmla="*/ 6798192 h 4495"/>
              <a:gd name="T10" fmla="*/ 4554349 w 3884"/>
              <a:gd name="T11" fmla="*/ 9621493 h 4495"/>
              <a:gd name="T12" fmla="*/ 4586356 w 3884"/>
              <a:gd name="T13" fmla="*/ 9619364 h 4495"/>
              <a:gd name="T14" fmla="*/ 5992132 w 3884"/>
              <a:gd name="T15" fmla="*/ 5907768 h 4495"/>
              <a:gd name="T16" fmla="*/ 8212774 w 3884"/>
              <a:gd name="T17" fmla="*/ 4569958 h 4495"/>
              <a:gd name="T18" fmla="*/ 5234813 w 3884"/>
              <a:gd name="T19" fmla="*/ 2941046 h 4495"/>
              <a:gd name="T20" fmla="*/ 3675468 w 3884"/>
              <a:gd name="T21" fmla="*/ 212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5" name="Google Shape;110;p2">
            <a:extLst>
              <a:ext uri="{FF2B5EF4-FFF2-40B4-BE49-F238E27FC236}">
                <a16:creationId xmlns:a16="http://schemas.microsoft.com/office/drawing/2014/main" id="{DFBFC4D9-B8BE-465A-881C-4DCC24465BB3}"/>
              </a:ext>
            </a:extLst>
          </p:cNvPr>
          <p:cNvSpPr>
            <a:spLocks/>
          </p:cNvSpPr>
          <p:nvPr/>
        </p:nvSpPr>
        <p:spPr bwMode="auto">
          <a:xfrm>
            <a:off x="7197328" y="4475562"/>
            <a:ext cx="308372" cy="434578"/>
          </a:xfrm>
          <a:custGeom>
            <a:avLst/>
            <a:gdLst>
              <a:gd name="T0" fmla="*/ 7212342 w 12330"/>
              <a:gd name="T1" fmla="*/ 3514809 h 17374"/>
              <a:gd name="T2" fmla="*/ 5912430 w 12330"/>
              <a:gd name="T3" fmla="*/ 6063011 h 17374"/>
              <a:gd name="T4" fmla="*/ 3585046 w 12330"/>
              <a:gd name="T5" fmla="*/ 5898391 h 17374"/>
              <a:gd name="T6" fmla="*/ 6387250 w 12330"/>
              <a:gd name="T7" fmla="*/ 3273416 h 17374"/>
              <a:gd name="T8" fmla="*/ 9275088 w 12330"/>
              <a:gd name="T9" fmla="*/ 8465537 h 17374"/>
              <a:gd name="T10" fmla="*/ 6868740 w 12330"/>
              <a:gd name="T11" fmla="*/ 10435369 h 17374"/>
              <a:gd name="T12" fmla="*/ 6802013 w 12330"/>
              <a:gd name="T13" fmla="*/ 8867080 h 17374"/>
              <a:gd name="T14" fmla="*/ 10965320 w 12330"/>
              <a:gd name="T15" fmla="*/ 13956848 h 17374"/>
              <a:gd name="T16" fmla="*/ 9573105 w 12330"/>
              <a:gd name="T17" fmla="*/ 16032369 h 17374"/>
              <a:gd name="T18" fmla="*/ 9432983 w 12330"/>
              <a:gd name="T19" fmla="*/ 16027900 h 17374"/>
              <a:gd name="T20" fmla="*/ 10496035 w 12330"/>
              <a:gd name="T21" fmla="*/ 14065838 h 17374"/>
              <a:gd name="T22" fmla="*/ 3472735 w 12330"/>
              <a:gd name="T23" fmla="*/ 0 h 17374"/>
              <a:gd name="T24" fmla="*/ 1349965 w 12330"/>
              <a:gd name="T25" fmla="*/ 5056417 h 17374"/>
              <a:gd name="T26" fmla="*/ 3390436 w 12330"/>
              <a:gd name="T27" fmla="*/ 9130685 h 17374"/>
              <a:gd name="T28" fmla="*/ 5194080 w 12330"/>
              <a:gd name="T29" fmla="*/ 13749973 h 17374"/>
              <a:gd name="T30" fmla="*/ 9530855 w 12330"/>
              <a:gd name="T31" fmla="*/ 18204641 h 17374"/>
              <a:gd name="T32" fmla="*/ 13479511 w 12330"/>
              <a:gd name="T33" fmla="*/ 19165644 h 17374"/>
              <a:gd name="T34" fmla="*/ 13378304 w 12330"/>
              <a:gd name="T35" fmla="*/ 18835304 h 17374"/>
              <a:gd name="T36" fmla="*/ 10225829 w 12330"/>
              <a:gd name="T37" fmla="*/ 18334775 h 17374"/>
              <a:gd name="T38" fmla="*/ 9414076 w 12330"/>
              <a:gd name="T39" fmla="*/ 16418304 h 17374"/>
              <a:gd name="T40" fmla="*/ 11059824 w 12330"/>
              <a:gd name="T41" fmla="*/ 16136924 h 17374"/>
              <a:gd name="T42" fmla="*/ 11191043 w 12330"/>
              <a:gd name="T43" fmla="*/ 13456319 h 17374"/>
              <a:gd name="T44" fmla="*/ 8948159 w 12330"/>
              <a:gd name="T45" fmla="*/ 15971170 h 17374"/>
              <a:gd name="T46" fmla="*/ 5475424 w 12330"/>
              <a:gd name="T47" fmla="*/ 10666723 h 17374"/>
              <a:gd name="T48" fmla="*/ 9308434 w 12330"/>
              <a:gd name="T49" fmla="*/ 10228494 h 17374"/>
              <a:gd name="T50" fmla="*/ 8475573 w 12330"/>
              <a:gd name="T51" fmla="*/ 7869357 h 17374"/>
              <a:gd name="T52" fmla="*/ 5205218 w 12330"/>
              <a:gd name="T53" fmla="*/ 10080550 h 17374"/>
              <a:gd name="T54" fmla="*/ 3469400 w 12330"/>
              <a:gd name="T55" fmla="*/ 6329951 h 17374"/>
              <a:gd name="T56" fmla="*/ 5318629 w 12330"/>
              <a:gd name="T57" fmla="*/ 6614700 h 17374"/>
              <a:gd name="T58" fmla="*/ 7914018 w 12330"/>
              <a:gd name="T59" fmla="*/ 3627134 h 17374"/>
              <a:gd name="T60" fmla="*/ 5175172 w 12330"/>
              <a:gd name="T61" fmla="*/ 3119935 h 17374"/>
              <a:gd name="T62" fmla="*/ 1523434 w 12330"/>
              <a:gd name="T63" fmla="*/ 4458003 h 17374"/>
              <a:gd name="T64" fmla="*/ 3472735 w 12330"/>
              <a:gd name="T65" fmla="*/ 0 h 1737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30" h="17374" extrusionOk="0">
                <a:moveTo>
                  <a:pt x="5744" y="2943"/>
                </a:moveTo>
                <a:cubicBezTo>
                  <a:pt x="6000" y="2943"/>
                  <a:pt x="6253" y="3008"/>
                  <a:pt x="6486" y="3160"/>
                </a:cubicBezTo>
                <a:cubicBezTo>
                  <a:pt x="7064" y="3542"/>
                  <a:pt x="6932" y="4475"/>
                  <a:pt x="6557" y="4917"/>
                </a:cubicBezTo>
                <a:cubicBezTo>
                  <a:pt x="6236" y="5296"/>
                  <a:pt x="5799" y="5401"/>
                  <a:pt x="5317" y="5451"/>
                </a:cubicBezTo>
                <a:cubicBezTo>
                  <a:pt x="5119" y="5474"/>
                  <a:pt x="4907" y="5486"/>
                  <a:pt x="4688" y="5486"/>
                </a:cubicBezTo>
                <a:cubicBezTo>
                  <a:pt x="4214" y="5486"/>
                  <a:pt x="3705" y="5430"/>
                  <a:pt x="3224" y="5303"/>
                </a:cubicBezTo>
                <a:cubicBezTo>
                  <a:pt x="3411" y="4721"/>
                  <a:pt x="3711" y="4174"/>
                  <a:pt x="4087" y="3762"/>
                </a:cubicBezTo>
                <a:cubicBezTo>
                  <a:pt x="4479" y="3328"/>
                  <a:pt x="5119" y="2943"/>
                  <a:pt x="5744" y="2943"/>
                </a:cubicBezTo>
                <a:close/>
                <a:moveTo>
                  <a:pt x="7668" y="7415"/>
                </a:moveTo>
                <a:cubicBezTo>
                  <a:pt x="7916" y="7415"/>
                  <a:pt x="8150" y="7471"/>
                  <a:pt x="8341" y="7611"/>
                </a:cubicBezTo>
                <a:cubicBezTo>
                  <a:pt x="9486" y="8449"/>
                  <a:pt x="7439" y="9199"/>
                  <a:pt x="6911" y="9307"/>
                </a:cubicBezTo>
                <a:cubicBezTo>
                  <a:pt x="6670" y="9357"/>
                  <a:pt x="6423" y="9382"/>
                  <a:pt x="6177" y="9382"/>
                </a:cubicBezTo>
                <a:cubicBezTo>
                  <a:pt x="5805" y="9382"/>
                  <a:pt x="5435" y="9325"/>
                  <a:pt x="5083" y="9216"/>
                </a:cubicBezTo>
                <a:cubicBezTo>
                  <a:pt x="5330" y="8726"/>
                  <a:pt x="5685" y="8290"/>
                  <a:pt x="6117" y="7972"/>
                </a:cubicBezTo>
                <a:cubicBezTo>
                  <a:pt x="6485" y="7701"/>
                  <a:pt x="7111" y="7415"/>
                  <a:pt x="7668" y="7415"/>
                </a:cubicBezTo>
                <a:close/>
                <a:moveTo>
                  <a:pt x="9861" y="12548"/>
                </a:moveTo>
                <a:cubicBezTo>
                  <a:pt x="10332" y="12548"/>
                  <a:pt x="10823" y="12858"/>
                  <a:pt x="10639" y="13386"/>
                </a:cubicBezTo>
                <a:cubicBezTo>
                  <a:pt x="10386" y="14119"/>
                  <a:pt x="9312" y="14414"/>
                  <a:pt x="8609" y="14414"/>
                </a:cubicBezTo>
                <a:cubicBezTo>
                  <a:pt x="8589" y="14414"/>
                  <a:pt x="8570" y="14413"/>
                  <a:pt x="8550" y="14413"/>
                </a:cubicBezTo>
                <a:cubicBezTo>
                  <a:pt x="8527" y="14413"/>
                  <a:pt x="8503" y="14410"/>
                  <a:pt x="8483" y="14410"/>
                </a:cubicBezTo>
                <a:cubicBezTo>
                  <a:pt x="8513" y="14102"/>
                  <a:pt x="8588" y="13801"/>
                  <a:pt x="8716" y="13524"/>
                </a:cubicBezTo>
                <a:cubicBezTo>
                  <a:pt x="8872" y="13187"/>
                  <a:pt x="9098" y="12828"/>
                  <a:pt x="9439" y="12646"/>
                </a:cubicBezTo>
                <a:cubicBezTo>
                  <a:pt x="9563" y="12580"/>
                  <a:pt x="9711" y="12548"/>
                  <a:pt x="9861" y="12548"/>
                </a:cubicBezTo>
                <a:close/>
                <a:moveTo>
                  <a:pt x="3123" y="0"/>
                </a:moveTo>
                <a:cubicBezTo>
                  <a:pt x="3122" y="0"/>
                  <a:pt x="3121" y="0"/>
                  <a:pt x="3120" y="0"/>
                </a:cubicBezTo>
                <a:cubicBezTo>
                  <a:pt x="1112" y="48"/>
                  <a:pt x="1" y="3069"/>
                  <a:pt x="1214" y="4546"/>
                </a:cubicBezTo>
                <a:cubicBezTo>
                  <a:pt x="1549" y="4951"/>
                  <a:pt x="2065" y="5289"/>
                  <a:pt x="2664" y="5532"/>
                </a:cubicBezTo>
                <a:cubicBezTo>
                  <a:pt x="2464" y="6468"/>
                  <a:pt x="2563" y="7455"/>
                  <a:pt x="3049" y="8209"/>
                </a:cubicBezTo>
                <a:cubicBezTo>
                  <a:pt x="3411" y="8766"/>
                  <a:pt x="3931" y="9175"/>
                  <a:pt x="4522" y="9439"/>
                </a:cubicBezTo>
                <a:cubicBezTo>
                  <a:pt x="4174" y="10389"/>
                  <a:pt x="4181" y="11466"/>
                  <a:pt x="4671" y="12362"/>
                </a:cubicBezTo>
                <a:cubicBezTo>
                  <a:pt x="5313" y="13544"/>
                  <a:pt x="6648" y="14488"/>
                  <a:pt x="8034" y="14714"/>
                </a:cubicBezTo>
                <a:cubicBezTo>
                  <a:pt x="8047" y="15312"/>
                  <a:pt x="8220" y="15904"/>
                  <a:pt x="8571" y="16367"/>
                </a:cubicBezTo>
                <a:cubicBezTo>
                  <a:pt x="9169" y="17154"/>
                  <a:pt x="9912" y="17373"/>
                  <a:pt x="10724" y="17373"/>
                </a:cubicBezTo>
                <a:cubicBezTo>
                  <a:pt x="11173" y="17373"/>
                  <a:pt x="11643" y="17306"/>
                  <a:pt x="12122" y="17231"/>
                </a:cubicBezTo>
                <a:cubicBezTo>
                  <a:pt x="12329" y="17199"/>
                  <a:pt x="12214" y="16934"/>
                  <a:pt x="12047" y="16934"/>
                </a:cubicBezTo>
                <a:cubicBezTo>
                  <a:pt x="12042" y="16934"/>
                  <a:pt x="12037" y="16934"/>
                  <a:pt x="12031" y="16934"/>
                </a:cubicBezTo>
                <a:cubicBezTo>
                  <a:pt x="11605" y="16982"/>
                  <a:pt x="11179" y="17046"/>
                  <a:pt x="10767" y="17046"/>
                </a:cubicBezTo>
                <a:cubicBezTo>
                  <a:pt x="10208" y="17046"/>
                  <a:pt x="9674" y="16927"/>
                  <a:pt x="9196" y="16484"/>
                </a:cubicBezTo>
                <a:cubicBezTo>
                  <a:pt x="8713" y="16042"/>
                  <a:pt x="8480" y="15403"/>
                  <a:pt x="8466" y="14761"/>
                </a:cubicBezTo>
                <a:cubicBezTo>
                  <a:pt x="8527" y="14764"/>
                  <a:pt x="8589" y="14765"/>
                  <a:pt x="8650" y="14765"/>
                </a:cubicBezTo>
                <a:cubicBezTo>
                  <a:pt x="9094" y="14765"/>
                  <a:pt x="9533" y="14686"/>
                  <a:pt x="9946" y="14508"/>
                </a:cubicBezTo>
                <a:cubicBezTo>
                  <a:pt x="10713" y="14183"/>
                  <a:pt x="11609" y="13196"/>
                  <a:pt x="10798" y="12393"/>
                </a:cubicBezTo>
                <a:cubicBezTo>
                  <a:pt x="10589" y="12183"/>
                  <a:pt x="10331" y="12098"/>
                  <a:pt x="10064" y="12098"/>
                </a:cubicBezTo>
                <a:cubicBezTo>
                  <a:pt x="9562" y="12098"/>
                  <a:pt x="9026" y="12399"/>
                  <a:pt x="8713" y="12747"/>
                </a:cubicBezTo>
                <a:cubicBezTo>
                  <a:pt x="8318" y="13183"/>
                  <a:pt x="8101" y="13764"/>
                  <a:pt x="8047" y="14359"/>
                </a:cubicBezTo>
                <a:cubicBezTo>
                  <a:pt x="6682" y="14119"/>
                  <a:pt x="5276" y="13071"/>
                  <a:pt x="4846" y="11791"/>
                </a:cubicBezTo>
                <a:cubicBezTo>
                  <a:pt x="4607" y="11081"/>
                  <a:pt x="4661" y="10297"/>
                  <a:pt x="4924" y="9590"/>
                </a:cubicBezTo>
                <a:cubicBezTo>
                  <a:pt x="5343" y="9725"/>
                  <a:pt x="5787" y="9793"/>
                  <a:pt x="6231" y="9793"/>
                </a:cubicBezTo>
                <a:cubicBezTo>
                  <a:pt x="6987" y="9793"/>
                  <a:pt x="7743" y="9596"/>
                  <a:pt x="8371" y="9196"/>
                </a:cubicBezTo>
                <a:cubicBezTo>
                  <a:pt x="8929" y="8837"/>
                  <a:pt x="9426" y="8097"/>
                  <a:pt x="8865" y="7516"/>
                </a:cubicBezTo>
                <a:cubicBezTo>
                  <a:pt x="8558" y="7195"/>
                  <a:pt x="8089" y="7075"/>
                  <a:pt x="7622" y="7075"/>
                </a:cubicBezTo>
                <a:cubicBezTo>
                  <a:pt x="7296" y="7075"/>
                  <a:pt x="6971" y="7133"/>
                  <a:pt x="6702" y="7222"/>
                </a:cubicBezTo>
                <a:cubicBezTo>
                  <a:pt x="5796" y="7519"/>
                  <a:pt x="5094" y="8219"/>
                  <a:pt x="4681" y="9063"/>
                </a:cubicBezTo>
                <a:cubicBezTo>
                  <a:pt x="3968" y="8736"/>
                  <a:pt x="3387" y="8161"/>
                  <a:pt x="3140" y="7347"/>
                </a:cubicBezTo>
                <a:cubicBezTo>
                  <a:pt x="2985" y="6830"/>
                  <a:pt x="2998" y="6252"/>
                  <a:pt x="3120" y="5691"/>
                </a:cubicBezTo>
                <a:cubicBezTo>
                  <a:pt x="3657" y="5856"/>
                  <a:pt x="4233" y="5947"/>
                  <a:pt x="4783" y="5947"/>
                </a:cubicBezTo>
                <a:cubicBezTo>
                  <a:pt x="5500" y="5947"/>
                  <a:pt x="6175" y="5792"/>
                  <a:pt x="6668" y="5445"/>
                </a:cubicBezTo>
                <a:cubicBezTo>
                  <a:pt x="7334" y="4972"/>
                  <a:pt x="7567" y="3961"/>
                  <a:pt x="7117" y="3261"/>
                </a:cubicBezTo>
                <a:cubicBezTo>
                  <a:pt x="6808" y="2776"/>
                  <a:pt x="6260" y="2579"/>
                  <a:pt x="5700" y="2579"/>
                </a:cubicBezTo>
                <a:cubicBezTo>
                  <a:pt x="5336" y="2579"/>
                  <a:pt x="4966" y="2663"/>
                  <a:pt x="4654" y="2805"/>
                </a:cubicBezTo>
                <a:cubicBezTo>
                  <a:pt x="3745" y="3221"/>
                  <a:pt x="3076" y="4133"/>
                  <a:pt x="2765" y="5150"/>
                </a:cubicBezTo>
                <a:cubicBezTo>
                  <a:pt x="2170" y="4921"/>
                  <a:pt x="1660" y="4552"/>
                  <a:pt x="1370" y="4008"/>
                </a:cubicBezTo>
                <a:cubicBezTo>
                  <a:pt x="707" y="2762"/>
                  <a:pt x="1674" y="376"/>
                  <a:pt x="3208" y="298"/>
                </a:cubicBezTo>
                <a:cubicBezTo>
                  <a:pt x="3426" y="288"/>
                  <a:pt x="3294" y="0"/>
                  <a:pt x="3123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6" name="Google Shape;111;p2">
            <a:extLst>
              <a:ext uri="{FF2B5EF4-FFF2-40B4-BE49-F238E27FC236}">
                <a16:creationId xmlns:a16="http://schemas.microsoft.com/office/drawing/2014/main" id="{C723AC95-E4A0-4C9F-A6B3-B41F6DDEEA2F}"/>
              </a:ext>
            </a:extLst>
          </p:cNvPr>
          <p:cNvSpPr/>
          <p:nvPr/>
        </p:nvSpPr>
        <p:spPr>
          <a:xfrm>
            <a:off x="3817145" y="4668443"/>
            <a:ext cx="1509713" cy="486965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7" name="Google Shape;112;p2">
            <a:extLst>
              <a:ext uri="{FF2B5EF4-FFF2-40B4-BE49-F238E27FC236}">
                <a16:creationId xmlns:a16="http://schemas.microsoft.com/office/drawing/2014/main" id="{E0398B30-C5B3-4CF9-B45C-DF848676A5D0}"/>
              </a:ext>
            </a:extLst>
          </p:cNvPr>
          <p:cNvSpPr>
            <a:spLocks/>
          </p:cNvSpPr>
          <p:nvPr/>
        </p:nvSpPr>
        <p:spPr bwMode="auto">
          <a:xfrm>
            <a:off x="8622508" y="2541987"/>
            <a:ext cx="394097" cy="520303"/>
          </a:xfrm>
          <a:custGeom>
            <a:avLst/>
            <a:gdLst>
              <a:gd name="T0" fmla="*/ 26532468 w 9852"/>
              <a:gd name="T1" fmla="*/ 632106 h 13001"/>
              <a:gd name="T2" fmla="*/ 21275438 w 9852"/>
              <a:gd name="T3" fmla="*/ 26198190 h 13001"/>
              <a:gd name="T4" fmla="*/ 3040986 w 9852"/>
              <a:gd name="T5" fmla="*/ 35927477 h 13001"/>
              <a:gd name="T6" fmla="*/ 6192911 w 9852"/>
              <a:gd name="T7" fmla="*/ 26861618 h 13001"/>
              <a:gd name="T8" fmla="*/ 13509445 w 9852"/>
              <a:gd name="T9" fmla="*/ 25503439 h 13001"/>
              <a:gd name="T10" fmla="*/ 20200191 w 9852"/>
              <a:gd name="T11" fmla="*/ 23003510 h 13001"/>
              <a:gd name="T12" fmla="*/ 20157522 w 9852"/>
              <a:gd name="T13" fmla="*/ 22718780 h 13001"/>
              <a:gd name="T14" fmla="*/ 20131921 w 9852"/>
              <a:gd name="T15" fmla="*/ 22724436 h 13001"/>
              <a:gd name="T16" fmla="*/ 6690693 w 9852"/>
              <a:gd name="T17" fmla="*/ 25859352 h 13001"/>
              <a:gd name="T18" fmla="*/ 10972000 w 9852"/>
              <a:gd name="T19" fmla="*/ 18442113 h 13001"/>
              <a:gd name="T20" fmla="*/ 13094120 w 9852"/>
              <a:gd name="T21" fmla="*/ 15384089 h 13001"/>
              <a:gd name="T22" fmla="*/ 19315459 w 9852"/>
              <a:gd name="T23" fmla="*/ 13613008 h 13001"/>
              <a:gd name="T24" fmla="*/ 23431746 w 9852"/>
              <a:gd name="T25" fmla="*/ 11369368 h 13001"/>
              <a:gd name="T26" fmla="*/ 23414678 w 9852"/>
              <a:gd name="T27" fmla="*/ 11135864 h 13001"/>
              <a:gd name="T28" fmla="*/ 23372010 w 9852"/>
              <a:gd name="T29" fmla="*/ 11150111 h 13001"/>
              <a:gd name="T30" fmla="*/ 18314135 w 9852"/>
              <a:gd name="T31" fmla="*/ 13074869 h 13001"/>
              <a:gd name="T32" fmla="*/ 13873567 w 9852"/>
              <a:gd name="T33" fmla="*/ 14267899 h 13001"/>
              <a:gd name="T34" fmla="*/ 16900313 w 9852"/>
              <a:gd name="T35" fmla="*/ 10361392 h 13001"/>
              <a:gd name="T36" fmla="*/ 23821469 w 9852"/>
              <a:gd name="T37" fmla="*/ 3220293 h 13001"/>
              <a:gd name="T38" fmla="*/ 23807229 w 9852"/>
              <a:gd name="T39" fmla="*/ 3080809 h 13001"/>
              <a:gd name="T40" fmla="*/ 23775974 w 9852"/>
              <a:gd name="T41" fmla="*/ 3095056 h 13001"/>
              <a:gd name="T42" fmla="*/ 17497726 w 9852"/>
              <a:gd name="T43" fmla="*/ 8801084 h 13001"/>
              <a:gd name="T44" fmla="*/ 17497726 w 9852"/>
              <a:gd name="T45" fmla="*/ 7243605 h 13001"/>
              <a:gd name="T46" fmla="*/ 17662693 w 9852"/>
              <a:gd name="T47" fmla="*/ 4626870 h 13001"/>
              <a:gd name="T48" fmla="*/ 17565996 w 9852"/>
              <a:gd name="T49" fmla="*/ 4487386 h 13001"/>
              <a:gd name="T50" fmla="*/ 17477778 w 9852"/>
              <a:gd name="T51" fmla="*/ 4578472 h 13001"/>
              <a:gd name="T52" fmla="*/ 17045386 w 9852"/>
              <a:gd name="T53" fmla="*/ 7559658 h 13001"/>
              <a:gd name="T54" fmla="*/ 16971463 w 9852"/>
              <a:gd name="T55" fmla="*/ 9370545 h 13001"/>
              <a:gd name="T56" fmla="*/ 11356017 w 9852"/>
              <a:gd name="T57" fmla="*/ 16209786 h 13001"/>
              <a:gd name="T58" fmla="*/ 10684681 w 9852"/>
              <a:gd name="T59" fmla="*/ 13735470 h 13001"/>
              <a:gd name="T60" fmla="*/ 9942195 w 9852"/>
              <a:gd name="T61" fmla="*/ 10321532 h 13001"/>
              <a:gd name="T62" fmla="*/ 9933661 w 9852"/>
              <a:gd name="T63" fmla="*/ 10321532 h 13001"/>
              <a:gd name="T64" fmla="*/ 9854031 w 9852"/>
              <a:gd name="T65" fmla="*/ 13160299 h 13001"/>
              <a:gd name="T66" fmla="*/ 10866716 w 9852"/>
              <a:gd name="T67" fmla="*/ 16893171 h 13001"/>
              <a:gd name="T68" fmla="*/ 9114372 w 9852"/>
              <a:gd name="T69" fmla="*/ 19558250 h 13001"/>
              <a:gd name="T70" fmla="*/ 6713467 w 9852"/>
              <a:gd name="T71" fmla="*/ 23686842 h 13001"/>
              <a:gd name="T72" fmla="*/ 6039304 w 9852"/>
              <a:gd name="T73" fmla="*/ 21195450 h 13001"/>
              <a:gd name="T74" fmla="*/ 5666648 w 9852"/>
              <a:gd name="T75" fmla="*/ 17827083 h 13001"/>
              <a:gd name="T76" fmla="*/ 5564244 w 9852"/>
              <a:gd name="T77" fmla="*/ 17681836 h 13001"/>
              <a:gd name="T78" fmla="*/ 5461786 w 9852"/>
              <a:gd name="T79" fmla="*/ 17790051 h 13001"/>
              <a:gd name="T80" fmla="*/ 6289609 w 9852"/>
              <a:gd name="T81" fmla="*/ 24504054 h 13001"/>
              <a:gd name="T82" fmla="*/ 5501627 w 9852"/>
              <a:gd name="T83" fmla="*/ 26052997 h 13001"/>
              <a:gd name="T84" fmla="*/ 5404930 w 9852"/>
              <a:gd name="T85" fmla="*/ 26263663 h 13001"/>
              <a:gd name="T86" fmla="*/ 2309914 w 9852"/>
              <a:gd name="T87" fmla="*/ 35118855 h 13001"/>
              <a:gd name="T88" fmla="*/ 1934378 w 9852"/>
              <a:gd name="T89" fmla="*/ 23128800 h 13001"/>
              <a:gd name="T90" fmla="*/ 6818752 w 9852"/>
              <a:gd name="T91" fmla="*/ 11571497 h 13001"/>
              <a:gd name="T92" fmla="*/ 26532468 w 9852"/>
              <a:gd name="T93" fmla="*/ 632106 h 13001"/>
              <a:gd name="T94" fmla="*/ 26717383 w 9852"/>
              <a:gd name="T95" fmla="*/ 2828 h 13001"/>
              <a:gd name="T96" fmla="*/ 26612098 w 9852"/>
              <a:gd name="T97" fmla="*/ 34151 h 13001"/>
              <a:gd name="T98" fmla="*/ 25607948 w 9852"/>
              <a:gd name="T99" fmla="*/ 11366 h 13001"/>
              <a:gd name="T100" fmla="*/ 4366591 w 9852"/>
              <a:gd name="T101" fmla="*/ 13171718 h 13001"/>
              <a:gd name="T102" fmla="*/ 492128 w 9852"/>
              <a:gd name="T103" fmla="*/ 25600235 h 13001"/>
              <a:gd name="T104" fmla="*/ 1962859 w 9852"/>
              <a:gd name="T105" fmla="*/ 36414389 h 13001"/>
              <a:gd name="T106" fmla="*/ 2645556 w 9852"/>
              <a:gd name="T107" fmla="*/ 37015172 h 13001"/>
              <a:gd name="T108" fmla="*/ 2702465 w 9852"/>
              <a:gd name="T109" fmla="*/ 37015172 h 13001"/>
              <a:gd name="T110" fmla="*/ 22208545 w 9852"/>
              <a:gd name="T111" fmla="*/ 26938510 h 13001"/>
              <a:gd name="T112" fmla="*/ 27109933 w 9852"/>
              <a:gd name="T113" fmla="*/ 341666 h 13001"/>
              <a:gd name="T114" fmla="*/ 26717383 w 9852"/>
              <a:gd name="T115" fmla="*/ 2828 h 1300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08" name="Google Shape;113;p2">
            <a:extLst>
              <a:ext uri="{FF2B5EF4-FFF2-40B4-BE49-F238E27FC236}">
                <a16:creationId xmlns:a16="http://schemas.microsoft.com/office/drawing/2014/main" id="{53B4BA19-2805-47AA-A822-0F0E9F72BE52}"/>
              </a:ext>
            </a:extLst>
          </p:cNvPr>
          <p:cNvGrpSpPr>
            <a:grpSpLocks/>
          </p:cNvGrpSpPr>
          <p:nvPr/>
        </p:nvGrpSpPr>
        <p:grpSpPr bwMode="auto">
          <a:xfrm rot="8999956">
            <a:off x="8178404" y="72628"/>
            <a:ext cx="581025" cy="933450"/>
            <a:chOff x="304350" y="3911000"/>
            <a:chExt cx="581394" cy="933655"/>
          </a:xfrm>
        </p:grpSpPr>
        <p:sp>
          <p:nvSpPr>
            <p:cNvPr id="109" name="Google Shape;114;p2">
              <a:extLst>
                <a:ext uri="{FF2B5EF4-FFF2-40B4-BE49-F238E27FC236}">
                  <a16:creationId xmlns:a16="http://schemas.microsoft.com/office/drawing/2014/main" id="{3DCC7667-419A-47E7-BF53-921F01064204}"/>
                </a:ext>
              </a:extLst>
            </p:cNvPr>
            <p:cNvSpPr/>
            <p:nvPr/>
          </p:nvSpPr>
          <p:spPr>
            <a:xfrm>
              <a:off x="320863" y="4007381"/>
              <a:ext cx="91737" cy="11432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15;p2">
              <a:extLst>
                <a:ext uri="{FF2B5EF4-FFF2-40B4-BE49-F238E27FC236}">
                  <a16:creationId xmlns:a16="http://schemas.microsoft.com/office/drawing/2014/main" id="{7BDCAFEF-0E9E-4EDD-ACE2-1BA80B1CA1A9}"/>
                </a:ext>
              </a:extLst>
            </p:cNvPr>
            <p:cNvSpPr/>
            <p:nvPr/>
          </p:nvSpPr>
          <p:spPr>
            <a:xfrm>
              <a:off x="445292" y="4048038"/>
              <a:ext cx="96502" cy="156007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6;p2">
              <a:extLst>
                <a:ext uri="{FF2B5EF4-FFF2-40B4-BE49-F238E27FC236}">
                  <a16:creationId xmlns:a16="http://schemas.microsoft.com/office/drawing/2014/main" id="{2E9C9447-D103-455B-949F-8703E92307FC}"/>
                </a:ext>
              </a:extLst>
            </p:cNvPr>
            <p:cNvSpPr/>
            <p:nvPr/>
          </p:nvSpPr>
          <p:spPr>
            <a:xfrm>
              <a:off x="307571" y="4194610"/>
              <a:ext cx="144157" cy="109562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7;p2">
              <a:extLst>
                <a:ext uri="{FF2B5EF4-FFF2-40B4-BE49-F238E27FC236}">
                  <a16:creationId xmlns:a16="http://schemas.microsoft.com/office/drawing/2014/main" id="{147A3504-8A95-4FB0-A946-E9059D36B2B8}"/>
                </a:ext>
              </a:extLst>
            </p:cNvPr>
            <p:cNvSpPr/>
            <p:nvPr/>
          </p:nvSpPr>
          <p:spPr>
            <a:xfrm>
              <a:off x="506729" y="4208713"/>
              <a:ext cx="111990" cy="18816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8;p2">
              <a:extLst>
                <a:ext uri="{FF2B5EF4-FFF2-40B4-BE49-F238E27FC236}">
                  <a16:creationId xmlns:a16="http://schemas.microsoft.com/office/drawing/2014/main" id="{BB331251-5926-4304-AE92-0D0F0C6308FD}"/>
                </a:ext>
              </a:extLst>
            </p:cNvPr>
            <p:cNvSpPr/>
            <p:nvPr/>
          </p:nvSpPr>
          <p:spPr>
            <a:xfrm>
              <a:off x="317815" y="4399185"/>
              <a:ext cx="234702" cy="117898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9;p2">
              <a:extLst>
                <a:ext uri="{FF2B5EF4-FFF2-40B4-BE49-F238E27FC236}">
                  <a16:creationId xmlns:a16="http://schemas.microsoft.com/office/drawing/2014/main" id="{5E2086EC-C5DD-45AD-82D2-21F2FE88FC16}"/>
                </a:ext>
              </a:extLst>
            </p:cNvPr>
            <p:cNvSpPr/>
            <p:nvPr/>
          </p:nvSpPr>
          <p:spPr>
            <a:xfrm>
              <a:off x="611939" y="4340240"/>
              <a:ext cx="115564" cy="219123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20;p2">
              <a:extLst>
                <a:ext uri="{FF2B5EF4-FFF2-40B4-BE49-F238E27FC236}">
                  <a16:creationId xmlns:a16="http://schemas.microsoft.com/office/drawing/2014/main" id="{2EF8D81F-7684-409C-AE87-206D2D1591C1}"/>
                </a:ext>
              </a:extLst>
            </p:cNvPr>
            <p:cNvSpPr/>
            <p:nvPr/>
          </p:nvSpPr>
          <p:spPr>
            <a:xfrm>
              <a:off x="351033" y="4540074"/>
              <a:ext cx="297845" cy="104798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21;p2">
              <a:extLst>
                <a:ext uri="{FF2B5EF4-FFF2-40B4-BE49-F238E27FC236}">
                  <a16:creationId xmlns:a16="http://schemas.microsoft.com/office/drawing/2014/main" id="{64A98285-E88D-4973-B84D-506F06ED905F}"/>
                </a:ext>
              </a:extLst>
            </p:cNvPr>
            <p:cNvSpPr/>
            <p:nvPr/>
          </p:nvSpPr>
          <p:spPr>
            <a:xfrm>
              <a:off x="735060" y="4517654"/>
              <a:ext cx="128669" cy="194114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22;p2">
              <a:extLst>
                <a:ext uri="{FF2B5EF4-FFF2-40B4-BE49-F238E27FC236}">
                  <a16:creationId xmlns:a16="http://schemas.microsoft.com/office/drawing/2014/main" id="{0D4DB4B2-0461-4E6C-8B71-775DEAAA6FBE}"/>
                </a:ext>
              </a:extLst>
            </p:cNvPr>
            <p:cNvSpPr/>
            <p:nvPr/>
          </p:nvSpPr>
          <p:spPr>
            <a:xfrm>
              <a:off x="436708" y="4694802"/>
              <a:ext cx="328821" cy="88126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23;p2">
              <a:extLst>
                <a:ext uri="{FF2B5EF4-FFF2-40B4-BE49-F238E27FC236}">
                  <a16:creationId xmlns:a16="http://schemas.microsoft.com/office/drawing/2014/main" id="{F27F1102-FE63-4B73-9C15-72AEBE84EB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119" name="Google Shape;124;p2">
            <a:extLst>
              <a:ext uri="{FF2B5EF4-FFF2-40B4-BE49-F238E27FC236}">
                <a16:creationId xmlns:a16="http://schemas.microsoft.com/office/drawing/2014/main" id="{AE0D825F-FD69-42DE-811A-CFEEB7158027}"/>
              </a:ext>
            </a:extLst>
          </p:cNvPr>
          <p:cNvGrpSpPr>
            <a:grpSpLocks/>
          </p:cNvGrpSpPr>
          <p:nvPr/>
        </p:nvGrpSpPr>
        <p:grpSpPr bwMode="auto">
          <a:xfrm>
            <a:off x="6412708" y="205978"/>
            <a:ext cx="698897" cy="666750"/>
            <a:chOff x="984375" y="2346230"/>
            <a:chExt cx="468336" cy="446495"/>
          </a:xfrm>
        </p:grpSpPr>
        <p:sp>
          <p:nvSpPr>
            <p:cNvPr id="120" name="Google Shape;125;p2">
              <a:extLst>
                <a:ext uri="{FF2B5EF4-FFF2-40B4-BE49-F238E27FC236}">
                  <a16:creationId xmlns:a16="http://schemas.microsoft.com/office/drawing/2014/main" id="{842F00CB-96AF-4751-9FD0-F9FADCB7E03D}"/>
                </a:ext>
              </a:extLst>
            </p:cNvPr>
            <p:cNvSpPr/>
            <p:nvPr/>
          </p:nvSpPr>
          <p:spPr>
            <a:xfrm>
              <a:off x="1139955" y="2346230"/>
              <a:ext cx="312756" cy="368358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6;p2">
              <a:extLst>
                <a:ext uri="{FF2B5EF4-FFF2-40B4-BE49-F238E27FC236}">
                  <a16:creationId xmlns:a16="http://schemas.microsoft.com/office/drawing/2014/main" id="{EC0845C5-544F-48BD-A3AB-B33ABD1EA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2" name="Google Shape;127;p2">
              <a:extLst>
                <a:ext uri="{FF2B5EF4-FFF2-40B4-BE49-F238E27FC236}">
                  <a16:creationId xmlns:a16="http://schemas.microsoft.com/office/drawing/2014/main" id="{3E80A933-956D-466A-846C-EBFD45328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3" name="Google Shape;128;p2">
              <a:extLst>
                <a:ext uri="{FF2B5EF4-FFF2-40B4-BE49-F238E27FC236}">
                  <a16:creationId xmlns:a16="http://schemas.microsoft.com/office/drawing/2014/main" id="{6DC5DD5E-3FD5-4F43-BC7F-2D31FFB16E7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124" name="Google Shape;129;p2">
            <a:extLst>
              <a:ext uri="{FF2B5EF4-FFF2-40B4-BE49-F238E27FC236}">
                <a16:creationId xmlns:a16="http://schemas.microsoft.com/office/drawing/2014/main" id="{CD1B2A58-DDFB-445A-88B7-1F381CAA92A8}"/>
              </a:ext>
            </a:extLst>
          </p:cNvPr>
          <p:cNvGrpSpPr>
            <a:grpSpLocks/>
          </p:cNvGrpSpPr>
          <p:nvPr/>
        </p:nvGrpSpPr>
        <p:grpSpPr bwMode="auto">
          <a:xfrm>
            <a:off x="7409260" y="1960960"/>
            <a:ext cx="1165622" cy="732234"/>
            <a:chOff x="6925510" y="205316"/>
            <a:chExt cx="905688" cy="530354"/>
          </a:xfrm>
        </p:grpSpPr>
        <p:sp>
          <p:nvSpPr>
            <p:cNvPr id="125" name="Google Shape;130;p2">
              <a:extLst>
                <a:ext uri="{FF2B5EF4-FFF2-40B4-BE49-F238E27FC236}">
                  <a16:creationId xmlns:a16="http://schemas.microsoft.com/office/drawing/2014/main" id="{324DEE5D-DB84-4195-9264-E4BBC25D785B}"/>
                </a:ext>
              </a:extLst>
            </p:cNvPr>
            <p:cNvSpPr/>
            <p:nvPr/>
          </p:nvSpPr>
          <p:spPr>
            <a:xfrm>
              <a:off x="7093881" y="213077"/>
              <a:ext cx="568021" cy="515694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6" name="Google Shape;131;p2">
              <a:extLst>
                <a:ext uri="{FF2B5EF4-FFF2-40B4-BE49-F238E27FC236}">
                  <a16:creationId xmlns:a16="http://schemas.microsoft.com/office/drawing/2014/main" id="{06CA8CFA-E599-475B-B653-A102C6E3C5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7" name="Google Shape;132;p2">
              <a:extLst>
                <a:ext uri="{FF2B5EF4-FFF2-40B4-BE49-F238E27FC236}">
                  <a16:creationId xmlns:a16="http://schemas.microsoft.com/office/drawing/2014/main" id="{213D6ACD-A1E0-47FD-ADA2-DA4A8339041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8" name="Google Shape;133;p2">
              <a:extLst>
                <a:ext uri="{FF2B5EF4-FFF2-40B4-BE49-F238E27FC236}">
                  <a16:creationId xmlns:a16="http://schemas.microsoft.com/office/drawing/2014/main" id="{D0D506E7-DC75-4136-8E21-35FF1D560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9" name="Google Shape;134;p2">
              <a:extLst>
                <a:ext uri="{FF2B5EF4-FFF2-40B4-BE49-F238E27FC236}">
                  <a16:creationId xmlns:a16="http://schemas.microsoft.com/office/drawing/2014/main" id="{C849288D-CD22-440A-8627-E9589EAC8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0" name="Google Shape;135;p2">
              <a:extLst>
                <a:ext uri="{FF2B5EF4-FFF2-40B4-BE49-F238E27FC236}">
                  <a16:creationId xmlns:a16="http://schemas.microsoft.com/office/drawing/2014/main" id="{E40823C8-92BC-4080-8703-1FD7CF9B12B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31" name="Google Shape;136;p2">
            <a:extLst>
              <a:ext uri="{FF2B5EF4-FFF2-40B4-BE49-F238E27FC236}">
                <a16:creationId xmlns:a16="http://schemas.microsoft.com/office/drawing/2014/main" id="{811FE908-89B4-4FB9-B497-E41BF36A8984}"/>
              </a:ext>
            </a:extLst>
          </p:cNvPr>
          <p:cNvSpPr/>
          <p:nvPr/>
        </p:nvSpPr>
        <p:spPr>
          <a:xfrm>
            <a:off x="7519989" y="3045619"/>
            <a:ext cx="250031" cy="180975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2" name="Google Shape;137;p2">
            <a:extLst>
              <a:ext uri="{FF2B5EF4-FFF2-40B4-BE49-F238E27FC236}">
                <a16:creationId xmlns:a16="http://schemas.microsoft.com/office/drawing/2014/main" id="{02865E6B-0261-44EE-B188-76A2A880CE3D}"/>
              </a:ext>
            </a:extLst>
          </p:cNvPr>
          <p:cNvSpPr>
            <a:spLocks/>
          </p:cNvSpPr>
          <p:nvPr/>
        </p:nvSpPr>
        <p:spPr bwMode="auto">
          <a:xfrm>
            <a:off x="6637736" y="4235054"/>
            <a:ext cx="250031" cy="246459"/>
          </a:xfrm>
          <a:custGeom>
            <a:avLst/>
            <a:gdLst>
              <a:gd name="T0" fmla="*/ 7092149 w 6432"/>
              <a:gd name="T1" fmla="*/ 969710 h 6358"/>
              <a:gd name="T2" fmla="*/ 10549567 w 6432"/>
              <a:gd name="T3" fmla="*/ 4861783 h 6358"/>
              <a:gd name="T4" fmla="*/ 7054520 w 6432"/>
              <a:gd name="T5" fmla="*/ 6007790 h 6358"/>
              <a:gd name="T6" fmla="*/ 7092149 w 6432"/>
              <a:gd name="T7" fmla="*/ 969710 h 6358"/>
              <a:gd name="T8" fmla="*/ 15253513 w 6432"/>
              <a:gd name="T9" fmla="*/ 4020354 h 6358"/>
              <a:gd name="T10" fmla="*/ 13074810 w 6432"/>
              <a:gd name="T11" fmla="*/ 6974813 h 6358"/>
              <a:gd name="T12" fmla="*/ 11667140 w 6432"/>
              <a:gd name="T13" fmla="*/ 5222440 h 6358"/>
              <a:gd name="T14" fmla="*/ 15253513 w 6432"/>
              <a:gd name="T15" fmla="*/ 4020354 h 6358"/>
              <a:gd name="T16" fmla="*/ 6184127 w 6432"/>
              <a:gd name="T17" fmla="*/ 7046965 h 6358"/>
              <a:gd name="T18" fmla="*/ 6082072 w 6432"/>
              <a:gd name="T19" fmla="*/ 9499202 h 6358"/>
              <a:gd name="T20" fmla="*/ 1754210 w 6432"/>
              <a:gd name="T21" fmla="*/ 8516157 h 6358"/>
              <a:gd name="T22" fmla="*/ 6184127 w 6432"/>
              <a:gd name="T23" fmla="*/ 7046965 h 6358"/>
              <a:gd name="T24" fmla="*/ 11022366 w 6432"/>
              <a:gd name="T25" fmla="*/ 5438792 h 6358"/>
              <a:gd name="T26" fmla="*/ 12056648 w 6432"/>
              <a:gd name="T27" fmla="*/ 6713029 h 6358"/>
              <a:gd name="T28" fmla="*/ 12674522 w 6432"/>
              <a:gd name="T29" fmla="*/ 7517090 h 6358"/>
              <a:gd name="T30" fmla="*/ 10468970 w 6432"/>
              <a:gd name="T31" fmla="*/ 10466225 h 6358"/>
              <a:gd name="T32" fmla="*/ 8018985 w 6432"/>
              <a:gd name="T33" fmla="*/ 9945346 h 6358"/>
              <a:gd name="T34" fmla="*/ 6845020 w 6432"/>
              <a:gd name="T35" fmla="*/ 9683510 h 6358"/>
              <a:gd name="T36" fmla="*/ 7016943 w 6432"/>
              <a:gd name="T37" fmla="*/ 6774483 h 6358"/>
              <a:gd name="T38" fmla="*/ 11022366 w 6432"/>
              <a:gd name="T39" fmla="*/ 5438792 h 6358"/>
              <a:gd name="T40" fmla="*/ 13064081 w 6432"/>
              <a:gd name="T41" fmla="*/ 8011300 h 6358"/>
              <a:gd name="T42" fmla="*/ 16180298 w 6432"/>
              <a:gd name="T43" fmla="*/ 11793853 h 6358"/>
              <a:gd name="T44" fmla="*/ 15444250 w 6432"/>
              <a:gd name="T45" fmla="*/ 11622931 h 6358"/>
              <a:gd name="T46" fmla="*/ 12502599 w 6432"/>
              <a:gd name="T47" fmla="*/ 10909681 h 6358"/>
              <a:gd name="T48" fmla="*/ 11121778 w 6432"/>
              <a:gd name="T49" fmla="*/ 10613165 h 6358"/>
              <a:gd name="T50" fmla="*/ 13064081 w 6432"/>
              <a:gd name="T51" fmla="*/ 8011300 h 6358"/>
              <a:gd name="T52" fmla="*/ 6799305 w 6432"/>
              <a:gd name="T53" fmla="*/ 10268531 h 6358"/>
              <a:gd name="T54" fmla="*/ 10068682 w 6432"/>
              <a:gd name="T55" fmla="*/ 10989792 h 6358"/>
              <a:gd name="T56" fmla="*/ 6374864 w 6432"/>
              <a:gd name="T57" fmla="*/ 15712698 h 6358"/>
              <a:gd name="T58" fmla="*/ 6799305 w 6432"/>
              <a:gd name="T59" fmla="*/ 10268531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8 h 6358"/>
              <a:gd name="T66" fmla="*/ 6818120 w 6432"/>
              <a:gd name="T67" fmla="*/ 691853 h 6358"/>
              <a:gd name="T68" fmla="*/ 6229790 w 6432"/>
              <a:gd name="T69" fmla="*/ 6288284 h 6358"/>
              <a:gd name="T70" fmla="*/ 338506 w 6432"/>
              <a:gd name="T71" fmla="*/ 8227653 h 6358"/>
              <a:gd name="T72" fmla="*/ 510429 w 6432"/>
              <a:gd name="T73" fmla="*/ 8879450 h 6358"/>
              <a:gd name="T74" fmla="*/ 6057867 w 6432"/>
              <a:gd name="T75" fmla="*/ 10108256 h 6358"/>
              <a:gd name="T76" fmla="*/ 5765076 w 6432"/>
              <a:gd name="T77" fmla="*/ 16551491 h 6358"/>
              <a:gd name="T78" fmla="*/ 6100835 w 6432"/>
              <a:gd name="T79" fmla="*/ 16981560 h 6358"/>
              <a:gd name="T80" fmla="*/ 6245909 w 6432"/>
              <a:gd name="T81" fmla="*/ 16904085 h 6358"/>
              <a:gd name="T82" fmla="*/ 10721489 w 6432"/>
              <a:gd name="T83" fmla="*/ 11136732 h 6358"/>
              <a:gd name="T84" fmla="*/ 16913702 w 6432"/>
              <a:gd name="T85" fmla="*/ 12597965 h 6358"/>
              <a:gd name="T86" fmla="*/ 16991603 w 6432"/>
              <a:gd name="T87" fmla="*/ 12608612 h 6358"/>
              <a:gd name="T88" fmla="*/ 17131287 w 6432"/>
              <a:gd name="T89" fmla="*/ 12165208 h 6358"/>
              <a:gd name="T90" fmla="*/ 13464318 w 6432"/>
              <a:gd name="T91" fmla="*/ 7471659 h 6358"/>
              <a:gd name="T92" fmla="*/ 16352220 w 6432"/>
              <a:gd name="T93" fmla="*/ 3624966 h 6358"/>
              <a:gd name="T94" fmla="*/ 16070157 w 6432"/>
              <a:gd name="T95" fmla="*/ 3063979 h 6358"/>
              <a:gd name="T96" fmla="*/ 16005680 w 6432"/>
              <a:gd name="T97" fmla="*/ 3074677 h 6358"/>
              <a:gd name="T98" fmla="*/ 11202374 w 6432"/>
              <a:gd name="T99" fmla="*/ 4645430 h 6358"/>
              <a:gd name="T100" fmla="*/ 7137812 w 6432"/>
              <a:gd name="T101" fmla="*/ 293828 h 6358"/>
              <a:gd name="T102" fmla="*/ 7073334 w 6432"/>
              <a:gd name="T103" fmla="*/ 248449 h 6358"/>
              <a:gd name="T104" fmla="*/ 7062605 w 6432"/>
              <a:gd name="T105" fmla="*/ 88174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33" name="Google Shape;138;p2">
            <a:extLst>
              <a:ext uri="{FF2B5EF4-FFF2-40B4-BE49-F238E27FC236}">
                <a16:creationId xmlns:a16="http://schemas.microsoft.com/office/drawing/2014/main" id="{E8363FA1-1EC1-4AF4-BE1E-A65C741F93F3}"/>
              </a:ext>
            </a:extLst>
          </p:cNvPr>
          <p:cNvSpPr>
            <a:spLocks/>
          </p:cNvSpPr>
          <p:nvPr/>
        </p:nvSpPr>
        <p:spPr bwMode="auto">
          <a:xfrm>
            <a:off x="6260306" y="4658916"/>
            <a:ext cx="266700" cy="241697"/>
          </a:xfrm>
          <a:custGeom>
            <a:avLst/>
            <a:gdLst>
              <a:gd name="T0" fmla="*/ 15815678 w 6134"/>
              <a:gd name="T1" fmla="*/ 0 h 5549"/>
              <a:gd name="T2" fmla="*/ 13288391 w 6134"/>
              <a:gd name="T3" fmla="*/ 964637 h 5549"/>
              <a:gd name="T4" fmla="*/ 10828350 w 6134"/>
              <a:gd name="T5" fmla="*/ 6067632 h 5549"/>
              <a:gd name="T6" fmla="*/ 10828350 w 6134"/>
              <a:gd name="T7" fmla="*/ 6067632 h 5549"/>
              <a:gd name="T8" fmla="*/ 9403400 w 6134"/>
              <a:gd name="T9" fmla="*/ 2580187 h 5549"/>
              <a:gd name="T10" fmla="*/ 7255828 w 6134"/>
              <a:gd name="T11" fmla="*/ 505897 h 5549"/>
              <a:gd name="T12" fmla="*/ 5441074 w 6134"/>
              <a:gd name="T13" fmla="*/ 40479 h 5549"/>
              <a:gd name="T14" fmla="*/ 4032877 w 6134"/>
              <a:gd name="T15" fmla="*/ 462050 h 5549"/>
              <a:gd name="T16" fmla="*/ 3021325 w 6134"/>
              <a:gd name="T17" fmla="*/ 3015290 h 5549"/>
              <a:gd name="T18" fmla="*/ 6620688 w 6134"/>
              <a:gd name="T19" fmla="*/ 7403257 h 5549"/>
              <a:gd name="T20" fmla="*/ 1078800 w 6134"/>
              <a:gd name="T21" fmla="*/ 9180721 h 5549"/>
              <a:gd name="T22" fmla="*/ 204989 w 6134"/>
              <a:gd name="T23" fmla="*/ 10512977 h 5549"/>
              <a:gd name="T24" fmla="*/ 920827 w 6134"/>
              <a:gd name="T25" fmla="*/ 12998733 h 5549"/>
              <a:gd name="T26" fmla="*/ 3518724 w 6134"/>
              <a:gd name="T27" fmla="*/ 13794718 h 5549"/>
              <a:gd name="T28" fmla="*/ 3733800 w 6134"/>
              <a:gd name="T29" fmla="*/ 13798087 h 5549"/>
              <a:gd name="T30" fmla="*/ 6076215 w 6134"/>
              <a:gd name="T31" fmla="*/ 13443941 h 5549"/>
              <a:gd name="T32" fmla="*/ 8301063 w 6134"/>
              <a:gd name="T33" fmla="*/ 12442194 h 5549"/>
              <a:gd name="T34" fmla="*/ 8301063 w 6134"/>
              <a:gd name="T35" fmla="*/ 12442194 h 5549"/>
              <a:gd name="T36" fmla="*/ 7585225 w 6134"/>
              <a:gd name="T37" fmla="*/ 15450747 h 5549"/>
              <a:gd name="T38" fmla="*/ 8553125 w 6134"/>
              <a:gd name="T39" fmla="*/ 17956713 h 5549"/>
              <a:gd name="T40" fmla="*/ 10606550 w 6134"/>
              <a:gd name="T41" fmla="*/ 18712219 h 5549"/>
              <a:gd name="T42" fmla="*/ 11628190 w 6134"/>
              <a:gd name="T43" fmla="*/ 18550304 h 5549"/>
              <a:gd name="T44" fmla="*/ 12592727 w 6134"/>
              <a:gd name="T45" fmla="*/ 18047775 h 5549"/>
              <a:gd name="T46" fmla="*/ 13775703 w 6134"/>
              <a:gd name="T47" fmla="*/ 15804892 h 5549"/>
              <a:gd name="T48" fmla="*/ 13547177 w 6134"/>
              <a:gd name="T49" fmla="*/ 13649645 h 5549"/>
              <a:gd name="T50" fmla="*/ 12844789 w 6134"/>
              <a:gd name="T51" fmla="*/ 11838497 h 5549"/>
              <a:gd name="T52" fmla="*/ 12844789 w 6134"/>
              <a:gd name="T53" fmla="*/ 11838497 h 5549"/>
              <a:gd name="T54" fmla="*/ 16830651 w 6134"/>
              <a:gd name="T55" fmla="*/ 13966681 h 5549"/>
              <a:gd name="T56" fmla="*/ 17133091 w 6134"/>
              <a:gd name="T57" fmla="*/ 13980212 h 5549"/>
              <a:gd name="T58" fmla="*/ 20033428 w 6134"/>
              <a:gd name="T59" fmla="*/ 12199379 h 5549"/>
              <a:gd name="T60" fmla="*/ 18568129 w 6134"/>
              <a:gd name="T61" fmla="*/ 8361157 h 5549"/>
              <a:gd name="T62" fmla="*/ 17049090 w 6134"/>
              <a:gd name="T63" fmla="*/ 7949633 h 5549"/>
              <a:gd name="T64" fmla="*/ 15331728 w 6134"/>
              <a:gd name="T65" fmla="*/ 7642761 h 5549"/>
              <a:gd name="T66" fmla="*/ 18148064 w 6134"/>
              <a:gd name="T67" fmla="*/ 3220994 h 5549"/>
              <a:gd name="T68" fmla="*/ 17808580 w 6134"/>
              <a:gd name="T69" fmla="*/ 1247930 h 5549"/>
              <a:gd name="T70" fmla="*/ 15815678 w 6134"/>
              <a:gd name="T71" fmla="*/ 0 h 554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34" name="Google Shape;139;p2">
            <a:extLst>
              <a:ext uri="{FF2B5EF4-FFF2-40B4-BE49-F238E27FC236}">
                <a16:creationId xmlns:a16="http://schemas.microsoft.com/office/drawing/2014/main" id="{6CE6C2FD-A848-4E6E-B9C0-1AD521346654}"/>
              </a:ext>
            </a:extLst>
          </p:cNvPr>
          <p:cNvSpPr>
            <a:spLocks/>
          </p:cNvSpPr>
          <p:nvPr/>
        </p:nvSpPr>
        <p:spPr bwMode="auto">
          <a:xfrm>
            <a:off x="5648325" y="415529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40" name="Google Shape;140;p2"/>
          <p:cNvSpPr txBox="1">
            <a:spLocks noGrp="1"/>
          </p:cNvSpPr>
          <p:nvPr>
            <p:ph type="ctrTitle"/>
          </p:nvPr>
        </p:nvSpPr>
        <p:spPr>
          <a:xfrm>
            <a:off x="2173675" y="1384100"/>
            <a:ext cx="4753800" cy="21060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2900"/>
            </a:lvl9pPr>
          </a:lstStyle>
          <a:p>
            <a:endParaRPr/>
          </a:p>
        </p:txBody>
      </p:sp>
      <p:sp>
        <p:nvSpPr>
          <p:cNvPr id="141" name="Google Shape;141;p2"/>
          <p:cNvSpPr txBox="1">
            <a:spLocks noGrp="1"/>
          </p:cNvSpPr>
          <p:nvPr>
            <p:ph type="subTitle" idx="1"/>
          </p:nvPr>
        </p:nvSpPr>
        <p:spPr>
          <a:xfrm>
            <a:off x="2646600" y="3508675"/>
            <a:ext cx="3807900" cy="505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2843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45;p3">
            <a:extLst>
              <a:ext uri="{FF2B5EF4-FFF2-40B4-BE49-F238E27FC236}">
                <a16:creationId xmlns:a16="http://schemas.microsoft.com/office/drawing/2014/main" id="{6EA38BF3-5C90-4C06-8D4A-1EDEF2A89161}"/>
              </a:ext>
            </a:extLst>
          </p:cNvPr>
          <p:cNvSpPr/>
          <p:nvPr/>
        </p:nvSpPr>
        <p:spPr>
          <a:xfrm>
            <a:off x="7649768" y="1996679"/>
            <a:ext cx="250031" cy="247650"/>
          </a:xfrm>
          <a:custGeom>
            <a:avLst/>
            <a:gdLst/>
            <a:ahLst/>
            <a:cxnLst/>
            <a:rect l="l" t="t" r="r" b="b"/>
            <a:pathLst>
              <a:path w="7151" h="6469" extrusionOk="0">
                <a:moveTo>
                  <a:pt x="5487" y="0"/>
                </a:moveTo>
                <a:cubicBezTo>
                  <a:pt x="5187" y="0"/>
                  <a:pt x="4865" y="147"/>
                  <a:pt x="4607" y="332"/>
                </a:cubicBezTo>
                <a:cubicBezTo>
                  <a:pt x="4060" y="729"/>
                  <a:pt x="3856" y="1441"/>
                  <a:pt x="3757" y="2097"/>
                </a:cubicBezTo>
                <a:lnTo>
                  <a:pt x="3757" y="2097"/>
                </a:lnTo>
                <a:cubicBezTo>
                  <a:pt x="3783" y="1858"/>
                  <a:pt x="3368" y="1109"/>
                  <a:pt x="3265" y="897"/>
                </a:cubicBezTo>
                <a:cubicBezTo>
                  <a:pt x="3100" y="566"/>
                  <a:pt x="2863" y="346"/>
                  <a:pt x="2518" y="177"/>
                </a:cubicBezTo>
                <a:cubicBezTo>
                  <a:pt x="2324" y="80"/>
                  <a:pt x="2100" y="15"/>
                  <a:pt x="1884" y="15"/>
                </a:cubicBezTo>
                <a:cubicBezTo>
                  <a:pt x="1710" y="15"/>
                  <a:pt x="1542" y="57"/>
                  <a:pt x="1400" y="160"/>
                </a:cubicBezTo>
                <a:cubicBezTo>
                  <a:pt x="1133" y="352"/>
                  <a:pt x="1032" y="714"/>
                  <a:pt x="1048" y="1042"/>
                </a:cubicBezTo>
                <a:cubicBezTo>
                  <a:pt x="1082" y="1745"/>
                  <a:pt x="1616" y="2391"/>
                  <a:pt x="2298" y="2559"/>
                </a:cubicBezTo>
                <a:cubicBezTo>
                  <a:pt x="1589" y="2583"/>
                  <a:pt x="917" y="2718"/>
                  <a:pt x="376" y="3178"/>
                </a:cubicBezTo>
                <a:cubicBezTo>
                  <a:pt x="264" y="3269"/>
                  <a:pt x="102" y="3482"/>
                  <a:pt x="68" y="3634"/>
                </a:cubicBezTo>
                <a:cubicBezTo>
                  <a:pt x="1" y="3949"/>
                  <a:pt x="68" y="4289"/>
                  <a:pt x="318" y="4492"/>
                </a:cubicBezTo>
                <a:cubicBezTo>
                  <a:pt x="565" y="4699"/>
                  <a:pt x="899" y="4766"/>
                  <a:pt x="1221" y="4773"/>
                </a:cubicBezTo>
                <a:cubicBezTo>
                  <a:pt x="1232" y="4773"/>
                  <a:pt x="1243" y="4773"/>
                  <a:pt x="1254" y="4773"/>
                </a:cubicBezTo>
                <a:cubicBezTo>
                  <a:pt x="1544" y="4773"/>
                  <a:pt x="1829" y="4732"/>
                  <a:pt x="2106" y="4651"/>
                </a:cubicBezTo>
                <a:cubicBezTo>
                  <a:pt x="2380" y="4567"/>
                  <a:pt x="2616" y="4387"/>
                  <a:pt x="2880" y="4300"/>
                </a:cubicBezTo>
                <a:lnTo>
                  <a:pt x="2880" y="4300"/>
                </a:lnTo>
                <a:cubicBezTo>
                  <a:pt x="2751" y="4648"/>
                  <a:pt x="2643" y="4972"/>
                  <a:pt x="2633" y="5340"/>
                </a:cubicBezTo>
                <a:cubicBezTo>
                  <a:pt x="2623" y="5658"/>
                  <a:pt x="2728" y="5992"/>
                  <a:pt x="2968" y="6209"/>
                </a:cubicBezTo>
                <a:cubicBezTo>
                  <a:pt x="3161" y="6382"/>
                  <a:pt x="3419" y="6468"/>
                  <a:pt x="3677" y="6468"/>
                </a:cubicBezTo>
                <a:cubicBezTo>
                  <a:pt x="3798" y="6468"/>
                  <a:pt x="3918" y="6449"/>
                  <a:pt x="4032" y="6412"/>
                </a:cubicBezTo>
                <a:cubicBezTo>
                  <a:pt x="4154" y="6374"/>
                  <a:pt x="4268" y="6317"/>
                  <a:pt x="4370" y="6240"/>
                </a:cubicBezTo>
                <a:cubicBezTo>
                  <a:pt x="4607" y="6053"/>
                  <a:pt x="4745" y="5760"/>
                  <a:pt x="4779" y="5462"/>
                </a:cubicBezTo>
                <a:cubicBezTo>
                  <a:pt x="4809" y="5212"/>
                  <a:pt x="4772" y="4958"/>
                  <a:pt x="4698" y="4722"/>
                </a:cubicBezTo>
                <a:cubicBezTo>
                  <a:pt x="4633" y="4502"/>
                  <a:pt x="4573" y="4296"/>
                  <a:pt x="4454" y="4094"/>
                </a:cubicBezTo>
                <a:lnTo>
                  <a:pt x="4454" y="4094"/>
                </a:lnTo>
                <a:cubicBezTo>
                  <a:pt x="4917" y="4391"/>
                  <a:pt x="5256" y="4786"/>
                  <a:pt x="5837" y="4830"/>
                </a:cubicBezTo>
                <a:cubicBezTo>
                  <a:pt x="5871" y="4833"/>
                  <a:pt x="5906" y="4834"/>
                  <a:pt x="5940" y="4834"/>
                </a:cubicBezTo>
                <a:cubicBezTo>
                  <a:pt x="6370" y="4834"/>
                  <a:pt x="6779" y="4635"/>
                  <a:pt x="6952" y="4219"/>
                </a:cubicBezTo>
                <a:cubicBezTo>
                  <a:pt x="7151" y="3735"/>
                  <a:pt x="6912" y="3117"/>
                  <a:pt x="6441" y="2894"/>
                </a:cubicBezTo>
                <a:cubicBezTo>
                  <a:pt x="6276" y="2816"/>
                  <a:pt x="6093" y="2782"/>
                  <a:pt x="5914" y="2748"/>
                </a:cubicBezTo>
                <a:cubicBezTo>
                  <a:pt x="5715" y="2715"/>
                  <a:pt x="5516" y="2678"/>
                  <a:pt x="5316" y="2640"/>
                </a:cubicBezTo>
                <a:cubicBezTo>
                  <a:pt x="5861" y="2330"/>
                  <a:pt x="6238" y="1742"/>
                  <a:pt x="6293" y="1116"/>
                </a:cubicBezTo>
                <a:cubicBezTo>
                  <a:pt x="6316" y="883"/>
                  <a:pt x="6293" y="636"/>
                  <a:pt x="6178" y="434"/>
                </a:cubicBezTo>
                <a:cubicBezTo>
                  <a:pt x="6007" y="119"/>
                  <a:pt x="5756" y="0"/>
                  <a:pt x="548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Google Shape;146;p3">
            <a:extLst>
              <a:ext uri="{FF2B5EF4-FFF2-40B4-BE49-F238E27FC236}">
                <a16:creationId xmlns:a16="http://schemas.microsoft.com/office/drawing/2014/main" id="{9AB3A456-9786-4A28-97A1-6FBD2041B868}"/>
              </a:ext>
            </a:extLst>
          </p:cNvPr>
          <p:cNvSpPr>
            <a:spLocks/>
          </p:cNvSpPr>
          <p:nvPr/>
        </p:nvSpPr>
        <p:spPr bwMode="auto">
          <a:xfrm rot="19198952">
            <a:off x="7614048" y="3132537"/>
            <a:ext cx="330994" cy="191690"/>
          </a:xfrm>
          <a:custGeom>
            <a:avLst/>
            <a:gdLst>
              <a:gd name="T0" fmla="*/ 8642948 w 5732"/>
              <a:gd name="T1" fmla="*/ 1720445 h 3324"/>
              <a:gd name="T2" fmla="*/ 16467844 w 5732"/>
              <a:gd name="T3" fmla="*/ 7975637 h 3324"/>
              <a:gd name="T4" fmla="*/ 16710911 w 5732"/>
              <a:gd name="T5" fmla="*/ 8212155 h 3324"/>
              <a:gd name="T6" fmla="*/ 16787981 w 5732"/>
              <a:gd name="T7" fmla="*/ 8229917 h 3324"/>
              <a:gd name="T8" fmla="*/ 16865052 w 5732"/>
              <a:gd name="T9" fmla="*/ 8212155 h 3324"/>
              <a:gd name="T10" fmla="*/ 16948050 w 5732"/>
              <a:gd name="T11" fmla="*/ 8188549 h 3324"/>
              <a:gd name="T12" fmla="*/ 16965836 w 5732"/>
              <a:gd name="T13" fmla="*/ 8170787 h 3324"/>
              <a:gd name="T14" fmla="*/ 23539900 w 5732"/>
              <a:gd name="T15" fmla="*/ 3919846 h 3324"/>
              <a:gd name="T16" fmla="*/ 26355695 w 5732"/>
              <a:gd name="T17" fmla="*/ 3299025 h 3324"/>
              <a:gd name="T18" fmla="*/ 28827638 w 5732"/>
              <a:gd name="T19" fmla="*/ 7088848 h 3324"/>
              <a:gd name="T20" fmla="*/ 22638848 w 5732"/>
              <a:gd name="T21" fmla="*/ 14284115 h 3324"/>
              <a:gd name="T22" fmla="*/ 15003664 w 5732"/>
              <a:gd name="T23" fmla="*/ 17861025 h 3324"/>
              <a:gd name="T24" fmla="*/ 5352952 w 5732"/>
              <a:gd name="T25" fmla="*/ 8129420 h 3324"/>
              <a:gd name="T26" fmla="*/ 7676684 w 5732"/>
              <a:gd name="T27" fmla="*/ 1815098 h 3324"/>
              <a:gd name="T28" fmla="*/ 8642948 w 5732"/>
              <a:gd name="T29" fmla="*/ 1720445 h 3324"/>
              <a:gd name="T30" fmla="*/ 7848609 w 5732"/>
              <a:gd name="T31" fmla="*/ 0 h 3324"/>
              <a:gd name="T32" fmla="*/ 3088428 w 5732"/>
              <a:gd name="T33" fmla="*/ 2938405 h 3324"/>
              <a:gd name="T34" fmla="*/ 14167826 w 5732"/>
              <a:gd name="T35" fmla="*/ 19398238 h 3324"/>
              <a:gd name="T36" fmla="*/ 14902880 w 5732"/>
              <a:gd name="T37" fmla="*/ 19646521 h 3324"/>
              <a:gd name="T38" fmla="*/ 15543078 w 5732"/>
              <a:gd name="T39" fmla="*/ 19457368 h 3324"/>
              <a:gd name="T40" fmla="*/ 30932017 w 5732"/>
              <a:gd name="T41" fmla="*/ 4038105 h 3324"/>
              <a:gd name="T42" fmla="*/ 26385337 w 5732"/>
              <a:gd name="T43" fmla="*/ 1182436 h 3324"/>
              <a:gd name="T44" fmla="*/ 16912479 w 5732"/>
              <a:gd name="T45" fmla="*/ 6473948 h 3324"/>
              <a:gd name="T46" fmla="*/ 7848609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7" name="Google Shape;147;p3">
            <a:extLst>
              <a:ext uri="{FF2B5EF4-FFF2-40B4-BE49-F238E27FC236}">
                <a16:creationId xmlns:a16="http://schemas.microsoft.com/office/drawing/2014/main" id="{8FB80AE2-CA34-45B7-A4DB-B52D9AB96894}"/>
              </a:ext>
            </a:extLst>
          </p:cNvPr>
          <p:cNvGrpSpPr>
            <a:grpSpLocks/>
          </p:cNvGrpSpPr>
          <p:nvPr/>
        </p:nvGrpSpPr>
        <p:grpSpPr bwMode="auto">
          <a:xfrm rot="-640298">
            <a:off x="7143751" y="800102"/>
            <a:ext cx="947738" cy="903685"/>
            <a:chOff x="984375" y="2346230"/>
            <a:chExt cx="468336" cy="446495"/>
          </a:xfrm>
        </p:grpSpPr>
        <p:sp>
          <p:nvSpPr>
            <p:cNvPr id="8" name="Google Shape;148;p3">
              <a:extLst>
                <a:ext uri="{FF2B5EF4-FFF2-40B4-BE49-F238E27FC236}">
                  <a16:creationId xmlns:a16="http://schemas.microsoft.com/office/drawing/2014/main" id="{6DBB5801-DEEF-4754-84B3-86438D3B888D}"/>
                </a:ext>
              </a:extLst>
            </p:cNvPr>
            <p:cNvSpPr/>
            <p:nvPr/>
          </p:nvSpPr>
          <p:spPr>
            <a:xfrm>
              <a:off x="1139186" y="2344513"/>
              <a:ext cx="313008" cy="368255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149;p3">
              <a:extLst>
                <a:ext uri="{FF2B5EF4-FFF2-40B4-BE49-F238E27FC236}">
                  <a16:creationId xmlns:a16="http://schemas.microsoft.com/office/drawing/2014/main" id="{29F9F9A6-484B-4318-9842-069310C342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150;p3">
              <a:extLst>
                <a:ext uri="{FF2B5EF4-FFF2-40B4-BE49-F238E27FC236}">
                  <a16:creationId xmlns:a16="http://schemas.microsoft.com/office/drawing/2014/main" id="{443584CF-6500-4883-BAE5-23C6D724CC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151;p3">
              <a:extLst>
                <a:ext uri="{FF2B5EF4-FFF2-40B4-BE49-F238E27FC236}">
                  <a16:creationId xmlns:a16="http://schemas.microsoft.com/office/drawing/2014/main" id="{6A15A2FF-BE1F-49BC-B89B-91B5771C3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12" name="Google Shape;152;p3">
            <a:extLst>
              <a:ext uri="{FF2B5EF4-FFF2-40B4-BE49-F238E27FC236}">
                <a16:creationId xmlns:a16="http://schemas.microsoft.com/office/drawing/2014/main" id="{2B2C0AB0-1E07-48D6-ACC7-282012241268}"/>
              </a:ext>
            </a:extLst>
          </p:cNvPr>
          <p:cNvGrpSpPr>
            <a:grpSpLocks/>
          </p:cNvGrpSpPr>
          <p:nvPr/>
        </p:nvGrpSpPr>
        <p:grpSpPr bwMode="auto">
          <a:xfrm>
            <a:off x="7572377" y="3328990"/>
            <a:ext cx="1156097" cy="1545431"/>
            <a:chOff x="1517975" y="4132611"/>
            <a:chExt cx="698732" cy="933635"/>
          </a:xfrm>
        </p:grpSpPr>
        <p:sp>
          <p:nvSpPr>
            <p:cNvPr id="13" name="Google Shape;153;p3">
              <a:extLst>
                <a:ext uri="{FF2B5EF4-FFF2-40B4-BE49-F238E27FC236}">
                  <a16:creationId xmlns:a16="http://schemas.microsoft.com/office/drawing/2014/main" id="{187DD6BE-ECC8-4916-9F99-9E2AA4968328}"/>
                </a:ext>
              </a:extLst>
            </p:cNvPr>
            <p:cNvSpPr/>
            <p:nvPr/>
          </p:nvSpPr>
          <p:spPr>
            <a:xfrm>
              <a:off x="1597851" y="4490097"/>
              <a:ext cx="138163" cy="138103"/>
            </a:xfrm>
            <a:custGeom>
              <a:avLst/>
              <a:gdLst/>
              <a:ahLst/>
              <a:cxnLst/>
              <a:rect l="l" t="t" r="r" b="b"/>
              <a:pathLst>
                <a:path w="2859" h="2863" extrusionOk="0">
                  <a:moveTo>
                    <a:pt x="1429" y="0"/>
                  </a:moveTo>
                  <a:cubicBezTo>
                    <a:pt x="638" y="0"/>
                    <a:pt x="0" y="642"/>
                    <a:pt x="0" y="1429"/>
                  </a:cubicBezTo>
                  <a:cubicBezTo>
                    <a:pt x="0" y="2220"/>
                    <a:pt x="638" y="2862"/>
                    <a:pt x="1429" y="2862"/>
                  </a:cubicBezTo>
                  <a:cubicBezTo>
                    <a:pt x="2220" y="2862"/>
                    <a:pt x="2859" y="2220"/>
                    <a:pt x="2859" y="1429"/>
                  </a:cubicBezTo>
                  <a:cubicBezTo>
                    <a:pt x="2859" y="642"/>
                    <a:pt x="2220" y="0"/>
                    <a:pt x="14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154;p3">
              <a:extLst>
                <a:ext uri="{FF2B5EF4-FFF2-40B4-BE49-F238E27FC236}">
                  <a16:creationId xmlns:a16="http://schemas.microsoft.com/office/drawing/2014/main" id="{75D0EE8E-6A22-4972-90A3-0FDDFA4A6E54}"/>
                </a:ext>
              </a:extLst>
            </p:cNvPr>
            <p:cNvSpPr/>
            <p:nvPr/>
          </p:nvSpPr>
          <p:spPr>
            <a:xfrm>
              <a:off x="1932465" y="4188715"/>
              <a:ext cx="107221" cy="106455"/>
            </a:xfrm>
            <a:custGeom>
              <a:avLst/>
              <a:gdLst/>
              <a:ahLst/>
              <a:cxnLst/>
              <a:rect l="l" t="t" r="r" b="b"/>
              <a:pathLst>
                <a:path w="2215" h="2214" extrusionOk="0">
                  <a:moveTo>
                    <a:pt x="1106" y="0"/>
                  </a:moveTo>
                  <a:cubicBezTo>
                    <a:pt x="495" y="0"/>
                    <a:pt x="1" y="494"/>
                    <a:pt x="1" y="1106"/>
                  </a:cubicBezTo>
                  <a:cubicBezTo>
                    <a:pt x="1" y="1717"/>
                    <a:pt x="495" y="2214"/>
                    <a:pt x="1106" y="2214"/>
                  </a:cubicBezTo>
                  <a:cubicBezTo>
                    <a:pt x="1718" y="2214"/>
                    <a:pt x="2214" y="1717"/>
                    <a:pt x="2214" y="1106"/>
                  </a:cubicBezTo>
                  <a:cubicBezTo>
                    <a:pt x="2214" y="494"/>
                    <a:pt x="1718" y="0"/>
                    <a:pt x="11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55;p3">
              <a:extLst>
                <a:ext uri="{FF2B5EF4-FFF2-40B4-BE49-F238E27FC236}">
                  <a16:creationId xmlns:a16="http://schemas.microsoft.com/office/drawing/2014/main" id="{654710D3-74C8-4183-B32D-4EA8EDC2C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335" y="4751068"/>
              <a:ext cx="151250" cy="63885"/>
            </a:xfrm>
            <a:custGeom>
              <a:avLst/>
              <a:gdLst>
                <a:gd name="T0" fmla="*/ 2910490 w 3137"/>
                <a:gd name="T1" fmla="*/ 0 h 1325"/>
                <a:gd name="T2" fmla="*/ 2522264 w 3137"/>
                <a:gd name="T3" fmla="*/ 25554 h 1325"/>
                <a:gd name="T4" fmla="*/ 3542779 w 3137"/>
                <a:gd name="T5" fmla="*/ 2854719 h 1325"/>
                <a:gd name="T6" fmla="*/ 5539694 w 3137"/>
                <a:gd name="T7" fmla="*/ 3077907 h 1325"/>
                <a:gd name="T8" fmla="*/ 7292497 w 3137"/>
                <a:gd name="T9" fmla="*/ 2785000 h 1325"/>
                <a:gd name="T10" fmla="*/ 2910490 w 3137"/>
                <a:gd name="T11" fmla="*/ 0 h 13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37" h="1325" extrusionOk="0">
                  <a:moveTo>
                    <a:pt x="1252" y="0"/>
                  </a:moveTo>
                  <a:cubicBezTo>
                    <a:pt x="1197" y="0"/>
                    <a:pt x="1141" y="4"/>
                    <a:pt x="1085" y="11"/>
                  </a:cubicBezTo>
                  <a:cubicBezTo>
                    <a:pt x="1" y="156"/>
                    <a:pt x="400" y="992"/>
                    <a:pt x="1524" y="1228"/>
                  </a:cubicBezTo>
                  <a:cubicBezTo>
                    <a:pt x="1869" y="1299"/>
                    <a:pt x="2154" y="1324"/>
                    <a:pt x="2383" y="1324"/>
                  </a:cubicBezTo>
                  <a:cubicBezTo>
                    <a:pt x="2901" y="1324"/>
                    <a:pt x="3137" y="1198"/>
                    <a:pt x="3137" y="1198"/>
                  </a:cubicBezTo>
                  <a:cubicBezTo>
                    <a:pt x="3137" y="1198"/>
                    <a:pt x="2267" y="0"/>
                    <a:pt x="1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156;p3">
              <a:extLst>
                <a:ext uri="{FF2B5EF4-FFF2-40B4-BE49-F238E27FC236}">
                  <a16:creationId xmlns:a16="http://schemas.microsoft.com/office/drawing/2014/main" id="{3299CFAA-AD4A-4915-A204-548B79368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882" y="4540367"/>
              <a:ext cx="125455" cy="87848"/>
            </a:xfrm>
            <a:custGeom>
              <a:avLst/>
              <a:gdLst>
                <a:gd name="T0" fmla="*/ 1755116 w 2602"/>
                <a:gd name="T1" fmla="*/ 2314 h 1822"/>
                <a:gd name="T2" fmla="*/ 2482726 w 2602"/>
                <a:gd name="T3" fmla="*/ 3075596 h 1822"/>
                <a:gd name="T4" fmla="*/ 5837225 w 2602"/>
                <a:gd name="T5" fmla="*/ 4235604 h 1822"/>
                <a:gd name="T6" fmla="*/ 6046478 w 2602"/>
                <a:gd name="T7" fmla="*/ 4223984 h 1822"/>
                <a:gd name="T8" fmla="*/ 2426942 w 2602"/>
                <a:gd name="T9" fmla="*/ 74396 h 1822"/>
                <a:gd name="T10" fmla="*/ 1755116 w 2602"/>
                <a:gd name="T11" fmla="*/ 2314 h 18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02" h="1822" extrusionOk="0">
                  <a:moveTo>
                    <a:pt x="755" y="1"/>
                  </a:moveTo>
                  <a:cubicBezTo>
                    <a:pt x="0" y="1"/>
                    <a:pt x="177" y="798"/>
                    <a:pt x="1068" y="1323"/>
                  </a:cubicBezTo>
                  <a:cubicBezTo>
                    <a:pt x="1820" y="1769"/>
                    <a:pt x="2317" y="1822"/>
                    <a:pt x="2511" y="1822"/>
                  </a:cubicBezTo>
                  <a:cubicBezTo>
                    <a:pt x="2571" y="1822"/>
                    <a:pt x="2601" y="1817"/>
                    <a:pt x="2601" y="1817"/>
                  </a:cubicBezTo>
                  <a:cubicBezTo>
                    <a:pt x="2601" y="1817"/>
                    <a:pt x="2119" y="242"/>
                    <a:pt x="1044" y="32"/>
                  </a:cubicBezTo>
                  <a:cubicBezTo>
                    <a:pt x="936" y="11"/>
                    <a:pt x="840" y="1"/>
                    <a:pt x="7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7" name="Google Shape;157;p3">
              <a:extLst>
                <a:ext uri="{FF2B5EF4-FFF2-40B4-BE49-F238E27FC236}">
                  <a16:creationId xmlns:a16="http://schemas.microsoft.com/office/drawing/2014/main" id="{501FB85A-575B-43B3-900B-AA9F2FA0A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2853" y="4814857"/>
              <a:ext cx="125841" cy="87462"/>
            </a:xfrm>
            <a:custGeom>
              <a:avLst/>
              <a:gdLst>
                <a:gd name="T0" fmla="*/ 4291371 w 2610"/>
                <a:gd name="T1" fmla="*/ 0 h 1814"/>
                <a:gd name="T2" fmla="*/ 3638107 w 2610"/>
                <a:gd name="T3" fmla="*/ 69719 h 1814"/>
                <a:gd name="T4" fmla="*/ 0 w 2610"/>
                <a:gd name="T5" fmla="*/ 4200683 h 1814"/>
                <a:gd name="T6" fmla="*/ 230130 w 2610"/>
                <a:gd name="T7" fmla="*/ 4214666 h 1814"/>
                <a:gd name="T8" fmla="*/ 3568388 w 2610"/>
                <a:gd name="T9" fmla="*/ 3077901 h 1814"/>
                <a:gd name="T10" fmla="*/ 4291371 w 2610"/>
                <a:gd name="T11" fmla="*/ 0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6" y="0"/>
                  </a:moveTo>
                  <a:cubicBezTo>
                    <a:pt x="1763" y="0"/>
                    <a:pt x="1670" y="10"/>
                    <a:pt x="1565" y="30"/>
                  </a:cubicBezTo>
                  <a:cubicBezTo>
                    <a:pt x="490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9" y="1813"/>
                  </a:cubicBezTo>
                  <a:cubicBezTo>
                    <a:pt x="297" y="1813"/>
                    <a:pt x="791" y="1759"/>
                    <a:pt x="1535" y="1324"/>
                  </a:cubicBezTo>
                  <a:cubicBezTo>
                    <a:pt x="2431" y="800"/>
                    <a:pt x="2609" y="0"/>
                    <a:pt x="18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158;p3">
              <a:extLst>
                <a:ext uri="{FF2B5EF4-FFF2-40B4-BE49-F238E27FC236}">
                  <a16:creationId xmlns:a16="http://schemas.microsoft.com/office/drawing/2014/main" id="{97FA91F6-E007-4803-965A-44A0E77C8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3641" y="4683036"/>
              <a:ext cx="125841" cy="87462"/>
            </a:xfrm>
            <a:custGeom>
              <a:avLst/>
              <a:gdLst>
                <a:gd name="T0" fmla="*/ 4298314 w 2610"/>
                <a:gd name="T1" fmla="*/ 2314 h 1814"/>
                <a:gd name="T2" fmla="*/ 3640469 w 2610"/>
                <a:gd name="T3" fmla="*/ 69719 h 1814"/>
                <a:gd name="T4" fmla="*/ 0 w 2610"/>
                <a:gd name="T5" fmla="*/ 4200683 h 1814"/>
                <a:gd name="T6" fmla="*/ 227816 w 2610"/>
                <a:gd name="T7" fmla="*/ 4214666 h 1814"/>
                <a:gd name="T8" fmla="*/ 3568388 w 2610"/>
                <a:gd name="T9" fmla="*/ 3070909 h 1814"/>
                <a:gd name="T10" fmla="*/ 4298314 w 2610"/>
                <a:gd name="T11" fmla="*/ 2314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9" y="1"/>
                  </a:moveTo>
                  <a:cubicBezTo>
                    <a:pt x="1766" y="1"/>
                    <a:pt x="1671" y="10"/>
                    <a:pt x="1566" y="30"/>
                  </a:cubicBezTo>
                  <a:cubicBezTo>
                    <a:pt x="491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8" y="1813"/>
                  </a:cubicBezTo>
                  <a:cubicBezTo>
                    <a:pt x="296" y="1813"/>
                    <a:pt x="791" y="1759"/>
                    <a:pt x="1535" y="1321"/>
                  </a:cubicBezTo>
                  <a:cubicBezTo>
                    <a:pt x="2431" y="797"/>
                    <a:pt x="2610" y="1"/>
                    <a:pt x="18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159;p3">
              <a:extLst>
                <a:ext uri="{FF2B5EF4-FFF2-40B4-BE49-F238E27FC236}">
                  <a16:creationId xmlns:a16="http://schemas.microsoft.com/office/drawing/2014/main" id="{66E3F965-5F9F-4397-8A45-6B8A377FA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975" y="4132611"/>
              <a:ext cx="698732" cy="933635"/>
            </a:xfrm>
            <a:custGeom>
              <a:avLst/>
              <a:gdLst>
                <a:gd name="T0" fmla="*/ 23042293 w 14492"/>
                <a:gd name="T1" fmla="*/ 0 h 19364"/>
                <a:gd name="T2" fmla="*/ 17872197 w 14492"/>
                <a:gd name="T3" fmla="*/ 2664071 h 19364"/>
                <a:gd name="T4" fmla="*/ 19529685 w 14492"/>
                <a:gd name="T5" fmla="*/ 9838075 h 19364"/>
                <a:gd name="T6" fmla="*/ 22361160 w 14492"/>
                <a:gd name="T7" fmla="*/ 10444813 h 19364"/>
                <a:gd name="T8" fmla="*/ 22523885 w 14492"/>
                <a:gd name="T9" fmla="*/ 10442498 h 19364"/>
                <a:gd name="T10" fmla="*/ 22523885 w 14492"/>
                <a:gd name="T11" fmla="*/ 10442498 h 19364"/>
                <a:gd name="T12" fmla="*/ 22133344 w 14492"/>
                <a:gd name="T13" fmla="*/ 18155787 h 19364"/>
                <a:gd name="T14" fmla="*/ 21440590 w 14492"/>
                <a:gd name="T15" fmla="*/ 26443268 h 19364"/>
                <a:gd name="T16" fmla="*/ 20301511 w 14492"/>
                <a:gd name="T17" fmla="*/ 42383673 h 19364"/>
                <a:gd name="T18" fmla="*/ 18548702 w 14492"/>
                <a:gd name="T19" fmla="*/ 42372053 h 19364"/>
                <a:gd name="T20" fmla="*/ 17832661 w 14492"/>
                <a:gd name="T21" fmla="*/ 42374368 h 19364"/>
                <a:gd name="T22" fmla="*/ 11056233 w 14492"/>
                <a:gd name="T23" fmla="*/ 42509177 h 19364"/>
                <a:gd name="T24" fmla="*/ 9075561 w 14492"/>
                <a:gd name="T25" fmla="*/ 26657150 h 19364"/>
                <a:gd name="T26" fmla="*/ 13899328 w 14492"/>
                <a:gd name="T27" fmla="*/ 21054665 h 19364"/>
                <a:gd name="T28" fmla="*/ 8145686 w 14492"/>
                <a:gd name="T29" fmla="*/ 14603693 h 19364"/>
                <a:gd name="T30" fmla="*/ 7982960 w 14492"/>
                <a:gd name="T31" fmla="*/ 14606007 h 19364"/>
                <a:gd name="T32" fmla="*/ 8108512 w 14492"/>
                <a:gd name="T33" fmla="*/ 15177885 h 19364"/>
                <a:gd name="T34" fmla="*/ 12932231 w 14492"/>
                <a:gd name="T35" fmla="*/ 20961706 h 19364"/>
                <a:gd name="T36" fmla="*/ 7731904 w 14492"/>
                <a:gd name="T37" fmla="*/ 25838893 h 19364"/>
                <a:gd name="T38" fmla="*/ 7678434 w 14492"/>
                <a:gd name="T39" fmla="*/ 25838893 h 19364"/>
                <a:gd name="T40" fmla="*/ 1524993 w 14492"/>
                <a:gd name="T41" fmla="*/ 21226696 h 19364"/>
                <a:gd name="T42" fmla="*/ 6239457 w 14492"/>
                <a:gd name="T43" fmla="*/ 15124414 h 19364"/>
                <a:gd name="T44" fmla="*/ 6041872 w 14492"/>
                <a:gd name="T45" fmla="*/ 14517677 h 19364"/>
                <a:gd name="T46" fmla="*/ 5693181 w 14492"/>
                <a:gd name="T47" fmla="*/ 14508372 h 19364"/>
                <a:gd name="T48" fmla="*/ 392856 w 14492"/>
                <a:gd name="T49" fmla="*/ 20073635 h 19364"/>
                <a:gd name="T50" fmla="*/ 7008920 w 14492"/>
                <a:gd name="T51" fmla="*/ 26780387 h 19364"/>
                <a:gd name="T52" fmla="*/ 7392519 w 14492"/>
                <a:gd name="T53" fmla="*/ 26787330 h 19364"/>
                <a:gd name="T54" fmla="*/ 8517665 w 14492"/>
                <a:gd name="T55" fmla="*/ 26726917 h 19364"/>
                <a:gd name="T56" fmla="*/ 8517665 w 14492"/>
                <a:gd name="T57" fmla="*/ 26726917 h 19364"/>
                <a:gd name="T58" fmla="*/ 9468465 w 14492"/>
                <a:gd name="T59" fmla="*/ 35707151 h 19364"/>
                <a:gd name="T60" fmla="*/ 10300704 w 14492"/>
                <a:gd name="T61" fmla="*/ 42571953 h 19364"/>
                <a:gd name="T62" fmla="*/ 8666456 w 14492"/>
                <a:gd name="T63" fmla="*/ 42711439 h 19364"/>
                <a:gd name="T64" fmla="*/ 1383192 w 14492"/>
                <a:gd name="T65" fmla="*/ 44057408 h 19364"/>
                <a:gd name="T66" fmla="*/ 1476199 w 14492"/>
                <a:gd name="T67" fmla="*/ 44450312 h 19364"/>
                <a:gd name="T68" fmla="*/ 1494762 w 14492"/>
                <a:gd name="T69" fmla="*/ 44447998 h 19364"/>
                <a:gd name="T70" fmla="*/ 17516515 w 14492"/>
                <a:gd name="T71" fmla="*/ 43101980 h 19364"/>
                <a:gd name="T72" fmla="*/ 33445261 w 14492"/>
                <a:gd name="T73" fmla="*/ 45008208 h 19364"/>
                <a:gd name="T74" fmla="*/ 33494103 w 14492"/>
                <a:gd name="T75" fmla="*/ 45012885 h 19364"/>
                <a:gd name="T76" fmla="*/ 33466187 w 14492"/>
                <a:gd name="T77" fmla="*/ 44589798 h 19364"/>
                <a:gd name="T78" fmla="*/ 21156990 w 14492"/>
                <a:gd name="T79" fmla="*/ 42406913 h 19364"/>
                <a:gd name="T80" fmla="*/ 22303061 w 14492"/>
                <a:gd name="T81" fmla="*/ 26247998 h 19364"/>
                <a:gd name="T82" fmla="*/ 22988823 w 14492"/>
                <a:gd name="T83" fmla="*/ 10409953 h 19364"/>
                <a:gd name="T84" fmla="*/ 27380150 w 14492"/>
                <a:gd name="T85" fmla="*/ 7896940 h 19364"/>
                <a:gd name="T86" fmla="*/ 25155461 w 14492"/>
                <a:gd name="T87" fmla="*/ 1320416 h 19364"/>
                <a:gd name="T88" fmla="*/ 25083379 w 14492"/>
                <a:gd name="T89" fmla="*/ 1311110 h 19364"/>
                <a:gd name="T90" fmla="*/ 25101990 w 14492"/>
                <a:gd name="T91" fmla="*/ 1855120 h 19364"/>
                <a:gd name="T92" fmla="*/ 26106261 w 14492"/>
                <a:gd name="T93" fmla="*/ 7850461 h 19364"/>
                <a:gd name="T94" fmla="*/ 22249590 w 14492"/>
                <a:gd name="T95" fmla="*/ 9519567 h 19364"/>
                <a:gd name="T96" fmla="*/ 19736575 w 14492"/>
                <a:gd name="T97" fmla="*/ 8854730 h 19364"/>
                <a:gd name="T98" fmla="*/ 18822997 w 14492"/>
                <a:gd name="T99" fmla="*/ 3126694 h 19364"/>
                <a:gd name="T100" fmla="*/ 23704864 w 14492"/>
                <a:gd name="T101" fmla="*/ 774140 h 19364"/>
                <a:gd name="T102" fmla="*/ 25178701 w 14492"/>
                <a:gd name="T103" fmla="*/ 936865 h 19364"/>
                <a:gd name="T104" fmla="*/ 25222866 w 14492"/>
                <a:gd name="T105" fmla="*/ 941494 h 19364"/>
                <a:gd name="T106" fmla="*/ 25204255 w 14492"/>
                <a:gd name="T107" fmla="*/ 471928 h 19364"/>
                <a:gd name="T108" fmla="*/ 23042293 w 14492"/>
                <a:gd name="T109" fmla="*/ 0 h 1936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492" h="19364" extrusionOk="0">
                  <a:moveTo>
                    <a:pt x="9912" y="0"/>
                  </a:moveTo>
                  <a:cubicBezTo>
                    <a:pt x="9056" y="0"/>
                    <a:pt x="8186" y="459"/>
                    <a:pt x="7688" y="1146"/>
                  </a:cubicBezTo>
                  <a:cubicBezTo>
                    <a:pt x="6969" y="2143"/>
                    <a:pt x="7270" y="3674"/>
                    <a:pt x="8401" y="4232"/>
                  </a:cubicBezTo>
                  <a:cubicBezTo>
                    <a:pt x="8764" y="4408"/>
                    <a:pt x="9190" y="4493"/>
                    <a:pt x="9619" y="4493"/>
                  </a:cubicBezTo>
                  <a:cubicBezTo>
                    <a:pt x="9643" y="4493"/>
                    <a:pt x="9666" y="4492"/>
                    <a:pt x="9689" y="4492"/>
                  </a:cubicBezTo>
                  <a:cubicBezTo>
                    <a:pt x="9602" y="5597"/>
                    <a:pt x="9625" y="6705"/>
                    <a:pt x="9521" y="7810"/>
                  </a:cubicBezTo>
                  <a:cubicBezTo>
                    <a:pt x="9412" y="9000"/>
                    <a:pt x="9345" y="10189"/>
                    <a:pt x="9223" y="11375"/>
                  </a:cubicBezTo>
                  <a:cubicBezTo>
                    <a:pt x="8986" y="13657"/>
                    <a:pt x="8777" y="15940"/>
                    <a:pt x="8733" y="18232"/>
                  </a:cubicBezTo>
                  <a:cubicBezTo>
                    <a:pt x="8480" y="18229"/>
                    <a:pt x="8228" y="18227"/>
                    <a:pt x="7979" y="18227"/>
                  </a:cubicBezTo>
                  <a:cubicBezTo>
                    <a:pt x="7876" y="18227"/>
                    <a:pt x="7774" y="18227"/>
                    <a:pt x="7671" y="18228"/>
                  </a:cubicBezTo>
                  <a:cubicBezTo>
                    <a:pt x="6698" y="18242"/>
                    <a:pt x="5725" y="18232"/>
                    <a:pt x="4756" y="18286"/>
                  </a:cubicBezTo>
                  <a:cubicBezTo>
                    <a:pt x="4404" y="16025"/>
                    <a:pt x="4289" y="13727"/>
                    <a:pt x="3904" y="11467"/>
                  </a:cubicBezTo>
                  <a:cubicBezTo>
                    <a:pt x="5104" y="11257"/>
                    <a:pt x="5941" y="10483"/>
                    <a:pt x="5979" y="9057"/>
                  </a:cubicBezTo>
                  <a:cubicBezTo>
                    <a:pt x="6012" y="7678"/>
                    <a:pt x="4926" y="6282"/>
                    <a:pt x="3504" y="6282"/>
                  </a:cubicBezTo>
                  <a:cubicBezTo>
                    <a:pt x="3481" y="6282"/>
                    <a:pt x="3457" y="6282"/>
                    <a:pt x="3434" y="6283"/>
                  </a:cubicBezTo>
                  <a:cubicBezTo>
                    <a:pt x="3276" y="6289"/>
                    <a:pt x="3373" y="6515"/>
                    <a:pt x="3488" y="6529"/>
                  </a:cubicBezTo>
                  <a:cubicBezTo>
                    <a:pt x="4708" y="6637"/>
                    <a:pt x="5577" y="7841"/>
                    <a:pt x="5563" y="9017"/>
                  </a:cubicBezTo>
                  <a:cubicBezTo>
                    <a:pt x="5550" y="10368"/>
                    <a:pt x="4661" y="11112"/>
                    <a:pt x="3326" y="11115"/>
                  </a:cubicBezTo>
                  <a:cubicBezTo>
                    <a:pt x="3318" y="11115"/>
                    <a:pt x="3310" y="11115"/>
                    <a:pt x="3303" y="11115"/>
                  </a:cubicBezTo>
                  <a:cubicBezTo>
                    <a:pt x="2056" y="11115"/>
                    <a:pt x="750" y="10529"/>
                    <a:pt x="656" y="9131"/>
                  </a:cubicBezTo>
                  <a:cubicBezTo>
                    <a:pt x="565" y="7746"/>
                    <a:pt x="1258" y="6715"/>
                    <a:pt x="2684" y="6506"/>
                  </a:cubicBezTo>
                  <a:cubicBezTo>
                    <a:pt x="2860" y="6482"/>
                    <a:pt x="2724" y="6252"/>
                    <a:pt x="2599" y="6245"/>
                  </a:cubicBezTo>
                  <a:cubicBezTo>
                    <a:pt x="2548" y="6243"/>
                    <a:pt x="2498" y="6241"/>
                    <a:pt x="2449" y="6241"/>
                  </a:cubicBezTo>
                  <a:cubicBezTo>
                    <a:pt x="1058" y="6241"/>
                    <a:pt x="300" y="7287"/>
                    <a:pt x="169" y="8635"/>
                  </a:cubicBezTo>
                  <a:cubicBezTo>
                    <a:pt x="1" y="10416"/>
                    <a:pt x="1319" y="11456"/>
                    <a:pt x="3015" y="11520"/>
                  </a:cubicBezTo>
                  <a:cubicBezTo>
                    <a:pt x="3071" y="11522"/>
                    <a:pt x="3126" y="11523"/>
                    <a:pt x="3180" y="11523"/>
                  </a:cubicBezTo>
                  <a:cubicBezTo>
                    <a:pt x="3346" y="11523"/>
                    <a:pt x="3506" y="11514"/>
                    <a:pt x="3664" y="11497"/>
                  </a:cubicBezTo>
                  <a:cubicBezTo>
                    <a:pt x="3559" y="12740"/>
                    <a:pt x="3941" y="14129"/>
                    <a:pt x="4073" y="15360"/>
                  </a:cubicBezTo>
                  <a:cubicBezTo>
                    <a:pt x="4168" y="16221"/>
                    <a:pt x="4036" y="17478"/>
                    <a:pt x="4431" y="18313"/>
                  </a:cubicBezTo>
                  <a:cubicBezTo>
                    <a:pt x="4195" y="18330"/>
                    <a:pt x="3961" y="18347"/>
                    <a:pt x="3728" y="18373"/>
                  </a:cubicBezTo>
                  <a:cubicBezTo>
                    <a:pt x="2748" y="18489"/>
                    <a:pt x="1504" y="18553"/>
                    <a:pt x="595" y="18952"/>
                  </a:cubicBezTo>
                  <a:cubicBezTo>
                    <a:pt x="527" y="18981"/>
                    <a:pt x="560" y="19121"/>
                    <a:pt x="635" y="19121"/>
                  </a:cubicBezTo>
                  <a:cubicBezTo>
                    <a:pt x="638" y="19121"/>
                    <a:pt x="640" y="19121"/>
                    <a:pt x="643" y="19120"/>
                  </a:cubicBezTo>
                  <a:cubicBezTo>
                    <a:pt x="2905" y="18774"/>
                    <a:pt x="5224" y="18541"/>
                    <a:pt x="7535" y="18541"/>
                  </a:cubicBezTo>
                  <a:cubicBezTo>
                    <a:pt x="9846" y="18541"/>
                    <a:pt x="12151" y="18774"/>
                    <a:pt x="14387" y="19361"/>
                  </a:cubicBezTo>
                  <a:cubicBezTo>
                    <a:pt x="14394" y="19362"/>
                    <a:pt x="14401" y="19363"/>
                    <a:pt x="14408" y="19363"/>
                  </a:cubicBezTo>
                  <a:cubicBezTo>
                    <a:pt x="14491" y="19363"/>
                    <a:pt x="14466" y="19210"/>
                    <a:pt x="14396" y="19181"/>
                  </a:cubicBezTo>
                  <a:cubicBezTo>
                    <a:pt x="12761" y="18512"/>
                    <a:pt x="10899" y="18292"/>
                    <a:pt x="9101" y="18242"/>
                  </a:cubicBezTo>
                  <a:cubicBezTo>
                    <a:pt x="9148" y="15917"/>
                    <a:pt x="9375" y="13605"/>
                    <a:pt x="9594" y="11291"/>
                  </a:cubicBezTo>
                  <a:cubicBezTo>
                    <a:pt x="9808" y="9054"/>
                    <a:pt x="10115" y="6729"/>
                    <a:pt x="9889" y="4478"/>
                  </a:cubicBezTo>
                  <a:cubicBezTo>
                    <a:pt x="10659" y="4411"/>
                    <a:pt x="11402" y="4056"/>
                    <a:pt x="11778" y="3397"/>
                  </a:cubicBezTo>
                  <a:cubicBezTo>
                    <a:pt x="12345" y="2407"/>
                    <a:pt x="12041" y="838"/>
                    <a:pt x="10821" y="568"/>
                  </a:cubicBezTo>
                  <a:cubicBezTo>
                    <a:pt x="10810" y="566"/>
                    <a:pt x="10799" y="564"/>
                    <a:pt x="10790" y="564"/>
                  </a:cubicBezTo>
                  <a:cubicBezTo>
                    <a:pt x="10669" y="564"/>
                    <a:pt x="10710" y="751"/>
                    <a:pt x="10798" y="798"/>
                  </a:cubicBezTo>
                  <a:cubicBezTo>
                    <a:pt x="11642" y="1261"/>
                    <a:pt x="11778" y="2650"/>
                    <a:pt x="11230" y="3377"/>
                  </a:cubicBezTo>
                  <a:cubicBezTo>
                    <a:pt x="10874" y="3847"/>
                    <a:pt x="10212" y="4095"/>
                    <a:pt x="9571" y="4095"/>
                  </a:cubicBezTo>
                  <a:cubicBezTo>
                    <a:pt x="9178" y="4095"/>
                    <a:pt x="8792" y="4002"/>
                    <a:pt x="8490" y="3809"/>
                  </a:cubicBezTo>
                  <a:cubicBezTo>
                    <a:pt x="7668" y="3285"/>
                    <a:pt x="7554" y="2099"/>
                    <a:pt x="8097" y="1345"/>
                  </a:cubicBezTo>
                  <a:cubicBezTo>
                    <a:pt x="8585" y="670"/>
                    <a:pt x="9386" y="333"/>
                    <a:pt x="10197" y="333"/>
                  </a:cubicBezTo>
                  <a:cubicBezTo>
                    <a:pt x="10410" y="333"/>
                    <a:pt x="10623" y="356"/>
                    <a:pt x="10831" y="403"/>
                  </a:cubicBezTo>
                  <a:cubicBezTo>
                    <a:pt x="10838" y="404"/>
                    <a:pt x="10844" y="405"/>
                    <a:pt x="10850" y="405"/>
                  </a:cubicBezTo>
                  <a:cubicBezTo>
                    <a:pt x="10942" y="405"/>
                    <a:pt x="10908" y="235"/>
                    <a:pt x="10842" y="203"/>
                  </a:cubicBezTo>
                  <a:cubicBezTo>
                    <a:pt x="10547" y="64"/>
                    <a:pt x="10231" y="0"/>
                    <a:pt x="991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20" name="Google Shape;160;p3">
            <a:extLst>
              <a:ext uri="{FF2B5EF4-FFF2-40B4-BE49-F238E27FC236}">
                <a16:creationId xmlns:a16="http://schemas.microsoft.com/office/drawing/2014/main" id="{D6B83DCC-216C-441D-9052-230A04BD8738}"/>
              </a:ext>
            </a:extLst>
          </p:cNvPr>
          <p:cNvGrpSpPr>
            <a:grpSpLocks/>
          </p:cNvGrpSpPr>
          <p:nvPr/>
        </p:nvGrpSpPr>
        <p:grpSpPr bwMode="auto">
          <a:xfrm>
            <a:off x="429817" y="329804"/>
            <a:ext cx="1098947" cy="1113234"/>
            <a:chOff x="918850" y="1629150"/>
            <a:chExt cx="442250" cy="453124"/>
          </a:xfrm>
        </p:grpSpPr>
        <p:sp>
          <p:nvSpPr>
            <p:cNvPr id="21" name="Google Shape;161;p3">
              <a:extLst>
                <a:ext uri="{FF2B5EF4-FFF2-40B4-BE49-F238E27FC236}">
                  <a16:creationId xmlns:a16="http://schemas.microsoft.com/office/drawing/2014/main" id="{67B4F384-08CA-40EA-9B26-4E362AE4EB4B}"/>
                </a:ext>
              </a:extLst>
            </p:cNvPr>
            <p:cNvSpPr/>
            <p:nvPr/>
          </p:nvSpPr>
          <p:spPr>
            <a:xfrm>
              <a:off x="1015637" y="1742067"/>
              <a:ext cx="267841" cy="24522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162;p3">
              <a:extLst>
                <a:ext uri="{FF2B5EF4-FFF2-40B4-BE49-F238E27FC236}">
                  <a16:creationId xmlns:a16="http://schemas.microsoft.com/office/drawing/2014/main" id="{E6BF4A9D-BE84-4C22-81A7-942F95D9A5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163;p3">
              <a:extLst>
                <a:ext uri="{FF2B5EF4-FFF2-40B4-BE49-F238E27FC236}">
                  <a16:creationId xmlns:a16="http://schemas.microsoft.com/office/drawing/2014/main" id="{07B746B8-F1D2-482C-878A-577B67E4A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164;p3">
              <a:extLst>
                <a:ext uri="{FF2B5EF4-FFF2-40B4-BE49-F238E27FC236}">
                  <a16:creationId xmlns:a16="http://schemas.microsoft.com/office/drawing/2014/main" id="{5C86EF65-628F-42FA-B6B0-326E732D4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165;p3">
              <a:extLst>
                <a:ext uri="{FF2B5EF4-FFF2-40B4-BE49-F238E27FC236}">
                  <a16:creationId xmlns:a16="http://schemas.microsoft.com/office/drawing/2014/main" id="{DF8C0B23-36BD-4070-84C0-006D70870F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166;p3">
              <a:extLst>
                <a:ext uri="{FF2B5EF4-FFF2-40B4-BE49-F238E27FC236}">
                  <a16:creationId xmlns:a16="http://schemas.microsoft.com/office/drawing/2014/main" id="{CA496541-84A5-4288-904B-75B557290E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167;p3">
              <a:extLst>
                <a:ext uri="{FF2B5EF4-FFF2-40B4-BE49-F238E27FC236}">
                  <a16:creationId xmlns:a16="http://schemas.microsoft.com/office/drawing/2014/main" id="{96AC17C7-E22D-4FA2-AF51-28B334E94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168;p3">
              <a:extLst>
                <a:ext uri="{FF2B5EF4-FFF2-40B4-BE49-F238E27FC236}">
                  <a16:creationId xmlns:a16="http://schemas.microsoft.com/office/drawing/2014/main" id="{4A5ECE1D-F154-4888-AD27-C227DD8CA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169;p3">
              <a:extLst>
                <a:ext uri="{FF2B5EF4-FFF2-40B4-BE49-F238E27FC236}">
                  <a16:creationId xmlns:a16="http://schemas.microsoft.com/office/drawing/2014/main" id="{EE495374-7A9B-4546-88DB-C4CCFAB51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170;p3">
              <a:extLst>
                <a:ext uri="{FF2B5EF4-FFF2-40B4-BE49-F238E27FC236}">
                  <a16:creationId xmlns:a16="http://schemas.microsoft.com/office/drawing/2014/main" id="{31778784-BB25-4F1F-AD8A-2396180DE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171;p3">
              <a:extLst>
                <a:ext uri="{FF2B5EF4-FFF2-40B4-BE49-F238E27FC236}">
                  <a16:creationId xmlns:a16="http://schemas.microsoft.com/office/drawing/2014/main" id="{D5E9E281-27C6-44E2-9189-1D1516941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172;p3">
              <a:extLst>
                <a:ext uri="{FF2B5EF4-FFF2-40B4-BE49-F238E27FC236}">
                  <a16:creationId xmlns:a16="http://schemas.microsoft.com/office/drawing/2014/main" id="{5794F8D9-B7C2-4B24-BA91-A8491F585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3" name="Google Shape;173;p3">
            <a:extLst>
              <a:ext uri="{FF2B5EF4-FFF2-40B4-BE49-F238E27FC236}">
                <a16:creationId xmlns:a16="http://schemas.microsoft.com/office/drawing/2014/main" id="{9273C9C4-96C1-40D0-A5D1-063C8E04990D}"/>
              </a:ext>
            </a:extLst>
          </p:cNvPr>
          <p:cNvSpPr>
            <a:spLocks/>
          </p:cNvSpPr>
          <p:nvPr/>
        </p:nvSpPr>
        <p:spPr bwMode="auto">
          <a:xfrm>
            <a:off x="429818" y="3408762"/>
            <a:ext cx="182165" cy="178594"/>
          </a:xfrm>
          <a:custGeom>
            <a:avLst/>
            <a:gdLst>
              <a:gd name="T0" fmla="*/ 3106166 w 7736"/>
              <a:gd name="T1" fmla="*/ 1170 h 6918"/>
              <a:gd name="T2" fmla="*/ 3084470 w 7736"/>
              <a:gd name="T3" fmla="*/ 2375 h 6918"/>
              <a:gd name="T4" fmla="*/ 2701019 w 7736"/>
              <a:gd name="T5" fmla="*/ 2976253 h 6918"/>
              <a:gd name="T6" fmla="*/ 2698068 w 7736"/>
              <a:gd name="T7" fmla="*/ 2976253 h 6918"/>
              <a:gd name="T8" fmla="*/ 2688209 w 7736"/>
              <a:gd name="T9" fmla="*/ 2975048 h 6918"/>
              <a:gd name="T10" fmla="*/ 63077 w 7736"/>
              <a:gd name="T11" fmla="*/ 4337606 h 6918"/>
              <a:gd name="T12" fmla="*/ 2658633 w 7736"/>
              <a:gd name="T13" fmla="*/ 5239232 h 6918"/>
              <a:gd name="T14" fmla="*/ 2615242 w 7736"/>
              <a:gd name="T15" fmla="*/ 8184678 h 6918"/>
              <a:gd name="T16" fmla="*/ 2670438 w 7736"/>
              <a:gd name="T17" fmla="*/ 8196519 h 6918"/>
              <a:gd name="T18" fmla="*/ 4327539 w 7736"/>
              <a:gd name="T19" fmla="*/ 5702505 h 6918"/>
              <a:gd name="T20" fmla="*/ 6562282 w 7736"/>
              <a:gd name="T21" fmla="*/ 6867177 h 6918"/>
              <a:gd name="T22" fmla="*/ 6768309 w 7736"/>
              <a:gd name="T23" fmla="*/ 6796063 h 6918"/>
              <a:gd name="T24" fmla="*/ 5569604 w 7736"/>
              <a:gd name="T25" fmla="*/ 4337606 h 6918"/>
              <a:gd name="T26" fmla="*/ 7408054 w 7736"/>
              <a:gd name="T27" fmla="*/ 2111320 h 6918"/>
              <a:gd name="T28" fmla="*/ 7007836 w 7736"/>
              <a:gd name="T29" fmla="*/ 1954945 h 6918"/>
              <a:gd name="T30" fmla="*/ 4840126 w 7736"/>
              <a:gd name="T31" fmla="*/ 2511809 h 6918"/>
              <a:gd name="T32" fmla="*/ 3106166 w 7736"/>
              <a:gd name="T33" fmla="*/ 1170 h 69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7736" h="6918" extrusionOk="0">
                <a:moveTo>
                  <a:pt x="3151" y="1"/>
                </a:moveTo>
                <a:cubicBezTo>
                  <a:pt x="3143" y="1"/>
                  <a:pt x="3136" y="1"/>
                  <a:pt x="3129" y="2"/>
                </a:cubicBezTo>
                <a:cubicBezTo>
                  <a:pt x="2720" y="28"/>
                  <a:pt x="2867" y="2512"/>
                  <a:pt x="2740" y="2512"/>
                </a:cubicBezTo>
                <a:cubicBezTo>
                  <a:pt x="2739" y="2512"/>
                  <a:pt x="2738" y="2512"/>
                  <a:pt x="2737" y="2512"/>
                </a:cubicBezTo>
                <a:cubicBezTo>
                  <a:pt x="2735" y="2511"/>
                  <a:pt x="2731" y="2511"/>
                  <a:pt x="2727" y="2511"/>
                </a:cubicBezTo>
                <a:cubicBezTo>
                  <a:pt x="2509" y="2511"/>
                  <a:pt x="124" y="3290"/>
                  <a:pt x="64" y="3661"/>
                </a:cubicBezTo>
                <a:cubicBezTo>
                  <a:pt x="0" y="4043"/>
                  <a:pt x="2697" y="4422"/>
                  <a:pt x="2697" y="4422"/>
                </a:cubicBezTo>
                <a:cubicBezTo>
                  <a:pt x="2697" y="4422"/>
                  <a:pt x="2173" y="6736"/>
                  <a:pt x="2653" y="6908"/>
                </a:cubicBezTo>
                <a:cubicBezTo>
                  <a:pt x="2671" y="6915"/>
                  <a:pt x="2689" y="6918"/>
                  <a:pt x="2709" y="6918"/>
                </a:cubicBezTo>
                <a:cubicBezTo>
                  <a:pt x="3220" y="6918"/>
                  <a:pt x="4390" y="4813"/>
                  <a:pt x="4390" y="4813"/>
                </a:cubicBezTo>
                <a:cubicBezTo>
                  <a:pt x="4390" y="4813"/>
                  <a:pt x="6002" y="5796"/>
                  <a:pt x="6657" y="5796"/>
                </a:cubicBezTo>
                <a:cubicBezTo>
                  <a:pt x="6747" y="5796"/>
                  <a:pt x="6819" y="5778"/>
                  <a:pt x="6866" y="5736"/>
                </a:cubicBezTo>
                <a:cubicBezTo>
                  <a:pt x="7256" y="5388"/>
                  <a:pt x="5650" y="3661"/>
                  <a:pt x="5650" y="3661"/>
                </a:cubicBezTo>
                <a:cubicBezTo>
                  <a:pt x="5650" y="3661"/>
                  <a:pt x="7735" y="2218"/>
                  <a:pt x="7515" y="1782"/>
                </a:cubicBezTo>
                <a:cubicBezTo>
                  <a:pt x="7468" y="1687"/>
                  <a:pt x="7316" y="1650"/>
                  <a:pt x="7109" y="1650"/>
                </a:cubicBezTo>
                <a:cubicBezTo>
                  <a:pt x="6367" y="1650"/>
                  <a:pt x="4910" y="2120"/>
                  <a:pt x="4910" y="2120"/>
                </a:cubicBezTo>
                <a:cubicBezTo>
                  <a:pt x="4910" y="2120"/>
                  <a:pt x="3847" y="1"/>
                  <a:pt x="3151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4" name="Google Shape;174;p3">
            <a:extLst>
              <a:ext uri="{FF2B5EF4-FFF2-40B4-BE49-F238E27FC236}">
                <a16:creationId xmlns:a16="http://schemas.microsoft.com/office/drawing/2014/main" id="{D2330D76-0907-483E-BB5B-31431BA6FA25}"/>
              </a:ext>
            </a:extLst>
          </p:cNvPr>
          <p:cNvSpPr/>
          <p:nvPr/>
        </p:nvSpPr>
        <p:spPr>
          <a:xfrm>
            <a:off x="-4763" y="1171577"/>
            <a:ext cx="723900" cy="111323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5" name="Google Shape;175;p3">
            <a:extLst>
              <a:ext uri="{FF2B5EF4-FFF2-40B4-BE49-F238E27FC236}">
                <a16:creationId xmlns:a16="http://schemas.microsoft.com/office/drawing/2014/main" id="{9013EA26-2A8F-42A9-A459-7EFDB77D0EB0}"/>
              </a:ext>
            </a:extLst>
          </p:cNvPr>
          <p:cNvSpPr>
            <a:spLocks/>
          </p:cNvSpPr>
          <p:nvPr/>
        </p:nvSpPr>
        <p:spPr bwMode="auto">
          <a:xfrm>
            <a:off x="1022748" y="1609727"/>
            <a:ext cx="282178" cy="278606"/>
          </a:xfrm>
          <a:custGeom>
            <a:avLst/>
            <a:gdLst>
              <a:gd name="T0" fmla="*/ 9033081 w 6432"/>
              <a:gd name="T1" fmla="*/ 1239165 h 6358"/>
              <a:gd name="T2" fmla="*/ 13436668 w 6432"/>
              <a:gd name="T3" fmla="*/ 6212829 h 6358"/>
              <a:gd name="T4" fmla="*/ 8985174 w 6432"/>
              <a:gd name="T5" fmla="*/ 7677286 h 6358"/>
              <a:gd name="T6" fmla="*/ 9033081 w 6432"/>
              <a:gd name="T7" fmla="*/ 1239165 h 6358"/>
              <a:gd name="T8" fmla="*/ 19427915 w 6432"/>
              <a:gd name="T9" fmla="*/ 5137549 h 6358"/>
              <a:gd name="T10" fmla="*/ 16652991 w 6432"/>
              <a:gd name="T11" fmla="*/ 8913005 h 6358"/>
              <a:gd name="T12" fmla="*/ 14860075 w 6432"/>
              <a:gd name="T13" fmla="*/ 6673696 h 6358"/>
              <a:gd name="T14" fmla="*/ 19427915 w 6432"/>
              <a:gd name="T15" fmla="*/ 5137549 h 6358"/>
              <a:gd name="T16" fmla="*/ 7876526 w 6432"/>
              <a:gd name="T17" fmla="*/ 9005201 h 6358"/>
              <a:gd name="T18" fmla="*/ 7746551 w 6432"/>
              <a:gd name="T19" fmla="*/ 12138901 h 6358"/>
              <a:gd name="T20" fmla="*/ 2234317 w 6432"/>
              <a:gd name="T21" fmla="*/ 10882675 h 6358"/>
              <a:gd name="T22" fmla="*/ 7876526 w 6432"/>
              <a:gd name="T23" fmla="*/ 9005201 h 6358"/>
              <a:gd name="T24" fmla="*/ 14038870 w 6432"/>
              <a:gd name="T25" fmla="*/ 6950170 h 6358"/>
              <a:gd name="T26" fmla="*/ 15356225 w 6432"/>
              <a:gd name="T27" fmla="*/ 8578513 h 6358"/>
              <a:gd name="T28" fmla="*/ 16143153 w 6432"/>
              <a:gd name="T29" fmla="*/ 9606000 h 6358"/>
              <a:gd name="T30" fmla="*/ 13334010 w 6432"/>
              <a:gd name="T31" fmla="*/ 13374678 h 6358"/>
              <a:gd name="T32" fmla="*/ 10213501 w 6432"/>
              <a:gd name="T33" fmla="*/ 12708967 h 6358"/>
              <a:gd name="T34" fmla="*/ 8718263 w 6432"/>
              <a:gd name="T35" fmla="*/ 12374476 h 6358"/>
              <a:gd name="T36" fmla="*/ 8937267 w 6432"/>
              <a:gd name="T37" fmla="*/ 8656980 h 6358"/>
              <a:gd name="T38" fmla="*/ 14038870 w 6432"/>
              <a:gd name="T39" fmla="*/ 6950170 h 6358"/>
              <a:gd name="T40" fmla="*/ 16639304 w 6432"/>
              <a:gd name="T41" fmla="*/ 10237531 h 6358"/>
              <a:gd name="T42" fmla="*/ 20608393 w 6432"/>
              <a:gd name="T43" fmla="*/ 15071263 h 6358"/>
              <a:gd name="T44" fmla="*/ 19670843 w 6432"/>
              <a:gd name="T45" fmla="*/ 14852748 h 6358"/>
              <a:gd name="T46" fmla="*/ 15924208 w 6432"/>
              <a:gd name="T47" fmla="*/ 13941297 h 6358"/>
              <a:gd name="T48" fmla="*/ 14165452 w 6432"/>
              <a:gd name="T49" fmla="*/ 13562402 h 6358"/>
              <a:gd name="T50" fmla="*/ 16639304 w 6432"/>
              <a:gd name="T51" fmla="*/ 10237531 h 6358"/>
              <a:gd name="T52" fmla="*/ 8660119 w 6432"/>
              <a:gd name="T53" fmla="*/ 13122042 h 6358"/>
              <a:gd name="T54" fmla="*/ 12824230 w 6432"/>
              <a:gd name="T55" fmla="*/ 14043718 h 6358"/>
              <a:gd name="T56" fmla="*/ 8119513 w 6432"/>
              <a:gd name="T57" fmla="*/ 20079048 h 6358"/>
              <a:gd name="T58" fmla="*/ 8660119 w 6432"/>
              <a:gd name="T59" fmla="*/ 13122042 h 6358"/>
              <a:gd name="T60" fmla="*/ 8899596 w 6432"/>
              <a:gd name="T61" fmla="*/ 0 h 6358"/>
              <a:gd name="T62" fmla="*/ 8800389 w 6432"/>
              <a:gd name="T63" fmla="*/ 98974 h 6358"/>
              <a:gd name="T64" fmla="*/ 8776465 w 6432"/>
              <a:gd name="T65" fmla="*/ 259413 h 6358"/>
              <a:gd name="T66" fmla="*/ 8684044 w 6432"/>
              <a:gd name="T67" fmla="*/ 884108 h 6358"/>
              <a:gd name="T68" fmla="*/ 7934728 w 6432"/>
              <a:gd name="T69" fmla="*/ 8035732 h 6358"/>
              <a:gd name="T70" fmla="*/ 431105 w 6432"/>
              <a:gd name="T71" fmla="*/ 10514005 h 6358"/>
              <a:gd name="T72" fmla="*/ 650109 w 6432"/>
              <a:gd name="T73" fmla="*/ 11346931 h 6358"/>
              <a:gd name="T74" fmla="*/ 7715725 w 6432"/>
              <a:gd name="T75" fmla="*/ 12917199 h 6358"/>
              <a:gd name="T76" fmla="*/ 7342763 w 6432"/>
              <a:gd name="T77" fmla="*/ 21150938 h 6358"/>
              <a:gd name="T78" fmla="*/ 7770476 w 6432"/>
              <a:gd name="T79" fmla="*/ 21700555 h 6358"/>
              <a:gd name="T80" fmla="*/ 7955260 w 6432"/>
              <a:gd name="T81" fmla="*/ 21601522 h 6358"/>
              <a:gd name="T82" fmla="*/ 13655672 w 6432"/>
              <a:gd name="T83" fmla="*/ 14231501 h 6358"/>
              <a:gd name="T84" fmla="*/ 21542493 w 6432"/>
              <a:gd name="T85" fmla="*/ 16098750 h 6358"/>
              <a:gd name="T86" fmla="*/ 21641700 w 6432"/>
              <a:gd name="T87" fmla="*/ 16112421 h 6358"/>
              <a:gd name="T88" fmla="*/ 21819640 w 6432"/>
              <a:gd name="T89" fmla="*/ 15545744 h 6358"/>
              <a:gd name="T90" fmla="*/ 17149142 w 6432"/>
              <a:gd name="T91" fmla="*/ 9547983 h 6358"/>
              <a:gd name="T92" fmla="*/ 20827339 w 6432"/>
              <a:gd name="T93" fmla="*/ 4632336 h 6358"/>
              <a:gd name="T94" fmla="*/ 20468065 w 6432"/>
              <a:gd name="T95" fmla="*/ 3915445 h 6358"/>
              <a:gd name="T96" fmla="*/ 20385997 w 6432"/>
              <a:gd name="T97" fmla="*/ 3929116 h 6358"/>
              <a:gd name="T98" fmla="*/ 14268110 w 6432"/>
              <a:gd name="T99" fmla="*/ 5936297 h 6358"/>
              <a:gd name="T100" fmla="*/ 9091224 w 6432"/>
              <a:gd name="T101" fmla="*/ 375506 h 6358"/>
              <a:gd name="T102" fmla="*/ 9009098 w 6432"/>
              <a:gd name="T103" fmla="*/ 317489 h 6358"/>
              <a:gd name="T104" fmla="*/ 8995410 w 6432"/>
              <a:gd name="T105" fmla="*/ 112646 h 6358"/>
              <a:gd name="T106" fmla="*/ 8899596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6" name="Google Shape;176;p3">
            <a:extLst>
              <a:ext uri="{FF2B5EF4-FFF2-40B4-BE49-F238E27FC236}">
                <a16:creationId xmlns:a16="http://schemas.microsoft.com/office/drawing/2014/main" id="{02CE8ABC-EB92-40B5-8250-C647F26215D3}"/>
              </a:ext>
            </a:extLst>
          </p:cNvPr>
          <p:cNvSpPr/>
          <p:nvPr/>
        </p:nvSpPr>
        <p:spPr>
          <a:xfrm>
            <a:off x="719138" y="2178846"/>
            <a:ext cx="282179" cy="245269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Google Shape;177;p3">
            <a:extLst>
              <a:ext uri="{FF2B5EF4-FFF2-40B4-BE49-F238E27FC236}">
                <a16:creationId xmlns:a16="http://schemas.microsoft.com/office/drawing/2014/main" id="{308C0EF1-BB12-4943-BD0C-BE65F2BEF0B5}"/>
              </a:ext>
            </a:extLst>
          </p:cNvPr>
          <p:cNvSpPr>
            <a:spLocks/>
          </p:cNvSpPr>
          <p:nvPr/>
        </p:nvSpPr>
        <p:spPr bwMode="auto">
          <a:xfrm>
            <a:off x="8380811" y="2953942"/>
            <a:ext cx="215503" cy="250031"/>
          </a:xfrm>
          <a:custGeom>
            <a:avLst/>
            <a:gdLst>
              <a:gd name="T0" fmla="*/ 5973590 w 6128"/>
              <a:gd name="T1" fmla="*/ 2209 h 7092"/>
              <a:gd name="T2" fmla="*/ 5707541 w 6128"/>
              <a:gd name="T3" fmla="*/ 44187 h 7092"/>
              <a:gd name="T4" fmla="*/ 4146552 w 6128"/>
              <a:gd name="T5" fmla="*/ 5331932 h 7092"/>
              <a:gd name="T6" fmla="*/ 118723 w 6128"/>
              <a:gd name="T7" fmla="*/ 9019881 h 7092"/>
              <a:gd name="T8" fmla="*/ 5289805 w 6128"/>
              <a:gd name="T9" fmla="*/ 11079313 h 7092"/>
              <a:gd name="T10" fmla="*/ 7396068 w 6128"/>
              <a:gd name="T11" fmla="*/ 15671022 h 7092"/>
              <a:gd name="T12" fmla="*/ 7453225 w 6128"/>
              <a:gd name="T13" fmla="*/ 15666604 h 7092"/>
              <a:gd name="T14" fmla="*/ 9733166 w 6128"/>
              <a:gd name="T15" fmla="*/ 9625333 h 7092"/>
              <a:gd name="T16" fmla="*/ 13345463 w 6128"/>
              <a:gd name="T17" fmla="*/ 7437760 h 7092"/>
              <a:gd name="T18" fmla="*/ 8508561 w 6128"/>
              <a:gd name="T19" fmla="*/ 4792806 h 7092"/>
              <a:gd name="T20" fmla="*/ 5973590 w 6128"/>
              <a:gd name="T21" fmla="*/ 2209 h 709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8" name="Google Shape;178;p3">
            <a:extLst>
              <a:ext uri="{FF2B5EF4-FFF2-40B4-BE49-F238E27FC236}">
                <a16:creationId xmlns:a16="http://schemas.microsoft.com/office/drawing/2014/main" id="{EADFF11E-F37A-474F-9A37-8846B3CB8693}"/>
              </a:ext>
            </a:extLst>
          </p:cNvPr>
          <p:cNvSpPr>
            <a:spLocks/>
          </p:cNvSpPr>
          <p:nvPr/>
        </p:nvSpPr>
        <p:spPr bwMode="auto">
          <a:xfrm>
            <a:off x="8601077" y="3205162"/>
            <a:ext cx="135731" cy="158354"/>
          </a:xfrm>
          <a:custGeom>
            <a:avLst/>
            <a:gdLst>
              <a:gd name="T0" fmla="*/ 3740787 w 3884"/>
              <a:gd name="T1" fmla="*/ 2208 h 4495"/>
              <a:gd name="T2" fmla="*/ 3575794 w 3884"/>
              <a:gd name="T3" fmla="*/ 28700 h 4495"/>
              <a:gd name="T4" fmla="*/ 2598790 w 3884"/>
              <a:gd name="T5" fmla="*/ 3375718 h 4495"/>
              <a:gd name="T6" fmla="*/ 75996 w 3884"/>
              <a:gd name="T7" fmla="*/ 5710026 h 4495"/>
              <a:gd name="T8" fmla="*/ 3310901 w 3884"/>
              <a:gd name="T9" fmla="*/ 7007339 h 4495"/>
              <a:gd name="T10" fmla="*/ 4635271 w 3884"/>
              <a:gd name="T11" fmla="*/ 9917521 h 4495"/>
              <a:gd name="T12" fmla="*/ 4667841 w 3884"/>
              <a:gd name="T13" fmla="*/ 9915313 h 4495"/>
              <a:gd name="T14" fmla="*/ 6098587 w 3884"/>
              <a:gd name="T15" fmla="*/ 6089511 h 4495"/>
              <a:gd name="T16" fmla="*/ 8358725 w 3884"/>
              <a:gd name="T17" fmla="*/ 4710562 h 4495"/>
              <a:gd name="T18" fmla="*/ 5327859 w 3884"/>
              <a:gd name="T19" fmla="*/ 3031510 h 4495"/>
              <a:gd name="T20" fmla="*/ 3740787 w 3884"/>
              <a:gd name="T21" fmla="*/ 220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9" name="Google Shape;179;p3">
            <a:extLst>
              <a:ext uri="{FF2B5EF4-FFF2-40B4-BE49-F238E27FC236}">
                <a16:creationId xmlns:a16="http://schemas.microsoft.com/office/drawing/2014/main" id="{18E82AF5-BC0B-4EFD-A952-BCA763879CC8}"/>
              </a:ext>
            </a:extLst>
          </p:cNvPr>
          <p:cNvSpPr>
            <a:spLocks/>
          </p:cNvSpPr>
          <p:nvPr/>
        </p:nvSpPr>
        <p:spPr bwMode="auto">
          <a:xfrm rot="737986">
            <a:off x="883444" y="2832497"/>
            <a:ext cx="372666" cy="494109"/>
          </a:xfrm>
          <a:custGeom>
            <a:avLst/>
            <a:gdLst>
              <a:gd name="T0" fmla="*/ 23725192 w 9852"/>
              <a:gd name="T1" fmla="*/ 570082 h 13001"/>
              <a:gd name="T2" fmla="*/ 19024425 w 9852"/>
              <a:gd name="T3" fmla="*/ 23626779 h 13001"/>
              <a:gd name="T4" fmla="*/ 2719216 w 9852"/>
              <a:gd name="T5" fmla="*/ 32401125 h 13001"/>
              <a:gd name="T6" fmla="*/ 5537689 w 9852"/>
              <a:gd name="T7" fmla="*/ 24225086 h 13001"/>
              <a:gd name="T8" fmla="*/ 12080098 w 9852"/>
              <a:gd name="T9" fmla="*/ 23000246 h 13001"/>
              <a:gd name="T10" fmla="*/ 18062928 w 9852"/>
              <a:gd name="T11" fmla="*/ 20745661 h 13001"/>
              <a:gd name="T12" fmla="*/ 18024748 w 9852"/>
              <a:gd name="T13" fmla="*/ 20488845 h 13001"/>
              <a:gd name="T14" fmla="*/ 18001851 w 9852"/>
              <a:gd name="T15" fmla="*/ 20494014 h 13001"/>
              <a:gd name="T16" fmla="*/ 5982830 w 9852"/>
              <a:gd name="T17" fmla="*/ 23321215 h 13001"/>
              <a:gd name="T18" fmla="*/ 9811117 w 9852"/>
              <a:gd name="T19" fmla="*/ 16631950 h 13001"/>
              <a:gd name="T20" fmla="*/ 11708693 w 9852"/>
              <a:gd name="T21" fmla="*/ 13874071 h 13001"/>
              <a:gd name="T22" fmla="*/ 17271801 w 9852"/>
              <a:gd name="T23" fmla="*/ 12276879 h 13001"/>
              <a:gd name="T24" fmla="*/ 20952565 w 9852"/>
              <a:gd name="T25" fmla="*/ 10253417 h 13001"/>
              <a:gd name="T26" fmla="*/ 20937283 w 9852"/>
              <a:gd name="T27" fmla="*/ 10042867 h 13001"/>
              <a:gd name="T28" fmla="*/ 20899154 w 9852"/>
              <a:gd name="T29" fmla="*/ 10055688 h 13001"/>
              <a:gd name="T30" fmla="*/ 16376424 w 9852"/>
              <a:gd name="T31" fmla="*/ 11791574 h 13001"/>
              <a:gd name="T32" fmla="*/ 12405708 w 9852"/>
              <a:gd name="T33" fmla="*/ 12867484 h 13001"/>
              <a:gd name="T34" fmla="*/ 15112214 w 9852"/>
              <a:gd name="T35" fmla="*/ 9344377 h 13001"/>
              <a:gd name="T36" fmla="*/ 21301072 w 9852"/>
              <a:gd name="T37" fmla="*/ 2904225 h 13001"/>
              <a:gd name="T38" fmla="*/ 21288362 w 9852"/>
              <a:gd name="T39" fmla="*/ 2778402 h 13001"/>
              <a:gd name="T40" fmla="*/ 21260371 w 9852"/>
              <a:gd name="T41" fmla="*/ 2791273 h 13001"/>
              <a:gd name="T42" fmla="*/ 15646374 w 9852"/>
              <a:gd name="T43" fmla="*/ 7937213 h 13001"/>
              <a:gd name="T44" fmla="*/ 15646374 w 9852"/>
              <a:gd name="T45" fmla="*/ 6532632 h 13001"/>
              <a:gd name="T46" fmla="*/ 15793897 w 9852"/>
              <a:gd name="T47" fmla="*/ 4172746 h 13001"/>
              <a:gd name="T48" fmla="*/ 15707451 w 9852"/>
              <a:gd name="T49" fmla="*/ 4046923 h 13001"/>
              <a:gd name="T50" fmla="*/ 15628570 w 9852"/>
              <a:gd name="T51" fmla="*/ 4129116 h 13001"/>
              <a:gd name="T52" fmla="*/ 15241933 w 9852"/>
              <a:gd name="T53" fmla="*/ 6817622 h 13001"/>
              <a:gd name="T54" fmla="*/ 15175813 w 9852"/>
              <a:gd name="T55" fmla="*/ 8450793 h 13001"/>
              <a:gd name="T56" fmla="*/ 10154480 w 9852"/>
              <a:gd name="T57" fmla="*/ 14618775 h 13001"/>
              <a:gd name="T58" fmla="*/ 9554200 w 9852"/>
              <a:gd name="T59" fmla="*/ 12387297 h 13001"/>
              <a:gd name="T60" fmla="*/ 8890270 w 9852"/>
              <a:gd name="T61" fmla="*/ 9308450 h 13001"/>
              <a:gd name="T62" fmla="*/ 8882655 w 9852"/>
              <a:gd name="T63" fmla="*/ 9308450 h 13001"/>
              <a:gd name="T64" fmla="*/ 8811440 w 9852"/>
              <a:gd name="T65" fmla="*/ 11868599 h 13001"/>
              <a:gd name="T66" fmla="*/ 9717005 w 9852"/>
              <a:gd name="T67" fmla="*/ 15235072 h 13001"/>
              <a:gd name="T68" fmla="*/ 8150083 w 9852"/>
              <a:gd name="T69" fmla="*/ 17638537 h 13001"/>
              <a:gd name="T70" fmla="*/ 6003155 w 9852"/>
              <a:gd name="T71" fmla="*/ 21361958 h 13001"/>
              <a:gd name="T72" fmla="*/ 5400303 w 9852"/>
              <a:gd name="T73" fmla="*/ 19115075 h 13001"/>
              <a:gd name="T74" fmla="*/ 5067077 w 9852"/>
              <a:gd name="T75" fmla="*/ 16077324 h 13001"/>
              <a:gd name="T76" fmla="*/ 4975487 w 9852"/>
              <a:gd name="T77" fmla="*/ 15946331 h 13001"/>
              <a:gd name="T78" fmla="*/ 4883947 w 9852"/>
              <a:gd name="T79" fmla="*/ 16043929 h 13001"/>
              <a:gd name="T80" fmla="*/ 5624135 w 9852"/>
              <a:gd name="T81" fmla="*/ 22098909 h 13001"/>
              <a:gd name="T82" fmla="*/ 4919554 w 9852"/>
              <a:gd name="T83" fmla="*/ 23495838 h 13001"/>
              <a:gd name="T84" fmla="*/ 4833058 w 9852"/>
              <a:gd name="T85" fmla="*/ 23685814 h 13001"/>
              <a:gd name="T86" fmla="*/ 2065474 w 9852"/>
              <a:gd name="T87" fmla="*/ 31671826 h 13001"/>
              <a:gd name="T88" fmla="*/ 1729727 w 9852"/>
              <a:gd name="T89" fmla="*/ 20858613 h 13001"/>
              <a:gd name="T90" fmla="*/ 6097268 w 9852"/>
              <a:gd name="T91" fmla="*/ 10435742 h 13001"/>
              <a:gd name="T92" fmla="*/ 23725192 w 9852"/>
              <a:gd name="T93" fmla="*/ 570082 h 13001"/>
              <a:gd name="T94" fmla="*/ 23890569 w 9852"/>
              <a:gd name="T95" fmla="*/ 2584 h 13001"/>
              <a:gd name="T96" fmla="*/ 23796457 w 9852"/>
              <a:gd name="T97" fmla="*/ 30810 h 13001"/>
              <a:gd name="T98" fmla="*/ 22898508 w 9852"/>
              <a:gd name="T99" fmla="*/ 10287 h 13001"/>
              <a:gd name="T100" fmla="*/ 3904596 w 9852"/>
              <a:gd name="T101" fmla="*/ 11878886 h 13001"/>
              <a:gd name="T102" fmla="*/ 440047 w 9852"/>
              <a:gd name="T103" fmla="*/ 23087507 h 13001"/>
              <a:gd name="T104" fmla="*/ 1755146 w 9852"/>
              <a:gd name="T105" fmla="*/ 32840215 h 13001"/>
              <a:gd name="T106" fmla="*/ 2365665 w 9852"/>
              <a:gd name="T107" fmla="*/ 33382021 h 13001"/>
              <a:gd name="T108" fmla="*/ 2416504 w 9852"/>
              <a:gd name="T109" fmla="*/ 33382021 h 13001"/>
              <a:gd name="T110" fmla="*/ 19858775 w 9852"/>
              <a:gd name="T111" fmla="*/ 24294408 h 13001"/>
              <a:gd name="T112" fmla="*/ 24241598 w 9852"/>
              <a:gd name="T113" fmla="*/ 308148 h 13001"/>
              <a:gd name="T114" fmla="*/ 23890569 w 9852"/>
              <a:gd name="T115" fmla="*/ 2584 h 1300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0" name="Google Shape;180;p3">
            <a:extLst>
              <a:ext uri="{FF2B5EF4-FFF2-40B4-BE49-F238E27FC236}">
                <a16:creationId xmlns:a16="http://schemas.microsoft.com/office/drawing/2014/main" id="{A6A5AFD4-2ED0-4DFE-AD8C-C41F9E022FF0}"/>
              </a:ext>
            </a:extLst>
          </p:cNvPr>
          <p:cNvSpPr>
            <a:spLocks/>
          </p:cNvSpPr>
          <p:nvPr/>
        </p:nvSpPr>
        <p:spPr bwMode="auto">
          <a:xfrm>
            <a:off x="180976" y="221458"/>
            <a:ext cx="180975" cy="179785"/>
          </a:xfrm>
          <a:custGeom>
            <a:avLst/>
            <a:gdLst>
              <a:gd name="T0" fmla="*/ 3715577 w 6432"/>
              <a:gd name="T1" fmla="*/ 515998 h 6358"/>
              <a:gd name="T2" fmla="*/ 5526940 w 6432"/>
              <a:gd name="T3" fmla="*/ 2587113 h 6358"/>
              <a:gd name="T4" fmla="*/ 3695882 w 6432"/>
              <a:gd name="T5" fmla="*/ 3196915 h 6358"/>
              <a:gd name="T6" fmla="*/ 3715577 w 6432"/>
              <a:gd name="T7" fmla="*/ 515998 h 6358"/>
              <a:gd name="T8" fmla="*/ 7991299 w 6432"/>
              <a:gd name="T9" fmla="*/ 2139320 h 6358"/>
              <a:gd name="T10" fmla="*/ 6849889 w 6432"/>
              <a:gd name="T11" fmla="*/ 3711480 h 6358"/>
              <a:gd name="T12" fmla="*/ 6112408 w 6432"/>
              <a:gd name="T13" fmla="*/ 2779019 h 6358"/>
              <a:gd name="T14" fmla="*/ 7991299 w 6432"/>
              <a:gd name="T15" fmla="*/ 2139320 h 6358"/>
              <a:gd name="T16" fmla="*/ 3239880 w 6432"/>
              <a:gd name="T17" fmla="*/ 3749861 h 6358"/>
              <a:gd name="T18" fmla="*/ 3186383 w 6432"/>
              <a:gd name="T19" fmla="*/ 5054785 h 6358"/>
              <a:gd name="T20" fmla="*/ 919056 w 6432"/>
              <a:gd name="T21" fmla="*/ 4531699 h 6358"/>
              <a:gd name="T22" fmla="*/ 3239880 w 6432"/>
              <a:gd name="T23" fmla="*/ 3749861 h 6358"/>
              <a:gd name="T24" fmla="*/ 5774618 w 6432"/>
              <a:gd name="T25" fmla="*/ 2894125 h 6358"/>
              <a:gd name="T26" fmla="*/ 6316493 w 6432"/>
              <a:gd name="T27" fmla="*/ 3572206 h 6358"/>
              <a:gd name="T28" fmla="*/ 6640177 w 6432"/>
              <a:gd name="T29" fmla="*/ 4000055 h 6358"/>
              <a:gd name="T30" fmla="*/ 5484698 w 6432"/>
              <a:gd name="T31" fmla="*/ 5569387 h 6358"/>
              <a:gd name="T32" fmla="*/ 4201141 w 6432"/>
              <a:gd name="T33" fmla="*/ 5292198 h 6358"/>
              <a:gd name="T34" fmla="*/ 3586111 w 6432"/>
              <a:gd name="T35" fmla="*/ 5152887 h 6358"/>
              <a:gd name="T36" fmla="*/ 3676186 w 6432"/>
              <a:gd name="T37" fmla="*/ 3604894 h 6358"/>
              <a:gd name="T38" fmla="*/ 5774618 w 6432"/>
              <a:gd name="T39" fmla="*/ 2894125 h 6358"/>
              <a:gd name="T40" fmla="*/ 6844261 w 6432"/>
              <a:gd name="T41" fmla="*/ 4263031 h 6358"/>
              <a:gd name="T42" fmla="*/ 8476863 w 6432"/>
              <a:gd name="T43" fmla="*/ 6275858 h 6358"/>
              <a:gd name="T44" fmla="*/ 8091241 w 6432"/>
              <a:gd name="T45" fmla="*/ 6184882 h 6358"/>
              <a:gd name="T46" fmla="*/ 6550102 w 6432"/>
              <a:gd name="T47" fmla="*/ 5805330 h 6358"/>
              <a:gd name="T48" fmla="*/ 5826690 w 6432"/>
              <a:gd name="T49" fmla="*/ 5647545 h 6358"/>
              <a:gd name="T50" fmla="*/ 6844261 w 6432"/>
              <a:gd name="T51" fmla="*/ 4263031 h 6358"/>
              <a:gd name="T52" fmla="*/ 3562176 w 6432"/>
              <a:gd name="T53" fmla="*/ 5464197 h 6358"/>
              <a:gd name="T54" fmla="*/ 5274986 w 6432"/>
              <a:gd name="T55" fmla="*/ 5847972 h 6358"/>
              <a:gd name="T56" fmla="*/ 3339784 w 6432"/>
              <a:gd name="T57" fmla="*/ 8361188 h 6358"/>
              <a:gd name="T58" fmla="*/ 3562176 w 6432"/>
              <a:gd name="T59" fmla="*/ 5464197 h 6358"/>
              <a:gd name="T60" fmla="*/ 3660692 w 6432"/>
              <a:gd name="T61" fmla="*/ 0 h 6358"/>
              <a:gd name="T62" fmla="*/ 3619875 w 6432"/>
              <a:gd name="T63" fmla="*/ 41209 h 6358"/>
              <a:gd name="T64" fmla="*/ 3610009 w 6432"/>
              <a:gd name="T65" fmla="*/ 108018 h 6358"/>
              <a:gd name="T66" fmla="*/ 3572005 w 6432"/>
              <a:gd name="T67" fmla="*/ 368166 h 6358"/>
              <a:gd name="T68" fmla="*/ 3263815 w 6432"/>
              <a:gd name="T69" fmla="*/ 3346179 h 6358"/>
              <a:gd name="T70" fmla="*/ 177336 w 6432"/>
              <a:gd name="T71" fmla="*/ 4378174 h 6358"/>
              <a:gd name="T72" fmla="*/ 267411 w 6432"/>
              <a:gd name="T73" fmla="*/ 4725000 h 6358"/>
              <a:gd name="T74" fmla="*/ 3173740 w 6432"/>
              <a:gd name="T75" fmla="*/ 5378914 h 6358"/>
              <a:gd name="T76" fmla="*/ 3020302 w 6432"/>
              <a:gd name="T77" fmla="*/ 8807511 h 6358"/>
              <a:gd name="T78" fmla="*/ 3196250 w 6432"/>
              <a:gd name="T79" fmla="*/ 9036366 h 6358"/>
              <a:gd name="T80" fmla="*/ 3272256 w 6432"/>
              <a:gd name="T81" fmla="*/ 8995157 h 6358"/>
              <a:gd name="T82" fmla="*/ 5617015 w 6432"/>
              <a:gd name="T83" fmla="*/ 5926167 h 6358"/>
              <a:gd name="T84" fmla="*/ 8861097 w 6432"/>
              <a:gd name="T85" fmla="*/ 6703707 h 6358"/>
              <a:gd name="T86" fmla="*/ 8901914 w 6432"/>
              <a:gd name="T87" fmla="*/ 6709400 h 6358"/>
              <a:gd name="T88" fmla="*/ 8975107 w 6432"/>
              <a:gd name="T89" fmla="*/ 6473457 h 6358"/>
              <a:gd name="T90" fmla="*/ 7053973 w 6432"/>
              <a:gd name="T91" fmla="*/ 3975888 h 6358"/>
              <a:gd name="T92" fmla="*/ 8566938 w 6432"/>
              <a:gd name="T93" fmla="*/ 1928939 h 6358"/>
              <a:gd name="T94" fmla="*/ 8419164 w 6432"/>
              <a:gd name="T95" fmla="*/ 1630448 h 6358"/>
              <a:gd name="T96" fmla="*/ 8385400 w 6432"/>
              <a:gd name="T97" fmla="*/ 1636141 h 6358"/>
              <a:gd name="T98" fmla="*/ 5868932 w 6432"/>
              <a:gd name="T99" fmla="*/ 2471970 h 6358"/>
              <a:gd name="T100" fmla="*/ 3739512 w 6432"/>
              <a:gd name="T101" fmla="*/ 156353 h 6358"/>
              <a:gd name="T102" fmla="*/ 3705711 w 6432"/>
              <a:gd name="T103" fmla="*/ 132185 h 6358"/>
              <a:gd name="T104" fmla="*/ 3700083 w 6432"/>
              <a:gd name="T105" fmla="*/ 46902 h 6358"/>
              <a:gd name="T106" fmla="*/ 3660692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1" name="Google Shape;181;p3">
            <a:extLst>
              <a:ext uri="{FF2B5EF4-FFF2-40B4-BE49-F238E27FC236}">
                <a16:creationId xmlns:a16="http://schemas.microsoft.com/office/drawing/2014/main" id="{853515A8-5F05-4159-B7A5-6CF1E922A0BB}"/>
              </a:ext>
            </a:extLst>
          </p:cNvPr>
          <p:cNvSpPr/>
          <p:nvPr/>
        </p:nvSpPr>
        <p:spPr>
          <a:xfrm>
            <a:off x="7572376" y="267893"/>
            <a:ext cx="275035" cy="239315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42" name="Google Shape;182;p3">
            <a:extLst>
              <a:ext uri="{FF2B5EF4-FFF2-40B4-BE49-F238E27FC236}">
                <a16:creationId xmlns:a16="http://schemas.microsoft.com/office/drawing/2014/main" id="{C8091265-7303-44B2-998D-DB059686D707}"/>
              </a:ext>
            </a:extLst>
          </p:cNvPr>
          <p:cNvGrpSpPr>
            <a:grpSpLocks/>
          </p:cNvGrpSpPr>
          <p:nvPr/>
        </p:nvGrpSpPr>
        <p:grpSpPr bwMode="auto">
          <a:xfrm rot="18434104" flipH="1">
            <a:off x="8296277" y="1550195"/>
            <a:ext cx="445294" cy="714375"/>
            <a:chOff x="304350" y="3911000"/>
            <a:chExt cx="581394" cy="933655"/>
          </a:xfrm>
        </p:grpSpPr>
        <p:sp>
          <p:nvSpPr>
            <p:cNvPr id="43" name="Google Shape;183;p3">
              <a:extLst>
                <a:ext uri="{FF2B5EF4-FFF2-40B4-BE49-F238E27FC236}">
                  <a16:creationId xmlns:a16="http://schemas.microsoft.com/office/drawing/2014/main" id="{2CB9AD58-EB6A-4635-B55B-84CB8A69AE8E}"/>
                </a:ext>
              </a:extLst>
            </p:cNvPr>
            <p:cNvSpPr/>
            <p:nvPr/>
          </p:nvSpPr>
          <p:spPr>
            <a:xfrm>
              <a:off x="319292" y="3999930"/>
              <a:ext cx="90163" cy="11359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84;p3">
              <a:extLst>
                <a:ext uri="{FF2B5EF4-FFF2-40B4-BE49-F238E27FC236}">
                  <a16:creationId xmlns:a16="http://schemas.microsoft.com/office/drawing/2014/main" id="{B2461642-343B-4CD7-A819-38FE7B263D97}"/>
                </a:ext>
              </a:extLst>
            </p:cNvPr>
            <p:cNvSpPr/>
            <p:nvPr/>
          </p:nvSpPr>
          <p:spPr>
            <a:xfrm>
              <a:off x="440023" y="4036978"/>
              <a:ext cx="96381" cy="155609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85;p3">
              <a:extLst>
                <a:ext uri="{FF2B5EF4-FFF2-40B4-BE49-F238E27FC236}">
                  <a16:creationId xmlns:a16="http://schemas.microsoft.com/office/drawing/2014/main" id="{9E32D3CA-4B24-4EB7-9A5B-71F0515165EC}"/>
                </a:ext>
              </a:extLst>
            </p:cNvPr>
            <p:cNvSpPr/>
            <p:nvPr/>
          </p:nvSpPr>
          <p:spPr>
            <a:xfrm>
              <a:off x="299462" y="4186713"/>
              <a:ext cx="144572" cy="108926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86;p3">
              <a:extLst>
                <a:ext uri="{FF2B5EF4-FFF2-40B4-BE49-F238E27FC236}">
                  <a16:creationId xmlns:a16="http://schemas.microsoft.com/office/drawing/2014/main" id="{D86A4973-9A7A-4259-911A-F5ADE594BC35}"/>
                </a:ext>
              </a:extLst>
            </p:cNvPr>
            <p:cNvSpPr/>
            <p:nvPr/>
          </p:nvSpPr>
          <p:spPr>
            <a:xfrm>
              <a:off x="508661" y="4202883"/>
              <a:ext cx="111926" cy="188287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87;p3">
              <a:extLst>
                <a:ext uri="{FF2B5EF4-FFF2-40B4-BE49-F238E27FC236}">
                  <a16:creationId xmlns:a16="http://schemas.microsoft.com/office/drawing/2014/main" id="{D77626B3-4A7B-4FF3-8B85-CD92EC3145C6}"/>
                </a:ext>
              </a:extLst>
            </p:cNvPr>
            <p:cNvSpPr/>
            <p:nvPr/>
          </p:nvSpPr>
          <p:spPr>
            <a:xfrm>
              <a:off x="312155" y="4386264"/>
              <a:ext cx="234734" cy="118263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88;p3">
              <a:extLst>
                <a:ext uri="{FF2B5EF4-FFF2-40B4-BE49-F238E27FC236}">
                  <a16:creationId xmlns:a16="http://schemas.microsoft.com/office/drawing/2014/main" id="{F68AC87D-2E70-48E0-8A00-FAFA3A9875EA}"/>
                </a:ext>
              </a:extLst>
            </p:cNvPr>
            <p:cNvSpPr/>
            <p:nvPr/>
          </p:nvSpPr>
          <p:spPr>
            <a:xfrm>
              <a:off x="609387" y="4335495"/>
              <a:ext cx="115035" cy="219408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89;p3">
              <a:extLst>
                <a:ext uri="{FF2B5EF4-FFF2-40B4-BE49-F238E27FC236}">
                  <a16:creationId xmlns:a16="http://schemas.microsoft.com/office/drawing/2014/main" id="{E7BBB5F7-3991-49B8-8599-2EACEF3055FB}"/>
                </a:ext>
              </a:extLst>
            </p:cNvPr>
            <p:cNvSpPr/>
            <p:nvPr/>
          </p:nvSpPr>
          <p:spPr>
            <a:xfrm>
              <a:off x="352614" y="4533313"/>
              <a:ext cx="298470" cy="104259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90;p3">
              <a:extLst>
                <a:ext uri="{FF2B5EF4-FFF2-40B4-BE49-F238E27FC236}">
                  <a16:creationId xmlns:a16="http://schemas.microsoft.com/office/drawing/2014/main" id="{FA8D0999-72DF-4871-BF25-9F39E9A17079}"/>
                </a:ext>
              </a:extLst>
            </p:cNvPr>
            <p:cNvSpPr/>
            <p:nvPr/>
          </p:nvSpPr>
          <p:spPr>
            <a:xfrm>
              <a:off x="731033" y="4506399"/>
              <a:ext cx="129025" cy="194512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91;p3">
              <a:extLst>
                <a:ext uri="{FF2B5EF4-FFF2-40B4-BE49-F238E27FC236}">
                  <a16:creationId xmlns:a16="http://schemas.microsoft.com/office/drawing/2014/main" id="{1F37825F-55A8-4355-B55C-983EB8201755}"/>
                </a:ext>
              </a:extLst>
            </p:cNvPr>
            <p:cNvSpPr/>
            <p:nvPr/>
          </p:nvSpPr>
          <p:spPr>
            <a:xfrm>
              <a:off x="436404" y="4688781"/>
              <a:ext cx="329560" cy="87141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92;p3">
              <a:extLst>
                <a:ext uri="{FF2B5EF4-FFF2-40B4-BE49-F238E27FC236}">
                  <a16:creationId xmlns:a16="http://schemas.microsoft.com/office/drawing/2014/main" id="{6E37F524-E9AD-408B-93CF-725025AF0F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53" name="Google Shape;193;p3">
            <a:extLst>
              <a:ext uri="{FF2B5EF4-FFF2-40B4-BE49-F238E27FC236}">
                <a16:creationId xmlns:a16="http://schemas.microsoft.com/office/drawing/2014/main" id="{6E846104-7C92-439D-AA09-27623322331D}"/>
              </a:ext>
            </a:extLst>
          </p:cNvPr>
          <p:cNvSpPr>
            <a:spLocks/>
          </p:cNvSpPr>
          <p:nvPr/>
        </p:nvSpPr>
        <p:spPr bwMode="auto">
          <a:xfrm>
            <a:off x="8129588" y="327422"/>
            <a:ext cx="182166" cy="179784"/>
          </a:xfrm>
          <a:custGeom>
            <a:avLst/>
            <a:gdLst>
              <a:gd name="T0" fmla="*/ 3764651 w 6432"/>
              <a:gd name="T1" fmla="*/ 515995 h 6358"/>
              <a:gd name="T2" fmla="*/ 5599905 w 6432"/>
              <a:gd name="T3" fmla="*/ 2587065 h 6358"/>
              <a:gd name="T4" fmla="*/ 3744674 w 6432"/>
              <a:gd name="T5" fmla="*/ 3196901 h 6358"/>
              <a:gd name="T6" fmla="*/ 3764651 w 6432"/>
              <a:gd name="T7" fmla="*/ 515995 h 6358"/>
              <a:gd name="T8" fmla="*/ 8096833 w 6432"/>
              <a:gd name="T9" fmla="*/ 2139311 h 6358"/>
              <a:gd name="T10" fmla="*/ 6940358 w 6432"/>
              <a:gd name="T11" fmla="*/ 3711464 h 6358"/>
              <a:gd name="T12" fmla="*/ 6193115 w 6432"/>
              <a:gd name="T13" fmla="*/ 2778970 h 6358"/>
              <a:gd name="T14" fmla="*/ 8096833 w 6432"/>
              <a:gd name="T15" fmla="*/ 2139311 h 6358"/>
              <a:gd name="T16" fmla="*/ 3282651 w 6432"/>
              <a:gd name="T17" fmla="*/ 3749845 h 6358"/>
              <a:gd name="T18" fmla="*/ 3228462 w 6432"/>
              <a:gd name="T19" fmla="*/ 5054764 h 6358"/>
              <a:gd name="T20" fmla="*/ 931184 w 6432"/>
              <a:gd name="T21" fmla="*/ 4531643 h 6358"/>
              <a:gd name="T22" fmla="*/ 3282651 w 6432"/>
              <a:gd name="T23" fmla="*/ 3749845 h 6358"/>
              <a:gd name="T24" fmla="*/ 5850874 w 6432"/>
              <a:gd name="T25" fmla="*/ 2894113 h 6358"/>
              <a:gd name="T26" fmla="*/ 6399902 w 6432"/>
              <a:gd name="T27" fmla="*/ 3572154 h 6358"/>
              <a:gd name="T28" fmla="*/ 6727869 w 6432"/>
              <a:gd name="T29" fmla="*/ 4000038 h 6358"/>
              <a:gd name="T30" fmla="*/ 5557120 w 6432"/>
              <a:gd name="T31" fmla="*/ 5569326 h 6358"/>
              <a:gd name="T32" fmla="*/ 4256620 w 6432"/>
              <a:gd name="T33" fmla="*/ 5292138 h 6358"/>
              <a:gd name="T34" fmla="*/ 3633464 w 6432"/>
              <a:gd name="T35" fmla="*/ 5152828 h 6358"/>
              <a:gd name="T36" fmla="*/ 3724698 w 6432"/>
              <a:gd name="T37" fmla="*/ 3604842 h 6358"/>
              <a:gd name="T38" fmla="*/ 5850874 w 6432"/>
              <a:gd name="T39" fmla="*/ 2894113 h 6358"/>
              <a:gd name="T40" fmla="*/ 6934656 w 6432"/>
              <a:gd name="T41" fmla="*/ 4263013 h 6358"/>
              <a:gd name="T42" fmla="*/ 8588802 w 6432"/>
              <a:gd name="T43" fmla="*/ 6275794 h 6358"/>
              <a:gd name="T44" fmla="*/ 8198074 w 6432"/>
              <a:gd name="T45" fmla="*/ 6184818 h 6358"/>
              <a:gd name="T46" fmla="*/ 6636597 w 6432"/>
              <a:gd name="T47" fmla="*/ 5805306 h 6358"/>
              <a:gd name="T48" fmla="*/ 5903628 w 6432"/>
              <a:gd name="T49" fmla="*/ 5647521 h 6358"/>
              <a:gd name="T50" fmla="*/ 6934656 w 6432"/>
              <a:gd name="T51" fmla="*/ 4263013 h 6358"/>
              <a:gd name="T52" fmla="*/ 3609221 w 6432"/>
              <a:gd name="T53" fmla="*/ 5464137 h 6358"/>
              <a:gd name="T54" fmla="*/ 5344669 w 6432"/>
              <a:gd name="T55" fmla="*/ 5847947 h 6358"/>
              <a:gd name="T56" fmla="*/ 3383892 w 6432"/>
              <a:gd name="T57" fmla="*/ 8361115 h 6358"/>
              <a:gd name="T58" fmla="*/ 3609221 w 6432"/>
              <a:gd name="T59" fmla="*/ 5464137 h 6358"/>
              <a:gd name="T60" fmla="*/ 3709027 w 6432"/>
              <a:gd name="T61" fmla="*/ 0 h 6358"/>
              <a:gd name="T62" fmla="*/ 3667677 w 6432"/>
              <a:gd name="T63" fmla="*/ 41209 h 6358"/>
              <a:gd name="T64" fmla="*/ 3657707 w 6432"/>
              <a:gd name="T65" fmla="*/ 108017 h 6358"/>
              <a:gd name="T66" fmla="*/ 3619190 w 6432"/>
              <a:gd name="T67" fmla="*/ 368164 h 6358"/>
              <a:gd name="T68" fmla="*/ 3306894 w 6432"/>
              <a:gd name="T69" fmla="*/ 3346165 h 6358"/>
              <a:gd name="T70" fmla="*/ 179674 w 6432"/>
              <a:gd name="T71" fmla="*/ 4378118 h 6358"/>
              <a:gd name="T72" fmla="*/ 270945 w 6432"/>
              <a:gd name="T73" fmla="*/ 4724981 h 6358"/>
              <a:gd name="T74" fmla="*/ 3215623 w 6432"/>
              <a:gd name="T75" fmla="*/ 5378854 h 6358"/>
              <a:gd name="T76" fmla="*/ 3060192 w 6432"/>
              <a:gd name="T77" fmla="*/ 8807437 h 6358"/>
              <a:gd name="T78" fmla="*/ 3238431 w 6432"/>
              <a:gd name="T79" fmla="*/ 9036290 h 6358"/>
              <a:gd name="T80" fmla="*/ 3315467 w 6432"/>
              <a:gd name="T81" fmla="*/ 8995082 h 6358"/>
              <a:gd name="T82" fmla="*/ 5691177 w 6432"/>
              <a:gd name="T83" fmla="*/ 5926104 h 6358"/>
              <a:gd name="T84" fmla="*/ 8978095 w 6432"/>
              <a:gd name="T85" fmla="*/ 6703679 h 6358"/>
              <a:gd name="T86" fmla="*/ 9019445 w 6432"/>
              <a:gd name="T87" fmla="*/ 6709335 h 6358"/>
              <a:gd name="T88" fmla="*/ 9093610 w 6432"/>
              <a:gd name="T89" fmla="*/ 6473393 h 6358"/>
              <a:gd name="T90" fmla="*/ 7147108 w 6432"/>
              <a:gd name="T91" fmla="*/ 3975871 h 6358"/>
              <a:gd name="T92" fmla="*/ 8680074 w 6432"/>
              <a:gd name="T93" fmla="*/ 1928931 h 6358"/>
              <a:gd name="T94" fmla="*/ 8530346 w 6432"/>
              <a:gd name="T95" fmla="*/ 1630441 h 6358"/>
              <a:gd name="T96" fmla="*/ 8496133 w 6432"/>
              <a:gd name="T97" fmla="*/ 1636097 h 6358"/>
              <a:gd name="T98" fmla="*/ 5946413 w 6432"/>
              <a:gd name="T99" fmla="*/ 2471959 h 6358"/>
              <a:gd name="T100" fmla="*/ 3788894 w 6432"/>
              <a:gd name="T101" fmla="*/ 156352 h 6358"/>
              <a:gd name="T102" fmla="*/ 3754644 w 6432"/>
              <a:gd name="T103" fmla="*/ 132185 h 6358"/>
              <a:gd name="T104" fmla="*/ 3748942 w 6432"/>
              <a:gd name="T105" fmla="*/ 46902 h 6358"/>
              <a:gd name="T106" fmla="*/ 3709027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4" name="Google Shape;194;p3">
            <a:extLst>
              <a:ext uri="{FF2B5EF4-FFF2-40B4-BE49-F238E27FC236}">
                <a16:creationId xmlns:a16="http://schemas.microsoft.com/office/drawing/2014/main" id="{FBC7096C-4248-4D17-B08C-FE0CDFCEEB3A}"/>
              </a:ext>
            </a:extLst>
          </p:cNvPr>
          <p:cNvSpPr>
            <a:spLocks/>
          </p:cNvSpPr>
          <p:nvPr/>
        </p:nvSpPr>
        <p:spPr bwMode="auto">
          <a:xfrm rot="19199010">
            <a:off x="8293895" y="775099"/>
            <a:ext cx="273844" cy="159544"/>
          </a:xfrm>
          <a:custGeom>
            <a:avLst/>
            <a:gdLst>
              <a:gd name="T0" fmla="*/ 5916019 w 5732"/>
              <a:gd name="T1" fmla="*/ 1191810 h 3324"/>
              <a:gd name="T2" fmla="*/ 11272056 w 5732"/>
              <a:gd name="T3" fmla="*/ 5524962 h 3324"/>
              <a:gd name="T4" fmla="*/ 11438439 w 5732"/>
              <a:gd name="T5" fmla="*/ 5688730 h 3324"/>
              <a:gd name="T6" fmla="*/ 11491182 w 5732"/>
              <a:gd name="T7" fmla="*/ 5701017 h 3324"/>
              <a:gd name="T8" fmla="*/ 11543925 w 5732"/>
              <a:gd name="T9" fmla="*/ 5688730 h 3324"/>
              <a:gd name="T10" fmla="*/ 11600745 w 5732"/>
              <a:gd name="T11" fmla="*/ 5672347 h 3324"/>
              <a:gd name="T12" fmla="*/ 11612911 w 5732"/>
              <a:gd name="T13" fmla="*/ 5660059 h 3324"/>
              <a:gd name="T14" fmla="*/ 16112765 w 5732"/>
              <a:gd name="T15" fmla="*/ 2715380 h 3324"/>
              <a:gd name="T16" fmla="*/ 18040182 w 5732"/>
              <a:gd name="T17" fmla="*/ 2285322 h 3324"/>
              <a:gd name="T18" fmla="*/ 19732165 w 5732"/>
              <a:gd name="T19" fmla="*/ 4910594 h 3324"/>
              <a:gd name="T20" fmla="*/ 15496027 w 5732"/>
              <a:gd name="T21" fmla="*/ 9894912 h 3324"/>
              <a:gd name="T22" fmla="*/ 10269809 w 5732"/>
              <a:gd name="T23" fmla="*/ 12372736 h 3324"/>
              <a:gd name="T24" fmla="*/ 3664054 w 5732"/>
              <a:gd name="T25" fmla="*/ 5631389 h 3324"/>
              <a:gd name="T26" fmla="*/ 5254628 w 5732"/>
              <a:gd name="T27" fmla="*/ 1257343 h 3324"/>
              <a:gd name="T28" fmla="*/ 5916019 w 5732"/>
              <a:gd name="T29" fmla="*/ 1191810 h 3324"/>
              <a:gd name="T30" fmla="*/ 5372281 w 5732"/>
              <a:gd name="T31" fmla="*/ 0 h 3324"/>
              <a:gd name="T32" fmla="*/ 2113992 w 5732"/>
              <a:gd name="T33" fmla="*/ 2035479 h 3324"/>
              <a:gd name="T34" fmla="*/ 9697725 w 5732"/>
              <a:gd name="T35" fmla="*/ 13437577 h 3324"/>
              <a:gd name="T36" fmla="*/ 10200823 w 5732"/>
              <a:gd name="T37" fmla="*/ 13609600 h 3324"/>
              <a:gd name="T38" fmla="*/ 10639075 w 5732"/>
              <a:gd name="T39" fmla="*/ 13478535 h 3324"/>
              <a:gd name="T40" fmla="*/ 21172664 w 5732"/>
              <a:gd name="T41" fmla="*/ 2797295 h 3324"/>
              <a:gd name="T42" fmla="*/ 18060438 w 5732"/>
              <a:gd name="T43" fmla="*/ 819094 h 3324"/>
              <a:gd name="T44" fmla="*/ 11576348 w 5732"/>
              <a:gd name="T45" fmla="*/ 4484632 h 3324"/>
              <a:gd name="T46" fmla="*/ 5372281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5" name="Google Shape;195;p3">
            <a:extLst>
              <a:ext uri="{FF2B5EF4-FFF2-40B4-BE49-F238E27FC236}">
                <a16:creationId xmlns:a16="http://schemas.microsoft.com/office/drawing/2014/main" id="{40FDB470-A2BC-478A-8A66-67EAE0E5123F}"/>
              </a:ext>
            </a:extLst>
          </p:cNvPr>
          <p:cNvSpPr>
            <a:spLocks/>
          </p:cNvSpPr>
          <p:nvPr/>
        </p:nvSpPr>
        <p:spPr bwMode="auto">
          <a:xfrm rot="20330316">
            <a:off x="8201026" y="2274096"/>
            <a:ext cx="401241" cy="565547"/>
          </a:xfrm>
          <a:custGeom>
            <a:avLst/>
            <a:gdLst>
              <a:gd name="T0" fmla="*/ 12210656 w 12330"/>
              <a:gd name="T1" fmla="*/ 5952558 h 17374"/>
              <a:gd name="T2" fmla="*/ 10009873 w 12330"/>
              <a:gd name="T3" fmla="*/ 10268130 h 17374"/>
              <a:gd name="T4" fmla="*/ 6069576 w 12330"/>
              <a:gd name="T5" fmla="*/ 9989360 h 17374"/>
              <a:gd name="T6" fmla="*/ 10813743 w 12330"/>
              <a:gd name="T7" fmla="*/ 5543800 h 17374"/>
              <a:gd name="T8" fmla="*/ 15702917 w 12330"/>
              <a:gd name="T9" fmla="*/ 14336962 h 17374"/>
              <a:gd name="T10" fmla="*/ 11628938 w 12330"/>
              <a:gd name="T11" fmla="*/ 17673042 h 17374"/>
              <a:gd name="T12" fmla="*/ 11515953 w 12330"/>
              <a:gd name="T13" fmla="*/ 15016982 h 17374"/>
              <a:gd name="T14" fmla="*/ 18564474 w 12330"/>
              <a:gd name="T15" fmla="*/ 23636885 h 17374"/>
              <a:gd name="T16" fmla="*/ 16207446 w 12330"/>
              <a:gd name="T17" fmla="*/ 27151910 h 17374"/>
              <a:gd name="T18" fmla="*/ 15970238 w 12330"/>
              <a:gd name="T19" fmla="*/ 27144358 h 17374"/>
              <a:gd name="T20" fmla="*/ 17770019 w 12330"/>
              <a:gd name="T21" fmla="*/ 23821473 h 17374"/>
              <a:gd name="T22" fmla="*/ 5879401 w 12330"/>
              <a:gd name="T23" fmla="*/ 0 h 17374"/>
              <a:gd name="T24" fmla="*/ 2285479 w 12330"/>
              <a:gd name="T25" fmla="*/ 8563394 h 17374"/>
              <a:gd name="T26" fmla="*/ 5740078 w 12330"/>
              <a:gd name="T27" fmla="*/ 15463413 h 17374"/>
              <a:gd name="T28" fmla="*/ 8793719 w 12330"/>
              <a:gd name="T29" fmla="*/ 23286502 h 17374"/>
              <a:gd name="T30" fmla="*/ 16135898 w 12330"/>
              <a:gd name="T31" fmla="*/ 30830778 h 17374"/>
              <a:gd name="T32" fmla="*/ 22821078 w 12330"/>
              <a:gd name="T33" fmla="*/ 32458345 h 17374"/>
              <a:gd name="T34" fmla="*/ 22649778 w 12330"/>
              <a:gd name="T35" fmla="*/ 31898853 h 17374"/>
              <a:gd name="T36" fmla="*/ 17312524 w 12330"/>
              <a:gd name="T37" fmla="*/ 31051172 h 17374"/>
              <a:gd name="T38" fmla="*/ 15938217 w 12330"/>
              <a:gd name="T39" fmla="*/ 27805541 h 17374"/>
              <a:gd name="T40" fmla="*/ 18724493 w 12330"/>
              <a:gd name="T41" fmla="*/ 27328946 h 17374"/>
              <a:gd name="T42" fmla="*/ 18946646 w 12330"/>
              <a:gd name="T43" fmla="*/ 22789204 h 17374"/>
              <a:gd name="T44" fmla="*/ 15149402 w 12330"/>
              <a:gd name="T45" fmla="*/ 27048310 h 17374"/>
              <a:gd name="T46" fmla="*/ 9270001 w 12330"/>
              <a:gd name="T47" fmla="*/ 18064830 h 17374"/>
              <a:gd name="T48" fmla="*/ 15759367 w 12330"/>
              <a:gd name="T49" fmla="*/ 17322660 h 17374"/>
              <a:gd name="T50" fmla="*/ 14349307 w 12330"/>
              <a:gd name="T51" fmla="*/ 13327306 h 17374"/>
              <a:gd name="T52" fmla="*/ 8812550 w 12330"/>
              <a:gd name="T53" fmla="*/ 17072144 h 17374"/>
              <a:gd name="T54" fmla="*/ 5873760 w 12330"/>
              <a:gd name="T55" fmla="*/ 10720246 h 17374"/>
              <a:gd name="T56" fmla="*/ 9004547 w 12330"/>
              <a:gd name="T57" fmla="*/ 11202484 h 17374"/>
              <a:gd name="T58" fmla="*/ 13398564 w 12330"/>
              <a:gd name="T59" fmla="*/ 6142788 h 17374"/>
              <a:gd name="T60" fmla="*/ 8761698 w 12330"/>
              <a:gd name="T61" fmla="*/ 5283823 h 17374"/>
              <a:gd name="T62" fmla="*/ 2579180 w 12330"/>
              <a:gd name="T63" fmla="*/ 7549918 h 17374"/>
              <a:gd name="T64" fmla="*/ 5879401 w 12330"/>
              <a:gd name="T65" fmla="*/ 0 h 1737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30" h="17374" extrusionOk="0">
                <a:moveTo>
                  <a:pt x="5744" y="2943"/>
                </a:moveTo>
                <a:cubicBezTo>
                  <a:pt x="6000" y="2943"/>
                  <a:pt x="6253" y="3008"/>
                  <a:pt x="6486" y="3160"/>
                </a:cubicBezTo>
                <a:cubicBezTo>
                  <a:pt x="7064" y="3542"/>
                  <a:pt x="6932" y="4475"/>
                  <a:pt x="6557" y="4917"/>
                </a:cubicBezTo>
                <a:cubicBezTo>
                  <a:pt x="6236" y="5296"/>
                  <a:pt x="5799" y="5401"/>
                  <a:pt x="5317" y="5451"/>
                </a:cubicBezTo>
                <a:cubicBezTo>
                  <a:pt x="5119" y="5474"/>
                  <a:pt x="4907" y="5486"/>
                  <a:pt x="4688" y="5486"/>
                </a:cubicBezTo>
                <a:cubicBezTo>
                  <a:pt x="4214" y="5486"/>
                  <a:pt x="3705" y="5430"/>
                  <a:pt x="3224" y="5303"/>
                </a:cubicBezTo>
                <a:cubicBezTo>
                  <a:pt x="3411" y="4721"/>
                  <a:pt x="3711" y="4174"/>
                  <a:pt x="4087" y="3762"/>
                </a:cubicBezTo>
                <a:cubicBezTo>
                  <a:pt x="4479" y="3328"/>
                  <a:pt x="5119" y="2943"/>
                  <a:pt x="5744" y="2943"/>
                </a:cubicBezTo>
                <a:close/>
                <a:moveTo>
                  <a:pt x="7668" y="7415"/>
                </a:moveTo>
                <a:cubicBezTo>
                  <a:pt x="7916" y="7415"/>
                  <a:pt x="8150" y="7471"/>
                  <a:pt x="8341" y="7611"/>
                </a:cubicBezTo>
                <a:cubicBezTo>
                  <a:pt x="9486" y="8449"/>
                  <a:pt x="7439" y="9199"/>
                  <a:pt x="6911" y="9307"/>
                </a:cubicBezTo>
                <a:cubicBezTo>
                  <a:pt x="6670" y="9357"/>
                  <a:pt x="6423" y="9382"/>
                  <a:pt x="6177" y="9382"/>
                </a:cubicBezTo>
                <a:cubicBezTo>
                  <a:pt x="5805" y="9382"/>
                  <a:pt x="5435" y="9325"/>
                  <a:pt x="5083" y="9216"/>
                </a:cubicBezTo>
                <a:cubicBezTo>
                  <a:pt x="5330" y="8726"/>
                  <a:pt x="5685" y="8290"/>
                  <a:pt x="6117" y="7972"/>
                </a:cubicBezTo>
                <a:cubicBezTo>
                  <a:pt x="6485" y="7701"/>
                  <a:pt x="7111" y="7415"/>
                  <a:pt x="7668" y="7415"/>
                </a:cubicBezTo>
                <a:close/>
                <a:moveTo>
                  <a:pt x="9861" y="12548"/>
                </a:moveTo>
                <a:cubicBezTo>
                  <a:pt x="10332" y="12548"/>
                  <a:pt x="10823" y="12858"/>
                  <a:pt x="10639" y="13386"/>
                </a:cubicBezTo>
                <a:cubicBezTo>
                  <a:pt x="10386" y="14119"/>
                  <a:pt x="9312" y="14414"/>
                  <a:pt x="8609" y="14414"/>
                </a:cubicBezTo>
                <a:cubicBezTo>
                  <a:pt x="8589" y="14414"/>
                  <a:pt x="8570" y="14413"/>
                  <a:pt x="8550" y="14413"/>
                </a:cubicBezTo>
                <a:cubicBezTo>
                  <a:pt x="8527" y="14413"/>
                  <a:pt x="8503" y="14410"/>
                  <a:pt x="8483" y="14410"/>
                </a:cubicBezTo>
                <a:cubicBezTo>
                  <a:pt x="8513" y="14102"/>
                  <a:pt x="8588" y="13801"/>
                  <a:pt x="8716" y="13524"/>
                </a:cubicBezTo>
                <a:cubicBezTo>
                  <a:pt x="8872" y="13187"/>
                  <a:pt x="9098" y="12828"/>
                  <a:pt x="9439" y="12646"/>
                </a:cubicBezTo>
                <a:cubicBezTo>
                  <a:pt x="9563" y="12580"/>
                  <a:pt x="9711" y="12548"/>
                  <a:pt x="9861" y="12548"/>
                </a:cubicBezTo>
                <a:close/>
                <a:moveTo>
                  <a:pt x="3123" y="0"/>
                </a:moveTo>
                <a:cubicBezTo>
                  <a:pt x="3122" y="0"/>
                  <a:pt x="3121" y="0"/>
                  <a:pt x="3120" y="0"/>
                </a:cubicBezTo>
                <a:cubicBezTo>
                  <a:pt x="1112" y="48"/>
                  <a:pt x="1" y="3069"/>
                  <a:pt x="1214" y="4546"/>
                </a:cubicBezTo>
                <a:cubicBezTo>
                  <a:pt x="1549" y="4951"/>
                  <a:pt x="2065" y="5289"/>
                  <a:pt x="2664" y="5532"/>
                </a:cubicBezTo>
                <a:cubicBezTo>
                  <a:pt x="2464" y="6468"/>
                  <a:pt x="2563" y="7455"/>
                  <a:pt x="3049" y="8209"/>
                </a:cubicBezTo>
                <a:cubicBezTo>
                  <a:pt x="3411" y="8766"/>
                  <a:pt x="3931" y="9175"/>
                  <a:pt x="4522" y="9439"/>
                </a:cubicBezTo>
                <a:cubicBezTo>
                  <a:pt x="4174" y="10389"/>
                  <a:pt x="4181" y="11466"/>
                  <a:pt x="4671" y="12362"/>
                </a:cubicBezTo>
                <a:cubicBezTo>
                  <a:pt x="5313" y="13544"/>
                  <a:pt x="6648" y="14488"/>
                  <a:pt x="8034" y="14714"/>
                </a:cubicBezTo>
                <a:cubicBezTo>
                  <a:pt x="8047" y="15312"/>
                  <a:pt x="8220" y="15904"/>
                  <a:pt x="8571" y="16367"/>
                </a:cubicBezTo>
                <a:cubicBezTo>
                  <a:pt x="9169" y="17154"/>
                  <a:pt x="9912" y="17373"/>
                  <a:pt x="10724" y="17373"/>
                </a:cubicBezTo>
                <a:cubicBezTo>
                  <a:pt x="11173" y="17373"/>
                  <a:pt x="11643" y="17306"/>
                  <a:pt x="12122" y="17231"/>
                </a:cubicBezTo>
                <a:cubicBezTo>
                  <a:pt x="12329" y="17199"/>
                  <a:pt x="12214" y="16934"/>
                  <a:pt x="12047" y="16934"/>
                </a:cubicBezTo>
                <a:cubicBezTo>
                  <a:pt x="12042" y="16934"/>
                  <a:pt x="12037" y="16934"/>
                  <a:pt x="12031" y="16934"/>
                </a:cubicBezTo>
                <a:cubicBezTo>
                  <a:pt x="11605" y="16982"/>
                  <a:pt x="11179" y="17046"/>
                  <a:pt x="10767" y="17046"/>
                </a:cubicBezTo>
                <a:cubicBezTo>
                  <a:pt x="10208" y="17046"/>
                  <a:pt x="9674" y="16927"/>
                  <a:pt x="9196" y="16484"/>
                </a:cubicBezTo>
                <a:cubicBezTo>
                  <a:pt x="8713" y="16042"/>
                  <a:pt x="8480" y="15403"/>
                  <a:pt x="8466" y="14761"/>
                </a:cubicBezTo>
                <a:cubicBezTo>
                  <a:pt x="8527" y="14764"/>
                  <a:pt x="8589" y="14765"/>
                  <a:pt x="8650" y="14765"/>
                </a:cubicBezTo>
                <a:cubicBezTo>
                  <a:pt x="9094" y="14765"/>
                  <a:pt x="9533" y="14686"/>
                  <a:pt x="9946" y="14508"/>
                </a:cubicBezTo>
                <a:cubicBezTo>
                  <a:pt x="10713" y="14183"/>
                  <a:pt x="11609" y="13196"/>
                  <a:pt x="10798" y="12393"/>
                </a:cubicBezTo>
                <a:cubicBezTo>
                  <a:pt x="10589" y="12183"/>
                  <a:pt x="10331" y="12098"/>
                  <a:pt x="10064" y="12098"/>
                </a:cubicBezTo>
                <a:cubicBezTo>
                  <a:pt x="9562" y="12098"/>
                  <a:pt x="9026" y="12399"/>
                  <a:pt x="8713" y="12747"/>
                </a:cubicBezTo>
                <a:cubicBezTo>
                  <a:pt x="8318" y="13183"/>
                  <a:pt x="8101" y="13764"/>
                  <a:pt x="8047" y="14359"/>
                </a:cubicBezTo>
                <a:cubicBezTo>
                  <a:pt x="6682" y="14119"/>
                  <a:pt x="5276" y="13071"/>
                  <a:pt x="4846" y="11791"/>
                </a:cubicBezTo>
                <a:cubicBezTo>
                  <a:pt x="4607" y="11081"/>
                  <a:pt x="4661" y="10297"/>
                  <a:pt x="4924" y="9590"/>
                </a:cubicBezTo>
                <a:cubicBezTo>
                  <a:pt x="5343" y="9725"/>
                  <a:pt x="5787" y="9793"/>
                  <a:pt x="6231" y="9793"/>
                </a:cubicBezTo>
                <a:cubicBezTo>
                  <a:pt x="6987" y="9793"/>
                  <a:pt x="7743" y="9596"/>
                  <a:pt x="8371" y="9196"/>
                </a:cubicBezTo>
                <a:cubicBezTo>
                  <a:pt x="8929" y="8837"/>
                  <a:pt x="9426" y="8097"/>
                  <a:pt x="8865" y="7516"/>
                </a:cubicBezTo>
                <a:cubicBezTo>
                  <a:pt x="8558" y="7195"/>
                  <a:pt x="8089" y="7075"/>
                  <a:pt x="7622" y="7075"/>
                </a:cubicBezTo>
                <a:cubicBezTo>
                  <a:pt x="7296" y="7075"/>
                  <a:pt x="6971" y="7133"/>
                  <a:pt x="6702" y="7222"/>
                </a:cubicBezTo>
                <a:cubicBezTo>
                  <a:pt x="5796" y="7519"/>
                  <a:pt x="5094" y="8219"/>
                  <a:pt x="4681" y="9063"/>
                </a:cubicBezTo>
                <a:cubicBezTo>
                  <a:pt x="3968" y="8736"/>
                  <a:pt x="3387" y="8161"/>
                  <a:pt x="3140" y="7347"/>
                </a:cubicBezTo>
                <a:cubicBezTo>
                  <a:pt x="2985" y="6830"/>
                  <a:pt x="2998" y="6252"/>
                  <a:pt x="3120" y="5691"/>
                </a:cubicBezTo>
                <a:cubicBezTo>
                  <a:pt x="3657" y="5856"/>
                  <a:pt x="4233" y="5947"/>
                  <a:pt x="4783" y="5947"/>
                </a:cubicBezTo>
                <a:cubicBezTo>
                  <a:pt x="5500" y="5947"/>
                  <a:pt x="6175" y="5792"/>
                  <a:pt x="6668" y="5445"/>
                </a:cubicBezTo>
                <a:cubicBezTo>
                  <a:pt x="7334" y="4972"/>
                  <a:pt x="7567" y="3961"/>
                  <a:pt x="7117" y="3261"/>
                </a:cubicBezTo>
                <a:cubicBezTo>
                  <a:pt x="6808" y="2776"/>
                  <a:pt x="6260" y="2579"/>
                  <a:pt x="5700" y="2579"/>
                </a:cubicBezTo>
                <a:cubicBezTo>
                  <a:pt x="5336" y="2579"/>
                  <a:pt x="4966" y="2663"/>
                  <a:pt x="4654" y="2805"/>
                </a:cubicBezTo>
                <a:cubicBezTo>
                  <a:pt x="3745" y="3221"/>
                  <a:pt x="3076" y="4133"/>
                  <a:pt x="2765" y="5150"/>
                </a:cubicBezTo>
                <a:cubicBezTo>
                  <a:pt x="2170" y="4921"/>
                  <a:pt x="1660" y="4552"/>
                  <a:pt x="1370" y="4008"/>
                </a:cubicBezTo>
                <a:cubicBezTo>
                  <a:pt x="707" y="2762"/>
                  <a:pt x="1674" y="376"/>
                  <a:pt x="3208" y="298"/>
                </a:cubicBezTo>
                <a:cubicBezTo>
                  <a:pt x="3426" y="288"/>
                  <a:pt x="3294" y="0"/>
                  <a:pt x="3123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6" name="Google Shape;196;p3">
            <a:extLst>
              <a:ext uri="{FF2B5EF4-FFF2-40B4-BE49-F238E27FC236}">
                <a16:creationId xmlns:a16="http://schemas.microsoft.com/office/drawing/2014/main" id="{AA703FA5-A790-434E-AF58-BADE0578A793}"/>
              </a:ext>
            </a:extLst>
          </p:cNvPr>
          <p:cNvSpPr>
            <a:spLocks/>
          </p:cNvSpPr>
          <p:nvPr/>
        </p:nvSpPr>
        <p:spPr bwMode="auto">
          <a:xfrm>
            <a:off x="232174" y="4150520"/>
            <a:ext cx="250031" cy="226219"/>
          </a:xfrm>
          <a:custGeom>
            <a:avLst/>
            <a:gdLst>
              <a:gd name="T0" fmla="*/ 13901873 w 6135"/>
              <a:gd name="T1" fmla="*/ 0 h 5548"/>
              <a:gd name="T2" fmla="*/ 11666603 w 6135"/>
              <a:gd name="T3" fmla="*/ 842354 h 5548"/>
              <a:gd name="T4" fmla="*/ 9516919 w 6135"/>
              <a:gd name="T5" fmla="*/ 5314374 h 5548"/>
              <a:gd name="T6" fmla="*/ 9516919 w 6135"/>
              <a:gd name="T7" fmla="*/ 5314374 h 5548"/>
              <a:gd name="T8" fmla="*/ 8264929 w 6135"/>
              <a:gd name="T9" fmla="*/ 2269962 h 5548"/>
              <a:gd name="T10" fmla="*/ 6378086 w 6135"/>
              <a:gd name="T11" fmla="*/ 443358 h 5548"/>
              <a:gd name="T12" fmla="*/ 4774734 w 6135"/>
              <a:gd name="T13" fmla="*/ 35447 h 5548"/>
              <a:gd name="T14" fmla="*/ 3543393 w 6135"/>
              <a:gd name="T15" fmla="*/ 401985 h 5548"/>
              <a:gd name="T16" fmla="*/ 2657545 w 6135"/>
              <a:gd name="T17" fmla="*/ 2639436 h 5548"/>
              <a:gd name="T18" fmla="*/ 5820016 w 6135"/>
              <a:gd name="T19" fmla="*/ 6484829 h 5548"/>
              <a:gd name="T20" fmla="*/ 950784 w 6135"/>
              <a:gd name="T21" fmla="*/ 8054333 h 5548"/>
              <a:gd name="T22" fmla="*/ 171279 w 6135"/>
              <a:gd name="T23" fmla="*/ 9212937 h 5548"/>
              <a:gd name="T24" fmla="*/ 812000 w 6135"/>
              <a:gd name="T25" fmla="*/ 11388355 h 5548"/>
              <a:gd name="T26" fmla="*/ 3094546 w 6135"/>
              <a:gd name="T27" fmla="*/ 12088867 h 5548"/>
              <a:gd name="T28" fmla="*/ 3280606 w 6135"/>
              <a:gd name="T29" fmla="*/ 12091803 h 5548"/>
              <a:gd name="T30" fmla="*/ 5329816 w 6135"/>
              <a:gd name="T31" fmla="*/ 11790341 h 5548"/>
              <a:gd name="T32" fmla="*/ 7296429 w 6135"/>
              <a:gd name="T33" fmla="*/ 10900634 h 5548"/>
              <a:gd name="T34" fmla="*/ 7296429 w 6135"/>
              <a:gd name="T35" fmla="*/ 10900634 h 5548"/>
              <a:gd name="T36" fmla="*/ 6667446 w 6135"/>
              <a:gd name="T37" fmla="*/ 13537134 h 5548"/>
              <a:gd name="T38" fmla="*/ 7517864 w 6135"/>
              <a:gd name="T39" fmla="*/ 15736202 h 5548"/>
              <a:gd name="T40" fmla="*/ 9319122 w 6135"/>
              <a:gd name="T41" fmla="*/ 16398277 h 5548"/>
              <a:gd name="T42" fmla="*/ 10219696 w 6135"/>
              <a:gd name="T43" fmla="*/ 16253445 h 5548"/>
              <a:gd name="T44" fmla="*/ 11067181 w 6135"/>
              <a:gd name="T45" fmla="*/ 15816012 h 5548"/>
              <a:gd name="T46" fmla="*/ 12103605 w 6135"/>
              <a:gd name="T47" fmla="*/ 13847512 h 5548"/>
              <a:gd name="T48" fmla="*/ 11905753 w 6135"/>
              <a:gd name="T49" fmla="*/ 11970620 h 5548"/>
              <a:gd name="T50" fmla="*/ 11288615 w 6135"/>
              <a:gd name="T51" fmla="*/ 10371594 h 5548"/>
              <a:gd name="T52" fmla="*/ 11288615 w 6135"/>
              <a:gd name="T53" fmla="*/ 10371594 h 5548"/>
              <a:gd name="T54" fmla="*/ 14778864 w 6135"/>
              <a:gd name="T55" fmla="*/ 12236635 h 5548"/>
              <a:gd name="T56" fmla="*/ 15053498 w 6135"/>
              <a:gd name="T57" fmla="*/ 12248487 h 5548"/>
              <a:gd name="T58" fmla="*/ 17604700 w 6135"/>
              <a:gd name="T59" fmla="*/ 10690780 h 5548"/>
              <a:gd name="T60" fmla="*/ 16308422 w 6135"/>
              <a:gd name="T61" fmla="*/ 7336098 h 5548"/>
              <a:gd name="T62" fmla="*/ 14979650 w 6135"/>
              <a:gd name="T63" fmla="*/ 6963634 h 5548"/>
              <a:gd name="T64" fmla="*/ 13461884 w 6135"/>
              <a:gd name="T65" fmla="*/ 6694683 h 5548"/>
              <a:gd name="T66" fmla="*/ 15936357 w 6135"/>
              <a:gd name="T67" fmla="*/ 2828631 h 5548"/>
              <a:gd name="T68" fmla="*/ 15649932 w 6135"/>
              <a:gd name="T69" fmla="*/ 1090645 h 5548"/>
              <a:gd name="T70" fmla="*/ 13901873 w 6135"/>
              <a:gd name="T71" fmla="*/ 0 h 5548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135" h="5548" extrusionOk="0">
                <a:moveTo>
                  <a:pt x="4708" y="0"/>
                </a:moveTo>
                <a:cubicBezTo>
                  <a:pt x="4451" y="0"/>
                  <a:pt x="4174" y="126"/>
                  <a:pt x="3951" y="285"/>
                </a:cubicBezTo>
                <a:cubicBezTo>
                  <a:pt x="3481" y="624"/>
                  <a:pt x="3308" y="1237"/>
                  <a:pt x="3223" y="1798"/>
                </a:cubicBezTo>
                <a:cubicBezTo>
                  <a:pt x="3245" y="1595"/>
                  <a:pt x="2892" y="950"/>
                  <a:pt x="2799" y="768"/>
                </a:cubicBezTo>
                <a:cubicBezTo>
                  <a:pt x="2657" y="484"/>
                  <a:pt x="2454" y="295"/>
                  <a:pt x="2160" y="150"/>
                </a:cubicBezTo>
                <a:cubicBezTo>
                  <a:pt x="1994" y="68"/>
                  <a:pt x="1802" y="12"/>
                  <a:pt x="1617" y="12"/>
                </a:cubicBezTo>
                <a:cubicBezTo>
                  <a:pt x="1468" y="12"/>
                  <a:pt x="1323" y="49"/>
                  <a:pt x="1200" y="136"/>
                </a:cubicBezTo>
                <a:cubicBezTo>
                  <a:pt x="971" y="302"/>
                  <a:pt x="883" y="612"/>
                  <a:pt x="900" y="893"/>
                </a:cubicBezTo>
                <a:cubicBezTo>
                  <a:pt x="930" y="1495"/>
                  <a:pt x="1387" y="2049"/>
                  <a:pt x="1971" y="2194"/>
                </a:cubicBezTo>
                <a:cubicBezTo>
                  <a:pt x="1362" y="2214"/>
                  <a:pt x="788" y="2333"/>
                  <a:pt x="322" y="2725"/>
                </a:cubicBezTo>
                <a:cubicBezTo>
                  <a:pt x="227" y="2802"/>
                  <a:pt x="89" y="2985"/>
                  <a:pt x="58" y="3117"/>
                </a:cubicBezTo>
                <a:cubicBezTo>
                  <a:pt x="1" y="3387"/>
                  <a:pt x="58" y="3681"/>
                  <a:pt x="275" y="3853"/>
                </a:cubicBezTo>
                <a:cubicBezTo>
                  <a:pt x="487" y="4029"/>
                  <a:pt x="771" y="4087"/>
                  <a:pt x="1048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7"/>
                  <a:pt x="1805" y="3989"/>
                </a:cubicBezTo>
                <a:cubicBezTo>
                  <a:pt x="2042" y="3917"/>
                  <a:pt x="2245" y="3763"/>
                  <a:pt x="2471" y="3688"/>
                </a:cubicBezTo>
                <a:cubicBezTo>
                  <a:pt x="2360" y="3986"/>
                  <a:pt x="2268" y="4262"/>
                  <a:pt x="2258" y="4580"/>
                </a:cubicBezTo>
                <a:cubicBezTo>
                  <a:pt x="2248" y="4854"/>
                  <a:pt x="2340" y="5141"/>
                  <a:pt x="2546" y="5324"/>
                </a:cubicBezTo>
                <a:cubicBezTo>
                  <a:pt x="2713" y="5473"/>
                  <a:pt x="2935" y="5548"/>
                  <a:pt x="3156" y="5548"/>
                </a:cubicBezTo>
                <a:cubicBezTo>
                  <a:pt x="3260" y="5548"/>
                  <a:pt x="3363" y="5531"/>
                  <a:pt x="3461" y="5499"/>
                </a:cubicBezTo>
                <a:cubicBezTo>
                  <a:pt x="3563" y="5466"/>
                  <a:pt x="3661" y="5418"/>
                  <a:pt x="3748" y="5351"/>
                </a:cubicBezTo>
                <a:cubicBezTo>
                  <a:pt x="3951" y="5192"/>
                  <a:pt x="4069" y="4942"/>
                  <a:pt x="4099" y="4685"/>
                </a:cubicBezTo>
                <a:cubicBezTo>
                  <a:pt x="4124" y="4472"/>
                  <a:pt x="4093" y="4252"/>
                  <a:pt x="4032" y="4050"/>
                </a:cubicBezTo>
                <a:cubicBezTo>
                  <a:pt x="3975" y="3861"/>
                  <a:pt x="3921" y="3685"/>
                  <a:pt x="3823" y="3509"/>
                </a:cubicBezTo>
                <a:cubicBezTo>
                  <a:pt x="4218" y="3766"/>
                  <a:pt x="4505" y="4104"/>
                  <a:pt x="5005" y="4140"/>
                </a:cubicBezTo>
                <a:cubicBezTo>
                  <a:pt x="5036" y="4143"/>
                  <a:pt x="5067" y="4144"/>
                  <a:pt x="5098" y="4144"/>
                </a:cubicBezTo>
                <a:cubicBezTo>
                  <a:pt x="5467" y="4144"/>
                  <a:pt x="5815" y="3973"/>
                  <a:pt x="5962" y="3617"/>
                </a:cubicBezTo>
                <a:cubicBezTo>
                  <a:pt x="6134" y="3205"/>
                  <a:pt x="5928" y="2671"/>
                  <a:pt x="5523" y="2482"/>
                </a:cubicBezTo>
                <a:cubicBezTo>
                  <a:pt x="5384" y="2414"/>
                  <a:pt x="5228" y="2387"/>
                  <a:pt x="5073" y="2356"/>
                </a:cubicBezTo>
                <a:cubicBezTo>
                  <a:pt x="4901" y="2326"/>
                  <a:pt x="4732" y="2295"/>
                  <a:pt x="4559" y="2265"/>
                </a:cubicBezTo>
                <a:cubicBezTo>
                  <a:pt x="5026" y="1999"/>
                  <a:pt x="5350" y="1492"/>
                  <a:pt x="5397" y="957"/>
                </a:cubicBezTo>
                <a:cubicBezTo>
                  <a:pt x="5417" y="754"/>
                  <a:pt x="5397" y="545"/>
                  <a:pt x="5300" y="369"/>
                </a:cubicBezTo>
                <a:cubicBezTo>
                  <a:pt x="5153" y="101"/>
                  <a:pt x="4938" y="0"/>
                  <a:pt x="47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7" name="Google Shape;197;p3">
            <a:extLst>
              <a:ext uri="{FF2B5EF4-FFF2-40B4-BE49-F238E27FC236}">
                <a16:creationId xmlns:a16="http://schemas.microsoft.com/office/drawing/2014/main" id="{4FBC54DC-EBF7-452F-91F3-CCCBBE319061}"/>
              </a:ext>
            </a:extLst>
          </p:cNvPr>
          <p:cNvSpPr>
            <a:spLocks/>
          </p:cNvSpPr>
          <p:nvPr/>
        </p:nvSpPr>
        <p:spPr bwMode="auto">
          <a:xfrm rot="19198911">
            <a:off x="290514" y="2838450"/>
            <a:ext cx="335756" cy="195263"/>
          </a:xfrm>
          <a:custGeom>
            <a:avLst/>
            <a:gdLst>
              <a:gd name="T0" fmla="*/ 8893440 w 5732"/>
              <a:gd name="T1" fmla="*/ 1785168 h 3324"/>
              <a:gd name="T2" fmla="*/ 16945186 w 5732"/>
              <a:gd name="T3" fmla="*/ 8275668 h 3324"/>
              <a:gd name="T4" fmla="*/ 17195265 w 5732"/>
              <a:gd name="T5" fmla="*/ 8521058 h 3324"/>
              <a:gd name="T6" fmla="*/ 17274538 w 5732"/>
              <a:gd name="T7" fmla="*/ 8539464 h 3324"/>
              <a:gd name="T8" fmla="*/ 17353811 w 5732"/>
              <a:gd name="T9" fmla="*/ 8521058 h 3324"/>
              <a:gd name="T10" fmla="*/ 17439253 w 5732"/>
              <a:gd name="T11" fmla="*/ 8496543 h 3324"/>
              <a:gd name="T12" fmla="*/ 17457529 w 5732"/>
              <a:gd name="T13" fmla="*/ 8478136 h 3324"/>
              <a:gd name="T14" fmla="*/ 24222170 w 5732"/>
              <a:gd name="T15" fmla="*/ 4067303 h 3324"/>
              <a:gd name="T16" fmla="*/ 27119561 w 5732"/>
              <a:gd name="T17" fmla="*/ 3423164 h 3324"/>
              <a:gd name="T18" fmla="*/ 29663155 w 5732"/>
              <a:gd name="T19" fmla="*/ 7355514 h 3324"/>
              <a:gd name="T20" fmla="*/ 23295033 w 5732"/>
              <a:gd name="T21" fmla="*/ 14821465 h 3324"/>
              <a:gd name="T22" fmla="*/ 15438539 w 5732"/>
              <a:gd name="T23" fmla="*/ 18532941 h 3324"/>
              <a:gd name="T24" fmla="*/ 5508074 w 5732"/>
              <a:gd name="T25" fmla="*/ 8435215 h 3324"/>
              <a:gd name="T26" fmla="*/ 7899214 w 5732"/>
              <a:gd name="T27" fmla="*/ 1883386 h 3324"/>
              <a:gd name="T28" fmla="*/ 8893440 w 5732"/>
              <a:gd name="T29" fmla="*/ 1785168 h 3324"/>
              <a:gd name="T30" fmla="*/ 8076113 w 5732"/>
              <a:gd name="T31" fmla="*/ 0 h 3324"/>
              <a:gd name="T32" fmla="*/ 3178008 w 5732"/>
              <a:gd name="T33" fmla="*/ 3048930 h 3324"/>
              <a:gd name="T34" fmla="*/ 14578413 w 5732"/>
              <a:gd name="T35" fmla="*/ 20127937 h 3324"/>
              <a:gd name="T36" fmla="*/ 15334821 w 5732"/>
              <a:gd name="T37" fmla="*/ 20385624 h 3324"/>
              <a:gd name="T38" fmla="*/ 15993603 w 5732"/>
              <a:gd name="T39" fmla="*/ 20189265 h 3324"/>
              <a:gd name="T40" fmla="*/ 31828583 w 5732"/>
              <a:gd name="T41" fmla="*/ 4190037 h 3324"/>
              <a:gd name="T42" fmla="*/ 27150099 w 5732"/>
              <a:gd name="T43" fmla="*/ 1226950 h 3324"/>
              <a:gd name="T44" fmla="*/ 17402624 w 5732"/>
              <a:gd name="T45" fmla="*/ 6717484 h 3324"/>
              <a:gd name="T46" fmla="*/ 8076113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58" name="Google Shape;198;p3">
            <a:extLst>
              <a:ext uri="{FF2B5EF4-FFF2-40B4-BE49-F238E27FC236}">
                <a16:creationId xmlns:a16="http://schemas.microsoft.com/office/drawing/2014/main" id="{16E3C225-17E8-4986-8DE3-DC630060ACAD}"/>
              </a:ext>
            </a:extLst>
          </p:cNvPr>
          <p:cNvGrpSpPr>
            <a:grpSpLocks/>
          </p:cNvGrpSpPr>
          <p:nvPr/>
        </p:nvGrpSpPr>
        <p:grpSpPr bwMode="auto">
          <a:xfrm>
            <a:off x="584599" y="3767137"/>
            <a:ext cx="882253" cy="928688"/>
            <a:chOff x="2553549" y="1320203"/>
            <a:chExt cx="470564" cy="580913"/>
          </a:xfrm>
        </p:grpSpPr>
        <p:sp>
          <p:nvSpPr>
            <p:cNvPr id="59" name="Google Shape;199;p3">
              <a:extLst>
                <a:ext uri="{FF2B5EF4-FFF2-40B4-BE49-F238E27FC236}">
                  <a16:creationId xmlns:a16="http://schemas.microsoft.com/office/drawing/2014/main" id="{1B154DE2-7B14-4410-9164-D2F2B53B9F78}"/>
                </a:ext>
              </a:extLst>
            </p:cNvPr>
            <p:cNvSpPr/>
            <p:nvPr/>
          </p:nvSpPr>
          <p:spPr>
            <a:xfrm>
              <a:off x="2563074" y="1336588"/>
              <a:ext cx="451513" cy="321736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60" name="Google Shape;200;p3">
              <a:extLst>
                <a:ext uri="{FF2B5EF4-FFF2-40B4-BE49-F238E27FC236}">
                  <a16:creationId xmlns:a16="http://schemas.microsoft.com/office/drawing/2014/main" id="{5FB02CBC-DD20-47BE-8F32-A85BF84DC2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61" name="Google Shape;201;p3">
                <a:extLst>
                  <a:ext uri="{FF2B5EF4-FFF2-40B4-BE49-F238E27FC236}">
                    <a16:creationId xmlns:a16="http://schemas.microsoft.com/office/drawing/2014/main" id="{F661DDAA-2259-4429-A763-5D9067D218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64" name="Google Shape;202;p3">
                  <a:extLst>
                    <a:ext uri="{FF2B5EF4-FFF2-40B4-BE49-F238E27FC236}">
                      <a16:creationId xmlns:a16="http://schemas.microsoft.com/office/drawing/2014/main" id="{70EA327F-E63E-46C1-A611-AA229E847C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0988" y="1547372"/>
                  <a:ext cx="103209" cy="126108"/>
                </a:xfrm>
                <a:custGeom>
                  <a:avLst/>
                  <a:gdLst>
                    <a:gd name="T0" fmla="*/ 152067 w 2292"/>
                    <a:gd name="T1" fmla="*/ 0 h 2880"/>
                    <a:gd name="T2" fmla="*/ 60836 w 2292"/>
                    <a:gd name="T3" fmla="*/ 243502 h 2880"/>
                    <a:gd name="T4" fmla="*/ 2206160 w 2292"/>
                    <a:gd name="T5" fmla="*/ 2883670 h 2880"/>
                    <a:gd name="T6" fmla="*/ 4262235 w 2292"/>
                    <a:gd name="T7" fmla="*/ 5437576 h 2880"/>
                    <a:gd name="T8" fmla="*/ 4422452 w 2292"/>
                    <a:gd name="T9" fmla="*/ 5520027 h 2880"/>
                    <a:gd name="T10" fmla="*/ 4505577 w 2292"/>
                    <a:gd name="T11" fmla="*/ 5165349 h 2880"/>
                    <a:gd name="T12" fmla="*/ 2445405 w 2292"/>
                    <a:gd name="T13" fmla="*/ 2609516 h 2880"/>
                    <a:gd name="T14" fmla="*/ 249422 w 2292"/>
                    <a:gd name="T15" fmla="*/ 57537 h 2880"/>
                    <a:gd name="T16" fmla="*/ 152067 w 2292"/>
                    <a:gd name="T17" fmla="*/ 0 h 28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25" tIns="91425" rIns="91425" bIns="91425" anchor="ctr"/>
                <a:lstStyle/>
                <a:p>
                  <a:endParaRPr lang="vi-VN" sz="1000"/>
                </a:p>
              </p:txBody>
            </p:sp>
            <p:grpSp>
              <p:nvGrpSpPr>
                <p:cNvPr id="65" name="Google Shape;203;p3">
                  <a:extLst>
                    <a:ext uri="{FF2B5EF4-FFF2-40B4-BE49-F238E27FC236}">
                      <a16:creationId xmlns:a16="http://schemas.microsoft.com/office/drawing/2014/main" id="{512C0958-9281-4A92-AA18-5009694C79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66" name="Google Shape;204;p3">
                    <a:extLst>
                      <a:ext uri="{FF2B5EF4-FFF2-40B4-BE49-F238E27FC236}">
                        <a16:creationId xmlns:a16="http://schemas.microsoft.com/office/drawing/2014/main" id="{383E5078-45D4-4953-BBDB-D43D48957C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65855" y="1336081"/>
                    <a:ext cx="250412" cy="218543"/>
                  </a:xfrm>
                  <a:custGeom>
                    <a:avLst/>
                    <a:gdLst>
                      <a:gd name="T0" fmla="*/ 11199014 w 5561"/>
                      <a:gd name="T1" fmla="*/ 0 h 4991"/>
                      <a:gd name="T2" fmla="*/ 11180776 w 5561"/>
                      <a:gd name="T3" fmla="*/ 3853 h 4991"/>
                      <a:gd name="T4" fmla="*/ 7188189 w 5561"/>
                      <a:gd name="T5" fmla="*/ 3357269 h 4991"/>
                      <a:gd name="T6" fmla="*/ 188586 w 5561"/>
                      <a:gd name="T7" fmla="*/ 9103535 h 4991"/>
                      <a:gd name="T8" fmla="*/ 403514 w 5561"/>
                      <a:gd name="T9" fmla="*/ 9569434 h 4991"/>
                      <a:gd name="T10" fmla="*/ 504877 w 5561"/>
                      <a:gd name="T11" fmla="*/ 9534929 h 4991"/>
                      <a:gd name="T12" fmla="*/ 7490340 w 5561"/>
                      <a:gd name="T13" fmla="*/ 3711947 h 4991"/>
                      <a:gd name="T14" fmla="*/ 11251744 w 5561"/>
                      <a:gd name="T15" fmla="*/ 155314 h 4991"/>
                      <a:gd name="T16" fmla="*/ 11199014 w 5561"/>
                      <a:gd name="T17" fmla="*/ 0 h 49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67" name="Google Shape;205;p3">
                    <a:extLst>
                      <a:ext uri="{FF2B5EF4-FFF2-40B4-BE49-F238E27FC236}">
                        <a16:creationId xmlns:a16="http://schemas.microsoft.com/office/drawing/2014/main" id="{E3F50B7E-9D4C-4F84-8B24-D02B584D57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307" y="1334461"/>
                    <a:ext cx="163144" cy="340054"/>
                  </a:xfrm>
                  <a:custGeom>
                    <a:avLst/>
                    <a:gdLst>
                      <a:gd name="T0" fmla="*/ 7196348 w 3623"/>
                      <a:gd name="T1" fmla="*/ 1927 h 7766"/>
                      <a:gd name="T2" fmla="*/ 7127407 w 3623"/>
                      <a:gd name="T3" fmla="*/ 47947 h 7766"/>
                      <a:gd name="T4" fmla="*/ 3505907 w 3623"/>
                      <a:gd name="T5" fmla="*/ 7404779 h 7766"/>
                      <a:gd name="T6" fmla="*/ 87178 w 3623"/>
                      <a:gd name="T7" fmla="*/ 14447216 h 7766"/>
                      <a:gd name="T8" fmla="*/ 391356 w 3623"/>
                      <a:gd name="T9" fmla="*/ 14888200 h 7766"/>
                      <a:gd name="T10" fmla="*/ 541397 w 3623"/>
                      <a:gd name="T11" fmla="*/ 14800012 h 7766"/>
                      <a:gd name="T12" fmla="*/ 3838455 w 3623"/>
                      <a:gd name="T13" fmla="*/ 8165981 h 7766"/>
                      <a:gd name="T14" fmla="*/ 7324098 w 3623"/>
                      <a:gd name="T15" fmla="*/ 270344 h 7766"/>
                      <a:gd name="T16" fmla="*/ 7196348 w 3623"/>
                      <a:gd name="T17" fmla="*/ 1927 h 776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68" name="Google Shape;206;p3">
                    <a:extLst>
                      <a:ext uri="{FF2B5EF4-FFF2-40B4-BE49-F238E27FC236}">
                        <a16:creationId xmlns:a16="http://schemas.microsoft.com/office/drawing/2014/main" id="{638C7455-7DAD-47BA-A1DA-AFFE6250D4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5011" y="1332053"/>
                    <a:ext cx="470564" cy="154044"/>
                  </a:xfrm>
                  <a:custGeom>
                    <a:avLst/>
                    <a:gdLst>
                      <a:gd name="T0" fmla="*/ 18474433 w 10450"/>
                      <a:gd name="T1" fmla="*/ 897291 h 3518"/>
                      <a:gd name="T2" fmla="*/ 18474433 w 10450"/>
                      <a:gd name="T3" fmla="*/ 897291 h 3518"/>
                      <a:gd name="T4" fmla="*/ 8279135 w 10450"/>
                      <a:gd name="T5" fmla="*/ 5631232 h 3518"/>
                      <a:gd name="T6" fmla="*/ 6869874 w 10450"/>
                      <a:gd name="T7" fmla="*/ 6348294 h 3518"/>
                      <a:gd name="T8" fmla="*/ 5306521 w 10450"/>
                      <a:gd name="T9" fmla="*/ 5454813 h 3518"/>
                      <a:gd name="T10" fmla="*/ 1220675 w 10450"/>
                      <a:gd name="T11" fmla="*/ 3207688 h 3518"/>
                      <a:gd name="T12" fmla="*/ 1220675 w 10450"/>
                      <a:gd name="T13" fmla="*/ 3207688 h 3518"/>
                      <a:gd name="T14" fmla="*/ 11207123 w 10450"/>
                      <a:gd name="T15" fmla="*/ 1884740 h 3518"/>
                      <a:gd name="T16" fmla="*/ 17559917 w 10450"/>
                      <a:gd name="T17" fmla="*/ 1016174 h 3518"/>
                      <a:gd name="T18" fmla="*/ 18474433 w 10450"/>
                      <a:gd name="T19" fmla="*/ 897291 h 3518"/>
                      <a:gd name="T20" fmla="*/ 20591340 w 10450"/>
                      <a:gd name="T21" fmla="*/ 1927 h 3518"/>
                      <a:gd name="T22" fmla="*/ 20485925 w 10450"/>
                      <a:gd name="T23" fmla="*/ 22988 h 3518"/>
                      <a:gd name="T24" fmla="*/ 19928273 w 10450"/>
                      <a:gd name="T25" fmla="*/ 260754 h 3518"/>
                      <a:gd name="T26" fmla="*/ 19928273 w 10450"/>
                      <a:gd name="T27" fmla="*/ 260754 h 3518"/>
                      <a:gd name="T28" fmla="*/ 273738 w 10450"/>
                      <a:gd name="T29" fmla="*/ 2739864 h 3518"/>
                      <a:gd name="T30" fmla="*/ 261580 w 10450"/>
                      <a:gd name="T31" fmla="*/ 3213468 h 3518"/>
                      <a:gd name="T32" fmla="*/ 5249738 w 10450"/>
                      <a:gd name="T33" fmla="*/ 5978247 h 3518"/>
                      <a:gd name="T34" fmla="*/ 6944894 w 10450"/>
                      <a:gd name="T35" fmla="*/ 6745183 h 3518"/>
                      <a:gd name="T36" fmla="*/ 8013502 w 10450"/>
                      <a:gd name="T37" fmla="*/ 6434555 h 3518"/>
                      <a:gd name="T38" fmla="*/ 20893492 w 10450"/>
                      <a:gd name="T39" fmla="*/ 536833 h 3518"/>
                      <a:gd name="T40" fmla="*/ 20591340 w 10450"/>
                      <a:gd name="T41" fmla="*/ 1927 h 351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69" name="Google Shape;207;p3">
                    <a:extLst>
                      <a:ext uri="{FF2B5EF4-FFF2-40B4-BE49-F238E27FC236}">
                        <a16:creationId xmlns:a16="http://schemas.microsoft.com/office/drawing/2014/main" id="{45DBEDFE-D519-4818-A577-3F1E5FA454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9927" y="1480240"/>
                    <a:ext cx="81820" cy="147870"/>
                  </a:xfrm>
                  <a:custGeom>
                    <a:avLst/>
                    <a:gdLst>
                      <a:gd name="T0" fmla="*/ 350786 w 1817"/>
                      <a:gd name="T1" fmla="*/ 1927 h 3377"/>
                      <a:gd name="T2" fmla="*/ 289950 w 1817"/>
                      <a:gd name="T3" fmla="*/ 59419 h 3377"/>
                      <a:gd name="T4" fmla="*/ 194666 w 1817"/>
                      <a:gd name="T5" fmla="*/ 3246046 h 3377"/>
                      <a:gd name="T6" fmla="*/ 251449 w 1817"/>
                      <a:gd name="T7" fmla="*/ 6146961 h 3377"/>
                      <a:gd name="T8" fmla="*/ 594129 w 1817"/>
                      <a:gd name="T9" fmla="*/ 6474841 h 3377"/>
                      <a:gd name="T10" fmla="*/ 713775 w 1817"/>
                      <a:gd name="T11" fmla="*/ 6421157 h 3377"/>
                      <a:gd name="T12" fmla="*/ 3550547 w 1817"/>
                      <a:gd name="T13" fmla="*/ 3182774 h 3377"/>
                      <a:gd name="T14" fmla="*/ 3244341 w 1817"/>
                      <a:gd name="T15" fmla="*/ 2755190 h 3377"/>
                      <a:gd name="T16" fmla="*/ 3078089 w 1817"/>
                      <a:gd name="T17" fmla="*/ 2833832 h 3377"/>
                      <a:gd name="T18" fmla="*/ 770558 w 1817"/>
                      <a:gd name="T19" fmla="*/ 5487391 h 3377"/>
                      <a:gd name="T20" fmla="*/ 770558 w 1817"/>
                      <a:gd name="T21" fmla="*/ 5487391 h 3377"/>
                      <a:gd name="T22" fmla="*/ 444089 w 1817"/>
                      <a:gd name="T23" fmla="*/ 84378 h 3377"/>
                      <a:gd name="T24" fmla="*/ 350786 w 1817"/>
                      <a:gd name="T25" fmla="*/ 1927 h 3377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70" name="Google Shape;208;p3">
                    <a:extLst>
                      <a:ext uri="{FF2B5EF4-FFF2-40B4-BE49-F238E27FC236}">
                        <a16:creationId xmlns:a16="http://schemas.microsoft.com/office/drawing/2014/main" id="{7ACEFCE8-49AE-487D-ADD5-0ACDD0FD75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07988" y="1577894"/>
                    <a:ext cx="91861" cy="50487"/>
                  </a:xfrm>
                  <a:custGeom>
                    <a:avLst/>
                    <a:gdLst>
                      <a:gd name="T0" fmla="*/ 4053367 w 2040"/>
                      <a:gd name="T1" fmla="*/ 1927 h 1153"/>
                      <a:gd name="T2" fmla="*/ 4035130 w 2040"/>
                      <a:gd name="T3" fmla="*/ 3853 h 1153"/>
                      <a:gd name="T4" fmla="*/ 2779966 w 2040"/>
                      <a:gd name="T5" fmla="*/ 544541 h 1153"/>
                      <a:gd name="T6" fmla="*/ 162198 w 2040"/>
                      <a:gd name="T7" fmla="*/ 1817663 h 1153"/>
                      <a:gd name="T8" fmla="*/ 261579 w 2040"/>
                      <a:gd name="T9" fmla="*/ 2208773 h 1153"/>
                      <a:gd name="T10" fmla="*/ 314309 w 2040"/>
                      <a:gd name="T11" fmla="*/ 2197257 h 1153"/>
                      <a:gd name="T12" fmla="*/ 3035466 w 2040"/>
                      <a:gd name="T13" fmla="*/ 795707 h 1153"/>
                      <a:gd name="T14" fmla="*/ 4079709 w 2040"/>
                      <a:gd name="T15" fmla="*/ 185966 h 1153"/>
                      <a:gd name="T16" fmla="*/ 4053367 w 2040"/>
                      <a:gd name="T17" fmla="*/ 1927 h 115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</p:grpSp>
          </p:grpSp>
          <p:sp>
            <p:nvSpPr>
              <p:cNvPr id="62" name="Google Shape;209;p3">
                <a:extLst>
                  <a:ext uri="{FF2B5EF4-FFF2-40B4-BE49-F238E27FC236}">
                    <a16:creationId xmlns:a16="http://schemas.microsoft.com/office/drawing/2014/main" id="{FE906FD2-247A-46EF-9232-61A3A3CE61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9147" y="1675022"/>
                <a:ext cx="248385" cy="157372"/>
              </a:xfrm>
              <a:custGeom>
                <a:avLst/>
                <a:gdLst>
                  <a:gd name="T0" fmla="*/ 1713388 w 5516"/>
                  <a:gd name="T1" fmla="*/ 1927 h 3594"/>
                  <a:gd name="T2" fmla="*/ 1670835 w 5516"/>
                  <a:gd name="T3" fmla="*/ 24915 h 3594"/>
                  <a:gd name="T4" fmla="*/ 3244315 w 5516"/>
                  <a:gd name="T5" fmla="*/ 6056852 h 3594"/>
                  <a:gd name="T6" fmla="*/ 6565677 w 5516"/>
                  <a:gd name="T7" fmla="*/ 6888988 h 3594"/>
                  <a:gd name="T8" fmla="*/ 10211478 w 5516"/>
                  <a:gd name="T9" fmla="*/ 5146117 h 3594"/>
                  <a:gd name="T10" fmla="*/ 7918150 w 5516"/>
                  <a:gd name="T11" fmla="*/ 1269266 h 3594"/>
                  <a:gd name="T12" fmla="*/ 7251032 w 5516"/>
                  <a:gd name="T13" fmla="*/ 1355571 h 3594"/>
                  <a:gd name="T14" fmla="*/ 7103018 w 5516"/>
                  <a:gd name="T15" fmla="*/ 5067519 h 3594"/>
                  <a:gd name="T16" fmla="*/ 7863394 w 5516"/>
                  <a:gd name="T17" fmla="*/ 4833606 h 3594"/>
                  <a:gd name="T18" fmla="*/ 7770137 w 5516"/>
                  <a:gd name="T19" fmla="*/ 4523022 h 3594"/>
                  <a:gd name="T20" fmla="*/ 7759960 w 5516"/>
                  <a:gd name="T21" fmla="*/ 4523022 h 3594"/>
                  <a:gd name="T22" fmla="*/ 7595736 w 5516"/>
                  <a:gd name="T23" fmla="*/ 1928836 h 3594"/>
                  <a:gd name="T24" fmla="*/ 7595736 w 5516"/>
                  <a:gd name="T25" fmla="*/ 1928836 h 3594"/>
                  <a:gd name="T26" fmla="*/ 9876906 w 5516"/>
                  <a:gd name="T27" fmla="*/ 3779074 h 3594"/>
                  <a:gd name="T28" fmla="*/ 8960367 w 5516"/>
                  <a:gd name="T29" fmla="*/ 5497029 h 3594"/>
                  <a:gd name="T30" fmla="*/ 6368986 w 5516"/>
                  <a:gd name="T31" fmla="*/ 6286954 h 3594"/>
                  <a:gd name="T32" fmla="*/ 5490993 w 5516"/>
                  <a:gd name="T33" fmla="*/ 6223682 h 3594"/>
                  <a:gd name="T34" fmla="*/ 1788408 w 5516"/>
                  <a:gd name="T35" fmla="*/ 184082 h 3594"/>
                  <a:gd name="T36" fmla="*/ 1713388 w 5516"/>
                  <a:gd name="T37" fmla="*/ 1927 h 359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63" name="Google Shape;210;p3">
                <a:extLst>
                  <a:ext uri="{FF2B5EF4-FFF2-40B4-BE49-F238E27FC236}">
                    <a16:creationId xmlns:a16="http://schemas.microsoft.com/office/drawing/2014/main" id="{F4DE73A7-DCA1-4DEF-82A9-FFCED74E78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099" y="1718462"/>
                <a:ext cx="174311" cy="194504"/>
              </a:xfrm>
              <a:custGeom>
                <a:avLst/>
                <a:gdLst>
                  <a:gd name="T0" fmla="*/ 1942548 w 3871"/>
                  <a:gd name="T1" fmla="*/ 0 h 4442"/>
                  <a:gd name="T2" fmla="*/ 1908055 w 3871"/>
                  <a:gd name="T3" fmla="*/ 7663 h 4442"/>
                  <a:gd name="T4" fmla="*/ 1433574 w 3871"/>
                  <a:gd name="T5" fmla="*/ 6003220 h 4442"/>
                  <a:gd name="T6" fmla="*/ 5975612 w 3871"/>
                  <a:gd name="T7" fmla="*/ 8514914 h 4442"/>
                  <a:gd name="T8" fmla="*/ 7618080 w 3871"/>
                  <a:gd name="T9" fmla="*/ 8188960 h 4442"/>
                  <a:gd name="T10" fmla="*/ 7395001 w 3871"/>
                  <a:gd name="T11" fmla="*/ 7740313 h 4442"/>
                  <a:gd name="T12" fmla="*/ 7378790 w 3871"/>
                  <a:gd name="T13" fmla="*/ 7742240 h 4442"/>
                  <a:gd name="T14" fmla="*/ 6531236 w 3871"/>
                  <a:gd name="T15" fmla="*/ 7790187 h 4442"/>
                  <a:gd name="T16" fmla="*/ 1549166 w 3871"/>
                  <a:gd name="T17" fmla="*/ 4214326 h 4442"/>
                  <a:gd name="T18" fmla="*/ 2037831 w 3871"/>
                  <a:gd name="T19" fmla="*/ 195555 h 4442"/>
                  <a:gd name="T20" fmla="*/ 1942548 w 3871"/>
                  <a:gd name="T21" fmla="*/ 0 h 44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</p:grpSp>
      <p:sp>
        <p:nvSpPr>
          <p:cNvPr id="71" name="Google Shape;211;p3">
            <a:extLst>
              <a:ext uri="{FF2B5EF4-FFF2-40B4-BE49-F238E27FC236}">
                <a16:creationId xmlns:a16="http://schemas.microsoft.com/office/drawing/2014/main" id="{BF779049-F5C6-418F-934E-7AFAD18D1A56}"/>
              </a:ext>
            </a:extLst>
          </p:cNvPr>
          <p:cNvSpPr>
            <a:spLocks/>
          </p:cNvSpPr>
          <p:nvPr/>
        </p:nvSpPr>
        <p:spPr bwMode="auto">
          <a:xfrm rot="19199037">
            <a:off x="496491" y="4762500"/>
            <a:ext cx="205978" cy="119063"/>
          </a:xfrm>
          <a:custGeom>
            <a:avLst/>
            <a:gdLst>
              <a:gd name="T0" fmla="*/ 3347055 w 5732"/>
              <a:gd name="T1" fmla="*/ 663751 h 3324"/>
              <a:gd name="T2" fmla="*/ 6377309 w 5732"/>
              <a:gd name="T3" fmla="*/ 3076951 h 3324"/>
              <a:gd name="T4" fmla="*/ 6471458 w 5732"/>
              <a:gd name="T5" fmla="*/ 3168171 h 3324"/>
              <a:gd name="T6" fmla="*/ 6501260 w 5732"/>
              <a:gd name="T7" fmla="*/ 3175000 h 3324"/>
              <a:gd name="T8" fmla="*/ 6531109 w 5732"/>
              <a:gd name="T9" fmla="*/ 3168171 h 3324"/>
              <a:gd name="T10" fmla="*/ 6563259 w 5732"/>
              <a:gd name="T11" fmla="*/ 3159049 h 3324"/>
              <a:gd name="T12" fmla="*/ 6570158 w 5732"/>
              <a:gd name="T13" fmla="*/ 3152219 h 3324"/>
              <a:gd name="T14" fmla="*/ 9116013 w 5732"/>
              <a:gd name="T15" fmla="*/ 1512232 h 3324"/>
              <a:gd name="T16" fmla="*/ 10206463 w 5732"/>
              <a:gd name="T17" fmla="*/ 1272722 h 3324"/>
              <a:gd name="T18" fmla="*/ 11163764 w 5732"/>
              <a:gd name="T19" fmla="*/ 2734808 h 3324"/>
              <a:gd name="T20" fmla="*/ 8767111 w 5732"/>
              <a:gd name="T21" fmla="*/ 5510640 h 3324"/>
              <a:gd name="T22" fmla="*/ 5810307 w 5732"/>
              <a:gd name="T23" fmla="*/ 6890581 h 3324"/>
              <a:gd name="T24" fmla="*/ 2072954 w 5732"/>
              <a:gd name="T25" fmla="*/ 3136220 h 3324"/>
              <a:gd name="T26" fmla="*/ 2972854 w 5732"/>
              <a:gd name="T27" fmla="*/ 700238 h 3324"/>
              <a:gd name="T28" fmla="*/ 3347055 w 5732"/>
              <a:gd name="T29" fmla="*/ 663751 h 3324"/>
              <a:gd name="T30" fmla="*/ 3039453 w 5732"/>
              <a:gd name="T31" fmla="*/ 0 h 3324"/>
              <a:gd name="T32" fmla="*/ 1196051 w 5732"/>
              <a:gd name="T33" fmla="*/ 1133601 h 3324"/>
              <a:gd name="T34" fmla="*/ 5486607 w 5732"/>
              <a:gd name="T35" fmla="*/ 7483601 h 3324"/>
              <a:gd name="T36" fmla="*/ 5771258 w 5732"/>
              <a:gd name="T37" fmla="*/ 7579405 h 3324"/>
              <a:gd name="T38" fmla="*/ 6019207 w 5732"/>
              <a:gd name="T39" fmla="*/ 7506430 h 3324"/>
              <a:gd name="T40" fmla="*/ 11978715 w 5732"/>
              <a:gd name="T41" fmla="*/ 1557842 h 3324"/>
              <a:gd name="T42" fmla="*/ 10217963 w 5732"/>
              <a:gd name="T43" fmla="*/ 456191 h 3324"/>
              <a:gd name="T44" fmla="*/ 6549508 w 5732"/>
              <a:gd name="T45" fmla="*/ 2497590 h 3324"/>
              <a:gd name="T46" fmla="*/ 3039453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72" name="Google Shape;213;p3">
            <a:extLst>
              <a:ext uri="{FF2B5EF4-FFF2-40B4-BE49-F238E27FC236}">
                <a16:creationId xmlns:a16="http://schemas.microsoft.com/office/drawing/2014/main" id="{AC395389-95D1-4F33-BE62-9A6510CB9374}"/>
              </a:ext>
            </a:extLst>
          </p:cNvPr>
          <p:cNvGrpSpPr>
            <a:grpSpLocks/>
          </p:cNvGrpSpPr>
          <p:nvPr/>
        </p:nvGrpSpPr>
        <p:grpSpPr bwMode="auto">
          <a:xfrm>
            <a:off x="-4761" y="221458"/>
            <a:ext cx="8942785" cy="4712494"/>
            <a:chOff x="-4374" y="221400"/>
            <a:chExt cx="8942875" cy="4712774"/>
          </a:xfrm>
        </p:grpSpPr>
        <p:sp>
          <p:nvSpPr>
            <p:cNvPr id="73" name="Google Shape;214;p3">
              <a:extLst>
                <a:ext uri="{FF2B5EF4-FFF2-40B4-BE49-F238E27FC236}">
                  <a16:creationId xmlns:a16="http://schemas.microsoft.com/office/drawing/2014/main" id="{8C283D43-4B8C-4781-9466-DBD86F6F09E9}"/>
                </a:ext>
              </a:extLst>
            </p:cNvPr>
            <p:cNvSpPr/>
            <p:nvPr/>
          </p:nvSpPr>
          <p:spPr>
            <a:xfrm>
              <a:off x="7650232" y="1996728"/>
              <a:ext cx="250034" cy="247665"/>
            </a:xfrm>
            <a:custGeom>
              <a:avLst/>
              <a:gdLst/>
              <a:ahLst/>
              <a:cxnLst/>
              <a:rect l="l" t="t" r="r" b="b"/>
              <a:pathLst>
                <a:path w="7151" h="6469" extrusionOk="0">
                  <a:moveTo>
                    <a:pt x="5487" y="0"/>
                  </a:moveTo>
                  <a:cubicBezTo>
                    <a:pt x="5187" y="0"/>
                    <a:pt x="4865" y="147"/>
                    <a:pt x="4607" y="332"/>
                  </a:cubicBezTo>
                  <a:cubicBezTo>
                    <a:pt x="4060" y="729"/>
                    <a:pt x="3856" y="1441"/>
                    <a:pt x="3757" y="2097"/>
                  </a:cubicBezTo>
                  <a:lnTo>
                    <a:pt x="3757" y="2097"/>
                  </a:lnTo>
                  <a:cubicBezTo>
                    <a:pt x="3783" y="1858"/>
                    <a:pt x="3368" y="1109"/>
                    <a:pt x="3265" y="897"/>
                  </a:cubicBezTo>
                  <a:cubicBezTo>
                    <a:pt x="3100" y="566"/>
                    <a:pt x="2863" y="346"/>
                    <a:pt x="2518" y="177"/>
                  </a:cubicBezTo>
                  <a:cubicBezTo>
                    <a:pt x="2324" y="80"/>
                    <a:pt x="2100" y="15"/>
                    <a:pt x="1884" y="15"/>
                  </a:cubicBezTo>
                  <a:cubicBezTo>
                    <a:pt x="1710" y="15"/>
                    <a:pt x="1542" y="57"/>
                    <a:pt x="1400" y="160"/>
                  </a:cubicBezTo>
                  <a:cubicBezTo>
                    <a:pt x="1133" y="352"/>
                    <a:pt x="1032" y="714"/>
                    <a:pt x="1048" y="1042"/>
                  </a:cubicBezTo>
                  <a:cubicBezTo>
                    <a:pt x="1082" y="1745"/>
                    <a:pt x="1616" y="2391"/>
                    <a:pt x="2298" y="2559"/>
                  </a:cubicBezTo>
                  <a:cubicBezTo>
                    <a:pt x="1589" y="2583"/>
                    <a:pt x="917" y="2718"/>
                    <a:pt x="376" y="3178"/>
                  </a:cubicBezTo>
                  <a:cubicBezTo>
                    <a:pt x="264" y="3269"/>
                    <a:pt x="102" y="3482"/>
                    <a:pt x="68" y="3634"/>
                  </a:cubicBezTo>
                  <a:cubicBezTo>
                    <a:pt x="1" y="3949"/>
                    <a:pt x="68" y="4289"/>
                    <a:pt x="318" y="4492"/>
                  </a:cubicBezTo>
                  <a:cubicBezTo>
                    <a:pt x="565" y="4699"/>
                    <a:pt x="899" y="4766"/>
                    <a:pt x="1221" y="4773"/>
                  </a:cubicBezTo>
                  <a:cubicBezTo>
                    <a:pt x="1232" y="4773"/>
                    <a:pt x="1243" y="4773"/>
                    <a:pt x="1254" y="4773"/>
                  </a:cubicBezTo>
                  <a:cubicBezTo>
                    <a:pt x="1544" y="4773"/>
                    <a:pt x="1829" y="4732"/>
                    <a:pt x="2106" y="4651"/>
                  </a:cubicBezTo>
                  <a:cubicBezTo>
                    <a:pt x="2380" y="4567"/>
                    <a:pt x="2616" y="4387"/>
                    <a:pt x="2880" y="4300"/>
                  </a:cubicBezTo>
                  <a:lnTo>
                    <a:pt x="2880" y="4300"/>
                  </a:lnTo>
                  <a:cubicBezTo>
                    <a:pt x="2751" y="4648"/>
                    <a:pt x="2643" y="4972"/>
                    <a:pt x="2633" y="5340"/>
                  </a:cubicBezTo>
                  <a:cubicBezTo>
                    <a:pt x="2623" y="5658"/>
                    <a:pt x="2728" y="5992"/>
                    <a:pt x="2968" y="6209"/>
                  </a:cubicBezTo>
                  <a:cubicBezTo>
                    <a:pt x="3161" y="6382"/>
                    <a:pt x="3419" y="6468"/>
                    <a:pt x="3677" y="6468"/>
                  </a:cubicBezTo>
                  <a:cubicBezTo>
                    <a:pt x="3798" y="6468"/>
                    <a:pt x="3918" y="6449"/>
                    <a:pt x="4032" y="6412"/>
                  </a:cubicBezTo>
                  <a:cubicBezTo>
                    <a:pt x="4154" y="6374"/>
                    <a:pt x="4268" y="6317"/>
                    <a:pt x="4370" y="6240"/>
                  </a:cubicBezTo>
                  <a:cubicBezTo>
                    <a:pt x="4607" y="6053"/>
                    <a:pt x="4745" y="5760"/>
                    <a:pt x="4779" y="5462"/>
                  </a:cubicBezTo>
                  <a:cubicBezTo>
                    <a:pt x="4809" y="5212"/>
                    <a:pt x="4772" y="4958"/>
                    <a:pt x="4698" y="4722"/>
                  </a:cubicBezTo>
                  <a:cubicBezTo>
                    <a:pt x="4633" y="4502"/>
                    <a:pt x="4573" y="4296"/>
                    <a:pt x="4454" y="4094"/>
                  </a:cubicBezTo>
                  <a:lnTo>
                    <a:pt x="4454" y="4094"/>
                  </a:lnTo>
                  <a:cubicBezTo>
                    <a:pt x="4917" y="4391"/>
                    <a:pt x="5256" y="4786"/>
                    <a:pt x="5837" y="4830"/>
                  </a:cubicBezTo>
                  <a:cubicBezTo>
                    <a:pt x="5871" y="4833"/>
                    <a:pt x="5906" y="4834"/>
                    <a:pt x="5940" y="4834"/>
                  </a:cubicBezTo>
                  <a:cubicBezTo>
                    <a:pt x="6370" y="4834"/>
                    <a:pt x="6779" y="4635"/>
                    <a:pt x="6952" y="4219"/>
                  </a:cubicBezTo>
                  <a:cubicBezTo>
                    <a:pt x="7151" y="3735"/>
                    <a:pt x="6912" y="3117"/>
                    <a:pt x="6441" y="2894"/>
                  </a:cubicBezTo>
                  <a:cubicBezTo>
                    <a:pt x="6276" y="2816"/>
                    <a:pt x="6093" y="2782"/>
                    <a:pt x="5914" y="2748"/>
                  </a:cubicBezTo>
                  <a:cubicBezTo>
                    <a:pt x="5715" y="2715"/>
                    <a:pt x="5516" y="2678"/>
                    <a:pt x="5316" y="2640"/>
                  </a:cubicBezTo>
                  <a:cubicBezTo>
                    <a:pt x="5861" y="2330"/>
                    <a:pt x="6238" y="1742"/>
                    <a:pt x="6293" y="1116"/>
                  </a:cubicBezTo>
                  <a:cubicBezTo>
                    <a:pt x="6316" y="883"/>
                    <a:pt x="6293" y="636"/>
                    <a:pt x="6178" y="434"/>
                  </a:cubicBezTo>
                  <a:cubicBezTo>
                    <a:pt x="6007" y="119"/>
                    <a:pt x="5756" y="0"/>
                    <a:pt x="54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215;p3">
              <a:extLst>
                <a:ext uri="{FF2B5EF4-FFF2-40B4-BE49-F238E27FC236}">
                  <a16:creationId xmlns:a16="http://schemas.microsoft.com/office/drawing/2014/main" id="{5B12F354-36F3-4864-94DC-C62A8E751B72}"/>
                </a:ext>
              </a:extLst>
            </p:cNvPr>
            <p:cNvSpPr>
              <a:spLocks/>
            </p:cNvSpPr>
            <p:nvPr/>
          </p:nvSpPr>
          <p:spPr bwMode="auto">
            <a:xfrm rot="-2401048">
              <a:off x="7614045" y="3132826"/>
              <a:ext cx="330404" cy="191602"/>
            </a:xfrm>
            <a:custGeom>
              <a:avLst/>
              <a:gdLst>
                <a:gd name="T0" fmla="*/ 4844350 w 5732"/>
                <a:gd name="T1" fmla="*/ 966887 h 3324"/>
                <a:gd name="T2" fmla="*/ 9230215 w 5732"/>
                <a:gd name="T3" fmla="*/ 4482184 h 3324"/>
                <a:gd name="T4" fmla="*/ 9366423 w 5732"/>
                <a:gd name="T5" fmla="*/ 4615107 h 3324"/>
                <a:gd name="T6" fmla="*/ 9409597 w 5732"/>
                <a:gd name="T7" fmla="*/ 4625079 h 3324"/>
                <a:gd name="T8" fmla="*/ 9452828 w 5732"/>
                <a:gd name="T9" fmla="*/ 4615107 h 3324"/>
                <a:gd name="T10" fmla="*/ 9499346 w 5732"/>
                <a:gd name="T11" fmla="*/ 4601791 h 3324"/>
                <a:gd name="T12" fmla="*/ 9509260 w 5732"/>
                <a:gd name="T13" fmla="*/ 4591819 h 3324"/>
                <a:gd name="T14" fmla="*/ 13194025 w 5732"/>
                <a:gd name="T15" fmla="*/ 2202904 h 3324"/>
                <a:gd name="T16" fmla="*/ 14772264 w 5732"/>
                <a:gd name="T17" fmla="*/ 1853997 h 3324"/>
                <a:gd name="T18" fmla="*/ 16157805 w 5732"/>
                <a:gd name="T19" fmla="*/ 3983811 h 3324"/>
                <a:gd name="T20" fmla="*/ 12689024 w 5732"/>
                <a:gd name="T21" fmla="*/ 8027398 h 3324"/>
                <a:gd name="T22" fmla="*/ 8409508 w 5732"/>
                <a:gd name="T23" fmla="*/ 10037547 h 3324"/>
                <a:gd name="T24" fmla="*/ 3000324 w 5732"/>
                <a:gd name="T25" fmla="*/ 4568589 h 3324"/>
                <a:gd name="T26" fmla="*/ 4302745 w 5732"/>
                <a:gd name="T27" fmla="*/ 1020033 h 3324"/>
                <a:gd name="T28" fmla="*/ 4844350 w 5732"/>
                <a:gd name="T29" fmla="*/ 966887 h 3324"/>
                <a:gd name="T30" fmla="*/ 4399123 w 5732"/>
                <a:gd name="T31" fmla="*/ 0 h 3324"/>
                <a:gd name="T32" fmla="*/ 1731047 w 5732"/>
                <a:gd name="T33" fmla="*/ 1651328 h 3324"/>
                <a:gd name="T34" fmla="*/ 7940994 w 5732"/>
                <a:gd name="T35" fmla="*/ 10901428 h 3324"/>
                <a:gd name="T36" fmla="*/ 8353019 w 5732"/>
                <a:gd name="T37" fmla="*/ 11040979 h 3324"/>
                <a:gd name="T38" fmla="*/ 8711840 w 5732"/>
                <a:gd name="T39" fmla="*/ 10934687 h 3324"/>
                <a:gd name="T40" fmla="*/ 17337333 w 5732"/>
                <a:gd name="T41" fmla="*/ 2269308 h 3324"/>
                <a:gd name="T42" fmla="*/ 14788922 w 5732"/>
                <a:gd name="T43" fmla="*/ 664497 h 3324"/>
                <a:gd name="T44" fmla="*/ 9479401 w 5732"/>
                <a:gd name="T45" fmla="*/ 3638248 h 3324"/>
                <a:gd name="T46" fmla="*/ 4399123 w 5732"/>
                <a:gd name="T47" fmla="*/ 0 h 33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grpSp>
          <p:nvGrpSpPr>
            <p:cNvPr id="75" name="Google Shape;216;p3">
              <a:extLst>
                <a:ext uri="{FF2B5EF4-FFF2-40B4-BE49-F238E27FC236}">
                  <a16:creationId xmlns:a16="http://schemas.microsoft.com/office/drawing/2014/main" id="{E6EB2D33-01AC-444B-ABC0-A4FFC9C5B077}"/>
                </a:ext>
              </a:extLst>
            </p:cNvPr>
            <p:cNvGrpSpPr>
              <a:grpSpLocks/>
            </p:cNvGrpSpPr>
            <p:nvPr/>
          </p:nvGrpSpPr>
          <p:grpSpPr bwMode="auto">
            <a:xfrm rot="-640298">
              <a:off x="7143312" y="799894"/>
              <a:ext cx="948154" cy="903796"/>
              <a:chOff x="984375" y="2346230"/>
              <a:chExt cx="468336" cy="446495"/>
            </a:xfrm>
          </p:grpSpPr>
          <p:sp>
            <p:nvSpPr>
              <p:cNvPr id="136" name="Google Shape;217;p3">
                <a:extLst>
                  <a:ext uri="{FF2B5EF4-FFF2-40B4-BE49-F238E27FC236}">
                    <a16:creationId xmlns:a16="http://schemas.microsoft.com/office/drawing/2014/main" id="{0970D053-6E06-4DB1-A4C0-D6E67C8388FD}"/>
                  </a:ext>
                </a:extLst>
              </p:cNvPr>
              <p:cNvSpPr/>
              <p:nvPr/>
            </p:nvSpPr>
            <p:spPr>
              <a:xfrm>
                <a:off x="1140067" y="2345358"/>
                <a:ext cx="312874" cy="367643"/>
              </a:xfrm>
              <a:custGeom>
                <a:avLst/>
                <a:gdLst/>
                <a:ahLst/>
                <a:cxnLst/>
                <a:rect l="l" t="t" r="r" b="b"/>
                <a:pathLst>
                  <a:path w="8024" h="9442" extrusionOk="0">
                    <a:moveTo>
                      <a:pt x="2655" y="2271"/>
                    </a:moveTo>
                    <a:cubicBezTo>
                      <a:pt x="3185" y="2271"/>
                      <a:pt x="3508" y="3208"/>
                      <a:pt x="3086" y="3691"/>
                    </a:cubicBezTo>
                    <a:cubicBezTo>
                      <a:pt x="2907" y="3895"/>
                      <a:pt x="2638" y="4014"/>
                      <a:pt x="2369" y="4014"/>
                    </a:cubicBezTo>
                    <a:cubicBezTo>
                      <a:pt x="2348" y="4014"/>
                      <a:pt x="2327" y="4013"/>
                      <a:pt x="2306" y="4012"/>
                    </a:cubicBezTo>
                    <a:cubicBezTo>
                      <a:pt x="2204" y="4005"/>
                      <a:pt x="2100" y="3978"/>
                      <a:pt x="2022" y="3914"/>
                    </a:cubicBezTo>
                    <a:cubicBezTo>
                      <a:pt x="1829" y="3765"/>
                      <a:pt x="1846" y="3474"/>
                      <a:pt x="1886" y="3238"/>
                    </a:cubicBezTo>
                    <a:cubicBezTo>
                      <a:pt x="1937" y="2964"/>
                      <a:pt x="2008" y="2677"/>
                      <a:pt x="2211" y="2484"/>
                    </a:cubicBezTo>
                    <a:cubicBezTo>
                      <a:pt x="2367" y="2334"/>
                      <a:pt x="2518" y="2271"/>
                      <a:pt x="2655" y="2271"/>
                    </a:cubicBezTo>
                    <a:close/>
                    <a:moveTo>
                      <a:pt x="4035" y="6913"/>
                    </a:moveTo>
                    <a:cubicBezTo>
                      <a:pt x="4604" y="6913"/>
                      <a:pt x="5210" y="7741"/>
                      <a:pt x="4695" y="8114"/>
                    </a:cubicBezTo>
                    <a:cubicBezTo>
                      <a:pt x="4582" y="8199"/>
                      <a:pt x="4435" y="8219"/>
                      <a:pt x="4293" y="8219"/>
                    </a:cubicBezTo>
                    <a:cubicBezTo>
                      <a:pt x="4281" y="8219"/>
                      <a:pt x="4270" y="8219"/>
                      <a:pt x="4259" y="8219"/>
                    </a:cubicBezTo>
                    <a:cubicBezTo>
                      <a:pt x="3951" y="8216"/>
                      <a:pt x="3606" y="8117"/>
                      <a:pt x="3468" y="7844"/>
                    </a:cubicBezTo>
                    <a:cubicBezTo>
                      <a:pt x="3390" y="7688"/>
                      <a:pt x="3397" y="7492"/>
                      <a:pt x="3471" y="7334"/>
                    </a:cubicBezTo>
                    <a:cubicBezTo>
                      <a:pt x="3613" y="7031"/>
                      <a:pt x="3821" y="6913"/>
                      <a:pt x="4035" y="6913"/>
                    </a:cubicBezTo>
                    <a:close/>
                    <a:moveTo>
                      <a:pt x="3373" y="0"/>
                    </a:moveTo>
                    <a:cubicBezTo>
                      <a:pt x="3358" y="0"/>
                      <a:pt x="3342" y="0"/>
                      <a:pt x="3326" y="1"/>
                    </a:cubicBezTo>
                    <a:cubicBezTo>
                      <a:pt x="1" y="38"/>
                      <a:pt x="18" y="4752"/>
                      <a:pt x="72" y="5918"/>
                    </a:cubicBezTo>
                    <a:cubicBezTo>
                      <a:pt x="498" y="6306"/>
                      <a:pt x="869" y="6773"/>
                      <a:pt x="1147" y="7161"/>
                    </a:cubicBezTo>
                    <a:cubicBezTo>
                      <a:pt x="1542" y="7715"/>
                      <a:pt x="1859" y="8354"/>
                      <a:pt x="2025" y="9017"/>
                    </a:cubicBezTo>
                    <a:cubicBezTo>
                      <a:pt x="2837" y="9279"/>
                      <a:pt x="3763" y="9442"/>
                      <a:pt x="4614" y="9442"/>
                    </a:cubicBezTo>
                    <a:cubicBezTo>
                      <a:pt x="5883" y="9442"/>
                      <a:pt x="6985" y="9079"/>
                      <a:pt x="7297" y="8138"/>
                    </a:cubicBezTo>
                    <a:cubicBezTo>
                      <a:pt x="8023" y="5948"/>
                      <a:pt x="4647" y="5154"/>
                      <a:pt x="4647" y="5154"/>
                    </a:cubicBezTo>
                    <a:cubicBezTo>
                      <a:pt x="4647" y="5154"/>
                      <a:pt x="7097" y="0"/>
                      <a:pt x="33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7" name="Google Shape;218;p3">
                <a:extLst>
                  <a:ext uri="{FF2B5EF4-FFF2-40B4-BE49-F238E27FC236}">
                    <a16:creationId xmlns:a16="http://schemas.microsoft.com/office/drawing/2014/main" id="{90B6280C-03EC-4B25-AB87-3088D985F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160" y="2434726"/>
                <a:ext cx="65495" cy="68029"/>
              </a:xfrm>
              <a:custGeom>
                <a:avLst/>
                <a:gdLst>
                  <a:gd name="T0" fmla="*/ 1256919 w 1680"/>
                  <a:gd name="T1" fmla="*/ 1520 h 1745"/>
                  <a:gd name="T2" fmla="*/ 582087 w 1680"/>
                  <a:gd name="T3" fmla="*/ 325253 h 1745"/>
                  <a:gd name="T4" fmla="*/ 88145 w 1680"/>
                  <a:gd name="T5" fmla="*/ 1471220 h 1745"/>
                  <a:gd name="T6" fmla="*/ 294844 w 1680"/>
                  <a:gd name="T7" fmla="*/ 2498633 h 1745"/>
                  <a:gd name="T8" fmla="*/ 726488 w 1680"/>
                  <a:gd name="T9" fmla="*/ 2647556 h 1745"/>
                  <a:gd name="T10" fmla="*/ 822235 w 1680"/>
                  <a:gd name="T11" fmla="*/ 2650597 h 1745"/>
                  <a:gd name="T12" fmla="*/ 1911947 w 1680"/>
                  <a:gd name="T13" fmla="*/ 2159697 h 1745"/>
                  <a:gd name="T14" fmla="*/ 1256919 w 1680"/>
                  <a:gd name="T15" fmla="*/ 1520 h 17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80" h="1745" extrusionOk="0">
                    <a:moveTo>
                      <a:pt x="827" y="1"/>
                    </a:moveTo>
                    <a:cubicBezTo>
                      <a:pt x="690" y="1"/>
                      <a:pt x="539" y="64"/>
                      <a:pt x="383" y="214"/>
                    </a:cubicBezTo>
                    <a:cubicBezTo>
                      <a:pt x="180" y="407"/>
                      <a:pt x="109" y="694"/>
                      <a:pt x="58" y="968"/>
                    </a:cubicBezTo>
                    <a:cubicBezTo>
                      <a:pt x="18" y="1204"/>
                      <a:pt x="1" y="1495"/>
                      <a:pt x="194" y="1644"/>
                    </a:cubicBezTo>
                    <a:cubicBezTo>
                      <a:pt x="272" y="1708"/>
                      <a:pt x="376" y="1735"/>
                      <a:pt x="478" y="1742"/>
                    </a:cubicBezTo>
                    <a:cubicBezTo>
                      <a:pt x="499" y="1743"/>
                      <a:pt x="520" y="1744"/>
                      <a:pt x="541" y="1744"/>
                    </a:cubicBezTo>
                    <a:cubicBezTo>
                      <a:pt x="810" y="1744"/>
                      <a:pt x="1079" y="1625"/>
                      <a:pt x="1258" y="1421"/>
                    </a:cubicBezTo>
                    <a:cubicBezTo>
                      <a:pt x="1680" y="938"/>
                      <a:pt x="1357" y="1"/>
                      <a:pt x="827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8" name="Google Shape;219;p3">
                <a:extLst>
                  <a:ext uri="{FF2B5EF4-FFF2-40B4-BE49-F238E27FC236}">
                    <a16:creationId xmlns:a16="http://schemas.microsoft.com/office/drawing/2014/main" id="{4C539D19-29E4-499F-88B5-A77573C75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2016" y="2615733"/>
                <a:ext cx="71031" cy="50953"/>
              </a:xfrm>
              <a:custGeom>
                <a:avLst/>
                <a:gdLst>
                  <a:gd name="T0" fmla="*/ 981803 w 1822"/>
                  <a:gd name="T1" fmla="*/ 0 h 1307"/>
                  <a:gd name="T2" fmla="*/ 124636 w 1822"/>
                  <a:gd name="T3" fmla="*/ 639856 h 1307"/>
                  <a:gd name="T4" fmla="*/ 120074 w 1822"/>
                  <a:gd name="T5" fmla="*/ 1414950 h 1307"/>
                  <a:gd name="T6" fmla="*/ 1322260 w 1822"/>
                  <a:gd name="T7" fmla="*/ 1984867 h 1307"/>
                  <a:gd name="T8" fmla="*/ 1373955 w 1822"/>
                  <a:gd name="T9" fmla="*/ 1984867 h 1307"/>
                  <a:gd name="T10" fmla="*/ 1984930 w 1822"/>
                  <a:gd name="T11" fmla="*/ 1825303 h 1307"/>
                  <a:gd name="T12" fmla="*/ 981803 w 1822"/>
                  <a:gd name="T13" fmla="*/ 0 h 13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22" h="1307" extrusionOk="0">
                    <a:moveTo>
                      <a:pt x="646" y="0"/>
                    </a:moveTo>
                    <a:cubicBezTo>
                      <a:pt x="432" y="0"/>
                      <a:pt x="224" y="118"/>
                      <a:pt x="82" y="421"/>
                    </a:cubicBezTo>
                    <a:cubicBezTo>
                      <a:pt x="8" y="579"/>
                      <a:pt x="1" y="775"/>
                      <a:pt x="79" y="931"/>
                    </a:cubicBezTo>
                    <a:cubicBezTo>
                      <a:pt x="217" y="1204"/>
                      <a:pt x="562" y="1303"/>
                      <a:pt x="870" y="1306"/>
                    </a:cubicBezTo>
                    <a:cubicBezTo>
                      <a:pt x="881" y="1306"/>
                      <a:pt x="892" y="1306"/>
                      <a:pt x="904" y="1306"/>
                    </a:cubicBezTo>
                    <a:cubicBezTo>
                      <a:pt x="1046" y="1306"/>
                      <a:pt x="1193" y="1286"/>
                      <a:pt x="1306" y="1201"/>
                    </a:cubicBezTo>
                    <a:cubicBezTo>
                      <a:pt x="1821" y="828"/>
                      <a:pt x="1215" y="0"/>
                      <a:pt x="646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9" name="Google Shape;220;p3">
                <a:extLst>
                  <a:ext uri="{FF2B5EF4-FFF2-40B4-BE49-F238E27FC236}">
                    <a16:creationId xmlns:a16="http://schemas.microsoft.com/office/drawing/2014/main" id="{C4B92334-679C-4442-968E-CD43E45287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375" y="2470319"/>
                <a:ext cx="249543" cy="322406"/>
              </a:xfrm>
              <a:custGeom>
                <a:avLst/>
                <a:gdLst>
                  <a:gd name="T0" fmla="*/ 1519830 w 6401"/>
                  <a:gd name="T1" fmla="*/ 0 h 8270"/>
                  <a:gd name="T2" fmla="*/ 1398236 w 6401"/>
                  <a:gd name="T3" fmla="*/ 6082 h 8270"/>
                  <a:gd name="T4" fmla="*/ 1199140 w 6401"/>
                  <a:gd name="T5" fmla="*/ 2214387 h 8270"/>
                  <a:gd name="T6" fmla="*/ 1504626 w 6401"/>
                  <a:gd name="T7" fmla="*/ 2173375 h 8270"/>
                  <a:gd name="T8" fmla="*/ 1490942 w 6401"/>
                  <a:gd name="T9" fmla="*/ 2004648 h 8270"/>
                  <a:gd name="T10" fmla="*/ 1468175 w 6401"/>
                  <a:gd name="T11" fmla="*/ 2004648 h 8270"/>
                  <a:gd name="T12" fmla="*/ 1609496 w 6401"/>
                  <a:gd name="T13" fmla="*/ 352619 h 8270"/>
                  <a:gd name="T14" fmla="*/ 1957554 w 6401"/>
                  <a:gd name="T15" fmla="*/ 416438 h 8270"/>
                  <a:gd name="T16" fmla="*/ 2969761 w 6401"/>
                  <a:gd name="T17" fmla="*/ 1957554 h 8270"/>
                  <a:gd name="T18" fmla="*/ 3056385 w 6401"/>
                  <a:gd name="T19" fmla="*/ 2898301 h 8270"/>
                  <a:gd name="T20" fmla="*/ 3019895 w 6401"/>
                  <a:gd name="T21" fmla="*/ 3278288 h 8270"/>
                  <a:gd name="T22" fmla="*/ 2902862 w 6401"/>
                  <a:gd name="T23" fmla="*/ 4249444 h 8270"/>
                  <a:gd name="T24" fmla="*/ 4459183 w 6401"/>
                  <a:gd name="T25" fmla="*/ 5789039 h 8270"/>
                  <a:gd name="T26" fmla="*/ 6015503 w 6401"/>
                  <a:gd name="T27" fmla="*/ 7375729 h 8270"/>
                  <a:gd name="T28" fmla="*/ 9318078 w 6401"/>
                  <a:gd name="T29" fmla="*/ 12517345 h 8270"/>
                  <a:gd name="T30" fmla="*/ 9362170 w 6401"/>
                  <a:gd name="T31" fmla="*/ 12567479 h 8270"/>
                  <a:gd name="T32" fmla="*/ 9467040 w 6401"/>
                  <a:gd name="T33" fmla="*/ 12403353 h 8270"/>
                  <a:gd name="T34" fmla="*/ 9424468 w 6401"/>
                  <a:gd name="T35" fmla="*/ 8897080 h 8270"/>
                  <a:gd name="T36" fmla="*/ 9419907 w 6401"/>
                  <a:gd name="T37" fmla="*/ 8866711 h 8270"/>
                  <a:gd name="T38" fmla="*/ 8085489 w 6401"/>
                  <a:gd name="T39" fmla="*/ 6045873 h 8270"/>
                  <a:gd name="T40" fmla="*/ 6451667 w 6401"/>
                  <a:gd name="T41" fmla="*/ 4156737 h 8270"/>
                  <a:gd name="T42" fmla="*/ 3943957 w 6401"/>
                  <a:gd name="T43" fmla="*/ 2913505 h 8270"/>
                  <a:gd name="T44" fmla="*/ 3907467 w 6401"/>
                  <a:gd name="T45" fmla="*/ 2911985 h 8270"/>
                  <a:gd name="T46" fmla="*/ 3440894 w 6401"/>
                  <a:gd name="T47" fmla="*/ 2995569 h 8270"/>
                  <a:gd name="T48" fmla="*/ 3088314 w 6401"/>
                  <a:gd name="T49" fmla="*/ 1335938 h 8270"/>
                  <a:gd name="T50" fmla="*/ 1519830 w 6401"/>
                  <a:gd name="T51" fmla="*/ 0 h 827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6401" h="8270" extrusionOk="0">
                    <a:moveTo>
                      <a:pt x="1000" y="0"/>
                    </a:moveTo>
                    <a:cubicBezTo>
                      <a:pt x="974" y="0"/>
                      <a:pt x="947" y="2"/>
                      <a:pt x="920" y="4"/>
                    </a:cubicBezTo>
                    <a:cubicBezTo>
                      <a:pt x="58" y="82"/>
                      <a:pt x="1" y="1457"/>
                      <a:pt x="789" y="1457"/>
                    </a:cubicBezTo>
                    <a:cubicBezTo>
                      <a:pt x="851" y="1457"/>
                      <a:pt x="918" y="1448"/>
                      <a:pt x="990" y="1430"/>
                    </a:cubicBezTo>
                    <a:cubicBezTo>
                      <a:pt x="1031" y="1420"/>
                      <a:pt x="1024" y="1319"/>
                      <a:pt x="981" y="1319"/>
                    </a:cubicBezTo>
                    <a:cubicBezTo>
                      <a:pt x="976" y="1319"/>
                      <a:pt x="971" y="1319"/>
                      <a:pt x="966" y="1319"/>
                    </a:cubicBezTo>
                    <a:cubicBezTo>
                      <a:pt x="97" y="1319"/>
                      <a:pt x="395" y="232"/>
                      <a:pt x="1059" y="232"/>
                    </a:cubicBezTo>
                    <a:cubicBezTo>
                      <a:pt x="1131" y="232"/>
                      <a:pt x="1208" y="245"/>
                      <a:pt x="1288" y="274"/>
                    </a:cubicBezTo>
                    <a:cubicBezTo>
                      <a:pt x="1687" y="420"/>
                      <a:pt x="1869" y="913"/>
                      <a:pt x="1954" y="1288"/>
                    </a:cubicBezTo>
                    <a:cubicBezTo>
                      <a:pt x="1998" y="1491"/>
                      <a:pt x="2021" y="1701"/>
                      <a:pt x="2011" y="1907"/>
                    </a:cubicBezTo>
                    <a:cubicBezTo>
                      <a:pt x="2011" y="1991"/>
                      <a:pt x="1994" y="2072"/>
                      <a:pt x="1987" y="2157"/>
                    </a:cubicBezTo>
                    <a:cubicBezTo>
                      <a:pt x="1842" y="2316"/>
                      <a:pt x="1792" y="2542"/>
                      <a:pt x="1910" y="2796"/>
                    </a:cubicBezTo>
                    <a:cubicBezTo>
                      <a:pt x="2129" y="3272"/>
                      <a:pt x="2545" y="3482"/>
                      <a:pt x="2934" y="3809"/>
                    </a:cubicBezTo>
                    <a:cubicBezTo>
                      <a:pt x="3309" y="4123"/>
                      <a:pt x="3643" y="4479"/>
                      <a:pt x="3958" y="4853"/>
                    </a:cubicBezTo>
                    <a:cubicBezTo>
                      <a:pt x="4749" y="5800"/>
                      <a:pt x="5762" y="7063"/>
                      <a:pt x="6131" y="8236"/>
                    </a:cubicBezTo>
                    <a:cubicBezTo>
                      <a:pt x="6138" y="8260"/>
                      <a:pt x="6149" y="8269"/>
                      <a:pt x="6160" y="8269"/>
                    </a:cubicBezTo>
                    <a:cubicBezTo>
                      <a:pt x="6192" y="8269"/>
                      <a:pt x="6229" y="8194"/>
                      <a:pt x="6229" y="8161"/>
                    </a:cubicBezTo>
                    <a:cubicBezTo>
                      <a:pt x="6188" y="7350"/>
                      <a:pt x="6401" y="6668"/>
                      <a:pt x="6201" y="5854"/>
                    </a:cubicBezTo>
                    <a:cubicBezTo>
                      <a:pt x="6201" y="5847"/>
                      <a:pt x="6198" y="5840"/>
                      <a:pt x="6198" y="5834"/>
                    </a:cubicBezTo>
                    <a:cubicBezTo>
                      <a:pt x="6032" y="5171"/>
                      <a:pt x="5715" y="4532"/>
                      <a:pt x="5320" y="3978"/>
                    </a:cubicBezTo>
                    <a:cubicBezTo>
                      <a:pt x="5042" y="3590"/>
                      <a:pt x="4671" y="3123"/>
                      <a:pt x="4245" y="2735"/>
                    </a:cubicBezTo>
                    <a:cubicBezTo>
                      <a:pt x="3751" y="2286"/>
                      <a:pt x="3183" y="1934"/>
                      <a:pt x="2595" y="1917"/>
                    </a:cubicBezTo>
                    <a:cubicBezTo>
                      <a:pt x="2587" y="1916"/>
                      <a:pt x="2579" y="1916"/>
                      <a:pt x="2571" y="1916"/>
                    </a:cubicBezTo>
                    <a:cubicBezTo>
                      <a:pt x="2462" y="1916"/>
                      <a:pt x="2359" y="1936"/>
                      <a:pt x="2264" y="1971"/>
                    </a:cubicBezTo>
                    <a:cubicBezTo>
                      <a:pt x="2268" y="1582"/>
                      <a:pt x="2116" y="1089"/>
                      <a:pt x="2032" y="879"/>
                    </a:cubicBezTo>
                    <a:cubicBezTo>
                      <a:pt x="1854" y="443"/>
                      <a:pt x="1504" y="0"/>
                      <a:pt x="100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grpSp>
          <p:nvGrpSpPr>
            <p:cNvPr id="76" name="Google Shape;221;p3">
              <a:extLst>
                <a:ext uri="{FF2B5EF4-FFF2-40B4-BE49-F238E27FC236}">
                  <a16:creationId xmlns:a16="http://schemas.microsoft.com/office/drawing/2014/main" id="{78C3B41F-3396-4891-88D2-2DCBA6F2A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71778" y="3329054"/>
              <a:ext cx="1156401" cy="1545073"/>
              <a:chOff x="1517975" y="4132611"/>
              <a:chExt cx="698732" cy="933635"/>
            </a:xfrm>
          </p:grpSpPr>
          <p:sp>
            <p:nvSpPr>
              <p:cNvPr id="129" name="Google Shape;222;p3">
                <a:extLst>
                  <a:ext uri="{FF2B5EF4-FFF2-40B4-BE49-F238E27FC236}">
                    <a16:creationId xmlns:a16="http://schemas.microsoft.com/office/drawing/2014/main" id="{E264584B-E13B-4F85-9AAE-2B64A34902FA}"/>
                  </a:ext>
                </a:extLst>
              </p:cNvPr>
              <p:cNvSpPr/>
              <p:nvPr/>
            </p:nvSpPr>
            <p:spPr>
              <a:xfrm>
                <a:off x="1597753" y="4490239"/>
                <a:ext cx="138128" cy="138143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863" extrusionOk="0">
                    <a:moveTo>
                      <a:pt x="1429" y="0"/>
                    </a:moveTo>
                    <a:cubicBezTo>
                      <a:pt x="638" y="0"/>
                      <a:pt x="0" y="642"/>
                      <a:pt x="0" y="1429"/>
                    </a:cubicBezTo>
                    <a:cubicBezTo>
                      <a:pt x="0" y="2220"/>
                      <a:pt x="638" y="2862"/>
                      <a:pt x="1429" y="2862"/>
                    </a:cubicBezTo>
                    <a:cubicBezTo>
                      <a:pt x="2220" y="2862"/>
                      <a:pt x="2859" y="2220"/>
                      <a:pt x="2859" y="1429"/>
                    </a:cubicBezTo>
                    <a:cubicBezTo>
                      <a:pt x="2859" y="642"/>
                      <a:pt x="2220" y="0"/>
                      <a:pt x="14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" name="Google Shape;223;p3">
                <a:extLst>
                  <a:ext uri="{FF2B5EF4-FFF2-40B4-BE49-F238E27FC236}">
                    <a16:creationId xmlns:a16="http://schemas.microsoft.com/office/drawing/2014/main" id="{8DEBAF35-A681-41CF-8200-B6E1ED8D8429}"/>
                  </a:ext>
                </a:extLst>
              </p:cNvPr>
              <p:cNvSpPr/>
              <p:nvPr/>
            </p:nvSpPr>
            <p:spPr>
              <a:xfrm>
                <a:off x="1932283" y="4188769"/>
                <a:ext cx="107193" cy="106486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214" extrusionOk="0">
                    <a:moveTo>
                      <a:pt x="1106" y="0"/>
                    </a:moveTo>
                    <a:cubicBezTo>
                      <a:pt x="495" y="0"/>
                      <a:pt x="1" y="494"/>
                      <a:pt x="1" y="1106"/>
                    </a:cubicBezTo>
                    <a:cubicBezTo>
                      <a:pt x="1" y="1717"/>
                      <a:pt x="495" y="2214"/>
                      <a:pt x="1106" y="2214"/>
                    </a:cubicBezTo>
                    <a:cubicBezTo>
                      <a:pt x="1718" y="2214"/>
                      <a:pt x="2214" y="1717"/>
                      <a:pt x="2214" y="1106"/>
                    </a:cubicBezTo>
                    <a:cubicBezTo>
                      <a:pt x="2214" y="494"/>
                      <a:pt x="1718" y="0"/>
                      <a:pt x="1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" name="Google Shape;224;p3">
                <a:extLst>
                  <a:ext uri="{FF2B5EF4-FFF2-40B4-BE49-F238E27FC236}">
                    <a16:creationId xmlns:a16="http://schemas.microsoft.com/office/drawing/2014/main" id="{A3D83AF7-E758-441E-B373-688AAD262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9335" y="4751068"/>
                <a:ext cx="151250" cy="63885"/>
              </a:xfrm>
              <a:custGeom>
                <a:avLst/>
                <a:gdLst>
                  <a:gd name="T0" fmla="*/ 2910490 w 3137"/>
                  <a:gd name="T1" fmla="*/ 0 h 1325"/>
                  <a:gd name="T2" fmla="*/ 2522264 w 3137"/>
                  <a:gd name="T3" fmla="*/ 25554 h 1325"/>
                  <a:gd name="T4" fmla="*/ 3542779 w 3137"/>
                  <a:gd name="T5" fmla="*/ 2854719 h 1325"/>
                  <a:gd name="T6" fmla="*/ 5539694 w 3137"/>
                  <a:gd name="T7" fmla="*/ 3077907 h 1325"/>
                  <a:gd name="T8" fmla="*/ 7292497 w 3137"/>
                  <a:gd name="T9" fmla="*/ 2785000 h 1325"/>
                  <a:gd name="T10" fmla="*/ 2910490 w 3137"/>
                  <a:gd name="T11" fmla="*/ 0 h 13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37" h="1325" extrusionOk="0">
                    <a:moveTo>
                      <a:pt x="1252" y="0"/>
                    </a:moveTo>
                    <a:cubicBezTo>
                      <a:pt x="1197" y="0"/>
                      <a:pt x="1141" y="4"/>
                      <a:pt x="1085" y="11"/>
                    </a:cubicBezTo>
                    <a:cubicBezTo>
                      <a:pt x="1" y="156"/>
                      <a:pt x="400" y="992"/>
                      <a:pt x="1524" y="1228"/>
                    </a:cubicBezTo>
                    <a:cubicBezTo>
                      <a:pt x="1869" y="1299"/>
                      <a:pt x="2154" y="1324"/>
                      <a:pt x="2383" y="1324"/>
                    </a:cubicBezTo>
                    <a:cubicBezTo>
                      <a:pt x="2901" y="1324"/>
                      <a:pt x="3137" y="1198"/>
                      <a:pt x="3137" y="1198"/>
                    </a:cubicBezTo>
                    <a:cubicBezTo>
                      <a:pt x="3137" y="1198"/>
                      <a:pt x="2267" y="0"/>
                      <a:pt x="12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2" name="Google Shape;225;p3">
                <a:extLst>
                  <a:ext uri="{FF2B5EF4-FFF2-40B4-BE49-F238E27FC236}">
                    <a16:creationId xmlns:a16="http://schemas.microsoft.com/office/drawing/2014/main" id="{F3622A1D-3A88-4FD6-85EC-07CC68631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9882" y="4540367"/>
                <a:ext cx="125455" cy="87848"/>
              </a:xfrm>
              <a:custGeom>
                <a:avLst/>
                <a:gdLst>
                  <a:gd name="T0" fmla="*/ 1755116 w 2602"/>
                  <a:gd name="T1" fmla="*/ 2314 h 1822"/>
                  <a:gd name="T2" fmla="*/ 2482726 w 2602"/>
                  <a:gd name="T3" fmla="*/ 3075596 h 1822"/>
                  <a:gd name="T4" fmla="*/ 5837225 w 2602"/>
                  <a:gd name="T5" fmla="*/ 4235604 h 1822"/>
                  <a:gd name="T6" fmla="*/ 6046478 w 2602"/>
                  <a:gd name="T7" fmla="*/ 4223984 h 1822"/>
                  <a:gd name="T8" fmla="*/ 2426942 w 2602"/>
                  <a:gd name="T9" fmla="*/ 74396 h 1822"/>
                  <a:gd name="T10" fmla="*/ 1755116 w 2602"/>
                  <a:gd name="T11" fmla="*/ 2314 h 18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02" h="1822" extrusionOk="0">
                    <a:moveTo>
                      <a:pt x="755" y="1"/>
                    </a:moveTo>
                    <a:cubicBezTo>
                      <a:pt x="0" y="1"/>
                      <a:pt x="177" y="798"/>
                      <a:pt x="1068" y="1323"/>
                    </a:cubicBezTo>
                    <a:cubicBezTo>
                      <a:pt x="1820" y="1769"/>
                      <a:pt x="2317" y="1822"/>
                      <a:pt x="2511" y="1822"/>
                    </a:cubicBezTo>
                    <a:cubicBezTo>
                      <a:pt x="2571" y="1822"/>
                      <a:pt x="2601" y="1817"/>
                      <a:pt x="2601" y="1817"/>
                    </a:cubicBezTo>
                    <a:cubicBezTo>
                      <a:pt x="2601" y="1817"/>
                      <a:pt x="2119" y="242"/>
                      <a:pt x="1044" y="32"/>
                    </a:cubicBezTo>
                    <a:cubicBezTo>
                      <a:pt x="936" y="11"/>
                      <a:pt x="840" y="1"/>
                      <a:pt x="7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3" name="Google Shape;226;p3">
                <a:extLst>
                  <a:ext uri="{FF2B5EF4-FFF2-40B4-BE49-F238E27FC236}">
                    <a16:creationId xmlns:a16="http://schemas.microsoft.com/office/drawing/2014/main" id="{018F4EA4-F7D8-4980-8286-7CC469284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853" y="4814857"/>
                <a:ext cx="125841" cy="87462"/>
              </a:xfrm>
              <a:custGeom>
                <a:avLst/>
                <a:gdLst>
                  <a:gd name="T0" fmla="*/ 4291371 w 2610"/>
                  <a:gd name="T1" fmla="*/ 0 h 1814"/>
                  <a:gd name="T2" fmla="*/ 3638107 w 2610"/>
                  <a:gd name="T3" fmla="*/ 69719 h 1814"/>
                  <a:gd name="T4" fmla="*/ 0 w 2610"/>
                  <a:gd name="T5" fmla="*/ 4200683 h 1814"/>
                  <a:gd name="T6" fmla="*/ 230130 w 2610"/>
                  <a:gd name="T7" fmla="*/ 4214666 h 1814"/>
                  <a:gd name="T8" fmla="*/ 3568388 w 2610"/>
                  <a:gd name="T9" fmla="*/ 3077901 h 1814"/>
                  <a:gd name="T10" fmla="*/ 4291371 w 2610"/>
                  <a:gd name="T11" fmla="*/ 0 h 18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10" h="1814" extrusionOk="0">
                    <a:moveTo>
                      <a:pt x="1846" y="0"/>
                    </a:moveTo>
                    <a:cubicBezTo>
                      <a:pt x="1763" y="0"/>
                      <a:pt x="1670" y="10"/>
                      <a:pt x="1565" y="30"/>
                    </a:cubicBezTo>
                    <a:cubicBezTo>
                      <a:pt x="490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9" y="1813"/>
                    </a:cubicBezTo>
                    <a:cubicBezTo>
                      <a:pt x="297" y="1813"/>
                      <a:pt x="791" y="1759"/>
                      <a:pt x="1535" y="1324"/>
                    </a:cubicBezTo>
                    <a:cubicBezTo>
                      <a:pt x="2431" y="800"/>
                      <a:pt x="2609" y="0"/>
                      <a:pt x="184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4" name="Google Shape;227;p3">
                <a:extLst>
                  <a:ext uri="{FF2B5EF4-FFF2-40B4-BE49-F238E27FC236}">
                    <a16:creationId xmlns:a16="http://schemas.microsoft.com/office/drawing/2014/main" id="{991CFF6C-E25E-448F-9340-A5D1BE07C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3641" y="4683036"/>
                <a:ext cx="125841" cy="87462"/>
              </a:xfrm>
              <a:custGeom>
                <a:avLst/>
                <a:gdLst>
                  <a:gd name="T0" fmla="*/ 4298314 w 2610"/>
                  <a:gd name="T1" fmla="*/ 2314 h 1814"/>
                  <a:gd name="T2" fmla="*/ 3640469 w 2610"/>
                  <a:gd name="T3" fmla="*/ 69719 h 1814"/>
                  <a:gd name="T4" fmla="*/ 0 w 2610"/>
                  <a:gd name="T5" fmla="*/ 4200683 h 1814"/>
                  <a:gd name="T6" fmla="*/ 227816 w 2610"/>
                  <a:gd name="T7" fmla="*/ 4214666 h 1814"/>
                  <a:gd name="T8" fmla="*/ 3568388 w 2610"/>
                  <a:gd name="T9" fmla="*/ 3070909 h 1814"/>
                  <a:gd name="T10" fmla="*/ 4298314 w 2610"/>
                  <a:gd name="T11" fmla="*/ 2314 h 18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10" h="1814" extrusionOk="0">
                    <a:moveTo>
                      <a:pt x="1849" y="1"/>
                    </a:moveTo>
                    <a:cubicBezTo>
                      <a:pt x="1766" y="1"/>
                      <a:pt x="1671" y="10"/>
                      <a:pt x="1566" y="30"/>
                    </a:cubicBezTo>
                    <a:cubicBezTo>
                      <a:pt x="491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8" y="1813"/>
                    </a:cubicBezTo>
                    <a:cubicBezTo>
                      <a:pt x="296" y="1813"/>
                      <a:pt x="791" y="1759"/>
                      <a:pt x="1535" y="1321"/>
                    </a:cubicBezTo>
                    <a:cubicBezTo>
                      <a:pt x="2431" y="797"/>
                      <a:pt x="2610" y="1"/>
                      <a:pt x="18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5" name="Google Shape;228;p3">
                <a:extLst>
                  <a:ext uri="{FF2B5EF4-FFF2-40B4-BE49-F238E27FC236}">
                    <a16:creationId xmlns:a16="http://schemas.microsoft.com/office/drawing/2014/main" id="{82DD3246-5D4C-4073-858D-A75534710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7975" y="4132611"/>
                <a:ext cx="698732" cy="933635"/>
              </a:xfrm>
              <a:custGeom>
                <a:avLst/>
                <a:gdLst>
                  <a:gd name="T0" fmla="*/ 23042293 w 14492"/>
                  <a:gd name="T1" fmla="*/ 0 h 19364"/>
                  <a:gd name="T2" fmla="*/ 17872197 w 14492"/>
                  <a:gd name="T3" fmla="*/ 2664071 h 19364"/>
                  <a:gd name="T4" fmla="*/ 19529685 w 14492"/>
                  <a:gd name="T5" fmla="*/ 9838075 h 19364"/>
                  <a:gd name="T6" fmla="*/ 22361160 w 14492"/>
                  <a:gd name="T7" fmla="*/ 10444813 h 19364"/>
                  <a:gd name="T8" fmla="*/ 22523885 w 14492"/>
                  <a:gd name="T9" fmla="*/ 10442498 h 19364"/>
                  <a:gd name="T10" fmla="*/ 22523885 w 14492"/>
                  <a:gd name="T11" fmla="*/ 10442498 h 19364"/>
                  <a:gd name="T12" fmla="*/ 22133344 w 14492"/>
                  <a:gd name="T13" fmla="*/ 18155787 h 19364"/>
                  <a:gd name="T14" fmla="*/ 21440590 w 14492"/>
                  <a:gd name="T15" fmla="*/ 26443268 h 19364"/>
                  <a:gd name="T16" fmla="*/ 20301511 w 14492"/>
                  <a:gd name="T17" fmla="*/ 42383673 h 19364"/>
                  <a:gd name="T18" fmla="*/ 18548702 w 14492"/>
                  <a:gd name="T19" fmla="*/ 42372053 h 19364"/>
                  <a:gd name="T20" fmla="*/ 17832661 w 14492"/>
                  <a:gd name="T21" fmla="*/ 42374368 h 19364"/>
                  <a:gd name="T22" fmla="*/ 11056233 w 14492"/>
                  <a:gd name="T23" fmla="*/ 42509177 h 19364"/>
                  <a:gd name="T24" fmla="*/ 9075561 w 14492"/>
                  <a:gd name="T25" fmla="*/ 26657150 h 19364"/>
                  <a:gd name="T26" fmla="*/ 13899328 w 14492"/>
                  <a:gd name="T27" fmla="*/ 21054665 h 19364"/>
                  <a:gd name="T28" fmla="*/ 8145686 w 14492"/>
                  <a:gd name="T29" fmla="*/ 14603693 h 19364"/>
                  <a:gd name="T30" fmla="*/ 7982960 w 14492"/>
                  <a:gd name="T31" fmla="*/ 14606007 h 19364"/>
                  <a:gd name="T32" fmla="*/ 8108512 w 14492"/>
                  <a:gd name="T33" fmla="*/ 15177885 h 19364"/>
                  <a:gd name="T34" fmla="*/ 12932231 w 14492"/>
                  <a:gd name="T35" fmla="*/ 20961706 h 19364"/>
                  <a:gd name="T36" fmla="*/ 7731904 w 14492"/>
                  <a:gd name="T37" fmla="*/ 25838893 h 19364"/>
                  <a:gd name="T38" fmla="*/ 7678434 w 14492"/>
                  <a:gd name="T39" fmla="*/ 25838893 h 19364"/>
                  <a:gd name="T40" fmla="*/ 1524993 w 14492"/>
                  <a:gd name="T41" fmla="*/ 21226696 h 19364"/>
                  <a:gd name="T42" fmla="*/ 6239457 w 14492"/>
                  <a:gd name="T43" fmla="*/ 15124414 h 19364"/>
                  <a:gd name="T44" fmla="*/ 6041872 w 14492"/>
                  <a:gd name="T45" fmla="*/ 14517677 h 19364"/>
                  <a:gd name="T46" fmla="*/ 5693181 w 14492"/>
                  <a:gd name="T47" fmla="*/ 14508372 h 19364"/>
                  <a:gd name="T48" fmla="*/ 392856 w 14492"/>
                  <a:gd name="T49" fmla="*/ 20073635 h 19364"/>
                  <a:gd name="T50" fmla="*/ 7008920 w 14492"/>
                  <a:gd name="T51" fmla="*/ 26780387 h 19364"/>
                  <a:gd name="T52" fmla="*/ 7392519 w 14492"/>
                  <a:gd name="T53" fmla="*/ 26787330 h 19364"/>
                  <a:gd name="T54" fmla="*/ 8517665 w 14492"/>
                  <a:gd name="T55" fmla="*/ 26726917 h 19364"/>
                  <a:gd name="T56" fmla="*/ 8517665 w 14492"/>
                  <a:gd name="T57" fmla="*/ 26726917 h 19364"/>
                  <a:gd name="T58" fmla="*/ 9468465 w 14492"/>
                  <a:gd name="T59" fmla="*/ 35707151 h 19364"/>
                  <a:gd name="T60" fmla="*/ 10300704 w 14492"/>
                  <a:gd name="T61" fmla="*/ 42571953 h 19364"/>
                  <a:gd name="T62" fmla="*/ 8666456 w 14492"/>
                  <a:gd name="T63" fmla="*/ 42711439 h 19364"/>
                  <a:gd name="T64" fmla="*/ 1383192 w 14492"/>
                  <a:gd name="T65" fmla="*/ 44057408 h 19364"/>
                  <a:gd name="T66" fmla="*/ 1476199 w 14492"/>
                  <a:gd name="T67" fmla="*/ 44450312 h 19364"/>
                  <a:gd name="T68" fmla="*/ 1494762 w 14492"/>
                  <a:gd name="T69" fmla="*/ 44447998 h 19364"/>
                  <a:gd name="T70" fmla="*/ 17516515 w 14492"/>
                  <a:gd name="T71" fmla="*/ 43101980 h 19364"/>
                  <a:gd name="T72" fmla="*/ 33445261 w 14492"/>
                  <a:gd name="T73" fmla="*/ 45008208 h 19364"/>
                  <a:gd name="T74" fmla="*/ 33494103 w 14492"/>
                  <a:gd name="T75" fmla="*/ 45012885 h 19364"/>
                  <a:gd name="T76" fmla="*/ 33466187 w 14492"/>
                  <a:gd name="T77" fmla="*/ 44589798 h 19364"/>
                  <a:gd name="T78" fmla="*/ 21156990 w 14492"/>
                  <a:gd name="T79" fmla="*/ 42406913 h 19364"/>
                  <a:gd name="T80" fmla="*/ 22303061 w 14492"/>
                  <a:gd name="T81" fmla="*/ 26247998 h 19364"/>
                  <a:gd name="T82" fmla="*/ 22988823 w 14492"/>
                  <a:gd name="T83" fmla="*/ 10409953 h 19364"/>
                  <a:gd name="T84" fmla="*/ 27380150 w 14492"/>
                  <a:gd name="T85" fmla="*/ 7896940 h 19364"/>
                  <a:gd name="T86" fmla="*/ 25155461 w 14492"/>
                  <a:gd name="T87" fmla="*/ 1320416 h 19364"/>
                  <a:gd name="T88" fmla="*/ 25083379 w 14492"/>
                  <a:gd name="T89" fmla="*/ 1311110 h 19364"/>
                  <a:gd name="T90" fmla="*/ 25101990 w 14492"/>
                  <a:gd name="T91" fmla="*/ 1855120 h 19364"/>
                  <a:gd name="T92" fmla="*/ 26106261 w 14492"/>
                  <a:gd name="T93" fmla="*/ 7850461 h 19364"/>
                  <a:gd name="T94" fmla="*/ 22249590 w 14492"/>
                  <a:gd name="T95" fmla="*/ 9519567 h 19364"/>
                  <a:gd name="T96" fmla="*/ 19736575 w 14492"/>
                  <a:gd name="T97" fmla="*/ 8854730 h 19364"/>
                  <a:gd name="T98" fmla="*/ 18822997 w 14492"/>
                  <a:gd name="T99" fmla="*/ 3126694 h 19364"/>
                  <a:gd name="T100" fmla="*/ 23704864 w 14492"/>
                  <a:gd name="T101" fmla="*/ 774140 h 19364"/>
                  <a:gd name="T102" fmla="*/ 25178701 w 14492"/>
                  <a:gd name="T103" fmla="*/ 936865 h 19364"/>
                  <a:gd name="T104" fmla="*/ 25222866 w 14492"/>
                  <a:gd name="T105" fmla="*/ 941494 h 19364"/>
                  <a:gd name="T106" fmla="*/ 25204255 w 14492"/>
                  <a:gd name="T107" fmla="*/ 471928 h 19364"/>
                  <a:gd name="T108" fmla="*/ 23042293 w 14492"/>
                  <a:gd name="T109" fmla="*/ 0 h 1936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4492" h="19364" extrusionOk="0">
                    <a:moveTo>
                      <a:pt x="9912" y="0"/>
                    </a:moveTo>
                    <a:cubicBezTo>
                      <a:pt x="9056" y="0"/>
                      <a:pt x="8186" y="459"/>
                      <a:pt x="7688" y="1146"/>
                    </a:cubicBezTo>
                    <a:cubicBezTo>
                      <a:pt x="6969" y="2143"/>
                      <a:pt x="7270" y="3674"/>
                      <a:pt x="8401" y="4232"/>
                    </a:cubicBezTo>
                    <a:cubicBezTo>
                      <a:pt x="8764" y="4408"/>
                      <a:pt x="9190" y="4493"/>
                      <a:pt x="9619" y="4493"/>
                    </a:cubicBezTo>
                    <a:cubicBezTo>
                      <a:pt x="9643" y="4493"/>
                      <a:pt x="9666" y="4492"/>
                      <a:pt x="9689" y="4492"/>
                    </a:cubicBezTo>
                    <a:cubicBezTo>
                      <a:pt x="9602" y="5597"/>
                      <a:pt x="9625" y="6705"/>
                      <a:pt x="9521" y="7810"/>
                    </a:cubicBezTo>
                    <a:cubicBezTo>
                      <a:pt x="9412" y="9000"/>
                      <a:pt x="9345" y="10189"/>
                      <a:pt x="9223" y="11375"/>
                    </a:cubicBezTo>
                    <a:cubicBezTo>
                      <a:pt x="8986" y="13657"/>
                      <a:pt x="8777" y="15940"/>
                      <a:pt x="8733" y="18232"/>
                    </a:cubicBezTo>
                    <a:cubicBezTo>
                      <a:pt x="8480" y="18229"/>
                      <a:pt x="8228" y="18227"/>
                      <a:pt x="7979" y="18227"/>
                    </a:cubicBezTo>
                    <a:cubicBezTo>
                      <a:pt x="7876" y="18227"/>
                      <a:pt x="7774" y="18227"/>
                      <a:pt x="7671" y="18228"/>
                    </a:cubicBezTo>
                    <a:cubicBezTo>
                      <a:pt x="6698" y="18242"/>
                      <a:pt x="5725" y="18232"/>
                      <a:pt x="4756" y="18286"/>
                    </a:cubicBezTo>
                    <a:cubicBezTo>
                      <a:pt x="4404" y="16025"/>
                      <a:pt x="4289" y="13727"/>
                      <a:pt x="3904" y="11467"/>
                    </a:cubicBezTo>
                    <a:cubicBezTo>
                      <a:pt x="5104" y="11257"/>
                      <a:pt x="5941" y="10483"/>
                      <a:pt x="5979" y="9057"/>
                    </a:cubicBezTo>
                    <a:cubicBezTo>
                      <a:pt x="6012" y="7678"/>
                      <a:pt x="4926" y="6282"/>
                      <a:pt x="3504" y="6282"/>
                    </a:cubicBezTo>
                    <a:cubicBezTo>
                      <a:pt x="3481" y="6282"/>
                      <a:pt x="3457" y="6282"/>
                      <a:pt x="3434" y="6283"/>
                    </a:cubicBezTo>
                    <a:cubicBezTo>
                      <a:pt x="3276" y="6289"/>
                      <a:pt x="3373" y="6515"/>
                      <a:pt x="3488" y="6529"/>
                    </a:cubicBezTo>
                    <a:cubicBezTo>
                      <a:pt x="4708" y="6637"/>
                      <a:pt x="5577" y="7841"/>
                      <a:pt x="5563" y="9017"/>
                    </a:cubicBezTo>
                    <a:cubicBezTo>
                      <a:pt x="5550" y="10368"/>
                      <a:pt x="4661" y="11112"/>
                      <a:pt x="3326" y="11115"/>
                    </a:cubicBezTo>
                    <a:cubicBezTo>
                      <a:pt x="3318" y="11115"/>
                      <a:pt x="3310" y="11115"/>
                      <a:pt x="3303" y="11115"/>
                    </a:cubicBezTo>
                    <a:cubicBezTo>
                      <a:pt x="2056" y="11115"/>
                      <a:pt x="750" y="10529"/>
                      <a:pt x="656" y="9131"/>
                    </a:cubicBezTo>
                    <a:cubicBezTo>
                      <a:pt x="565" y="7746"/>
                      <a:pt x="1258" y="6715"/>
                      <a:pt x="2684" y="6506"/>
                    </a:cubicBezTo>
                    <a:cubicBezTo>
                      <a:pt x="2860" y="6482"/>
                      <a:pt x="2724" y="6252"/>
                      <a:pt x="2599" y="6245"/>
                    </a:cubicBezTo>
                    <a:cubicBezTo>
                      <a:pt x="2548" y="6243"/>
                      <a:pt x="2498" y="6241"/>
                      <a:pt x="2449" y="6241"/>
                    </a:cubicBezTo>
                    <a:cubicBezTo>
                      <a:pt x="1058" y="6241"/>
                      <a:pt x="300" y="7287"/>
                      <a:pt x="169" y="8635"/>
                    </a:cubicBezTo>
                    <a:cubicBezTo>
                      <a:pt x="1" y="10416"/>
                      <a:pt x="1319" y="11456"/>
                      <a:pt x="3015" y="11520"/>
                    </a:cubicBezTo>
                    <a:cubicBezTo>
                      <a:pt x="3071" y="11522"/>
                      <a:pt x="3126" y="11523"/>
                      <a:pt x="3180" y="11523"/>
                    </a:cubicBezTo>
                    <a:cubicBezTo>
                      <a:pt x="3346" y="11523"/>
                      <a:pt x="3506" y="11514"/>
                      <a:pt x="3664" y="11497"/>
                    </a:cubicBezTo>
                    <a:cubicBezTo>
                      <a:pt x="3559" y="12740"/>
                      <a:pt x="3941" y="14129"/>
                      <a:pt x="4073" y="15360"/>
                    </a:cubicBezTo>
                    <a:cubicBezTo>
                      <a:pt x="4168" y="16221"/>
                      <a:pt x="4036" y="17478"/>
                      <a:pt x="4431" y="18313"/>
                    </a:cubicBezTo>
                    <a:cubicBezTo>
                      <a:pt x="4195" y="18330"/>
                      <a:pt x="3961" y="18347"/>
                      <a:pt x="3728" y="18373"/>
                    </a:cubicBezTo>
                    <a:cubicBezTo>
                      <a:pt x="2748" y="18489"/>
                      <a:pt x="1504" y="18553"/>
                      <a:pt x="595" y="18952"/>
                    </a:cubicBezTo>
                    <a:cubicBezTo>
                      <a:pt x="527" y="18981"/>
                      <a:pt x="560" y="19121"/>
                      <a:pt x="635" y="19121"/>
                    </a:cubicBezTo>
                    <a:cubicBezTo>
                      <a:pt x="638" y="19121"/>
                      <a:pt x="640" y="19121"/>
                      <a:pt x="643" y="19120"/>
                    </a:cubicBezTo>
                    <a:cubicBezTo>
                      <a:pt x="2905" y="18774"/>
                      <a:pt x="5224" y="18541"/>
                      <a:pt x="7535" y="18541"/>
                    </a:cubicBezTo>
                    <a:cubicBezTo>
                      <a:pt x="9846" y="18541"/>
                      <a:pt x="12151" y="18774"/>
                      <a:pt x="14387" y="19361"/>
                    </a:cubicBezTo>
                    <a:cubicBezTo>
                      <a:pt x="14394" y="19362"/>
                      <a:pt x="14401" y="19363"/>
                      <a:pt x="14408" y="19363"/>
                    </a:cubicBezTo>
                    <a:cubicBezTo>
                      <a:pt x="14491" y="19363"/>
                      <a:pt x="14466" y="19210"/>
                      <a:pt x="14396" y="19181"/>
                    </a:cubicBezTo>
                    <a:cubicBezTo>
                      <a:pt x="12761" y="18512"/>
                      <a:pt x="10899" y="18292"/>
                      <a:pt x="9101" y="18242"/>
                    </a:cubicBezTo>
                    <a:cubicBezTo>
                      <a:pt x="9148" y="15917"/>
                      <a:pt x="9375" y="13605"/>
                      <a:pt x="9594" y="11291"/>
                    </a:cubicBezTo>
                    <a:cubicBezTo>
                      <a:pt x="9808" y="9054"/>
                      <a:pt x="10115" y="6729"/>
                      <a:pt x="9889" y="4478"/>
                    </a:cubicBezTo>
                    <a:cubicBezTo>
                      <a:pt x="10659" y="4411"/>
                      <a:pt x="11402" y="4056"/>
                      <a:pt x="11778" y="3397"/>
                    </a:cubicBezTo>
                    <a:cubicBezTo>
                      <a:pt x="12345" y="2407"/>
                      <a:pt x="12041" y="838"/>
                      <a:pt x="10821" y="568"/>
                    </a:cubicBezTo>
                    <a:cubicBezTo>
                      <a:pt x="10810" y="566"/>
                      <a:pt x="10799" y="564"/>
                      <a:pt x="10790" y="564"/>
                    </a:cubicBezTo>
                    <a:cubicBezTo>
                      <a:pt x="10669" y="564"/>
                      <a:pt x="10710" y="751"/>
                      <a:pt x="10798" y="798"/>
                    </a:cubicBezTo>
                    <a:cubicBezTo>
                      <a:pt x="11642" y="1261"/>
                      <a:pt x="11778" y="2650"/>
                      <a:pt x="11230" y="3377"/>
                    </a:cubicBezTo>
                    <a:cubicBezTo>
                      <a:pt x="10874" y="3847"/>
                      <a:pt x="10212" y="4095"/>
                      <a:pt x="9571" y="4095"/>
                    </a:cubicBezTo>
                    <a:cubicBezTo>
                      <a:pt x="9178" y="4095"/>
                      <a:pt x="8792" y="4002"/>
                      <a:pt x="8490" y="3809"/>
                    </a:cubicBezTo>
                    <a:cubicBezTo>
                      <a:pt x="7668" y="3285"/>
                      <a:pt x="7554" y="2099"/>
                      <a:pt x="8097" y="1345"/>
                    </a:cubicBezTo>
                    <a:cubicBezTo>
                      <a:pt x="8585" y="670"/>
                      <a:pt x="9386" y="333"/>
                      <a:pt x="10197" y="333"/>
                    </a:cubicBezTo>
                    <a:cubicBezTo>
                      <a:pt x="10410" y="333"/>
                      <a:pt x="10623" y="356"/>
                      <a:pt x="10831" y="403"/>
                    </a:cubicBezTo>
                    <a:cubicBezTo>
                      <a:pt x="10838" y="404"/>
                      <a:pt x="10844" y="405"/>
                      <a:pt x="10850" y="405"/>
                    </a:cubicBezTo>
                    <a:cubicBezTo>
                      <a:pt x="10942" y="405"/>
                      <a:pt x="10908" y="235"/>
                      <a:pt x="10842" y="203"/>
                    </a:cubicBezTo>
                    <a:cubicBezTo>
                      <a:pt x="10547" y="64"/>
                      <a:pt x="10231" y="0"/>
                      <a:pt x="9912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grpSp>
          <p:nvGrpSpPr>
            <p:cNvPr id="77" name="Google Shape;229;p3">
              <a:extLst>
                <a:ext uri="{FF2B5EF4-FFF2-40B4-BE49-F238E27FC236}">
                  <a16:creationId xmlns:a16="http://schemas.microsoft.com/office/drawing/2014/main" id="{9AA1E2BA-A7ED-4D64-B964-0838B643E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034" y="329700"/>
              <a:ext cx="1099080" cy="1113371"/>
              <a:chOff x="918850" y="1629150"/>
              <a:chExt cx="442250" cy="453124"/>
            </a:xfrm>
          </p:grpSpPr>
          <p:sp>
            <p:nvSpPr>
              <p:cNvPr id="117" name="Google Shape;230;p3">
                <a:extLst>
                  <a:ext uri="{FF2B5EF4-FFF2-40B4-BE49-F238E27FC236}">
                    <a16:creationId xmlns:a16="http://schemas.microsoft.com/office/drawing/2014/main" id="{80C6CE23-921F-4788-8B21-6E8F45AF4D86}"/>
                  </a:ext>
                </a:extLst>
              </p:cNvPr>
              <p:cNvSpPr/>
              <p:nvPr/>
            </p:nvSpPr>
            <p:spPr>
              <a:xfrm>
                <a:off x="1015697" y="1742082"/>
                <a:ext cx="267812" cy="245205"/>
              </a:xfrm>
              <a:custGeom>
                <a:avLst/>
                <a:gdLst/>
                <a:ahLst/>
                <a:cxnLst/>
                <a:rect l="l" t="t" r="r" b="b"/>
                <a:pathLst>
                  <a:path w="8384" h="7687" extrusionOk="0">
                    <a:moveTo>
                      <a:pt x="3609" y="0"/>
                    </a:moveTo>
                    <a:cubicBezTo>
                      <a:pt x="2511" y="0"/>
                      <a:pt x="1440" y="451"/>
                      <a:pt x="763" y="1473"/>
                    </a:cubicBezTo>
                    <a:cubicBezTo>
                      <a:pt x="753" y="1488"/>
                      <a:pt x="742" y="1494"/>
                      <a:pt x="732" y="1494"/>
                    </a:cubicBezTo>
                    <a:cubicBezTo>
                      <a:pt x="716" y="1494"/>
                      <a:pt x="702" y="1480"/>
                      <a:pt x="690" y="1460"/>
                    </a:cubicBezTo>
                    <a:cubicBezTo>
                      <a:pt x="199" y="2305"/>
                      <a:pt x="0" y="3343"/>
                      <a:pt x="0" y="4282"/>
                    </a:cubicBezTo>
                    <a:cubicBezTo>
                      <a:pt x="0" y="4508"/>
                      <a:pt x="24" y="4731"/>
                      <a:pt x="64" y="4945"/>
                    </a:cubicBezTo>
                    <a:cubicBezTo>
                      <a:pt x="111" y="4099"/>
                      <a:pt x="433" y="3241"/>
                      <a:pt x="913" y="2619"/>
                    </a:cubicBezTo>
                    <a:cubicBezTo>
                      <a:pt x="1503" y="1857"/>
                      <a:pt x="2437" y="1440"/>
                      <a:pt x="3379" y="1440"/>
                    </a:cubicBezTo>
                    <a:cubicBezTo>
                      <a:pt x="3844" y="1440"/>
                      <a:pt x="4312" y="1542"/>
                      <a:pt x="4741" y="1754"/>
                    </a:cubicBezTo>
                    <a:cubicBezTo>
                      <a:pt x="5985" y="2365"/>
                      <a:pt x="6505" y="4059"/>
                      <a:pt x="5403" y="5082"/>
                    </a:cubicBezTo>
                    <a:cubicBezTo>
                      <a:pt x="5075" y="5387"/>
                      <a:pt x="4597" y="5552"/>
                      <a:pt x="4131" y="5552"/>
                    </a:cubicBezTo>
                    <a:cubicBezTo>
                      <a:pt x="3511" y="5552"/>
                      <a:pt x="2912" y="5260"/>
                      <a:pt x="2713" y="4616"/>
                    </a:cubicBezTo>
                    <a:cubicBezTo>
                      <a:pt x="2506" y="3952"/>
                      <a:pt x="2911" y="3302"/>
                      <a:pt x="3480" y="3302"/>
                    </a:cubicBezTo>
                    <a:cubicBezTo>
                      <a:pt x="3644" y="3302"/>
                      <a:pt x="3821" y="3355"/>
                      <a:pt x="4001" y="3477"/>
                    </a:cubicBezTo>
                    <a:cubicBezTo>
                      <a:pt x="4070" y="3525"/>
                      <a:pt x="4072" y="3671"/>
                      <a:pt x="3988" y="3671"/>
                    </a:cubicBezTo>
                    <a:cubicBezTo>
                      <a:pt x="3977" y="3671"/>
                      <a:pt x="3964" y="3669"/>
                      <a:pt x="3950" y="3663"/>
                    </a:cubicBezTo>
                    <a:cubicBezTo>
                      <a:pt x="3859" y="3628"/>
                      <a:pt x="3775" y="3612"/>
                      <a:pt x="3699" y="3612"/>
                    </a:cubicBezTo>
                    <a:cubicBezTo>
                      <a:pt x="2974" y="3612"/>
                      <a:pt x="2903" y="5041"/>
                      <a:pt x="4045" y="5041"/>
                    </a:cubicBezTo>
                    <a:cubicBezTo>
                      <a:pt x="4151" y="5041"/>
                      <a:pt x="4268" y="5028"/>
                      <a:pt x="4396" y="5001"/>
                    </a:cubicBezTo>
                    <a:cubicBezTo>
                      <a:pt x="5322" y="4809"/>
                      <a:pt x="5745" y="3886"/>
                      <a:pt x="5346" y="3008"/>
                    </a:cubicBezTo>
                    <a:cubicBezTo>
                      <a:pt x="4990" y="2221"/>
                      <a:pt x="4271" y="1890"/>
                      <a:pt x="3513" y="1890"/>
                    </a:cubicBezTo>
                    <a:cubicBezTo>
                      <a:pt x="2620" y="1890"/>
                      <a:pt x="1673" y="2349"/>
                      <a:pt x="1203" y="3065"/>
                    </a:cubicBezTo>
                    <a:cubicBezTo>
                      <a:pt x="520" y="4106"/>
                      <a:pt x="297" y="5823"/>
                      <a:pt x="1233" y="6790"/>
                    </a:cubicBezTo>
                    <a:cubicBezTo>
                      <a:pt x="1869" y="7448"/>
                      <a:pt x="2849" y="7687"/>
                      <a:pt x="3753" y="7687"/>
                    </a:cubicBezTo>
                    <a:cubicBezTo>
                      <a:pt x="3874" y="7687"/>
                      <a:pt x="3992" y="7682"/>
                      <a:pt x="4109" y="7674"/>
                    </a:cubicBezTo>
                    <a:cubicBezTo>
                      <a:pt x="6732" y="7499"/>
                      <a:pt x="8384" y="5073"/>
                      <a:pt x="7468" y="2545"/>
                    </a:cubicBezTo>
                    <a:cubicBezTo>
                      <a:pt x="6901" y="977"/>
                      <a:pt x="5225" y="0"/>
                      <a:pt x="36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8" name="Google Shape;231;p3">
                <a:extLst>
                  <a:ext uri="{FF2B5EF4-FFF2-40B4-BE49-F238E27FC236}">
                    <a16:creationId xmlns:a16="http://schemas.microsoft.com/office/drawing/2014/main" id="{506628E0-E4C4-47D4-8647-85144496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680" y="1729347"/>
                <a:ext cx="282406" cy="275153"/>
              </a:xfrm>
              <a:custGeom>
                <a:avLst/>
                <a:gdLst>
                  <a:gd name="T0" fmla="*/ 4018894 w 8839"/>
                  <a:gd name="T1" fmla="*/ 1022 h 8612"/>
                  <a:gd name="T2" fmla="*/ 652291 w 8839"/>
                  <a:gd name="T3" fmla="*/ 1790475 h 8612"/>
                  <a:gd name="T4" fmla="*/ 673730 w 8839"/>
                  <a:gd name="T5" fmla="*/ 1890511 h 8612"/>
                  <a:gd name="T6" fmla="*/ 716606 w 8839"/>
                  <a:gd name="T7" fmla="*/ 1925240 h 8612"/>
                  <a:gd name="T8" fmla="*/ 748237 w 8839"/>
                  <a:gd name="T9" fmla="*/ 1903802 h 8612"/>
                  <a:gd name="T10" fmla="*/ 3653450 w 8839"/>
                  <a:gd name="T11" fmla="*/ 400141 h 8612"/>
                  <a:gd name="T12" fmla="*/ 7592724 w 8839"/>
                  <a:gd name="T13" fmla="*/ 2998088 h 8612"/>
                  <a:gd name="T14" fmla="*/ 4163851 w 8839"/>
                  <a:gd name="T15" fmla="*/ 8233759 h 8612"/>
                  <a:gd name="T16" fmla="*/ 3800452 w 8839"/>
                  <a:gd name="T17" fmla="*/ 8247050 h 8612"/>
                  <a:gd name="T18" fmla="*/ 1228030 w 8839"/>
                  <a:gd name="T19" fmla="*/ 7331396 h 8612"/>
                  <a:gd name="T20" fmla="*/ 1197390 w 8839"/>
                  <a:gd name="T21" fmla="*/ 3528904 h 8612"/>
                  <a:gd name="T22" fmla="*/ 3555459 w 8839"/>
                  <a:gd name="T23" fmla="*/ 2329471 h 8612"/>
                  <a:gd name="T24" fmla="*/ 5426579 w 8839"/>
                  <a:gd name="T25" fmla="*/ 3470723 h 8612"/>
                  <a:gd name="T26" fmla="*/ 4456833 w 8839"/>
                  <a:gd name="T27" fmla="*/ 5505169 h 8612"/>
                  <a:gd name="T28" fmla="*/ 4098513 w 8839"/>
                  <a:gd name="T29" fmla="*/ 5546001 h 8612"/>
                  <a:gd name="T30" fmla="*/ 3745338 w 8839"/>
                  <a:gd name="T31" fmla="*/ 4087294 h 8612"/>
                  <a:gd name="T32" fmla="*/ 4001545 w 8839"/>
                  <a:gd name="T33" fmla="*/ 4139340 h 8612"/>
                  <a:gd name="T34" fmla="*/ 4040332 w 8839"/>
                  <a:gd name="T35" fmla="*/ 4147519 h 8612"/>
                  <a:gd name="T36" fmla="*/ 4053592 w 8839"/>
                  <a:gd name="T37" fmla="*/ 3949462 h 8612"/>
                  <a:gd name="T38" fmla="*/ 3521752 w 8839"/>
                  <a:gd name="T39" fmla="*/ 3770829 h 8612"/>
                  <a:gd name="T40" fmla="*/ 2738817 w 8839"/>
                  <a:gd name="T41" fmla="*/ 5112152 h 8612"/>
                  <a:gd name="T42" fmla="*/ 4186312 w 8839"/>
                  <a:gd name="T43" fmla="*/ 6067648 h 8612"/>
                  <a:gd name="T44" fmla="*/ 5484760 w 8839"/>
                  <a:gd name="T45" fmla="*/ 5587855 h 8612"/>
                  <a:gd name="T46" fmla="*/ 4808985 w 8839"/>
                  <a:gd name="T47" fmla="*/ 2190649 h 8612"/>
                  <a:gd name="T48" fmla="*/ 3418681 w 8839"/>
                  <a:gd name="T49" fmla="*/ 1870095 h 8612"/>
                  <a:gd name="T50" fmla="*/ 901373 w 8839"/>
                  <a:gd name="T51" fmla="*/ 3073617 h 8612"/>
                  <a:gd name="T52" fmla="*/ 34698 w 8839"/>
                  <a:gd name="T53" fmla="*/ 5448010 h 8612"/>
                  <a:gd name="T54" fmla="*/ 337871 w 8839"/>
                  <a:gd name="T55" fmla="*/ 7072090 h 8612"/>
                  <a:gd name="T56" fmla="*/ 3483987 w 8839"/>
                  <a:gd name="T57" fmla="*/ 8782946 h 8612"/>
                  <a:gd name="T58" fmla="*/ 3763709 w 8839"/>
                  <a:gd name="T59" fmla="*/ 8790103 h 8612"/>
                  <a:gd name="T60" fmla="*/ 8289937 w 8839"/>
                  <a:gd name="T61" fmla="*/ 3349250 h 8612"/>
                  <a:gd name="T62" fmla="*/ 4468047 w 8839"/>
                  <a:gd name="T63" fmla="*/ 24506 h 8612"/>
                  <a:gd name="T64" fmla="*/ 4018894 w 8839"/>
                  <a:gd name="T65" fmla="*/ 1022 h 86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8839" h="8612" extrusionOk="0">
                    <a:moveTo>
                      <a:pt x="3937" y="1"/>
                    </a:moveTo>
                    <a:cubicBezTo>
                      <a:pt x="2672" y="1"/>
                      <a:pt x="1101" y="550"/>
                      <a:pt x="639" y="1754"/>
                    </a:cubicBezTo>
                    <a:cubicBezTo>
                      <a:pt x="632" y="1778"/>
                      <a:pt x="643" y="1822"/>
                      <a:pt x="660" y="1852"/>
                    </a:cubicBezTo>
                    <a:cubicBezTo>
                      <a:pt x="672" y="1872"/>
                      <a:pt x="686" y="1886"/>
                      <a:pt x="702" y="1886"/>
                    </a:cubicBezTo>
                    <a:cubicBezTo>
                      <a:pt x="712" y="1886"/>
                      <a:pt x="723" y="1880"/>
                      <a:pt x="733" y="1865"/>
                    </a:cubicBezTo>
                    <a:cubicBezTo>
                      <a:pt x="1410" y="843"/>
                      <a:pt x="2481" y="392"/>
                      <a:pt x="3579" y="392"/>
                    </a:cubicBezTo>
                    <a:cubicBezTo>
                      <a:pt x="5195" y="392"/>
                      <a:pt x="6871" y="1369"/>
                      <a:pt x="7438" y="2937"/>
                    </a:cubicBezTo>
                    <a:cubicBezTo>
                      <a:pt x="8354" y="5465"/>
                      <a:pt x="6702" y="7891"/>
                      <a:pt x="4079" y="8066"/>
                    </a:cubicBezTo>
                    <a:cubicBezTo>
                      <a:pt x="3962" y="8074"/>
                      <a:pt x="3844" y="8079"/>
                      <a:pt x="3723" y="8079"/>
                    </a:cubicBezTo>
                    <a:cubicBezTo>
                      <a:pt x="2819" y="8079"/>
                      <a:pt x="1839" y="7840"/>
                      <a:pt x="1203" y="7182"/>
                    </a:cubicBezTo>
                    <a:cubicBezTo>
                      <a:pt x="267" y="6215"/>
                      <a:pt x="490" y="4498"/>
                      <a:pt x="1173" y="3457"/>
                    </a:cubicBezTo>
                    <a:cubicBezTo>
                      <a:pt x="1643" y="2741"/>
                      <a:pt x="2590" y="2282"/>
                      <a:pt x="3483" y="2282"/>
                    </a:cubicBezTo>
                    <a:cubicBezTo>
                      <a:pt x="4241" y="2282"/>
                      <a:pt x="4960" y="2613"/>
                      <a:pt x="5316" y="3400"/>
                    </a:cubicBezTo>
                    <a:cubicBezTo>
                      <a:pt x="5715" y="4278"/>
                      <a:pt x="5292" y="5201"/>
                      <a:pt x="4366" y="5393"/>
                    </a:cubicBezTo>
                    <a:cubicBezTo>
                      <a:pt x="4238" y="5420"/>
                      <a:pt x="4121" y="5433"/>
                      <a:pt x="4015" y="5433"/>
                    </a:cubicBezTo>
                    <a:cubicBezTo>
                      <a:pt x="2873" y="5433"/>
                      <a:pt x="2944" y="4004"/>
                      <a:pt x="3669" y="4004"/>
                    </a:cubicBezTo>
                    <a:cubicBezTo>
                      <a:pt x="3745" y="4004"/>
                      <a:pt x="3829" y="4020"/>
                      <a:pt x="3920" y="4055"/>
                    </a:cubicBezTo>
                    <a:cubicBezTo>
                      <a:pt x="3934" y="4061"/>
                      <a:pt x="3947" y="4063"/>
                      <a:pt x="3958" y="4063"/>
                    </a:cubicBezTo>
                    <a:cubicBezTo>
                      <a:pt x="4042" y="4063"/>
                      <a:pt x="4040" y="3917"/>
                      <a:pt x="3971" y="3869"/>
                    </a:cubicBezTo>
                    <a:cubicBezTo>
                      <a:pt x="3791" y="3747"/>
                      <a:pt x="3614" y="3694"/>
                      <a:pt x="3450" y="3694"/>
                    </a:cubicBezTo>
                    <a:cubicBezTo>
                      <a:pt x="2881" y="3694"/>
                      <a:pt x="2476" y="4344"/>
                      <a:pt x="2683" y="5008"/>
                    </a:cubicBezTo>
                    <a:cubicBezTo>
                      <a:pt x="2882" y="5652"/>
                      <a:pt x="3481" y="5944"/>
                      <a:pt x="4101" y="5944"/>
                    </a:cubicBezTo>
                    <a:cubicBezTo>
                      <a:pt x="4567" y="5944"/>
                      <a:pt x="5045" y="5779"/>
                      <a:pt x="5373" y="5474"/>
                    </a:cubicBezTo>
                    <a:cubicBezTo>
                      <a:pt x="6475" y="4451"/>
                      <a:pt x="5955" y="2757"/>
                      <a:pt x="4711" y="2146"/>
                    </a:cubicBezTo>
                    <a:cubicBezTo>
                      <a:pt x="4282" y="1934"/>
                      <a:pt x="3814" y="1832"/>
                      <a:pt x="3349" y="1832"/>
                    </a:cubicBezTo>
                    <a:cubicBezTo>
                      <a:pt x="2407" y="1832"/>
                      <a:pt x="1473" y="2249"/>
                      <a:pt x="883" y="3011"/>
                    </a:cubicBezTo>
                    <a:cubicBezTo>
                      <a:pt x="403" y="3633"/>
                      <a:pt x="81" y="4491"/>
                      <a:pt x="34" y="5337"/>
                    </a:cubicBezTo>
                    <a:cubicBezTo>
                      <a:pt x="0" y="5894"/>
                      <a:pt x="85" y="6448"/>
                      <a:pt x="331" y="6928"/>
                    </a:cubicBezTo>
                    <a:cubicBezTo>
                      <a:pt x="913" y="8057"/>
                      <a:pt x="2210" y="8540"/>
                      <a:pt x="3413" y="8604"/>
                    </a:cubicBezTo>
                    <a:cubicBezTo>
                      <a:pt x="3505" y="8609"/>
                      <a:pt x="3596" y="8611"/>
                      <a:pt x="3687" y="8611"/>
                    </a:cubicBezTo>
                    <a:cubicBezTo>
                      <a:pt x="6555" y="8611"/>
                      <a:pt x="8838" y="6266"/>
                      <a:pt x="8121" y="3281"/>
                    </a:cubicBezTo>
                    <a:cubicBezTo>
                      <a:pt x="7685" y="1474"/>
                      <a:pt x="6215" y="230"/>
                      <a:pt x="4377" y="24"/>
                    </a:cubicBezTo>
                    <a:cubicBezTo>
                      <a:pt x="4236" y="9"/>
                      <a:pt x="4089" y="1"/>
                      <a:pt x="3937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19" name="Google Shape;232;p3">
                <a:extLst>
                  <a:ext uri="{FF2B5EF4-FFF2-40B4-BE49-F238E27FC236}">
                    <a16:creationId xmlns:a16="http://schemas.microsoft.com/office/drawing/2014/main" id="{6D5258B9-35FC-494A-9F5C-48DF3E696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0678" y="1629150"/>
                <a:ext cx="11694" cy="53037"/>
              </a:xfrm>
              <a:custGeom>
                <a:avLst/>
                <a:gdLst>
                  <a:gd name="T0" fmla="*/ 125567 w 366"/>
                  <a:gd name="T1" fmla="*/ 0 h 1660"/>
                  <a:gd name="T2" fmla="*/ 30641 w 366"/>
                  <a:gd name="T3" fmla="*/ 104125 h 1660"/>
                  <a:gd name="T4" fmla="*/ 107195 w 366"/>
                  <a:gd name="T5" fmla="*/ 1594497 h 1660"/>
                  <a:gd name="T6" fmla="*/ 214390 w 366"/>
                  <a:gd name="T7" fmla="*/ 1694532 h 1660"/>
                  <a:gd name="T8" fmla="*/ 262348 w 366"/>
                  <a:gd name="T9" fmla="*/ 1642486 h 1660"/>
                  <a:gd name="T10" fmla="*/ 337912 w 366"/>
                  <a:gd name="T11" fmla="*/ 186812 h 1660"/>
                  <a:gd name="T12" fmla="*/ 125567 w 366"/>
                  <a:gd name="T13" fmla="*/ 0 h 16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6" h="1660" extrusionOk="0">
                    <a:moveTo>
                      <a:pt x="123" y="0"/>
                    </a:moveTo>
                    <a:cubicBezTo>
                      <a:pt x="74" y="0"/>
                      <a:pt x="34" y="29"/>
                      <a:pt x="30" y="102"/>
                    </a:cubicBezTo>
                    <a:cubicBezTo>
                      <a:pt x="0" y="581"/>
                      <a:pt x="34" y="1088"/>
                      <a:pt x="105" y="1562"/>
                    </a:cubicBezTo>
                    <a:cubicBezTo>
                      <a:pt x="112" y="1606"/>
                      <a:pt x="167" y="1660"/>
                      <a:pt x="210" y="1660"/>
                    </a:cubicBezTo>
                    <a:cubicBezTo>
                      <a:pt x="232" y="1660"/>
                      <a:pt x="250" y="1645"/>
                      <a:pt x="257" y="1609"/>
                    </a:cubicBezTo>
                    <a:cubicBezTo>
                      <a:pt x="334" y="1149"/>
                      <a:pt x="365" y="649"/>
                      <a:pt x="331" y="183"/>
                    </a:cubicBezTo>
                    <a:cubicBezTo>
                      <a:pt x="325" y="88"/>
                      <a:pt x="209" y="0"/>
                      <a:pt x="123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0" name="Google Shape;233;p3">
                <a:extLst>
                  <a:ext uri="{FF2B5EF4-FFF2-40B4-BE49-F238E27FC236}">
                    <a16:creationId xmlns:a16="http://schemas.microsoft.com/office/drawing/2014/main" id="{2385118A-82B5-45F7-A6A9-256C33B1B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8317" y="1682188"/>
                <a:ext cx="31151" cy="46296"/>
              </a:xfrm>
              <a:custGeom>
                <a:avLst/>
                <a:gdLst>
                  <a:gd name="T0" fmla="*/ 770692 w 975"/>
                  <a:gd name="T1" fmla="*/ 0 h 1449"/>
                  <a:gd name="T2" fmla="*/ 695163 w 975"/>
                  <a:gd name="T3" fmla="*/ 40832 h 1449"/>
                  <a:gd name="T4" fmla="*/ 6134 w 975"/>
                  <a:gd name="T5" fmla="*/ 1368911 h 1449"/>
                  <a:gd name="T6" fmla="*/ 67382 w 975"/>
                  <a:gd name="T7" fmla="*/ 1478149 h 1449"/>
                  <a:gd name="T8" fmla="*/ 103102 w 975"/>
                  <a:gd name="T9" fmla="*/ 1461823 h 1449"/>
                  <a:gd name="T10" fmla="*/ 502218 w 975"/>
                  <a:gd name="T11" fmla="*/ 896270 h 1449"/>
                  <a:gd name="T12" fmla="*/ 926862 w 975"/>
                  <a:gd name="T13" fmla="*/ 258254 h 1449"/>
                  <a:gd name="T14" fmla="*/ 770692 w 975"/>
                  <a:gd name="T15" fmla="*/ 0 h 14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75" h="1449" extrusionOk="0">
                    <a:moveTo>
                      <a:pt x="755" y="0"/>
                    </a:moveTo>
                    <a:cubicBezTo>
                      <a:pt x="727" y="0"/>
                      <a:pt x="701" y="12"/>
                      <a:pt x="681" y="40"/>
                    </a:cubicBezTo>
                    <a:cubicBezTo>
                      <a:pt x="414" y="412"/>
                      <a:pt x="84" y="881"/>
                      <a:pt x="6" y="1341"/>
                    </a:cubicBezTo>
                    <a:cubicBezTo>
                      <a:pt x="1" y="1381"/>
                      <a:pt x="27" y="1448"/>
                      <a:pt x="66" y="1448"/>
                    </a:cubicBezTo>
                    <a:cubicBezTo>
                      <a:pt x="77" y="1448"/>
                      <a:pt x="88" y="1444"/>
                      <a:pt x="101" y="1432"/>
                    </a:cubicBezTo>
                    <a:cubicBezTo>
                      <a:pt x="263" y="1281"/>
                      <a:pt x="374" y="1064"/>
                      <a:pt x="492" y="878"/>
                    </a:cubicBezTo>
                    <a:cubicBezTo>
                      <a:pt x="624" y="669"/>
                      <a:pt x="770" y="462"/>
                      <a:pt x="908" y="253"/>
                    </a:cubicBezTo>
                    <a:cubicBezTo>
                      <a:pt x="974" y="153"/>
                      <a:pt x="854" y="0"/>
                      <a:pt x="755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1" name="Google Shape;234;p3">
                <a:extLst>
                  <a:ext uri="{FF2B5EF4-FFF2-40B4-BE49-F238E27FC236}">
                    <a16:creationId xmlns:a16="http://schemas.microsoft.com/office/drawing/2014/main" id="{1466ACC9-FEB2-4AFF-956E-F95E4D730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38" y="1782322"/>
                <a:ext cx="52462" cy="28084"/>
              </a:xfrm>
              <a:custGeom>
                <a:avLst/>
                <a:gdLst>
                  <a:gd name="T0" fmla="*/ 1450565 w 1642"/>
                  <a:gd name="T1" fmla="*/ 0 h 879"/>
                  <a:gd name="T2" fmla="*/ 1393406 w 1642"/>
                  <a:gd name="T3" fmla="*/ 18371 h 879"/>
                  <a:gd name="T4" fmla="*/ 572673 w 1642"/>
                  <a:gd name="T5" fmla="*/ 418512 h 879"/>
                  <a:gd name="T6" fmla="*/ 0 w 1642"/>
                  <a:gd name="T7" fmla="*/ 846258 h 879"/>
                  <a:gd name="T8" fmla="*/ 30640 w 1642"/>
                  <a:gd name="T9" fmla="*/ 894215 h 879"/>
                  <a:gd name="T10" fmla="*/ 65338 w 1642"/>
                  <a:gd name="T11" fmla="*/ 897282 h 879"/>
                  <a:gd name="T12" fmla="*/ 320523 w 1642"/>
                  <a:gd name="T13" fmla="*/ 815618 h 879"/>
                  <a:gd name="T14" fmla="*/ 772744 w 1642"/>
                  <a:gd name="T15" fmla="*/ 663504 h 879"/>
                  <a:gd name="T16" fmla="*/ 1597567 w 1642"/>
                  <a:gd name="T17" fmla="*/ 257229 h 879"/>
                  <a:gd name="T18" fmla="*/ 1450565 w 1642"/>
                  <a:gd name="T19" fmla="*/ 0 h 87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642" h="879" extrusionOk="0">
                    <a:moveTo>
                      <a:pt x="1421" y="0"/>
                    </a:moveTo>
                    <a:cubicBezTo>
                      <a:pt x="1402" y="0"/>
                      <a:pt x="1383" y="6"/>
                      <a:pt x="1365" y="18"/>
                    </a:cubicBezTo>
                    <a:cubicBezTo>
                      <a:pt x="1112" y="201"/>
                      <a:pt x="855" y="309"/>
                      <a:pt x="561" y="410"/>
                    </a:cubicBezTo>
                    <a:cubicBezTo>
                      <a:pt x="351" y="485"/>
                      <a:pt x="17" y="566"/>
                      <a:pt x="0" y="829"/>
                    </a:cubicBezTo>
                    <a:cubicBezTo>
                      <a:pt x="0" y="846"/>
                      <a:pt x="7" y="876"/>
                      <a:pt x="30" y="876"/>
                    </a:cubicBezTo>
                    <a:cubicBezTo>
                      <a:pt x="41" y="878"/>
                      <a:pt x="53" y="879"/>
                      <a:pt x="64" y="879"/>
                    </a:cubicBezTo>
                    <a:cubicBezTo>
                      <a:pt x="153" y="879"/>
                      <a:pt x="230" y="832"/>
                      <a:pt x="314" y="799"/>
                    </a:cubicBezTo>
                    <a:cubicBezTo>
                      <a:pt x="459" y="742"/>
                      <a:pt x="608" y="698"/>
                      <a:pt x="757" y="650"/>
                    </a:cubicBezTo>
                    <a:cubicBezTo>
                      <a:pt x="1031" y="563"/>
                      <a:pt x="1372" y="478"/>
                      <a:pt x="1565" y="252"/>
                    </a:cubicBezTo>
                    <a:cubicBezTo>
                      <a:pt x="1641" y="163"/>
                      <a:pt x="1526" y="0"/>
                      <a:pt x="1421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2" name="Google Shape;235;p3">
                <a:extLst>
                  <a:ext uri="{FF2B5EF4-FFF2-40B4-BE49-F238E27FC236}">
                    <a16:creationId xmlns:a16="http://schemas.microsoft.com/office/drawing/2014/main" id="{65BAF73A-57FB-4104-9EA3-502B0FAC4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7711" y="1901817"/>
                <a:ext cx="51056" cy="23004"/>
              </a:xfrm>
              <a:custGeom>
                <a:avLst/>
                <a:gdLst>
                  <a:gd name="T0" fmla="*/ 85754 w 1598"/>
                  <a:gd name="T1" fmla="*/ 1022 h 720"/>
                  <a:gd name="T2" fmla="*/ 21438 w 1598"/>
                  <a:gd name="T3" fmla="*/ 139845 h 720"/>
                  <a:gd name="T4" fmla="*/ 14282 w 1598"/>
                  <a:gd name="T5" fmla="*/ 148024 h 720"/>
                  <a:gd name="T6" fmla="*/ 31630 w 1598"/>
                  <a:gd name="T7" fmla="*/ 168440 h 720"/>
                  <a:gd name="T8" fmla="*/ 97990 w 1598"/>
                  <a:gd name="T9" fmla="*/ 243970 h 720"/>
                  <a:gd name="T10" fmla="*/ 104125 w 1598"/>
                  <a:gd name="T11" fmla="*/ 248060 h 720"/>
                  <a:gd name="T12" fmla="*/ 494074 w 1598"/>
                  <a:gd name="T13" fmla="*/ 413433 h 720"/>
                  <a:gd name="T14" fmla="*/ 1397458 w 1598"/>
                  <a:gd name="T15" fmla="*/ 716607 h 720"/>
                  <a:gd name="T16" fmla="*/ 1476087 w 1598"/>
                  <a:gd name="T17" fmla="*/ 734978 h 720"/>
                  <a:gd name="T18" fmla="*/ 1466886 w 1598"/>
                  <a:gd name="T19" fmla="*/ 433849 h 720"/>
                  <a:gd name="T20" fmla="*/ 121474 w 1598"/>
                  <a:gd name="T21" fmla="*/ 6134 h 720"/>
                  <a:gd name="T22" fmla="*/ 85754 w 1598"/>
                  <a:gd name="T23" fmla="*/ 1022 h 7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598" h="720" extrusionOk="0">
                    <a:moveTo>
                      <a:pt x="84" y="1"/>
                    </a:moveTo>
                    <a:cubicBezTo>
                      <a:pt x="16" y="1"/>
                      <a:pt x="1" y="70"/>
                      <a:pt x="21" y="137"/>
                    </a:cubicBezTo>
                    <a:cubicBezTo>
                      <a:pt x="18" y="141"/>
                      <a:pt x="14" y="145"/>
                      <a:pt x="14" y="145"/>
                    </a:cubicBezTo>
                    <a:cubicBezTo>
                      <a:pt x="18" y="154"/>
                      <a:pt x="27" y="158"/>
                      <a:pt x="31" y="165"/>
                    </a:cubicBezTo>
                    <a:cubicBezTo>
                      <a:pt x="44" y="198"/>
                      <a:pt x="68" y="226"/>
                      <a:pt x="96" y="239"/>
                    </a:cubicBezTo>
                    <a:cubicBezTo>
                      <a:pt x="99" y="239"/>
                      <a:pt x="99" y="243"/>
                      <a:pt x="102" y="243"/>
                    </a:cubicBezTo>
                    <a:cubicBezTo>
                      <a:pt x="210" y="324"/>
                      <a:pt x="375" y="368"/>
                      <a:pt x="484" y="405"/>
                    </a:cubicBezTo>
                    <a:cubicBezTo>
                      <a:pt x="774" y="513"/>
                      <a:pt x="1082" y="577"/>
                      <a:pt x="1369" y="702"/>
                    </a:cubicBezTo>
                    <a:cubicBezTo>
                      <a:pt x="1398" y="714"/>
                      <a:pt x="1424" y="720"/>
                      <a:pt x="1446" y="720"/>
                    </a:cubicBezTo>
                    <a:cubicBezTo>
                      <a:pt x="1589" y="720"/>
                      <a:pt x="1597" y="498"/>
                      <a:pt x="1437" y="425"/>
                    </a:cubicBezTo>
                    <a:cubicBezTo>
                      <a:pt x="1024" y="239"/>
                      <a:pt x="551" y="137"/>
                      <a:pt x="119" y="6"/>
                    </a:cubicBezTo>
                    <a:cubicBezTo>
                      <a:pt x="106" y="2"/>
                      <a:pt x="94" y="1"/>
                      <a:pt x="84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3" name="Google Shape;236;p3">
                <a:extLst>
                  <a:ext uri="{FF2B5EF4-FFF2-40B4-BE49-F238E27FC236}">
                    <a16:creationId xmlns:a16="http://schemas.microsoft.com/office/drawing/2014/main" id="{98E8318A-1E79-4080-81F3-4735308B8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444" y="2023454"/>
                <a:ext cx="40321" cy="45401"/>
              </a:xfrm>
              <a:custGeom>
                <a:avLst/>
                <a:gdLst>
                  <a:gd name="T0" fmla="*/ 145980 w 1262"/>
                  <a:gd name="T1" fmla="*/ 0 h 1421"/>
                  <a:gd name="T2" fmla="*/ 27573 w 1262"/>
                  <a:gd name="T3" fmla="*/ 138823 h 1421"/>
                  <a:gd name="T4" fmla="*/ 445065 w 1262"/>
                  <a:gd name="T5" fmla="*/ 952399 h 1421"/>
                  <a:gd name="T6" fmla="*/ 1017738 w 1262"/>
                  <a:gd name="T7" fmla="*/ 1445452 h 1421"/>
                  <a:gd name="T8" fmla="*/ 1060615 w 1262"/>
                  <a:gd name="T9" fmla="*/ 1449541 h 1421"/>
                  <a:gd name="T10" fmla="*/ 1149436 w 1262"/>
                  <a:gd name="T11" fmla="*/ 1169851 h 1421"/>
                  <a:gd name="T12" fmla="*/ 689035 w 1262"/>
                  <a:gd name="T13" fmla="*/ 669641 h 1421"/>
                  <a:gd name="T14" fmla="*/ 259275 w 1262"/>
                  <a:gd name="T15" fmla="*/ 41855 h 1421"/>
                  <a:gd name="T16" fmla="*/ 145980 w 1262"/>
                  <a:gd name="T17" fmla="*/ 0 h 14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62" h="1421" extrusionOk="0">
                    <a:moveTo>
                      <a:pt x="143" y="0"/>
                    </a:moveTo>
                    <a:cubicBezTo>
                      <a:pt x="69" y="0"/>
                      <a:pt x="0" y="46"/>
                      <a:pt x="27" y="136"/>
                    </a:cubicBezTo>
                    <a:cubicBezTo>
                      <a:pt x="104" y="410"/>
                      <a:pt x="277" y="697"/>
                      <a:pt x="436" y="933"/>
                    </a:cubicBezTo>
                    <a:cubicBezTo>
                      <a:pt x="571" y="1129"/>
                      <a:pt x="747" y="1366"/>
                      <a:pt x="997" y="1416"/>
                    </a:cubicBezTo>
                    <a:cubicBezTo>
                      <a:pt x="1011" y="1419"/>
                      <a:pt x="1025" y="1420"/>
                      <a:pt x="1039" y="1420"/>
                    </a:cubicBezTo>
                    <a:cubicBezTo>
                      <a:pt x="1190" y="1420"/>
                      <a:pt x="1262" y="1255"/>
                      <a:pt x="1126" y="1146"/>
                    </a:cubicBezTo>
                    <a:cubicBezTo>
                      <a:pt x="936" y="998"/>
                      <a:pt x="808" y="862"/>
                      <a:pt x="675" y="656"/>
                    </a:cubicBezTo>
                    <a:cubicBezTo>
                      <a:pt x="544" y="450"/>
                      <a:pt x="432" y="210"/>
                      <a:pt x="254" y="41"/>
                    </a:cubicBezTo>
                    <a:cubicBezTo>
                      <a:pt x="225" y="14"/>
                      <a:pt x="184" y="0"/>
                      <a:pt x="143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4" name="Google Shape;237;p3">
                <a:extLst>
                  <a:ext uri="{FF2B5EF4-FFF2-40B4-BE49-F238E27FC236}">
                    <a16:creationId xmlns:a16="http://schemas.microsoft.com/office/drawing/2014/main" id="{97643A06-F0BD-4413-A411-81A26AEAD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2721" y="2034636"/>
                <a:ext cx="14282" cy="47637"/>
              </a:xfrm>
              <a:custGeom>
                <a:avLst/>
                <a:gdLst>
                  <a:gd name="T0" fmla="*/ 173557 w 447"/>
                  <a:gd name="T1" fmla="*/ 1022 h 1491"/>
                  <a:gd name="T2" fmla="*/ 104128 w 447"/>
                  <a:gd name="T3" fmla="*/ 64315 h 1491"/>
                  <a:gd name="T4" fmla="*/ 49013 w 447"/>
                  <a:gd name="T5" fmla="*/ 898298 h 1491"/>
                  <a:gd name="T6" fmla="*/ 180682 w 447"/>
                  <a:gd name="T7" fmla="*/ 1492370 h 1491"/>
                  <a:gd name="T8" fmla="*/ 233784 w 447"/>
                  <a:gd name="T9" fmla="*/ 1520965 h 1491"/>
                  <a:gd name="T10" fmla="*/ 266438 w 447"/>
                  <a:gd name="T11" fmla="*/ 1509751 h 1491"/>
                  <a:gd name="T12" fmla="*/ 386892 w 447"/>
                  <a:gd name="T13" fmla="*/ 957501 h 1491"/>
                  <a:gd name="T14" fmla="*/ 331777 w 447"/>
                  <a:gd name="T15" fmla="*/ 129652 h 1491"/>
                  <a:gd name="T16" fmla="*/ 173557 w 447"/>
                  <a:gd name="T17" fmla="*/ 1022 h 14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47" h="1491" extrusionOk="0">
                    <a:moveTo>
                      <a:pt x="170" y="1"/>
                    </a:moveTo>
                    <a:cubicBezTo>
                      <a:pt x="140" y="1"/>
                      <a:pt x="113" y="18"/>
                      <a:pt x="102" y="63"/>
                    </a:cubicBezTo>
                    <a:cubicBezTo>
                      <a:pt x="38" y="327"/>
                      <a:pt x="55" y="610"/>
                      <a:pt x="48" y="880"/>
                    </a:cubicBezTo>
                    <a:cubicBezTo>
                      <a:pt x="44" y="1117"/>
                      <a:pt x="1" y="1289"/>
                      <a:pt x="177" y="1462"/>
                    </a:cubicBezTo>
                    <a:cubicBezTo>
                      <a:pt x="192" y="1478"/>
                      <a:pt x="209" y="1490"/>
                      <a:pt x="229" y="1490"/>
                    </a:cubicBezTo>
                    <a:cubicBezTo>
                      <a:pt x="239" y="1490"/>
                      <a:pt x="250" y="1487"/>
                      <a:pt x="261" y="1479"/>
                    </a:cubicBezTo>
                    <a:cubicBezTo>
                      <a:pt x="447" y="1350"/>
                      <a:pt x="383" y="1147"/>
                      <a:pt x="379" y="938"/>
                    </a:cubicBezTo>
                    <a:cubicBezTo>
                      <a:pt x="372" y="671"/>
                      <a:pt x="386" y="387"/>
                      <a:pt x="325" y="127"/>
                    </a:cubicBezTo>
                    <a:cubicBezTo>
                      <a:pt x="312" y="71"/>
                      <a:pt x="232" y="1"/>
                      <a:pt x="170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5" name="Google Shape;238;p3">
                <a:extLst>
                  <a:ext uri="{FF2B5EF4-FFF2-40B4-BE49-F238E27FC236}">
                    <a16:creationId xmlns:a16="http://schemas.microsoft.com/office/drawing/2014/main" id="{8BA4B2FB-4F4D-4B9D-A9B7-1C7E0DBBB5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0896" y="2001408"/>
                <a:ext cx="62271" cy="34059"/>
              </a:xfrm>
              <a:custGeom>
                <a:avLst/>
                <a:gdLst>
                  <a:gd name="T0" fmla="*/ 1697612 w 1949"/>
                  <a:gd name="T1" fmla="*/ 1022 h 1066"/>
                  <a:gd name="T2" fmla="*/ 933043 w 1949"/>
                  <a:gd name="T3" fmla="*/ 308288 h 1066"/>
                  <a:gd name="T4" fmla="*/ 142913 w 1949"/>
                  <a:gd name="T5" fmla="*/ 815627 h 1066"/>
                  <a:gd name="T6" fmla="*/ 324614 w 1949"/>
                  <a:gd name="T7" fmla="*/ 1088195 h 1066"/>
                  <a:gd name="T8" fmla="*/ 405257 w 1949"/>
                  <a:gd name="T9" fmla="*/ 1066756 h 1066"/>
                  <a:gd name="T10" fmla="*/ 1829310 w 1949"/>
                  <a:gd name="T11" fmla="*/ 263366 h 1066"/>
                  <a:gd name="T12" fmla="*/ 1705791 w 1949"/>
                  <a:gd name="T13" fmla="*/ 1022 h 1066"/>
                  <a:gd name="T14" fmla="*/ 1697612 w 1949"/>
                  <a:gd name="T15" fmla="*/ 1022 h 10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949" h="1066" extrusionOk="0">
                    <a:moveTo>
                      <a:pt x="1663" y="1"/>
                    </a:moveTo>
                    <a:cubicBezTo>
                      <a:pt x="1399" y="1"/>
                      <a:pt x="1135" y="172"/>
                      <a:pt x="914" y="302"/>
                    </a:cubicBezTo>
                    <a:cubicBezTo>
                      <a:pt x="650" y="454"/>
                      <a:pt x="390" y="620"/>
                      <a:pt x="140" y="799"/>
                    </a:cubicBezTo>
                    <a:cubicBezTo>
                      <a:pt x="0" y="895"/>
                      <a:pt x="172" y="1066"/>
                      <a:pt x="318" y="1066"/>
                    </a:cubicBezTo>
                    <a:cubicBezTo>
                      <a:pt x="346" y="1066"/>
                      <a:pt x="373" y="1059"/>
                      <a:pt x="397" y="1045"/>
                    </a:cubicBezTo>
                    <a:cubicBezTo>
                      <a:pt x="846" y="775"/>
                      <a:pt x="1272" y="386"/>
                      <a:pt x="1792" y="258"/>
                    </a:cubicBezTo>
                    <a:cubicBezTo>
                      <a:pt x="1948" y="217"/>
                      <a:pt x="1772" y="1"/>
                      <a:pt x="1671" y="1"/>
                    </a:cubicBezTo>
                    <a:cubicBezTo>
                      <a:pt x="1668" y="1"/>
                      <a:pt x="1666" y="1"/>
                      <a:pt x="1663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6" name="Google Shape;239;p3">
                <a:extLst>
                  <a:ext uri="{FF2B5EF4-FFF2-40B4-BE49-F238E27FC236}">
                    <a16:creationId xmlns:a16="http://schemas.microsoft.com/office/drawing/2014/main" id="{B24B44F4-50CE-4DC0-AD6F-8827540BD5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483" y="1883030"/>
                <a:ext cx="68724" cy="14026"/>
              </a:xfrm>
              <a:custGeom>
                <a:avLst/>
                <a:gdLst>
                  <a:gd name="T0" fmla="*/ 1791489 w 2151"/>
                  <a:gd name="T1" fmla="*/ 1022 h 439"/>
                  <a:gd name="T2" fmla="*/ 204159 w 2151"/>
                  <a:gd name="T3" fmla="*/ 126585 h 439"/>
                  <a:gd name="T4" fmla="*/ 252148 w 2151"/>
                  <a:gd name="T5" fmla="*/ 423624 h 439"/>
                  <a:gd name="T6" fmla="*/ 648197 w 2151"/>
                  <a:gd name="T7" fmla="*/ 448129 h 439"/>
                  <a:gd name="T8" fmla="*/ 1949704 w 2151"/>
                  <a:gd name="T9" fmla="*/ 354228 h 439"/>
                  <a:gd name="T10" fmla="*/ 1901715 w 2151"/>
                  <a:gd name="T11" fmla="*/ 3067 h 439"/>
                  <a:gd name="T12" fmla="*/ 1791489 w 2151"/>
                  <a:gd name="T13" fmla="*/ 1022 h 4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151" h="439" extrusionOk="0">
                    <a:moveTo>
                      <a:pt x="1755" y="1"/>
                    </a:moveTo>
                    <a:cubicBezTo>
                      <a:pt x="1237" y="1"/>
                      <a:pt x="718" y="108"/>
                      <a:pt x="200" y="124"/>
                    </a:cubicBezTo>
                    <a:cubicBezTo>
                      <a:pt x="1" y="128"/>
                      <a:pt x="99" y="398"/>
                      <a:pt x="247" y="415"/>
                    </a:cubicBezTo>
                    <a:cubicBezTo>
                      <a:pt x="376" y="432"/>
                      <a:pt x="505" y="439"/>
                      <a:pt x="635" y="439"/>
                    </a:cubicBezTo>
                    <a:cubicBezTo>
                      <a:pt x="1060" y="439"/>
                      <a:pt x="1491" y="365"/>
                      <a:pt x="1910" y="347"/>
                    </a:cubicBezTo>
                    <a:cubicBezTo>
                      <a:pt x="2150" y="334"/>
                      <a:pt x="2069" y="6"/>
                      <a:pt x="1863" y="3"/>
                    </a:cubicBezTo>
                    <a:cubicBezTo>
                      <a:pt x="1827" y="2"/>
                      <a:pt x="1791" y="1"/>
                      <a:pt x="1755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7" name="Google Shape;240;p3">
                <a:extLst>
                  <a:ext uri="{FF2B5EF4-FFF2-40B4-BE49-F238E27FC236}">
                    <a16:creationId xmlns:a16="http://schemas.microsoft.com/office/drawing/2014/main" id="{1A027AB3-46B6-429C-A286-BF581A586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8850" y="1768104"/>
                <a:ext cx="74507" cy="19170"/>
              </a:xfrm>
              <a:custGeom>
                <a:avLst/>
                <a:gdLst>
                  <a:gd name="T0" fmla="*/ 484871 w 2332"/>
                  <a:gd name="T1" fmla="*/ 1022 h 600"/>
                  <a:gd name="T2" fmla="*/ 138822 w 2332"/>
                  <a:gd name="T3" fmla="*/ 28595 h 600"/>
                  <a:gd name="T4" fmla="*/ 228665 w 2332"/>
                  <a:gd name="T5" fmla="*/ 276623 h 600"/>
                  <a:gd name="T6" fmla="*/ 2126293 w 2332"/>
                  <a:gd name="T7" fmla="*/ 608392 h 600"/>
                  <a:gd name="T8" fmla="*/ 2171214 w 2332"/>
                  <a:gd name="T9" fmla="*/ 612482 h 600"/>
                  <a:gd name="T10" fmla="*/ 2167125 w 2332"/>
                  <a:gd name="T11" fmla="*/ 292982 h 600"/>
                  <a:gd name="T12" fmla="*/ 484871 w 2332"/>
                  <a:gd name="T13" fmla="*/ 1022 h 6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332" h="600" extrusionOk="0">
                    <a:moveTo>
                      <a:pt x="475" y="1"/>
                    </a:moveTo>
                    <a:cubicBezTo>
                      <a:pt x="362" y="1"/>
                      <a:pt x="249" y="9"/>
                      <a:pt x="136" y="28"/>
                    </a:cubicBezTo>
                    <a:cubicBezTo>
                      <a:pt x="1" y="51"/>
                      <a:pt x="126" y="267"/>
                      <a:pt x="224" y="271"/>
                    </a:cubicBezTo>
                    <a:cubicBezTo>
                      <a:pt x="866" y="301"/>
                      <a:pt x="1454" y="480"/>
                      <a:pt x="2083" y="596"/>
                    </a:cubicBezTo>
                    <a:cubicBezTo>
                      <a:pt x="2098" y="598"/>
                      <a:pt x="2113" y="600"/>
                      <a:pt x="2127" y="600"/>
                    </a:cubicBezTo>
                    <a:cubicBezTo>
                      <a:pt x="2327" y="600"/>
                      <a:pt x="2332" y="325"/>
                      <a:pt x="2123" y="287"/>
                    </a:cubicBezTo>
                    <a:cubicBezTo>
                      <a:pt x="1587" y="198"/>
                      <a:pt x="1030" y="1"/>
                      <a:pt x="475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28" name="Google Shape;241;p3">
                <a:extLst>
                  <a:ext uri="{FF2B5EF4-FFF2-40B4-BE49-F238E27FC236}">
                    <a16:creationId xmlns:a16="http://schemas.microsoft.com/office/drawing/2014/main" id="{419C0C8C-32E2-4A3F-9C0A-70520D8B52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1505" y="1660877"/>
                <a:ext cx="34921" cy="38691"/>
              </a:xfrm>
              <a:custGeom>
                <a:avLst/>
                <a:gdLst>
                  <a:gd name="T0" fmla="*/ 139844 w 1093"/>
                  <a:gd name="T1" fmla="*/ 1022 h 1211"/>
                  <a:gd name="T2" fmla="*/ 120450 w 1093"/>
                  <a:gd name="T3" fmla="*/ 4090 h 1211"/>
                  <a:gd name="T4" fmla="*/ 59203 w 1093"/>
                  <a:gd name="T5" fmla="*/ 25528 h 1211"/>
                  <a:gd name="T6" fmla="*/ 11214 w 1093"/>
                  <a:gd name="T7" fmla="*/ 138821 h 1211"/>
                  <a:gd name="T8" fmla="*/ 685960 w 1093"/>
                  <a:gd name="T9" fmla="*/ 1128972 h 1211"/>
                  <a:gd name="T10" fmla="*/ 900342 w 1093"/>
                  <a:gd name="T11" fmla="*/ 1235141 h 1211"/>
                  <a:gd name="T12" fmla="*/ 1038141 w 1093"/>
                  <a:gd name="T13" fmla="*/ 1046286 h 1211"/>
                  <a:gd name="T14" fmla="*/ 549183 w 1093"/>
                  <a:gd name="T15" fmla="*/ 466497 h 1211"/>
                  <a:gd name="T16" fmla="*/ 321542 w 1093"/>
                  <a:gd name="T17" fmla="*/ 197001 h 1211"/>
                  <a:gd name="T18" fmla="*/ 139844 w 1093"/>
                  <a:gd name="T19" fmla="*/ 1022 h 121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93" h="1211" extrusionOk="0">
                    <a:moveTo>
                      <a:pt x="137" y="1"/>
                    </a:moveTo>
                    <a:cubicBezTo>
                      <a:pt x="131" y="1"/>
                      <a:pt x="125" y="2"/>
                      <a:pt x="118" y="4"/>
                    </a:cubicBezTo>
                    <a:cubicBezTo>
                      <a:pt x="98" y="11"/>
                      <a:pt x="78" y="18"/>
                      <a:pt x="58" y="25"/>
                    </a:cubicBezTo>
                    <a:cubicBezTo>
                      <a:pt x="17" y="42"/>
                      <a:pt x="0" y="99"/>
                      <a:pt x="11" y="136"/>
                    </a:cubicBezTo>
                    <a:cubicBezTo>
                      <a:pt x="108" y="531"/>
                      <a:pt x="470" y="772"/>
                      <a:pt x="672" y="1106"/>
                    </a:cubicBezTo>
                    <a:cubicBezTo>
                      <a:pt x="714" y="1177"/>
                      <a:pt x="803" y="1210"/>
                      <a:pt x="882" y="1210"/>
                    </a:cubicBezTo>
                    <a:cubicBezTo>
                      <a:pt x="996" y="1210"/>
                      <a:pt x="1093" y="1143"/>
                      <a:pt x="1017" y="1025"/>
                    </a:cubicBezTo>
                    <a:cubicBezTo>
                      <a:pt x="882" y="812"/>
                      <a:pt x="706" y="639"/>
                      <a:pt x="538" y="457"/>
                    </a:cubicBezTo>
                    <a:cubicBezTo>
                      <a:pt x="460" y="372"/>
                      <a:pt x="379" y="288"/>
                      <a:pt x="315" y="193"/>
                    </a:cubicBezTo>
                    <a:cubicBezTo>
                      <a:pt x="286" y="153"/>
                      <a:pt x="210" y="1"/>
                      <a:pt x="137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sp>
          <p:nvSpPr>
            <p:cNvPr id="78" name="Google Shape;242;p3">
              <a:extLst>
                <a:ext uri="{FF2B5EF4-FFF2-40B4-BE49-F238E27FC236}">
                  <a16:creationId xmlns:a16="http://schemas.microsoft.com/office/drawing/2014/main" id="{45DECBD7-3123-4438-845C-F7B4862C6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78" y="3408216"/>
              <a:ext cx="181622" cy="179557"/>
            </a:xfrm>
            <a:custGeom>
              <a:avLst/>
              <a:gdLst>
                <a:gd name="T0" fmla="*/ 1736819 w 7736"/>
                <a:gd name="T1" fmla="*/ 675 h 6918"/>
                <a:gd name="T2" fmla="*/ 1724681 w 7736"/>
                <a:gd name="T3" fmla="*/ 1350 h 6918"/>
                <a:gd name="T4" fmla="*/ 1510261 w 7736"/>
                <a:gd name="T5" fmla="*/ 1692243 h 6918"/>
                <a:gd name="T6" fmla="*/ 1508618 w 7736"/>
                <a:gd name="T7" fmla="*/ 1692243 h 6918"/>
                <a:gd name="T8" fmla="*/ 1503100 w 7736"/>
                <a:gd name="T9" fmla="*/ 1691568 h 6918"/>
                <a:gd name="T10" fmla="*/ 35287 w 7736"/>
                <a:gd name="T11" fmla="*/ 2466274 h 6918"/>
                <a:gd name="T12" fmla="*/ 1486572 w 7736"/>
                <a:gd name="T13" fmla="*/ 2978938 h 6918"/>
                <a:gd name="T14" fmla="*/ 1462320 w 7736"/>
                <a:gd name="T15" fmla="*/ 4653662 h 6918"/>
                <a:gd name="T16" fmla="*/ 1493193 w 7736"/>
                <a:gd name="T17" fmla="*/ 4660410 h 6918"/>
                <a:gd name="T18" fmla="*/ 2419733 w 7736"/>
                <a:gd name="T19" fmla="*/ 3242356 h 6918"/>
                <a:gd name="T20" fmla="*/ 3669300 w 7736"/>
                <a:gd name="T21" fmla="*/ 3904547 h 6918"/>
                <a:gd name="T22" fmla="*/ 3784504 w 7736"/>
                <a:gd name="T23" fmla="*/ 3864135 h 6918"/>
                <a:gd name="T24" fmla="*/ 3114244 w 7736"/>
                <a:gd name="T25" fmla="*/ 2466274 h 6918"/>
                <a:gd name="T26" fmla="*/ 4142207 w 7736"/>
                <a:gd name="T27" fmla="*/ 1200473 h 6918"/>
                <a:gd name="T28" fmla="*/ 3918443 w 7736"/>
                <a:gd name="T29" fmla="*/ 1111551 h 6918"/>
                <a:gd name="T30" fmla="*/ 2706370 w 7736"/>
                <a:gd name="T31" fmla="*/ 1428176 h 6918"/>
                <a:gd name="T32" fmla="*/ 1736819 w 7736"/>
                <a:gd name="T33" fmla="*/ 675 h 69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736" h="6918" extrusionOk="0">
                  <a:moveTo>
                    <a:pt x="3151" y="1"/>
                  </a:moveTo>
                  <a:cubicBezTo>
                    <a:pt x="3143" y="1"/>
                    <a:pt x="3136" y="1"/>
                    <a:pt x="3129" y="2"/>
                  </a:cubicBezTo>
                  <a:cubicBezTo>
                    <a:pt x="2720" y="28"/>
                    <a:pt x="2867" y="2512"/>
                    <a:pt x="2740" y="2512"/>
                  </a:cubicBezTo>
                  <a:cubicBezTo>
                    <a:pt x="2739" y="2512"/>
                    <a:pt x="2738" y="2512"/>
                    <a:pt x="2737" y="2512"/>
                  </a:cubicBezTo>
                  <a:cubicBezTo>
                    <a:pt x="2735" y="2511"/>
                    <a:pt x="2731" y="2511"/>
                    <a:pt x="2727" y="2511"/>
                  </a:cubicBezTo>
                  <a:cubicBezTo>
                    <a:pt x="2509" y="2511"/>
                    <a:pt x="124" y="3290"/>
                    <a:pt x="64" y="3661"/>
                  </a:cubicBezTo>
                  <a:cubicBezTo>
                    <a:pt x="0" y="4043"/>
                    <a:pt x="2697" y="4422"/>
                    <a:pt x="2697" y="4422"/>
                  </a:cubicBezTo>
                  <a:cubicBezTo>
                    <a:pt x="2697" y="4422"/>
                    <a:pt x="2173" y="6736"/>
                    <a:pt x="2653" y="6908"/>
                  </a:cubicBezTo>
                  <a:cubicBezTo>
                    <a:pt x="2671" y="6915"/>
                    <a:pt x="2689" y="6918"/>
                    <a:pt x="2709" y="6918"/>
                  </a:cubicBezTo>
                  <a:cubicBezTo>
                    <a:pt x="3220" y="6918"/>
                    <a:pt x="4390" y="4813"/>
                    <a:pt x="4390" y="4813"/>
                  </a:cubicBezTo>
                  <a:cubicBezTo>
                    <a:pt x="4390" y="4813"/>
                    <a:pt x="6002" y="5796"/>
                    <a:pt x="6657" y="5796"/>
                  </a:cubicBezTo>
                  <a:cubicBezTo>
                    <a:pt x="6747" y="5796"/>
                    <a:pt x="6819" y="5778"/>
                    <a:pt x="6866" y="5736"/>
                  </a:cubicBezTo>
                  <a:cubicBezTo>
                    <a:pt x="7256" y="5388"/>
                    <a:pt x="5650" y="3661"/>
                    <a:pt x="5650" y="3661"/>
                  </a:cubicBezTo>
                  <a:cubicBezTo>
                    <a:pt x="5650" y="3661"/>
                    <a:pt x="7735" y="2218"/>
                    <a:pt x="7515" y="1782"/>
                  </a:cubicBezTo>
                  <a:cubicBezTo>
                    <a:pt x="7468" y="1687"/>
                    <a:pt x="7316" y="1650"/>
                    <a:pt x="7109" y="1650"/>
                  </a:cubicBezTo>
                  <a:cubicBezTo>
                    <a:pt x="6367" y="1650"/>
                    <a:pt x="4910" y="2120"/>
                    <a:pt x="4910" y="2120"/>
                  </a:cubicBezTo>
                  <a:cubicBezTo>
                    <a:pt x="4910" y="2120"/>
                    <a:pt x="3847" y="1"/>
                    <a:pt x="3151" y="1"/>
                  </a:cubicBezTo>
                  <a:close/>
                </a:path>
              </a:pathLst>
            </a:custGeom>
            <a:solidFill>
              <a:srgbClr val="FECE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9" name="Google Shape;243;p3">
              <a:extLst>
                <a:ext uri="{FF2B5EF4-FFF2-40B4-BE49-F238E27FC236}">
                  <a16:creationId xmlns:a16="http://schemas.microsoft.com/office/drawing/2014/main" id="{B3006C54-9F71-49B3-B036-4D50BECDD009}"/>
                </a:ext>
              </a:extLst>
            </p:cNvPr>
            <p:cNvSpPr/>
            <p:nvPr/>
          </p:nvSpPr>
          <p:spPr>
            <a:xfrm>
              <a:off x="-4374" y="1171575"/>
              <a:ext cx="723907" cy="1113301"/>
            </a:xfrm>
            <a:custGeom>
              <a:avLst/>
              <a:gdLst/>
              <a:ahLst/>
              <a:cxnLst/>
              <a:rect l="l" t="t" r="r" b="b"/>
              <a:pathLst>
                <a:path w="8313" h="12788" extrusionOk="0">
                  <a:moveTo>
                    <a:pt x="278" y="0"/>
                  </a:moveTo>
                  <a:cubicBezTo>
                    <a:pt x="186" y="0"/>
                    <a:pt x="93" y="3"/>
                    <a:pt x="0" y="10"/>
                  </a:cubicBezTo>
                  <a:lnTo>
                    <a:pt x="0" y="12773"/>
                  </a:lnTo>
                  <a:cubicBezTo>
                    <a:pt x="108" y="12782"/>
                    <a:pt x="218" y="12787"/>
                    <a:pt x="329" y="12787"/>
                  </a:cubicBezTo>
                  <a:cubicBezTo>
                    <a:pt x="630" y="12787"/>
                    <a:pt x="944" y="12751"/>
                    <a:pt x="1274" y="12662"/>
                  </a:cubicBezTo>
                  <a:cubicBezTo>
                    <a:pt x="4124" y="11881"/>
                    <a:pt x="3640" y="8941"/>
                    <a:pt x="3640" y="8941"/>
                  </a:cubicBezTo>
                  <a:lnTo>
                    <a:pt x="3640" y="8941"/>
                  </a:lnTo>
                  <a:cubicBezTo>
                    <a:pt x="3640" y="8941"/>
                    <a:pt x="3724" y="8946"/>
                    <a:pt x="3869" y="8946"/>
                  </a:cubicBezTo>
                  <a:cubicBezTo>
                    <a:pt x="4761" y="8946"/>
                    <a:pt x="7963" y="8756"/>
                    <a:pt x="8158" y="6035"/>
                  </a:cubicBezTo>
                  <a:cubicBezTo>
                    <a:pt x="8313" y="3883"/>
                    <a:pt x="6209" y="3539"/>
                    <a:pt x="4852" y="3539"/>
                  </a:cubicBezTo>
                  <a:cubicBezTo>
                    <a:pt x="4217" y="3539"/>
                    <a:pt x="3745" y="3615"/>
                    <a:pt x="3745" y="3615"/>
                  </a:cubicBezTo>
                  <a:cubicBezTo>
                    <a:pt x="3745" y="3615"/>
                    <a:pt x="3927" y="1006"/>
                    <a:pt x="1410" y="175"/>
                  </a:cubicBezTo>
                  <a:cubicBezTo>
                    <a:pt x="1064" y="60"/>
                    <a:pt x="678" y="0"/>
                    <a:pt x="27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244;p3">
              <a:extLst>
                <a:ext uri="{FF2B5EF4-FFF2-40B4-BE49-F238E27FC236}">
                  <a16:creationId xmlns:a16="http://schemas.microsoft.com/office/drawing/2014/main" id="{C41A445F-5060-4F2A-BF30-E00CF4C1A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381" y="1609177"/>
              <a:ext cx="282477" cy="279259"/>
            </a:xfrm>
            <a:custGeom>
              <a:avLst/>
              <a:gdLst>
                <a:gd name="T0" fmla="*/ 5091876 w 6432"/>
                <a:gd name="T1" fmla="*/ 700300 h 6358"/>
                <a:gd name="T2" fmla="*/ 7574178 w 6432"/>
                <a:gd name="T3" fmla="*/ 3511118 h 6358"/>
                <a:gd name="T4" fmla="*/ 5064867 w 6432"/>
                <a:gd name="T5" fmla="*/ 4338748 h 6358"/>
                <a:gd name="T6" fmla="*/ 5091876 w 6432"/>
                <a:gd name="T7" fmla="*/ 700300 h 6358"/>
                <a:gd name="T8" fmla="*/ 10951386 w 6432"/>
                <a:gd name="T9" fmla="*/ 2903406 h 6358"/>
                <a:gd name="T10" fmla="*/ 9387178 w 6432"/>
                <a:gd name="T11" fmla="*/ 5037116 h 6358"/>
                <a:gd name="T12" fmla="*/ 8376506 w 6432"/>
                <a:gd name="T13" fmla="*/ 3771534 h 6358"/>
                <a:gd name="T14" fmla="*/ 10951386 w 6432"/>
                <a:gd name="T15" fmla="*/ 2903406 h 6358"/>
                <a:gd name="T16" fmla="*/ 4439966 w 6432"/>
                <a:gd name="T17" fmla="*/ 5089164 h 6358"/>
                <a:gd name="T18" fmla="*/ 4366668 w 6432"/>
                <a:gd name="T19" fmla="*/ 6860161 h 6358"/>
                <a:gd name="T20" fmla="*/ 1259464 w 6432"/>
                <a:gd name="T21" fmla="*/ 6150242 h 6358"/>
                <a:gd name="T22" fmla="*/ 4439966 w 6432"/>
                <a:gd name="T23" fmla="*/ 5089164 h 6358"/>
                <a:gd name="T24" fmla="*/ 7913616 w 6432"/>
                <a:gd name="T25" fmla="*/ 3927810 h 6358"/>
                <a:gd name="T26" fmla="*/ 8656172 w 6432"/>
                <a:gd name="T27" fmla="*/ 4848029 h 6358"/>
                <a:gd name="T28" fmla="*/ 9099826 w 6432"/>
                <a:gd name="T29" fmla="*/ 5428728 h 6358"/>
                <a:gd name="T30" fmla="*/ 7516295 w 6432"/>
                <a:gd name="T31" fmla="*/ 7558528 h 6358"/>
                <a:gd name="T32" fmla="*/ 5757313 w 6432"/>
                <a:gd name="T33" fmla="*/ 7182332 h 6358"/>
                <a:gd name="T34" fmla="*/ 4914450 w 6432"/>
                <a:gd name="T35" fmla="*/ 6993290 h 6358"/>
                <a:gd name="T36" fmla="*/ 5037858 w 6432"/>
                <a:gd name="T37" fmla="*/ 4892391 h 6358"/>
                <a:gd name="T38" fmla="*/ 7913616 w 6432"/>
                <a:gd name="T39" fmla="*/ 3927810 h 6358"/>
                <a:gd name="T40" fmla="*/ 9379492 w 6432"/>
                <a:gd name="T41" fmla="*/ 5785598 h 6358"/>
                <a:gd name="T42" fmla="*/ 11616823 w 6432"/>
                <a:gd name="T43" fmla="*/ 8517356 h 6358"/>
                <a:gd name="T44" fmla="*/ 11088320 w 6432"/>
                <a:gd name="T45" fmla="*/ 8393890 h 6358"/>
                <a:gd name="T46" fmla="*/ 8976374 w 6432"/>
                <a:gd name="T47" fmla="*/ 7878767 h 6358"/>
                <a:gd name="T48" fmla="*/ 7984982 w 6432"/>
                <a:gd name="T49" fmla="*/ 7664645 h 6358"/>
                <a:gd name="T50" fmla="*/ 9379492 w 6432"/>
                <a:gd name="T51" fmla="*/ 5785598 h 6358"/>
                <a:gd name="T52" fmla="*/ 4881643 w 6432"/>
                <a:gd name="T53" fmla="*/ 7415780 h 6358"/>
                <a:gd name="T54" fmla="*/ 7228943 w 6432"/>
                <a:gd name="T55" fmla="*/ 7936657 h 6358"/>
                <a:gd name="T56" fmla="*/ 4576900 w 6432"/>
                <a:gd name="T57" fmla="*/ 11347455 h 6358"/>
                <a:gd name="T58" fmla="*/ 4881643 w 6432"/>
                <a:gd name="T59" fmla="*/ 7415780 h 6358"/>
                <a:gd name="T60" fmla="*/ 5016646 w 6432"/>
                <a:gd name="T61" fmla="*/ 0 h 6358"/>
                <a:gd name="T62" fmla="*/ 4960739 w 6432"/>
                <a:gd name="T63" fmla="*/ 55957 h 6358"/>
                <a:gd name="T64" fmla="*/ 4947212 w 6432"/>
                <a:gd name="T65" fmla="*/ 146613 h 6358"/>
                <a:gd name="T66" fmla="*/ 4895126 w 6432"/>
                <a:gd name="T67" fmla="*/ 499662 h 6358"/>
                <a:gd name="T68" fmla="*/ 4472772 w 6432"/>
                <a:gd name="T69" fmla="*/ 4541275 h 6358"/>
                <a:gd name="T70" fmla="*/ 243039 w 6432"/>
                <a:gd name="T71" fmla="*/ 5941874 h 6358"/>
                <a:gd name="T72" fmla="*/ 366447 w 6432"/>
                <a:gd name="T73" fmla="*/ 6412591 h 6358"/>
                <a:gd name="T74" fmla="*/ 4349320 w 6432"/>
                <a:gd name="T75" fmla="*/ 7300045 h 6358"/>
                <a:gd name="T76" fmla="*/ 4139087 w 6432"/>
                <a:gd name="T77" fmla="*/ 11953234 h 6358"/>
                <a:gd name="T78" fmla="*/ 4380194 w 6432"/>
                <a:gd name="T79" fmla="*/ 12263810 h 6358"/>
                <a:gd name="T80" fmla="*/ 4484322 w 6432"/>
                <a:gd name="T81" fmla="*/ 12207852 h 6358"/>
                <a:gd name="T82" fmla="*/ 7697630 w 6432"/>
                <a:gd name="T83" fmla="*/ 8042773 h 6358"/>
                <a:gd name="T84" fmla="*/ 12143349 w 6432"/>
                <a:gd name="T85" fmla="*/ 9098010 h 6358"/>
                <a:gd name="T86" fmla="*/ 12199300 w 6432"/>
                <a:gd name="T87" fmla="*/ 9105741 h 6358"/>
                <a:gd name="T88" fmla="*/ 12299607 w 6432"/>
                <a:gd name="T89" fmla="*/ 8785502 h 6358"/>
                <a:gd name="T90" fmla="*/ 9666844 w 6432"/>
                <a:gd name="T91" fmla="*/ 5395918 h 6358"/>
                <a:gd name="T92" fmla="*/ 11740231 w 6432"/>
                <a:gd name="T93" fmla="*/ 2617910 h 6358"/>
                <a:gd name="T94" fmla="*/ 11537727 w 6432"/>
                <a:gd name="T95" fmla="*/ 2212770 h 6358"/>
                <a:gd name="T96" fmla="*/ 11491438 w 6432"/>
                <a:gd name="T97" fmla="*/ 2220500 h 6358"/>
                <a:gd name="T98" fmla="*/ 8042865 w 6432"/>
                <a:gd name="T99" fmla="*/ 3354841 h 6358"/>
                <a:gd name="T100" fmla="*/ 5124683 w 6432"/>
                <a:gd name="T101" fmla="*/ 212189 h 6358"/>
                <a:gd name="T102" fmla="*/ 5078394 w 6432"/>
                <a:gd name="T103" fmla="*/ 179423 h 6358"/>
                <a:gd name="T104" fmla="*/ 5070664 w 6432"/>
                <a:gd name="T105" fmla="*/ 63644 h 6358"/>
                <a:gd name="T106" fmla="*/ 5016646 w 6432"/>
                <a:gd name="T107" fmla="*/ 0 h 6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6432" h="6358" extrusionOk="0">
                  <a:moveTo>
                    <a:pt x="2640" y="363"/>
                  </a:moveTo>
                  <a:cubicBezTo>
                    <a:pt x="3103" y="810"/>
                    <a:pt x="3521" y="1313"/>
                    <a:pt x="3927" y="1820"/>
                  </a:cubicBezTo>
                  <a:cubicBezTo>
                    <a:pt x="3495" y="1965"/>
                    <a:pt x="3058" y="2107"/>
                    <a:pt x="2626" y="2249"/>
                  </a:cubicBezTo>
                  <a:cubicBezTo>
                    <a:pt x="2650" y="1621"/>
                    <a:pt x="2657" y="989"/>
                    <a:pt x="2640" y="363"/>
                  </a:cubicBezTo>
                  <a:close/>
                  <a:moveTo>
                    <a:pt x="5678" y="1505"/>
                  </a:moveTo>
                  <a:cubicBezTo>
                    <a:pt x="5407" y="1874"/>
                    <a:pt x="5137" y="2243"/>
                    <a:pt x="4867" y="2611"/>
                  </a:cubicBezTo>
                  <a:cubicBezTo>
                    <a:pt x="4694" y="2391"/>
                    <a:pt x="4522" y="2171"/>
                    <a:pt x="4343" y="1955"/>
                  </a:cubicBezTo>
                  <a:cubicBezTo>
                    <a:pt x="4789" y="1806"/>
                    <a:pt x="5232" y="1658"/>
                    <a:pt x="5678" y="1505"/>
                  </a:cubicBezTo>
                  <a:close/>
                  <a:moveTo>
                    <a:pt x="2302" y="2638"/>
                  </a:moveTo>
                  <a:cubicBezTo>
                    <a:pt x="2288" y="2945"/>
                    <a:pt x="2275" y="3252"/>
                    <a:pt x="2264" y="3556"/>
                  </a:cubicBezTo>
                  <a:cubicBezTo>
                    <a:pt x="1727" y="3435"/>
                    <a:pt x="1190" y="3313"/>
                    <a:pt x="653" y="3188"/>
                  </a:cubicBezTo>
                  <a:cubicBezTo>
                    <a:pt x="1204" y="3006"/>
                    <a:pt x="1751" y="2823"/>
                    <a:pt x="2302" y="2638"/>
                  </a:cubicBezTo>
                  <a:close/>
                  <a:moveTo>
                    <a:pt x="4103" y="2036"/>
                  </a:moveTo>
                  <a:cubicBezTo>
                    <a:pt x="4231" y="2195"/>
                    <a:pt x="4360" y="2357"/>
                    <a:pt x="4488" y="2513"/>
                  </a:cubicBezTo>
                  <a:cubicBezTo>
                    <a:pt x="4529" y="2563"/>
                    <a:pt x="4610" y="2672"/>
                    <a:pt x="4718" y="2814"/>
                  </a:cubicBezTo>
                  <a:cubicBezTo>
                    <a:pt x="4448" y="3182"/>
                    <a:pt x="4170" y="3550"/>
                    <a:pt x="3897" y="3918"/>
                  </a:cubicBezTo>
                  <a:cubicBezTo>
                    <a:pt x="3593" y="3854"/>
                    <a:pt x="3285" y="3790"/>
                    <a:pt x="2985" y="3723"/>
                  </a:cubicBezTo>
                  <a:cubicBezTo>
                    <a:pt x="2839" y="3692"/>
                    <a:pt x="2693" y="3655"/>
                    <a:pt x="2548" y="3625"/>
                  </a:cubicBezTo>
                  <a:cubicBezTo>
                    <a:pt x="2572" y="3260"/>
                    <a:pt x="2596" y="2898"/>
                    <a:pt x="2612" y="2536"/>
                  </a:cubicBezTo>
                  <a:cubicBezTo>
                    <a:pt x="3109" y="2371"/>
                    <a:pt x="3606" y="2202"/>
                    <a:pt x="4103" y="2036"/>
                  </a:cubicBezTo>
                  <a:close/>
                  <a:moveTo>
                    <a:pt x="4863" y="2999"/>
                  </a:moveTo>
                  <a:cubicBezTo>
                    <a:pt x="5218" y="3466"/>
                    <a:pt x="5725" y="4121"/>
                    <a:pt x="6023" y="4415"/>
                  </a:cubicBezTo>
                  <a:cubicBezTo>
                    <a:pt x="5894" y="4381"/>
                    <a:pt x="5759" y="4355"/>
                    <a:pt x="5749" y="4351"/>
                  </a:cubicBezTo>
                  <a:cubicBezTo>
                    <a:pt x="5384" y="4260"/>
                    <a:pt x="5019" y="4169"/>
                    <a:pt x="4654" y="4084"/>
                  </a:cubicBezTo>
                  <a:cubicBezTo>
                    <a:pt x="4482" y="4043"/>
                    <a:pt x="4312" y="4007"/>
                    <a:pt x="4140" y="3973"/>
                  </a:cubicBezTo>
                  <a:cubicBezTo>
                    <a:pt x="4380" y="3648"/>
                    <a:pt x="4624" y="3324"/>
                    <a:pt x="4863" y="2999"/>
                  </a:cubicBezTo>
                  <a:close/>
                  <a:moveTo>
                    <a:pt x="2531" y="3844"/>
                  </a:moveTo>
                  <a:cubicBezTo>
                    <a:pt x="2937" y="3932"/>
                    <a:pt x="3342" y="4023"/>
                    <a:pt x="3748" y="4114"/>
                  </a:cubicBezTo>
                  <a:cubicBezTo>
                    <a:pt x="3295" y="4709"/>
                    <a:pt x="2839" y="5300"/>
                    <a:pt x="2373" y="5882"/>
                  </a:cubicBezTo>
                  <a:cubicBezTo>
                    <a:pt x="2427" y="5206"/>
                    <a:pt x="2484" y="4526"/>
                    <a:pt x="2531" y="3844"/>
                  </a:cubicBezTo>
                  <a:close/>
                  <a:moveTo>
                    <a:pt x="2601" y="0"/>
                  </a:moveTo>
                  <a:cubicBezTo>
                    <a:pt x="2588" y="0"/>
                    <a:pt x="2575" y="9"/>
                    <a:pt x="2572" y="29"/>
                  </a:cubicBezTo>
                  <a:cubicBezTo>
                    <a:pt x="2569" y="42"/>
                    <a:pt x="2569" y="59"/>
                    <a:pt x="2565" y="76"/>
                  </a:cubicBezTo>
                  <a:cubicBezTo>
                    <a:pt x="2501" y="86"/>
                    <a:pt x="2470" y="187"/>
                    <a:pt x="2538" y="259"/>
                  </a:cubicBezTo>
                  <a:cubicBezTo>
                    <a:pt x="2427" y="948"/>
                    <a:pt x="2359" y="1647"/>
                    <a:pt x="2319" y="2354"/>
                  </a:cubicBezTo>
                  <a:cubicBezTo>
                    <a:pt x="1586" y="2594"/>
                    <a:pt x="856" y="2837"/>
                    <a:pt x="126" y="3080"/>
                  </a:cubicBezTo>
                  <a:cubicBezTo>
                    <a:pt x="1" y="3121"/>
                    <a:pt x="102" y="3303"/>
                    <a:pt x="190" y="3324"/>
                  </a:cubicBezTo>
                  <a:cubicBezTo>
                    <a:pt x="876" y="3483"/>
                    <a:pt x="1565" y="3634"/>
                    <a:pt x="2255" y="3784"/>
                  </a:cubicBezTo>
                  <a:cubicBezTo>
                    <a:pt x="2227" y="4595"/>
                    <a:pt x="2204" y="5402"/>
                    <a:pt x="2146" y="6196"/>
                  </a:cubicBezTo>
                  <a:cubicBezTo>
                    <a:pt x="2141" y="6256"/>
                    <a:pt x="2207" y="6357"/>
                    <a:pt x="2271" y="6357"/>
                  </a:cubicBezTo>
                  <a:cubicBezTo>
                    <a:pt x="2290" y="6357"/>
                    <a:pt x="2309" y="6348"/>
                    <a:pt x="2325" y="6328"/>
                  </a:cubicBezTo>
                  <a:cubicBezTo>
                    <a:pt x="2896" y="5621"/>
                    <a:pt x="3448" y="4895"/>
                    <a:pt x="3991" y="4169"/>
                  </a:cubicBezTo>
                  <a:cubicBezTo>
                    <a:pt x="4762" y="4341"/>
                    <a:pt x="5532" y="4520"/>
                    <a:pt x="6296" y="4716"/>
                  </a:cubicBezTo>
                  <a:cubicBezTo>
                    <a:pt x="6306" y="4719"/>
                    <a:pt x="6316" y="4720"/>
                    <a:pt x="6325" y="4720"/>
                  </a:cubicBezTo>
                  <a:cubicBezTo>
                    <a:pt x="6407" y="4720"/>
                    <a:pt x="6432" y="4618"/>
                    <a:pt x="6377" y="4554"/>
                  </a:cubicBezTo>
                  <a:cubicBezTo>
                    <a:pt x="5921" y="3982"/>
                    <a:pt x="5471" y="3388"/>
                    <a:pt x="5012" y="2797"/>
                  </a:cubicBezTo>
                  <a:cubicBezTo>
                    <a:pt x="5370" y="2313"/>
                    <a:pt x="5728" y="1833"/>
                    <a:pt x="6087" y="1357"/>
                  </a:cubicBezTo>
                  <a:cubicBezTo>
                    <a:pt x="6139" y="1289"/>
                    <a:pt x="6067" y="1147"/>
                    <a:pt x="5982" y="1147"/>
                  </a:cubicBezTo>
                  <a:cubicBezTo>
                    <a:pt x="5974" y="1147"/>
                    <a:pt x="5966" y="1148"/>
                    <a:pt x="5958" y="1151"/>
                  </a:cubicBezTo>
                  <a:cubicBezTo>
                    <a:pt x="5360" y="1346"/>
                    <a:pt x="4766" y="1543"/>
                    <a:pt x="4170" y="1739"/>
                  </a:cubicBezTo>
                  <a:cubicBezTo>
                    <a:pt x="3691" y="1164"/>
                    <a:pt x="3194" y="610"/>
                    <a:pt x="2657" y="110"/>
                  </a:cubicBezTo>
                  <a:cubicBezTo>
                    <a:pt x="2646" y="103"/>
                    <a:pt x="2640" y="100"/>
                    <a:pt x="2633" y="93"/>
                  </a:cubicBezTo>
                  <a:cubicBezTo>
                    <a:pt x="2629" y="73"/>
                    <a:pt x="2629" y="53"/>
                    <a:pt x="2629" y="33"/>
                  </a:cubicBezTo>
                  <a:cubicBezTo>
                    <a:pt x="2629" y="11"/>
                    <a:pt x="2615" y="0"/>
                    <a:pt x="260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1" name="Google Shape;245;p3">
              <a:extLst>
                <a:ext uri="{FF2B5EF4-FFF2-40B4-BE49-F238E27FC236}">
                  <a16:creationId xmlns:a16="http://schemas.microsoft.com/office/drawing/2014/main" id="{5E5E23A8-2EEB-4831-9601-C5DE296E2F6F}"/>
                </a:ext>
              </a:extLst>
            </p:cNvPr>
            <p:cNvSpPr/>
            <p:nvPr/>
          </p:nvSpPr>
          <p:spPr>
            <a:xfrm>
              <a:off x="719533" y="2178904"/>
              <a:ext cx="282181" cy="245283"/>
            </a:xfrm>
            <a:custGeom>
              <a:avLst/>
              <a:gdLst/>
              <a:ahLst/>
              <a:cxnLst/>
              <a:rect l="l" t="t" r="r" b="b"/>
              <a:pathLst>
                <a:path w="8119" h="7056" extrusionOk="0">
                  <a:moveTo>
                    <a:pt x="4366" y="0"/>
                  </a:moveTo>
                  <a:cubicBezTo>
                    <a:pt x="4363" y="0"/>
                    <a:pt x="4360" y="0"/>
                    <a:pt x="4357" y="0"/>
                  </a:cubicBezTo>
                  <a:cubicBezTo>
                    <a:pt x="3867" y="24"/>
                    <a:pt x="3232" y="2454"/>
                    <a:pt x="3232" y="2454"/>
                  </a:cubicBezTo>
                  <a:cubicBezTo>
                    <a:pt x="3232" y="2454"/>
                    <a:pt x="2054" y="2337"/>
                    <a:pt x="1183" y="2337"/>
                  </a:cubicBezTo>
                  <a:cubicBezTo>
                    <a:pt x="748" y="2337"/>
                    <a:pt x="389" y="2366"/>
                    <a:pt x="292" y="2454"/>
                  </a:cubicBezTo>
                  <a:cubicBezTo>
                    <a:pt x="1" y="2721"/>
                    <a:pt x="2546" y="4430"/>
                    <a:pt x="2546" y="4430"/>
                  </a:cubicBezTo>
                  <a:cubicBezTo>
                    <a:pt x="2546" y="4430"/>
                    <a:pt x="1613" y="6684"/>
                    <a:pt x="2056" y="6975"/>
                  </a:cubicBezTo>
                  <a:cubicBezTo>
                    <a:pt x="2088" y="6997"/>
                    <a:pt x="2128" y="7007"/>
                    <a:pt x="2174" y="7007"/>
                  </a:cubicBezTo>
                  <a:cubicBezTo>
                    <a:pt x="2757" y="7007"/>
                    <a:pt x="4357" y="5411"/>
                    <a:pt x="4357" y="5411"/>
                  </a:cubicBezTo>
                  <a:cubicBezTo>
                    <a:pt x="4357" y="5411"/>
                    <a:pt x="6235" y="7055"/>
                    <a:pt x="6745" y="7055"/>
                  </a:cubicBezTo>
                  <a:cubicBezTo>
                    <a:pt x="6794" y="7055"/>
                    <a:pt x="6830" y="7041"/>
                    <a:pt x="6851" y="7008"/>
                  </a:cubicBezTo>
                  <a:cubicBezTo>
                    <a:pt x="7097" y="6634"/>
                    <a:pt x="6070" y="4089"/>
                    <a:pt x="6070" y="4089"/>
                  </a:cubicBezTo>
                  <a:cubicBezTo>
                    <a:pt x="6070" y="4089"/>
                    <a:pt x="8118" y="2876"/>
                    <a:pt x="8047" y="2454"/>
                  </a:cubicBezTo>
                  <a:cubicBezTo>
                    <a:pt x="8014" y="2260"/>
                    <a:pt x="7474" y="2207"/>
                    <a:pt x="6903" y="2207"/>
                  </a:cubicBezTo>
                  <a:cubicBezTo>
                    <a:pt x="6240" y="2207"/>
                    <a:pt x="5536" y="2278"/>
                    <a:pt x="5536" y="2278"/>
                  </a:cubicBezTo>
                  <a:cubicBezTo>
                    <a:pt x="5536" y="2278"/>
                    <a:pt x="4947" y="0"/>
                    <a:pt x="436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246;p3">
              <a:extLst>
                <a:ext uri="{FF2B5EF4-FFF2-40B4-BE49-F238E27FC236}">
                  <a16:creationId xmlns:a16="http://schemas.microsoft.com/office/drawing/2014/main" id="{8A20B73C-0906-4B5E-9780-67F6019B48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1244" y="2954433"/>
              <a:ext cx="215369" cy="249248"/>
            </a:xfrm>
            <a:custGeom>
              <a:avLst/>
              <a:gdLst>
                <a:gd name="T0" fmla="*/ 3355968 w 6128"/>
                <a:gd name="T1" fmla="*/ 1230 h 7092"/>
                <a:gd name="T2" fmla="*/ 3206531 w 6128"/>
                <a:gd name="T3" fmla="*/ 24707 h 7092"/>
                <a:gd name="T4" fmla="*/ 2329556 w 6128"/>
                <a:gd name="T5" fmla="*/ 2980468 h 7092"/>
                <a:gd name="T6" fmla="*/ 66705 w 6128"/>
                <a:gd name="T7" fmla="*/ 5041965 h 7092"/>
                <a:gd name="T8" fmla="*/ 2971832 w 6128"/>
                <a:gd name="T9" fmla="*/ 6193138 h 7092"/>
                <a:gd name="T10" fmla="*/ 4155132 w 6128"/>
                <a:gd name="T11" fmla="*/ 8759809 h 7092"/>
                <a:gd name="T12" fmla="*/ 4187254 w 6128"/>
                <a:gd name="T13" fmla="*/ 8757349 h 7092"/>
                <a:gd name="T14" fmla="*/ 5468116 w 6128"/>
                <a:gd name="T15" fmla="*/ 5380376 h 7092"/>
                <a:gd name="T16" fmla="*/ 7497533 w 6128"/>
                <a:gd name="T17" fmla="*/ 4157578 h 7092"/>
                <a:gd name="T18" fmla="*/ 4780116 w 6128"/>
                <a:gd name="T19" fmla="*/ 2679065 h 7092"/>
                <a:gd name="T20" fmla="*/ 3355968 w 6128"/>
                <a:gd name="T21" fmla="*/ 1230 h 70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28" h="7092" extrusionOk="0">
                  <a:moveTo>
                    <a:pt x="2717" y="1"/>
                  </a:moveTo>
                  <a:cubicBezTo>
                    <a:pt x="2679" y="1"/>
                    <a:pt x="2638" y="7"/>
                    <a:pt x="2596" y="20"/>
                  </a:cubicBezTo>
                  <a:cubicBezTo>
                    <a:pt x="2167" y="152"/>
                    <a:pt x="2528" y="1263"/>
                    <a:pt x="1886" y="2413"/>
                  </a:cubicBezTo>
                  <a:cubicBezTo>
                    <a:pt x="1247" y="3562"/>
                    <a:pt x="1" y="3646"/>
                    <a:pt x="54" y="4082"/>
                  </a:cubicBezTo>
                  <a:cubicBezTo>
                    <a:pt x="109" y="4521"/>
                    <a:pt x="1859" y="4082"/>
                    <a:pt x="2406" y="5014"/>
                  </a:cubicBezTo>
                  <a:cubicBezTo>
                    <a:pt x="2938" y="5923"/>
                    <a:pt x="3005" y="7092"/>
                    <a:pt x="3364" y="7092"/>
                  </a:cubicBezTo>
                  <a:cubicBezTo>
                    <a:pt x="3373" y="7092"/>
                    <a:pt x="3381" y="7091"/>
                    <a:pt x="3390" y="7090"/>
                  </a:cubicBezTo>
                  <a:cubicBezTo>
                    <a:pt x="3772" y="7036"/>
                    <a:pt x="3552" y="4903"/>
                    <a:pt x="4427" y="4356"/>
                  </a:cubicBezTo>
                  <a:cubicBezTo>
                    <a:pt x="5303" y="3812"/>
                    <a:pt x="6127" y="3886"/>
                    <a:pt x="6070" y="3366"/>
                  </a:cubicBezTo>
                  <a:cubicBezTo>
                    <a:pt x="6015" y="2845"/>
                    <a:pt x="4306" y="2825"/>
                    <a:pt x="3870" y="2169"/>
                  </a:cubicBezTo>
                  <a:cubicBezTo>
                    <a:pt x="3457" y="1549"/>
                    <a:pt x="3322" y="1"/>
                    <a:pt x="2717" y="1"/>
                  </a:cubicBezTo>
                  <a:close/>
                </a:path>
              </a:pathLst>
            </a:custGeom>
            <a:solidFill>
              <a:srgbClr val="FECE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3" name="Google Shape;247;p3">
              <a:extLst>
                <a:ext uri="{FF2B5EF4-FFF2-40B4-BE49-F238E27FC236}">
                  <a16:creationId xmlns:a16="http://schemas.microsoft.com/office/drawing/2014/main" id="{A0405247-30D8-4D86-9648-E1D4BEACE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00826" y="3205752"/>
              <a:ext cx="136503" cy="157977"/>
            </a:xfrm>
            <a:custGeom>
              <a:avLst/>
              <a:gdLst>
                <a:gd name="T0" fmla="*/ 2128203 w 3884"/>
                <a:gd name="T1" fmla="*/ 1230 h 4495"/>
                <a:gd name="T2" fmla="*/ 2034330 w 3884"/>
                <a:gd name="T3" fmla="*/ 16061 h 4495"/>
                <a:gd name="T4" fmla="*/ 1478513 w 3884"/>
                <a:gd name="T5" fmla="*/ 1889820 h 4495"/>
                <a:gd name="T6" fmla="*/ 43228 w 3884"/>
                <a:gd name="T7" fmla="*/ 3196618 h 4495"/>
                <a:gd name="T8" fmla="*/ 1883629 w 3884"/>
                <a:gd name="T9" fmla="*/ 3922926 h 4495"/>
                <a:gd name="T10" fmla="*/ 2637066 w 3884"/>
                <a:gd name="T11" fmla="*/ 5552110 h 4495"/>
                <a:gd name="T12" fmla="*/ 2655623 w 3884"/>
                <a:gd name="T13" fmla="*/ 5550879 h 4495"/>
                <a:gd name="T14" fmla="*/ 3469580 w 3884"/>
                <a:gd name="T15" fmla="*/ 3409070 h 4495"/>
                <a:gd name="T16" fmla="*/ 4755393 w 3884"/>
                <a:gd name="T17" fmla="*/ 2637109 h 4495"/>
                <a:gd name="T18" fmla="*/ 3031112 w 3884"/>
                <a:gd name="T19" fmla="*/ 1697119 h 4495"/>
                <a:gd name="T20" fmla="*/ 2128203 w 3884"/>
                <a:gd name="T21" fmla="*/ 1230 h 4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84" h="4495" extrusionOk="0">
                  <a:moveTo>
                    <a:pt x="1723" y="1"/>
                  </a:moveTo>
                  <a:cubicBezTo>
                    <a:pt x="1699" y="1"/>
                    <a:pt x="1673" y="4"/>
                    <a:pt x="1647" y="13"/>
                  </a:cubicBezTo>
                  <a:cubicBezTo>
                    <a:pt x="1373" y="97"/>
                    <a:pt x="1603" y="800"/>
                    <a:pt x="1197" y="1530"/>
                  </a:cubicBezTo>
                  <a:cubicBezTo>
                    <a:pt x="792" y="2257"/>
                    <a:pt x="1" y="2311"/>
                    <a:pt x="35" y="2588"/>
                  </a:cubicBezTo>
                  <a:cubicBezTo>
                    <a:pt x="72" y="2865"/>
                    <a:pt x="1180" y="2588"/>
                    <a:pt x="1525" y="3176"/>
                  </a:cubicBezTo>
                  <a:cubicBezTo>
                    <a:pt x="1865" y="3754"/>
                    <a:pt x="1905" y="4495"/>
                    <a:pt x="2135" y="4495"/>
                  </a:cubicBezTo>
                  <a:cubicBezTo>
                    <a:pt x="2140" y="4495"/>
                    <a:pt x="2145" y="4494"/>
                    <a:pt x="2150" y="4494"/>
                  </a:cubicBezTo>
                  <a:cubicBezTo>
                    <a:pt x="2394" y="4460"/>
                    <a:pt x="2255" y="3108"/>
                    <a:pt x="2809" y="2760"/>
                  </a:cubicBezTo>
                  <a:cubicBezTo>
                    <a:pt x="3364" y="2416"/>
                    <a:pt x="3883" y="2463"/>
                    <a:pt x="3850" y="2135"/>
                  </a:cubicBezTo>
                  <a:cubicBezTo>
                    <a:pt x="3816" y="1804"/>
                    <a:pt x="2732" y="1790"/>
                    <a:pt x="2454" y="1374"/>
                  </a:cubicBezTo>
                  <a:cubicBezTo>
                    <a:pt x="2193" y="984"/>
                    <a:pt x="2109" y="1"/>
                    <a:pt x="1723" y="1"/>
                  </a:cubicBezTo>
                  <a:close/>
                </a:path>
              </a:pathLst>
            </a:custGeom>
            <a:solidFill>
              <a:srgbClr val="FECE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4" name="Google Shape;248;p3">
              <a:extLst>
                <a:ext uri="{FF2B5EF4-FFF2-40B4-BE49-F238E27FC236}">
                  <a16:creationId xmlns:a16="http://schemas.microsoft.com/office/drawing/2014/main" id="{E7683DD7-2F5B-4CDF-BDAD-7D2A7FF75470}"/>
                </a:ext>
              </a:extLst>
            </p:cNvPr>
            <p:cNvSpPr>
              <a:spLocks/>
            </p:cNvSpPr>
            <p:nvPr/>
          </p:nvSpPr>
          <p:spPr bwMode="auto">
            <a:xfrm rot="737986">
              <a:off x="883061" y="2833044"/>
              <a:ext cx="373567" cy="493002"/>
            </a:xfrm>
            <a:custGeom>
              <a:avLst/>
              <a:gdLst>
                <a:gd name="T0" fmla="*/ 13410039 w 9852"/>
                <a:gd name="T1" fmla="*/ 319213 h 13001"/>
                <a:gd name="T2" fmla="*/ 10753057 w 9852"/>
                <a:gd name="T3" fmla="*/ 13230587 h 13001"/>
                <a:gd name="T4" fmla="*/ 1536964 w 9852"/>
                <a:gd name="T5" fmla="*/ 18144074 h 13001"/>
                <a:gd name="T6" fmla="*/ 3130008 w 9852"/>
                <a:gd name="T7" fmla="*/ 13565613 h 13001"/>
                <a:gd name="T8" fmla="*/ 6827949 w 9852"/>
                <a:gd name="T9" fmla="*/ 12879710 h 13001"/>
                <a:gd name="T10" fmla="*/ 10209580 w 9852"/>
                <a:gd name="T11" fmla="*/ 11617192 h 13001"/>
                <a:gd name="T12" fmla="*/ 10188005 w 9852"/>
                <a:gd name="T13" fmla="*/ 11473398 h 13001"/>
                <a:gd name="T14" fmla="*/ 10175075 w 9852"/>
                <a:gd name="T15" fmla="*/ 11476280 h 13001"/>
                <a:gd name="T16" fmla="*/ 3381631 w 9852"/>
                <a:gd name="T17" fmla="*/ 13059453 h 13001"/>
                <a:gd name="T18" fmla="*/ 5545453 w 9852"/>
                <a:gd name="T19" fmla="*/ 9313608 h 13001"/>
                <a:gd name="T20" fmla="*/ 6618036 w 9852"/>
                <a:gd name="T21" fmla="*/ 7769228 h 13001"/>
                <a:gd name="T22" fmla="*/ 9762414 w 9852"/>
                <a:gd name="T23" fmla="*/ 6874839 h 13001"/>
                <a:gd name="T24" fmla="*/ 11842893 w 9852"/>
                <a:gd name="T25" fmla="*/ 5741742 h 13001"/>
                <a:gd name="T26" fmla="*/ 11834248 w 9852"/>
                <a:gd name="T27" fmla="*/ 5623810 h 13001"/>
                <a:gd name="T28" fmla="*/ 11812672 w 9852"/>
                <a:gd name="T29" fmla="*/ 5631015 h 13001"/>
                <a:gd name="T30" fmla="*/ 9256324 w 9852"/>
                <a:gd name="T31" fmla="*/ 6603064 h 13001"/>
                <a:gd name="T32" fmla="*/ 7012003 w 9852"/>
                <a:gd name="T33" fmla="*/ 7205580 h 13001"/>
                <a:gd name="T34" fmla="*/ 8541762 w 9852"/>
                <a:gd name="T35" fmla="*/ 5232700 h 13001"/>
                <a:gd name="T36" fmla="*/ 12039838 w 9852"/>
                <a:gd name="T37" fmla="*/ 1626326 h 13001"/>
                <a:gd name="T38" fmla="*/ 12032672 w 9852"/>
                <a:gd name="T39" fmla="*/ 1555870 h 13001"/>
                <a:gd name="T40" fmla="*/ 12016860 w 9852"/>
                <a:gd name="T41" fmla="*/ 1563037 h 13001"/>
                <a:gd name="T42" fmla="*/ 8843702 w 9852"/>
                <a:gd name="T43" fmla="*/ 4444716 h 13001"/>
                <a:gd name="T44" fmla="*/ 8843702 w 9852"/>
                <a:gd name="T45" fmla="*/ 3658135 h 13001"/>
                <a:gd name="T46" fmla="*/ 8927083 w 9852"/>
                <a:gd name="T47" fmla="*/ 2336688 h 13001"/>
                <a:gd name="T48" fmla="*/ 8878207 w 9852"/>
                <a:gd name="T49" fmla="*/ 2266194 h 13001"/>
                <a:gd name="T50" fmla="*/ 8833616 w 9852"/>
                <a:gd name="T51" fmla="*/ 2312229 h 13001"/>
                <a:gd name="T52" fmla="*/ 8615095 w 9852"/>
                <a:gd name="T53" fmla="*/ 3817741 h 13001"/>
                <a:gd name="T54" fmla="*/ 8577708 w 9852"/>
                <a:gd name="T55" fmla="*/ 4732303 h 13001"/>
                <a:gd name="T56" fmla="*/ 5739554 w 9852"/>
                <a:gd name="T57" fmla="*/ 8186237 h 13001"/>
                <a:gd name="T58" fmla="*/ 5400265 w 9852"/>
                <a:gd name="T59" fmla="*/ 6936687 h 13001"/>
                <a:gd name="T60" fmla="*/ 5024992 w 9852"/>
                <a:gd name="T61" fmla="*/ 5212564 h 13001"/>
                <a:gd name="T62" fmla="*/ 5020669 w 9852"/>
                <a:gd name="T63" fmla="*/ 5212564 h 13001"/>
                <a:gd name="T64" fmla="*/ 4980438 w 9852"/>
                <a:gd name="T65" fmla="*/ 6646218 h 13001"/>
                <a:gd name="T66" fmla="*/ 5492254 w 9852"/>
                <a:gd name="T67" fmla="*/ 8531350 h 13001"/>
                <a:gd name="T68" fmla="*/ 4606606 w 9852"/>
                <a:gd name="T69" fmla="*/ 9877294 h 13001"/>
                <a:gd name="T70" fmla="*/ 3393120 w 9852"/>
                <a:gd name="T71" fmla="*/ 11962304 h 13001"/>
                <a:gd name="T72" fmla="*/ 3052390 w 9852"/>
                <a:gd name="T73" fmla="*/ 10704108 h 13001"/>
                <a:gd name="T74" fmla="*/ 2864014 w 9852"/>
                <a:gd name="T75" fmla="*/ 9003003 h 13001"/>
                <a:gd name="T76" fmla="*/ 2812256 w 9852"/>
                <a:gd name="T77" fmla="*/ 8929665 h 13001"/>
                <a:gd name="T78" fmla="*/ 2760498 w 9852"/>
                <a:gd name="T79" fmla="*/ 8984308 h 13001"/>
                <a:gd name="T80" fmla="*/ 3178884 w 9852"/>
                <a:gd name="T81" fmla="*/ 12374991 h 13001"/>
                <a:gd name="T82" fmla="*/ 2780632 w 9852"/>
                <a:gd name="T83" fmla="*/ 13157249 h 13001"/>
                <a:gd name="T84" fmla="*/ 2731756 w 9852"/>
                <a:gd name="T85" fmla="*/ 13263654 h 13001"/>
                <a:gd name="T86" fmla="*/ 1167454 w 9852"/>
                <a:gd name="T87" fmla="*/ 17735672 h 13001"/>
                <a:gd name="T88" fmla="*/ 977675 w 9852"/>
                <a:gd name="T89" fmla="*/ 11680481 h 13001"/>
                <a:gd name="T90" fmla="*/ 3446319 w 9852"/>
                <a:gd name="T91" fmla="*/ 5843824 h 13001"/>
                <a:gd name="T92" fmla="*/ 13410039 w 9852"/>
                <a:gd name="T93" fmla="*/ 319213 h 13001"/>
                <a:gd name="T94" fmla="*/ 13503507 w 9852"/>
                <a:gd name="T95" fmla="*/ 1441 h 13001"/>
                <a:gd name="T96" fmla="*/ 13450308 w 9852"/>
                <a:gd name="T97" fmla="*/ 17254 h 13001"/>
                <a:gd name="T98" fmla="*/ 12942777 w 9852"/>
                <a:gd name="T99" fmla="*/ 5764 h 13001"/>
                <a:gd name="T100" fmla="*/ 2206973 w 9852"/>
                <a:gd name="T101" fmla="*/ 6651944 h 13001"/>
                <a:gd name="T102" fmla="*/ 248741 w 9852"/>
                <a:gd name="T103" fmla="*/ 12928628 h 13001"/>
                <a:gd name="T104" fmla="*/ 992046 w 9852"/>
                <a:gd name="T105" fmla="*/ 18389949 h 13001"/>
                <a:gd name="T106" fmla="*/ 1337136 w 9852"/>
                <a:gd name="T107" fmla="*/ 18693350 h 13001"/>
                <a:gd name="T108" fmla="*/ 1365878 w 9852"/>
                <a:gd name="T109" fmla="*/ 18693350 h 13001"/>
                <a:gd name="T110" fmla="*/ 11224642 w 9852"/>
                <a:gd name="T111" fmla="*/ 13604443 h 13001"/>
                <a:gd name="T112" fmla="*/ 13701893 w 9852"/>
                <a:gd name="T113" fmla="*/ 172537 h 13001"/>
                <a:gd name="T114" fmla="*/ 13503507 w 9852"/>
                <a:gd name="T115" fmla="*/ 1441 h 1300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9852" h="13001" extrusionOk="0">
                  <a:moveTo>
                    <a:pt x="9327" y="222"/>
                  </a:moveTo>
                  <a:cubicBezTo>
                    <a:pt x="9344" y="3338"/>
                    <a:pt x="9324" y="6524"/>
                    <a:pt x="7479" y="9201"/>
                  </a:cubicBezTo>
                  <a:cubicBezTo>
                    <a:pt x="5989" y="11357"/>
                    <a:pt x="3580" y="12283"/>
                    <a:pt x="1069" y="12618"/>
                  </a:cubicBezTo>
                  <a:cubicBezTo>
                    <a:pt x="1302" y="11526"/>
                    <a:pt x="1691" y="10458"/>
                    <a:pt x="2177" y="9434"/>
                  </a:cubicBezTo>
                  <a:cubicBezTo>
                    <a:pt x="3046" y="9386"/>
                    <a:pt x="3904" y="9150"/>
                    <a:pt x="4749" y="8957"/>
                  </a:cubicBezTo>
                  <a:cubicBezTo>
                    <a:pt x="5573" y="8775"/>
                    <a:pt x="6387" y="8542"/>
                    <a:pt x="7101" y="8079"/>
                  </a:cubicBezTo>
                  <a:cubicBezTo>
                    <a:pt x="7132" y="8060"/>
                    <a:pt x="7123" y="7979"/>
                    <a:pt x="7086" y="7979"/>
                  </a:cubicBezTo>
                  <a:cubicBezTo>
                    <a:pt x="7083" y="7979"/>
                    <a:pt x="7080" y="7980"/>
                    <a:pt x="7077" y="7981"/>
                  </a:cubicBezTo>
                  <a:cubicBezTo>
                    <a:pt x="5570" y="8458"/>
                    <a:pt x="3948" y="8957"/>
                    <a:pt x="2352" y="9082"/>
                  </a:cubicBezTo>
                  <a:cubicBezTo>
                    <a:pt x="2803" y="8177"/>
                    <a:pt x="3316" y="7302"/>
                    <a:pt x="3857" y="6477"/>
                  </a:cubicBezTo>
                  <a:cubicBezTo>
                    <a:pt x="4096" y="6109"/>
                    <a:pt x="4350" y="5757"/>
                    <a:pt x="4603" y="5403"/>
                  </a:cubicBezTo>
                  <a:cubicBezTo>
                    <a:pt x="5344" y="5321"/>
                    <a:pt x="6091" y="5017"/>
                    <a:pt x="6790" y="4781"/>
                  </a:cubicBezTo>
                  <a:cubicBezTo>
                    <a:pt x="7340" y="4595"/>
                    <a:pt x="7817" y="4399"/>
                    <a:pt x="8237" y="3993"/>
                  </a:cubicBezTo>
                  <a:cubicBezTo>
                    <a:pt x="8257" y="3973"/>
                    <a:pt x="8260" y="3911"/>
                    <a:pt x="8231" y="3911"/>
                  </a:cubicBezTo>
                  <a:cubicBezTo>
                    <a:pt x="8227" y="3911"/>
                    <a:pt x="8222" y="3913"/>
                    <a:pt x="8216" y="3916"/>
                  </a:cubicBezTo>
                  <a:cubicBezTo>
                    <a:pt x="7655" y="4223"/>
                    <a:pt x="7053" y="4419"/>
                    <a:pt x="6438" y="4592"/>
                  </a:cubicBezTo>
                  <a:cubicBezTo>
                    <a:pt x="5952" y="4730"/>
                    <a:pt x="5374" y="4818"/>
                    <a:pt x="4877" y="5011"/>
                  </a:cubicBezTo>
                  <a:cubicBezTo>
                    <a:pt x="5222" y="4548"/>
                    <a:pt x="5576" y="4091"/>
                    <a:pt x="5941" y="3639"/>
                  </a:cubicBezTo>
                  <a:cubicBezTo>
                    <a:pt x="6682" y="2726"/>
                    <a:pt x="7588" y="1999"/>
                    <a:pt x="8374" y="1131"/>
                  </a:cubicBezTo>
                  <a:cubicBezTo>
                    <a:pt x="8386" y="1120"/>
                    <a:pt x="8386" y="1082"/>
                    <a:pt x="8369" y="1082"/>
                  </a:cubicBezTo>
                  <a:cubicBezTo>
                    <a:pt x="8366" y="1082"/>
                    <a:pt x="8363" y="1084"/>
                    <a:pt x="8358" y="1087"/>
                  </a:cubicBezTo>
                  <a:cubicBezTo>
                    <a:pt x="7563" y="1733"/>
                    <a:pt x="6833" y="2395"/>
                    <a:pt x="6151" y="3091"/>
                  </a:cubicBezTo>
                  <a:cubicBezTo>
                    <a:pt x="6164" y="2909"/>
                    <a:pt x="6148" y="2726"/>
                    <a:pt x="6151" y="2544"/>
                  </a:cubicBezTo>
                  <a:cubicBezTo>
                    <a:pt x="6158" y="2236"/>
                    <a:pt x="6178" y="1925"/>
                    <a:pt x="6209" y="1625"/>
                  </a:cubicBezTo>
                  <a:cubicBezTo>
                    <a:pt x="6211" y="1595"/>
                    <a:pt x="6193" y="1576"/>
                    <a:pt x="6175" y="1576"/>
                  </a:cubicBezTo>
                  <a:cubicBezTo>
                    <a:pt x="6162" y="1576"/>
                    <a:pt x="6150" y="1585"/>
                    <a:pt x="6144" y="1608"/>
                  </a:cubicBezTo>
                  <a:cubicBezTo>
                    <a:pt x="6060" y="1952"/>
                    <a:pt x="6013" y="2300"/>
                    <a:pt x="5992" y="2655"/>
                  </a:cubicBezTo>
                  <a:cubicBezTo>
                    <a:pt x="5982" y="2845"/>
                    <a:pt x="5908" y="3101"/>
                    <a:pt x="5966" y="3291"/>
                  </a:cubicBezTo>
                  <a:cubicBezTo>
                    <a:pt x="5256" y="4038"/>
                    <a:pt x="4600" y="4832"/>
                    <a:pt x="3992" y="5693"/>
                  </a:cubicBezTo>
                  <a:cubicBezTo>
                    <a:pt x="3938" y="5399"/>
                    <a:pt x="3820" y="5098"/>
                    <a:pt x="3756" y="4824"/>
                  </a:cubicBezTo>
                  <a:cubicBezTo>
                    <a:pt x="3667" y="4443"/>
                    <a:pt x="3654" y="3987"/>
                    <a:pt x="3495" y="3625"/>
                  </a:cubicBezTo>
                  <a:lnTo>
                    <a:pt x="3492" y="3625"/>
                  </a:lnTo>
                  <a:cubicBezTo>
                    <a:pt x="3343" y="3905"/>
                    <a:pt x="3424" y="4321"/>
                    <a:pt x="3464" y="4622"/>
                  </a:cubicBezTo>
                  <a:cubicBezTo>
                    <a:pt x="3525" y="5058"/>
                    <a:pt x="3606" y="5538"/>
                    <a:pt x="3820" y="5933"/>
                  </a:cubicBezTo>
                  <a:cubicBezTo>
                    <a:pt x="3610" y="6237"/>
                    <a:pt x="3404" y="6548"/>
                    <a:pt x="3204" y="6869"/>
                  </a:cubicBezTo>
                  <a:cubicBezTo>
                    <a:pt x="2917" y="7335"/>
                    <a:pt x="2630" y="7822"/>
                    <a:pt x="2360" y="8319"/>
                  </a:cubicBezTo>
                  <a:cubicBezTo>
                    <a:pt x="2296" y="8025"/>
                    <a:pt x="2177" y="7734"/>
                    <a:pt x="2123" y="7444"/>
                  </a:cubicBezTo>
                  <a:cubicBezTo>
                    <a:pt x="2045" y="7055"/>
                    <a:pt x="1995" y="6660"/>
                    <a:pt x="1992" y="6261"/>
                  </a:cubicBezTo>
                  <a:cubicBezTo>
                    <a:pt x="1992" y="6230"/>
                    <a:pt x="1974" y="6210"/>
                    <a:pt x="1956" y="6210"/>
                  </a:cubicBezTo>
                  <a:cubicBezTo>
                    <a:pt x="1942" y="6210"/>
                    <a:pt x="1928" y="6222"/>
                    <a:pt x="1920" y="6248"/>
                  </a:cubicBezTo>
                  <a:cubicBezTo>
                    <a:pt x="1741" y="6953"/>
                    <a:pt x="1914" y="7927"/>
                    <a:pt x="2211" y="8606"/>
                  </a:cubicBezTo>
                  <a:cubicBezTo>
                    <a:pt x="2116" y="8785"/>
                    <a:pt x="2025" y="8968"/>
                    <a:pt x="1934" y="9150"/>
                  </a:cubicBezTo>
                  <a:cubicBezTo>
                    <a:pt x="1914" y="9171"/>
                    <a:pt x="1900" y="9194"/>
                    <a:pt x="1900" y="9224"/>
                  </a:cubicBezTo>
                  <a:cubicBezTo>
                    <a:pt x="1417" y="10225"/>
                    <a:pt x="1025" y="11269"/>
                    <a:pt x="812" y="12334"/>
                  </a:cubicBezTo>
                  <a:cubicBezTo>
                    <a:pt x="275" y="11100"/>
                    <a:pt x="464" y="9363"/>
                    <a:pt x="680" y="8123"/>
                  </a:cubicBezTo>
                  <a:cubicBezTo>
                    <a:pt x="933" y="6663"/>
                    <a:pt x="1532" y="5264"/>
                    <a:pt x="2397" y="4064"/>
                  </a:cubicBezTo>
                  <a:cubicBezTo>
                    <a:pt x="4086" y="1712"/>
                    <a:pt x="6509" y="523"/>
                    <a:pt x="9327" y="222"/>
                  </a:cubicBezTo>
                  <a:close/>
                  <a:moveTo>
                    <a:pt x="9392" y="1"/>
                  </a:moveTo>
                  <a:cubicBezTo>
                    <a:pt x="9378" y="1"/>
                    <a:pt x="9365" y="4"/>
                    <a:pt x="9355" y="12"/>
                  </a:cubicBezTo>
                  <a:cubicBezTo>
                    <a:pt x="9237" y="7"/>
                    <a:pt x="9119" y="4"/>
                    <a:pt x="9002" y="4"/>
                  </a:cubicBezTo>
                  <a:cubicBezTo>
                    <a:pt x="5921" y="4"/>
                    <a:pt x="3055" y="2028"/>
                    <a:pt x="1535" y="4626"/>
                  </a:cubicBezTo>
                  <a:cubicBezTo>
                    <a:pt x="755" y="5957"/>
                    <a:pt x="284" y="7450"/>
                    <a:pt x="173" y="8991"/>
                  </a:cubicBezTo>
                  <a:cubicBezTo>
                    <a:pt x="86" y="10222"/>
                    <a:pt x="1" y="11705"/>
                    <a:pt x="690" y="12789"/>
                  </a:cubicBezTo>
                  <a:cubicBezTo>
                    <a:pt x="697" y="12886"/>
                    <a:pt x="800" y="13000"/>
                    <a:pt x="930" y="13000"/>
                  </a:cubicBezTo>
                  <a:cubicBezTo>
                    <a:pt x="937" y="13000"/>
                    <a:pt x="943" y="13000"/>
                    <a:pt x="950" y="13000"/>
                  </a:cubicBezTo>
                  <a:cubicBezTo>
                    <a:pt x="3600" y="12776"/>
                    <a:pt x="6242" y="11698"/>
                    <a:pt x="7807" y="9461"/>
                  </a:cubicBezTo>
                  <a:cubicBezTo>
                    <a:pt x="9733" y="6707"/>
                    <a:pt x="9851" y="3344"/>
                    <a:pt x="9530" y="120"/>
                  </a:cubicBezTo>
                  <a:cubicBezTo>
                    <a:pt x="9525" y="59"/>
                    <a:pt x="9448" y="1"/>
                    <a:pt x="9392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5" name="Google Shape;249;p3">
              <a:extLst>
                <a:ext uri="{FF2B5EF4-FFF2-40B4-BE49-F238E27FC236}">
                  <a16:creationId xmlns:a16="http://schemas.microsoft.com/office/drawing/2014/main" id="{A0198144-3271-4BC7-AFF7-1F0A27117D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524" y="221400"/>
              <a:ext cx="181624" cy="179534"/>
            </a:xfrm>
            <a:custGeom>
              <a:avLst/>
              <a:gdLst>
                <a:gd name="T0" fmla="*/ 2105026 w 6432"/>
                <a:gd name="T1" fmla="*/ 289434 h 6358"/>
                <a:gd name="T2" fmla="*/ 3131235 w 6432"/>
                <a:gd name="T3" fmla="*/ 1451181 h 6358"/>
                <a:gd name="T4" fmla="*/ 2093872 w 6432"/>
                <a:gd name="T5" fmla="*/ 1793250 h 6358"/>
                <a:gd name="T6" fmla="*/ 2105026 w 6432"/>
                <a:gd name="T7" fmla="*/ 289434 h 6358"/>
                <a:gd name="T8" fmla="*/ 4527413 w 6432"/>
                <a:gd name="T9" fmla="*/ 1200009 h 6358"/>
                <a:gd name="T10" fmla="*/ 3880745 w 6432"/>
                <a:gd name="T11" fmla="*/ 2081894 h 6358"/>
                <a:gd name="T12" fmla="*/ 3462942 w 6432"/>
                <a:gd name="T13" fmla="*/ 1558823 h 6358"/>
                <a:gd name="T14" fmla="*/ 4527413 w 6432"/>
                <a:gd name="T15" fmla="*/ 1200009 h 6358"/>
                <a:gd name="T16" fmla="*/ 1835526 w 6432"/>
                <a:gd name="T17" fmla="*/ 2103439 h 6358"/>
                <a:gd name="T18" fmla="*/ 1805227 w 6432"/>
                <a:gd name="T19" fmla="*/ 2835412 h 6358"/>
                <a:gd name="T20" fmla="*/ 520672 w 6432"/>
                <a:gd name="T21" fmla="*/ 2541968 h 6358"/>
                <a:gd name="T22" fmla="*/ 1835526 w 6432"/>
                <a:gd name="T23" fmla="*/ 2103439 h 6358"/>
                <a:gd name="T24" fmla="*/ 3271576 w 6432"/>
                <a:gd name="T25" fmla="*/ 1623430 h 6358"/>
                <a:gd name="T26" fmla="*/ 3578546 w 6432"/>
                <a:gd name="T27" fmla="*/ 2003761 h 6358"/>
                <a:gd name="T28" fmla="*/ 3761949 w 6432"/>
                <a:gd name="T29" fmla="*/ 2243751 h 6358"/>
                <a:gd name="T30" fmla="*/ 3107318 w 6432"/>
                <a:gd name="T31" fmla="*/ 3124055 h 6358"/>
                <a:gd name="T32" fmla="*/ 2380116 w 6432"/>
                <a:gd name="T33" fmla="*/ 2968551 h 6358"/>
                <a:gd name="T34" fmla="*/ 2031664 w 6432"/>
                <a:gd name="T35" fmla="*/ 2890418 h 6358"/>
                <a:gd name="T36" fmla="*/ 2082718 w 6432"/>
                <a:gd name="T37" fmla="*/ 2022087 h 6358"/>
                <a:gd name="T38" fmla="*/ 3271576 w 6432"/>
                <a:gd name="T39" fmla="*/ 1623430 h 6358"/>
                <a:gd name="T40" fmla="*/ 3877554 w 6432"/>
                <a:gd name="T41" fmla="*/ 2391264 h 6358"/>
                <a:gd name="T42" fmla="*/ 4802503 w 6432"/>
                <a:gd name="T43" fmla="*/ 3520340 h 6358"/>
                <a:gd name="T44" fmla="*/ 4584029 w 6432"/>
                <a:gd name="T45" fmla="*/ 3469287 h 6358"/>
                <a:gd name="T46" fmla="*/ 3710924 w 6432"/>
                <a:gd name="T47" fmla="*/ 3256405 h 6358"/>
                <a:gd name="T48" fmla="*/ 3301084 w 6432"/>
                <a:gd name="T49" fmla="*/ 3167908 h 6358"/>
                <a:gd name="T50" fmla="*/ 3877554 w 6432"/>
                <a:gd name="T51" fmla="*/ 2391264 h 6358"/>
                <a:gd name="T52" fmla="*/ 2018110 w 6432"/>
                <a:gd name="T53" fmla="*/ 3065039 h 6358"/>
                <a:gd name="T54" fmla="*/ 2988494 w 6432"/>
                <a:gd name="T55" fmla="*/ 3280322 h 6358"/>
                <a:gd name="T56" fmla="*/ 1892143 w 6432"/>
                <a:gd name="T57" fmla="*/ 4690050 h 6358"/>
                <a:gd name="T58" fmla="*/ 2018110 w 6432"/>
                <a:gd name="T59" fmla="*/ 3065039 h 6358"/>
                <a:gd name="T60" fmla="*/ 2073936 w 6432"/>
                <a:gd name="T61" fmla="*/ 0 h 6358"/>
                <a:gd name="T62" fmla="*/ 2050809 w 6432"/>
                <a:gd name="T63" fmla="*/ 23127 h 6358"/>
                <a:gd name="T64" fmla="*/ 2045218 w 6432"/>
                <a:gd name="T65" fmla="*/ 60598 h 6358"/>
                <a:gd name="T66" fmla="*/ 2023701 w 6432"/>
                <a:gd name="T67" fmla="*/ 206529 h 6358"/>
                <a:gd name="T68" fmla="*/ 1849080 w 6432"/>
                <a:gd name="T69" fmla="*/ 1876975 h 6358"/>
                <a:gd name="T70" fmla="*/ 100469 w 6432"/>
                <a:gd name="T71" fmla="*/ 2455843 h 6358"/>
                <a:gd name="T72" fmla="*/ 151495 w 6432"/>
                <a:gd name="T73" fmla="*/ 2650400 h 6358"/>
                <a:gd name="T74" fmla="*/ 1798055 w 6432"/>
                <a:gd name="T75" fmla="*/ 3017205 h 6358"/>
                <a:gd name="T76" fmla="*/ 1711140 w 6432"/>
                <a:gd name="T77" fmla="*/ 4940432 h 6358"/>
                <a:gd name="T78" fmla="*/ 1810818 w 6432"/>
                <a:gd name="T79" fmla="*/ 5068800 h 6358"/>
                <a:gd name="T80" fmla="*/ 1853852 w 6432"/>
                <a:gd name="T81" fmla="*/ 5045673 h 6358"/>
                <a:gd name="T82" fmla="*/ 3182260 w 6432"/>
                <a:gd name="T83" fmla="*/ 3324175 h 6358"/>
                <a:gd name="T84" fmla="*/ 5020187 w 6432"/>
                <a:gd name="T85" fmla="*/ 3760331 h 6358"/>
                <a:gd name="T86" fmla="*/ 5043313 w 6432"/>
                <a:gd name="T87" fmla="*/ 3763522 h 6358"/>
                <a:gd name="T88" fmla="*/ 5084766 w 6432"/>
                <a:gd name="T89" fmla="*/ 3631173 h 6358"/>
                <a:gd name="T90" fmla="*/ 3996377 w 6432"/>
                <a:gd name="T91" fmla="*/ 2230197 h 6358"/>
                <a:gd name="T92" fmla="*/ 4853529 w 6432"/>
                <a:gd name="T93" fmla="*/ 1082004 h 6358"/>
                <a:gd name="T94" fmla="*/ 4769804 w 6432"/>
                <a:gd name="T95" fmla="*/ 914556 h 6358"/>
                <a:gd name="T96" fmla="*/ 4750659 w 6432"/>
                <a:gd name="T97" fmla="*/ 917747 h 6358"/>
                <a:gd name="T98" fmla="*/ 3325001 w 6432"/>
                <a:gd name="T99" fmla="*/ 1386602 h 6358"/>
                <a:gd name="T100" fmla="*/ 2118580 w 6432"/>
                <a:gd name="T101" fmla="*/ 87706 h 6358"/>
                <a:gd name="T102" fmla="*/ 2099463 w 6432"/>
                <a:gd name="T103" fmla="*/ 74152 h 6358"/>
                <a:gd name="T104" fmla="*/ 2096272 w 6432"/>
                <a:gd name="T105" fmla="*/ 26317 h 6358"/>
                <a:gd name="T106" fmla="*/ 2073936 w 6432"/>
                <a:gd name="T107" fmla="*/ 0 h 6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6432" h="6358" extrusionOk="0">
                  <a:moveTo>
                    <a:pt x="2640" y="363"/>
                  </a:moveTo>
                  <a:cubicBezTo>
                    <a:pt x="3103" y="810"/>
                    <a:pt x="3521" y="1313"/>
                    <a:pt x="3927" y="1820"/>
                  </a:cubicBezTo>
                  <a:cubicBezTo>
                    <a:pt x="3495" y="1965"/>
                    <a:pt x="3058" y="2107"/>
                    <a:pt x="2626" y="2249"/>
                  </a:cubicBezTo>
                  <a:cubicBezTo>
                    <a:pt x="2650" y="1621"/>
                    <a:pt x="2657" y="989"/>
                    <a:pt x="2640" y="363"/>
                  </a:cubicBezTo>
                  <a:close/>
                  <a:moveTo>
                    <a:pt x="5678" y="1505"/>
                  </a:moveTo>
                  <a:cubicBezTo>
                    <a:pt x="5407" y="1874"/>
                    <a:pt x="5137" y="2243"/>
                    <a:pt x="4867" y="2611"/>
                  </a:cubicBezTo>
                  <a:cubicBezTo>
                    <a:pt x="4694" y="2391"/>
                    <a:pt x="4522" y="2171"/>
                    <a:pt x="4343" y="1955"/>
                  </a:cubicBezTo>
                  <a:cubicBezTo>
                    <a:pt x="4789" y="1806"/>
                    <a:pt x="5232" y="1658"/>
                    <a:pt x="5678" y="1505"/>
                  </a:cubicBezTo>
                  <a:close/>
                  <a:moveTo>
                    <a:pt x="2302" y="2638"/>
                  </a:moveTo>
                  <a:cubicBezTo>
                    <a:pt x="2288" y="2945"/>
                    <a:pt x="2275" y="3252"/>
                    <a:pt x="2264" y="3556"/>
                  </a:cubicBezTo>
                  <a:cubicBezTo>
                    <a:pt x="1727" y="3435"/>
                    <a:pt x="1190" y="3313"/>
                    <a:pt x="653" y="3188"/>
                  </a:cubicBezTo>
                  <a:cubicBezTo>
                    <a:pt x="1204" y="3006"/>
                    <a:pt x="1751" y="2823"/>
                    <a:pt x="2302" y="2638"/>
                  </a:cubicBezTo>
                  <a:close/>
                  <a:moveTo>
                    <a:pt x="4103" y="2036"/>
                  </a:moveTo>
                  <a:cubicBezTo>
                    <a:pt x="4231" y="2195"/>
                    <a:pt x="4360" y="2357"/>
                    <a:pt x="4488" y="2513"/>
                  </a:cubicBezTo>
                  <a:cubicBezTo>
                    <a:pt x="4529" y="2563"/>
                    <a:pt x="4610" y="2672"/>
                    <a:pt x="4718" y="2814"/>
                  </a:cubicBezTo>
                  <a:cubicBezTo>
                    <a:pt x="4448" y="3182"/>
                    <a:pt x="4170" y="3550"/>
                    <a:pt x="3897" y="3918"/>
                  </a:cubicBezTo>
                  <a:cubicBezTo>
                    <a:pt x="3593" y="3854"/>
                    <a:pt x="3285" y="3790"/>
                    <a:pt x="2985" y="3723"/>
                  </a:cubicBezTo>
                  <a:cubicBezTo>
                    <a:pt x="2839" y="3692"/>
                    <a:pt x="2693" y="3655"/>
                    <a:pt x="2548" y="3625"/>
                  </a:cubicBezTo>
                  <a:cubicBezTo>
                    <a:pt x="2572" y="3260"/>
                    <a:pt x="2596" y="2898"/>
                    <a:pt x="2612" y="2536"/>
                  </a:cubicBezTo>
                  <a:cubicBezTo>
                    <a:pt x="3109" y="2371"/>
                    <a:pt x="3606" y="2202"/>
                    <a:pt x="4103" y="2036"/>
                  </a:cubicBezTo>
                  <a:close/>
                  <a:moveTo>
                    <a:pt x="4863" y="2999"/>
                  </a:moveTo>
                  <a:cubicBezTo>
                    <a:pt x="5218" y="3466"/>
                    <a:pt x="5725" y="4121"/>
                    <a:pt x="6023" y="4415"/>
                  </a:cubicBezTo>
                  <a:cubicBezTo>
                    <a:pt x="5894" y="4381"/>
                    <a:pt x="5759" y="4355"/>
                    <a:pt x="5749" y="4351"/>
                  </a:cubicBezTo>
                  <a:cubicBezTo>
                    <a:pt x="5384" y="4260"/>
                    <a:pt x="5019" y="4169"/>
                    <a:pt x="4654" y="4084"/>
                  </a:cubicBezTo>
                  <a:cubicBezTo>
                    <a:pt x="4482" y="4043"/>
                    <a:pt x="4312" y="4007"/>
                    <a:pt x="4140" y="3973"/>
                  </a:cubicBezTo>
                  <a:cubicBezTo>
                    <a:pt x="4380" y="3648"/>
                    <a:pt x="4624" y="3324"/>
                    <a:pt x="4863" y="2999"/>
                  </a:cubicBezTo>
                  <a:close/>
                  <a:moveTo>
                    <a:pt x="2531" y="3844"/>
                  </a:moveTo>
                  <a:cubicBezTo>
                    <a:pt x="2937" y="3932"/>
                    <a:pt x="3342" y="4023"/>
                    <a:pt x="3748" y="4114"/>
                  </a:cubicBezTo>
                  <a:cubicBezTo>
                    <a:pt x="3295" y="4709"/>
                    <a:pt x="2839" y="5300"/>
                    <a:pt x="2373" y="5882"/>
                  </a:cubicBezTo>
                  <a:cubicBezTo>
                    <a:pt x="2427" y="5206"/>
                    <a:pt x="2484" y="4526"/>
                    <a:pt x="2531" y="3844"/>
                  </a:cubicBezTo>
                  <a:close/>
                  <a:moveTo>
                    <a:pt x="2601" y="0"/>
                  </a:moveTo>
                  <a:cubicBezTo>
                    <a:pt x="2588" y="0"/>
                    <a:pt x="2575" y="9"/>
                    <a:pt x="2572" y="29"/>
                  </a:cubicBezTo>
                  <a:cubicBezTo>
                    <a:pt x="2569" y="42"/>
                    <a:pt x="2569" y="59"/>
                    <a:pt x="2565" y="76"/>
                  </a:cubicBezTo>
                  <a:cubicBezTo>
                    <a:pt x="2501" y="86"/>
                    <a:pt x="2470" y="187"/>
                    <a:pt x="2538" y="259"/>
                  </a:cubicBezTo>
                  <a:cubicBezTo>
                    <a:pt x="2427" y="948"/>
                    <a:pt x="2359" y="1647"/>
                    <a:pt x="2319" y="2354"/>
                  </a:cubicBezTo>
                  <a:cubicBezTo>
                    <a:pt x="1586" y="2594"/>
                    <a:pt x="856" y="2837"/>
                    <a:pt x="126" y="3080"/>
                  </a:cubicBezTo>
                  <a:cubicBezTo>
                    <a:pt x="1" y="3121"/>
                    <a:pt x="102" y="3303"/>
                    <a:pt x="190" y="3324"/>
                  </a:cubicBezTo>
                  <a:cubicBezTo>
                    <a:pt x="876" y="3483"/>
                    <a:pt x="1565" y="3634"/>
                    <a:pt x="2255" y="3784"/>
                  </a:cubicBezTo>
                  <a:cubicBezTo>
                    <a:pt x="2227" y="4595"/>
                    <a:pt x="2204" y="5402"/>
                    <a:pt x="2146" y="6196"/>
                  </a:cubicBezTo>
                  <a:cubicBezTo>
                    <a:pt x="2141" y="6256"/>
                    <a:pt x="2207" y="6357"/>
                    <a:pt x="2271" y="6357"/>
                  </a:cubicBezTo>
                  <a:cubicBezTo>
                    <a:pt x="2290" y="6357"/>
                    <a:pt x="2309" y="6348"/>
                    <a:pt x="2325" y="6328"/>
                  </a:cubicBezTo>
                  <a:cubicBezTo>
                    <a:pt x="2896" y="5621"/>
                    <a:pt x="3448" y="4895"/>
                    <a:pt x="3991" y="4169"/>
                  </a:cubicBezTo>
                  <a:cubicBezTo>
                    <a:pt x="4762" y="4341"/>
                    <a:pt x="5532" y="4520"/>
                    <a:pt x="6296" y="4716"/>
                  </a:cubicBezTo>
                  <a:cubicBezTo>
                    <a:pt x="6306" y="4719"/>
                    <a:pt x="6316" y="4720"/>
                    <a:pt x="6325" y="4720"/>
                  </a:cubicBezTo>
                  <a:cubicBezTo>
                    <a:pt x="6407" y="4720"/>
                    <a:pt x="6432" y="4618"/>
                    <a:pt x="6377" y="4554"/>
                  </a:cubicBezTo>
                  <a:cubicBezTo>
                    <a:pt x="5921" y="3982"/>
                    <a:pt x="5471" y="3388"/>
                    <a:pt x="5012" y="2797"/>
                  </a:cubicBezTo>
                  <a:cubicBezTo>
                    <a:pt x="5370" y="2313"/>
                    <a:pt x="5728" y="1833"/>
                    <a:pt x="6087" y="1357"/>
                  </a:cubicBezTo>
                  <a:cubicBezTo>
                    <a:pt x="6139" y="1289"/>
                    <a:pt x="6067" y="1147"/>
                    <a:pt x="5982" y="1147"/>
                  </a:cubicBezTo>
                  <a:cubicBezTo>
                    <a:pt x="5974" y="1147"/>
                    <a:pt x="5966" y="1148"/>
                    <a:pt x="5958" y="1151"/>
                  </a:cubicBezTo>
                  <a:cubicBezTo>
                    <a:pt x="5360" y="1346"/>
                    <a:pt x="4766" y="1543"/>
                    <a:pt x="4170" y="1739"/>
                  </a:cubicBezTo>
                  <a:cubicBezTo>
                    <a:pt x="3691" y="1164"/>
                    <a:pt x="3194" y="610"/>
                    <a:pt x="2657" y="110"/>
                  </a:cubicBezTo>
                  <a:cubicBezTo>
                    <a:pt x="2646" y="103"/>
                    <a:pt x="2640" y="100"/>
                    <a:pt x="2633" y="93"/>
                  </a:cubicBezTo>
                  <a:cubicBezTo>
                    <a:pt x="2629" y="73"/>
                    <a:pt x="2629" y="53"/>
                    <a:pt x="2629" y="33"/>
                  </a:cubicBezTo>
                  <a:cubicBezTo>
                    <a:pt x="2629" y="11"/>
                    <a:pt x="2615" y="0"/>
                    <a:pt x="260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6" name="Google Shape;250;p3">
              <a:extLst>
                <a:ext uri="{FF2B5EF4-FFF2-40B4-BE49-F238E27FC236}">
                  <a16:creationId xmlns:a16="http://schemas.microsoft.com/office/drawing/2014/main" id="{CD052517-54C3-4AB3-BD9C-63C703A0487C}"/>
                </a:ext>
              </a:extLst>
            </p:cNvPr>
            <p:cNvSpPr/>
            <p:nvPr/>
          </p:nvSpPr>
          <p:spPr>
            <a:xfrm>
              <a:off x="7571650" y="267838"/>
              <a:ext cx="275037" cy="239329"/>
            </a:xfrm>
            <a:custGeom>
              <a:avLst/>
              <a:gdLst/>
              <a:ahLst/>
              <a:cxnLst/>
              <a:rect l="l" t="t" r="r" b="b"/>
              <a:pathLst>
                <a:path w="8119" h="7056" extrusionOk="0">
                  <a:moveTo>
                    <a:pt x="4366" y="0"/>
                  </a:moveTo>
                  <a:cubicBezTo>
                    <a:pt x="4363" y="0"/>
                    <a:pt x="4360" y="0"/>
                    <a:pt x="4357" y="0"/>
                  </a:cubicBezTo>
                  <a:cubicBezTo>
                    <a:pt x="3867" y="24"/>
                    <a:pt x="3232" y="2454"/>
                    <a:pt x="3232" y="2454"/>
                  </a:cubicBezTo>
                  <a:cubicBezTo>
                    <a:pt x="3232" y="2454"/>
                    <a:pt x="2054" y="2337"/>
                    <a:pt x="1183" y="2337"/>
                  </a:cubicBezTo>
                  <a:cubicBezTo>
                    <a:pt x="748" y="2337"/>
                    <a:pt x="389" y="2366"/>
                    <a:pt x="292" y="2454"/>
                  </a:cubicBezTo>
                  <a:cubicBezTo>
                    <a:pt x="1" y="2721"/>
                    <a:pt x="2546" y="4430"/>
                    <a:pt x="2546" y="4430"/>
                  </a:cubicBezTo>
                  <a:cubicBezTo>
                    <a:pt x="2546" y="4430"/>
                    <a:pt x="1613" y="6684"/>
                    <a:pt x="2056" y="6975"/>
                  </a:cubicBezTo>
                  <a:cubicBezTo>
                    <a:pt x="2088" y="6997"/>
                    <a:pt x="2128" y="7007"/>
                    <a:pt x="2174" y="7007"/>
                  </a:cubicBezTo>
                  <a:cubicBezTo>
                    <a:pt x="2757" y="7007"/>
                    <a:pt x="4357" y="5411"/>
                    <a:pt x="4357" y="5411"/>
                  </a:cubicBezTo>
                  <a:cubicBezTo>
                    <a:pt x="4357" y="5411"/>
                    <a:pt x="6235" y="7055"/>
                    <a:pt x="6745" y="7055"/>
                  </a:cubicBezTo>
                  <a:cubicBezTo>
                    <a:pt x="6794" y="7055"/>
                    <a:pt x="6830" y="7041"/>
                    <a:pt x="6851" y="7008"/>
                  </a:cubicBezTo>
                  <a:cubicBezTo>
                    <a:pt x="7097" y="6634"/>
                    <a:pt x="6070" y="4089"/>
                    <a:pt x="6070" y="4089"/>
                  </a:cubicBezTo>
                  <a:cubicBezTo>
                    <a:pt x="6070" y="4089"/>
                    <a:pt x="8118" y="2876"/>
                    <a:pt x="8047" y="2454"/>
                  </a:cubicBezTo>
                  <a:cubicBezTo>
                    <a:pt x="8014" y="2260"/>
                    <a:pt x="7474" y="2207"/>
                    <a:pt x="6903" y="2207"/>
                  </a:cubicBezTo>
                  <a:cubicBezTo>
                    <a:pt x="6240" y="2207"/>
                    <a:pt x="5536" y="2278"/>
                    <a:pt x="5536" y="2278"/>
                  </a:cubicBezTo>
                  <a:cubicBezTo>
                    <a:pt x="5536" y="2278"/>
                    <a:pt x="4947" y="0"/>
                    <a:pt x="436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7" name="Google Shape;251;p3">
              <a:extLst>
                <a:ext uri="{FF2B5EF4-FFF2-40B4-BE49-F238E27FC236}">
                  <a16:creationId xmlns:a16="http://schemas.microsoft.com/office/drawing/2014/main" id="{F7037680-CD57-49FA-96F9-E682C630EEEE}"/>
                </a:ext>
              </a:extLst>
            </p:cNvPr>
            <p:cNvGrpSpPr>
              <a:grpSpLocks/>
            </p:cNvGrpSpPr>
            <p:nvPr/>
          </p:nvGrpSpPr>
          <p:grpSpPr bwMode="auto">
            <a:xfrm rot="18434104" flipH="1">
              <a:off x="8296524" y="1549870"/>
              <a:ext cx="445159" cy="715100"/>
              <a:chOff x="304350" y="3911000"/>
              <a:chExt cx="581394" cy="933655"/>
            </a:xfrm>
          </p:grpSpPr>
          <p:sp>
            <p:nvSpPr>
              <p:cNvPr id="107" name="Google Shape;252;p3">
                <a:extLst>
                  <a:ext uri="{FF2B5EF4-FFF2-40B4-BE49-F238E27FC236}">
                    <a16:creationId xmlns:a16="http://schemas.microsoft.com/office/drawing/2014/main" id="{6212AFC3-8688-4674-A618-9F9533AC21BB}"/>
                  </a:ext>
                </a:extLst>
              </p:cNvPr>
              <p:cNvSpPr/>
              <p:nvPr/>
            </p:nvSpPr>
            <p:spPr>
              <a:xfrm>
                <a:off x="316961" y="3997342"/>
                <a:ext cx="90195" cy="115035"/>
              </a:xfrm>
              <a:custGeom>
                <a:avLst/>
                <a:gdLst/>
                <a:ahLst/>
                <a:cxnLst/>
                <a:rect l="l" t="t" r="r" b="b"/>
                <a:pathLst>
                  <a:path w="2084" h="2602" extrusionOk="0">
                    <a:moveTo>
                      <a:pt x="688" y="0"/>
                    </a:moveTo>
                    <a:cubicBezTo>
                      <a:pt x="328" y="0"/>
                      <a:pt x="1" y="379"/>
                      <a:pt x="201" y="1026"/>
                    </a:cubicBezTo>
                    <a:cubicBezTo>
                      <a:pt x="438" y="1797"/>
                      <a:pt x="1472" y="2405"/>
                      <a:pt x="2084" y="2601"/>
                    </a:cubicBezTo>
                    <a:cubicBezTo>
                      <a:pt x="2060" y="2375"/>
                      <a:pt x="2040" y="2145"/>
                      <a:pt x="2023" y="1915"/>
                    </a:cubicBezTo>
                    <a:cubicBezTo>
                      <a:pt x="1746" y="1273"/>
                      <a:pt x="1344" y="418"/>
                      <a:pt x="1084" y="168"/>
                    </a:cubicBezTo>
                    <a:cubicBezTo>
                      <a:pt x="965" y="54"/>
                      <a:pt x="824" y="0"/>
                      <a:pt x="68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8" name="Google Shape;253;p3">
                <a:extLst>
                  <a:ext uri="{FF2B5EF4-FFF2-40B4-BE49-F238E27FC236}">
                    <a16:creationId xmlns:a16="http://schemas.microsoft.com/office/drawing/2014/main" id="{D0C9455A-D77F-42B9-9418-DF1E7198D7AE}"/>
                  </a:ext>
                </a:extLst>
              </p:cNvPr>
              <p:cNvSpPr/>
              <p:nvPr/>
            </p:nvSpPr>
            <p:spPr>
              <a:xfrm>
                <a:off x="439742" y="4037630"/>
                <a:ext cx="96416" cy="155453"/>
              </a:xfrm>
              <a:custGeom>
                <a:avLst/>
                <a:gdLst/>
                <a:ahLst/>
                <a:cxnLst/>
                <a:rect l="l" t="t" r="r" b="b"/>
                <a:pathLst>
                  <a:path w="2208" h="3540" extrusionOk="0">
                    <a:moveTo>
                      <a:pt x="1702" y="0"/>
                    </a:moveTo>
                    <a:cubicBezTo>
                      <a:pt x="1282" y="0"/>
                      <a:pt x="653" y="806"/>
                      <a:pt x="389" y="1549"/>
                    </a:cubicBezTo>
                    <a:cubicBezTo>
                      <a:pt x="224" y="2013"/>
                      <a:pt x="92" y="2537"/>
                      <a:pt x="1" y="2952"/>
                    </a:cubicBezTo>
                    <a:cubicBezTo>
                      <a:pt x="41" y="3148"/>
                      <a:pt x="85" y="3344"/>
                      <a:pt x="129" y="3540"/>
                    </a:cubicBezTo>
                    <a:cubicBezTo>
                      <a:pt x="754" y="3125"/>
                      <a:pt x="1667" y="2120"/>
                      <a:pt x="1916" y="1431"/>
                    </a:cubicBezTo>
                    <a:cubicBezTo>
                      <a:pt x="2208" y="634"/>
                      <a:pt x="2150" y="43"/>
                      <a:pt x="1734" y="2"/>
                    </a:cubicBezTo>
                    <a:cubicBezTo>
                      <a:pt x="1723" y="1"/>
                      <a:pt x="1713" y="0"/>
                      <a:pt x="170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9" name="Google Shape;254;p3">
                <a:extLst>
                  <a:ext uri="{FF2B5EF4-FFF2-40B4-BE49-F238E27FC236}">
                    <a16:creationId xmlns:a16="http://schemas.microsoft.com/office/drawing/2014/main" id="{E411764D-5FB5-4B20-89E8-6DE60908B9AD}"/>
                  </a:ext>
                </a:extLst>
              </p:cNvPr>
              <p:cNvSpPr/>
              <p:nvPr/>
            </p:nvSpPr>
            <p:spPr>
              <a:xfrm>
                <a:off x="299601" y="4185817"/>
                <a:ext cx="144624" cy="110372"/>
              </a:xfrm>
              <a:custGeom>
                <a:avLst/>
                <a:gdLst/>
                <a:ahLst/>
                <a:cxnLst/>
                <a:rect l="l" t="t" r="r" b="b"/>
                <a:pathLst>
                  <a:path w="3292" h="2482" extrusionOk="0">
                    <a:moveTo>
                      <a:pt x="575" y="1"/>
                    </a:moveTo>
                    <a:cubicBezTo>
                      <a:pt x="471" y="1"/>
                      <a:pt x="393" y="22"/>
                      <a:pt x="348" y="65"/>
                    </a:cubicBezTo>
                    <a:cubicBezTo>
                      <a:pt x="0" y="404"/>
                      <a:pt x="189" y="1336"/>
                      <a:pt x="1203" y="1901"/>
                    </a:cubicBezTo>
                    <a:cubicBezTo>
                      <a:pt x="1991" y="2340"/>
                      <a:pt x="2916" y="2451"/>
                      <a:pt x="3292" y="2481"/>
                    </a:cubicBezTo>
                    <a:cubicBezTo>
                      <a:pt x="3180" y="2154"/>
                      <a:pt x="3082" y="1826"/>
                      <a:pt x="2987" y="1495"/>
                    </a:cubicBezTo>
                    <a:cubicBezTo>
                      <a:pt x="2292" y="556"/>
                      <a:pt x="1104" y="1"/>
                      <a:pt x="57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0" name="Google Shape;255;p3">
                <a:extLst>
                  <a:ext uri="{FF2B5EF4-FFF2-40B4-BE49-F238E27FC236}">
                    <a16:creationId xmlns:a16="http://schemas.microsoft.com/office/drawing/2014/main" id="{4AE447F1-90F7-4E45-B26F-BFF4AEA93D04}"/>
                  </a:ext>
                </a:extLst>
              </p:cNvPr>
              <p:cNvSpPr/>
              <p:nvPr/>
            </p:nvSpPr>
            <p:spPr>
              <a:xfrm>
                <a:off x="504220" y="4200387"/>
                <a:ext cx="111967" cy="189653"/>
              </a:xfrm>
              <a:custGeom>
                <a:avLst/>
                <a:gdLst/>
                <a:ahLst/>
                <a:cxnLst/>
                <a:rect l="l" t="t" r="r" b="b"/>
                <a:pathLst>
                  <a:path w="2546" h="4294" extrusionOk="0">
                    <a:moveTo>
                      <a:pt x="1792" y="0"/>
                    </a:moveTo>
                    <a:cubicBezTo>
                      <a:pt x="1287" y="0"/>
                      <a:pt x="754" y="628"/>
                      <a:pt x="389" y="1716"/>
                    </a:cubicBezTo>
                    <a:cubicBezTo>
                      <a:pt x="136" y="2480"/>
                      <a:pt x="38" y="3263"/>
                      <a:pt x="1" y="3804"/>
                    </a:cubicBezTo>
                    <a:cubicBezTo>
                      <a:pt x="75" y="3966"/>
                      <a:pt x="156" y="4132"/>
                      <a:pt x="238" y="4294"/>
                    </a:cubicBezTo>
                    <a:cubicBezTo>
                      <a:pt x="2546" y="2513"/>
                      <a:pt x="2356" y="245"/>
                      <a:pt x="2153" y="114"/>
                    </a:cubicBezTo>
                    <a:cubicBezTo>
                      <a:pt x="2036" y="37"/>
                      <a:pt x="1915" y="0"/>
                      <a:pt x="179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1" name="Google Shape;256;p3">
                <a:extLst>
                  <a:ext uri="{FF2B5EF4-FFF2-40B4-BE49-F238E27FC236}">
                    <a16:creationId xmlns:a16="http://schemas.microsoft.com/office/drawing/2014/main" id="{6A94FFAE-A3E4-4C53-95EE-4AE2859744A5}"/>
                  </a:ext>
                </a:extLst>
              </p:cNvPr>
              <p:cNvSpPr/>
              <p:nvPr/>
            </p:nvSpPr>
            <p:spPr>
              <a:xfrm>
                <a:off x="311828" y="4386565"/>
                <a:ext cx="234819" cy="118144"/>
              </a:xfrm>
              <a:custGeom>
                <a:avLst/>
                <a:gdLst/>
                <a:ahLst/>
                <a:cxnLst/>
                <a:rect l="l" t="t" r="r" b="b"/>
                <a:pathLst>
                  <a:path w="5326" h="2681" extrusionOk="0">
                    <a:moveTo>
                      <a:pt x="764" y="0"/>
                    </a:moveTo>
                    <a:cubicBezTo>
                      <a:pt x="0" y="0"/>
                      <a:pt x="446" y="930"/>
                      <a:pt x="1074" y="1516"/>
                    </a:cubicBezTo>
                    <a:cubicBezTo>
                      <a:pt x="1680" y="2086"/>
                      <a:pt x="3818" y="2680"/>
                      <a:pt x="5176" y="2680"/>
                    </a:cubicBezTo>
                    <a:cubicBezTo>
                      <a:pt x="5227" y="2680"/>
                      <a:pt x="5277" y="2679"/>
                      <a:pt x="5325" y="2678"/>
                    </a:cubicBezTo>
                    <a:cubicBezTo>
                      <a:pt x="5230" y="2526"/>
                      <a:pt x="5133" y="2377"/>
                      <a:pt x="5041" y="2225"/>
                    </a:cubicBezTo>
                    <a:cubicBezTo>
                      <a:pt x="3970" y="1525"/>
                      <a:pt x="1838" y="184"/>
                      <a:pt x="1024" y="28"/>
                    </a:cubicBezTo>
                    <a:cubicBezTo>
                      <a:pt x="925" y="9"/>
                      <a:pt x="839" y="0"/>
                      <a:pt x="76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" name="Google Shape;257;p3">
                <a:extLst>
                  <a:ext uri="{FF2B5EF4-FFF2-40B4-BE49-F238E27FC236}">
                    <a16:creationId xmlns:a16="http://schemas.microsoft.com/office/drawing/2014/main" id="{FB82A4C7-2D8D-40D6-BBF2-CC5CC67E2D3D}"/>
                  </a:ext>
                </a:extLst>
              </p:cNvPr>
              <p:cNvSpPr/>
              <p:nvPr/>
            </p:nvSpPr>
            <p:spPr>
              <a:xfrm>
                <a:off x="609043" y="4330094"/>
                <a:ext cx="115077" cy="220743"/>
              </a:xfrm>
              <a:custGeom>
                <a:avLst/>
                <a:gdLst/>
                <a:ahLst/>
                <a:cxnLst/>
                <a:rect l="l" t="t" r="r" b="b"/>
                <a:pathLst>
                  <a:path w="2614" h="5006" extrusionOk="0">
                    <a:moveTo>
                      <a:pt x="2283" y="1"/>
                    </a:moveTo>
                    <a:cubicBezTo>
                      <a:pt x="1944" y="1"/>
                      <a:pt x="1332" y="587"/>
                      <a:pt x="923" y="1285"/>
                    </a:cubicBezTo>
                    <a:cubicBezTo>
                      <a:pt x="179" y="2549"/>
                      <a:pt x="24" y="3985"/>
                      <a:pt x="0" y="4755"/>
                    </a:cubicBezTo>
                    <a:cubicBezTo>
                      <a:pt x="61" y="4840"/>
                      <a:pt x="122" y="4921"/>
                      <a:pt x="183" y="5005"/>
                    </a:cubicBezTo>
                    <a:cubicBezTo>
                      <a:pt x="899" y="3775"/>
                      <a:pt x="2085" y="2450"/>
                      <a:pt x="2454" y="926"/>
                    </a:cubicBezTo>
                    <a:cubicBezTo>
                      <a:pt x="2613" y="262"/>
                      <a:pt x="2509" y="1"/>
                      <a:pt x="228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" name="Google Shape;258;p3">
                <a:extLst>
                  <a:ext uri="{FF2B5EF4-FFF2-40B4-BE49-F238E27FC236}">
                    <a16:creationId xmlns:a16="http://schemas.microsoft.com/office/drawing/2014/main" id="{D2289C08-E612-4E86-82AF-D2830B184823}"/>
                  </a:ext>
                </a:extLst>
              </p:cNvPr>
              <p:cNvSpPr/>
              <p:nvPr/>
            </p:nvSpPr>
            <p:spPr>
              <a:xfrm>
                <a:off x="348728" y="4533293"/>
                <a:ext cx="300132" cy="104153"/>
              </a:xfrm>
              <a:custGeom>
                <a:avLst/>
                <a:gdLst/>
                <a:ahLst/>
                <a:cxnLst/>
                <a:rect l="l" t="t" r="r" b="b"/>
                <a:pathLst>
                  <a:path w="6777" h="2373" extrusionOk="0">
                    <a:moveTo>
                      <a:pt x="721" y="1"/>
                    </a:moveTo>
                    <a:cubicBezTo>
                      <a:pt x="456" y="1"/>
                      <a:pt x="264" y="66"/>
                      <a:pt x="207" y="230"/>
                    </a:cubicBezTo>
                    <a:cubicBezTo>
                      <a:pt x="1" y="808"/>
                      <a:pt x="1555" y="1626"/>
                      <a:pt x="3569" y="2075"/>
                    </a:cubicBezTo>
                    <a:cubicBezTo>
                      <a:pt x="4660" y="2316"/>
                      <a:pt x="5634" y="2373"/>
                      <a:pt x="6299" y="2373"/>
                    </a:cubicBezTo>
                    <a:cubicBezTo>
                      <a:pt x="6483" y="2373"/>
                      <a:pt x="6644" y="2368"/>
                      <a:pt x="6776" y="2362"/>
                    </a:cubicBezTo>
                    <a:cubicBezTo>
                      <a:pt x="6699" y="2272"/>
                      <a:pt x="6624" y="2180"/>
                      <a:pt x="6547" y="2089"/>
                    </a:cubicBezTo>
                    <a:cubicBezTo>
                      <a:pt x="5547" y="1714"/>
                      <a:pt x="3691" y="1011"/>
                      <a:pt x="3103" y="714"/>
                    </a:cubicBezTo>
                    <a:cubicBezTo>
                      <a:pt x="2513" y="416"/>
                      <a:pt x="1387" y="1"/>
                      <a:pt x="72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4" name="Google Shape;259;p3">
                <a:extLst>
                  <a:ext uri="{FF2B5EF4-FFF2-40B4-BE49-F238E27FC236}">
                    <a16:creationId xmlns:a16="http://schemas.microsoft.com/office/drawing/2014/main" id="{ED281B1C-B5E6-4E76-8E17-0A97189E2000}"/>
                  </a:ext>
                </a:extLst>
              </p:cNvPr>
              <p:cNvSpPr/>
              <p:nvPr/>
            </p:nvSpPr>
            <p:spPr>
              <a:xfrm>
                <a:off x="729322" y="4503461"/>
                <a:ext cx="129072" cy="194316"/>
              </a:xfrm>
              <a:custGeom>
                <a:avLst/>
                <a:gdLst/>
                <a:ahLst/>
                <a:cxnLst/>
                <a:rect l="l" t="t" r="r" b="b"/>
                <a:pathLst>
                  <a:path w="2924" h="4412" extrusionOk="0">
                    <a:moveTo>
                      <a:pt x="2220" y="1"/>
                    </a:moveTo>
                    <a:cubicBezTo>
                      <a:pt x="1691" y="1"/>
                      <a:pt x="820" y="789"/>
                      <a:pt x="447" y="1661"/>
                    </a:cubicBezTo>
                    <a:cubicBezTo>
                      <a:pt x="85" y="2503"/>
                      <a:pt x="1" y="3510"/>
                      <a:pt x="21" y="4196"/>
                    </a:cubicBezTo>
                    <a:cubicBezTo>
                      <a:pt x="88" y="4270"/>
                      <a:pt x="157" y="4341"/>
                      <a:pt x="224" y="4412"/>
                    </a:cubicBezTo>
                    <a:cubicBezTo>
                      <a:pt x="491" y="3912"/>
                      <a:pt x="1041" y="2902"/>
                      <a:pt x="1457" y="2293"/>
                    </a:cubicBezTo>
                    <a:cubicBezTo>
                      <a:pt x="2160" y="1266"/>
                      <a:pt x="2924" y="712"/>
                      <a:pt x="2542" y="161"/>
                    </a:cubicBezTo>
                    <a:cubicBezTo>
                      <a:pt x="2465" y="50"/>
                      <a:pt x="2353" y="1"/>
                      <a:pt x="222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5" name="Google Shape;260;p3">
                <a:extLst>
                  <a:ext uri="{FF2B5EF4-FFF2-40B4-BE49-F238E27FC236}">
                    <a16:creationId xmlns:a16="http://schemas.microsoft.com/office/drawing/2014/main" id="{82BD1123-3F00-45FC-A116-CD0D88DFE599}"/>
                  </a:ext>
                </a:extLst>
              </p:cNvPr>
              <p:cNvSpPr/>
              <p:nvPr/>
            </p:nvSpPr>
            <p:spPr>
              <a:xfrm>
                <a:off x="436591" y="4687382"/>
                <a:ext cx="329680" cy="88608"/>
              </a:xfrm>
              <a:custGeom>
                <a:avLst/>
                <a:gdLst/>
                <a:ahLst/>
                <a:cxnLst/>
                <a:rect l="l" t="t" r="r" b="b"/>
                <a:pathLst>
                  <a:path w="7507" h="1983" extrusionOk="0">
                    <a:moveTo>
                      <a:pt x="1488" y="1"/>
                    </a:moveTo>
                    <a:cubicBezTo>
                      <a:pt x="721" y="1"/>
                      <a:pt x="209" y="211"/>
                      <a:pt x="129" y="550"/>
                    </a:cubicBezTo>
                    <a:cubicBezTo>
                      <a:pt x="0" y="1104"/>
                      <a:pt x="1288" y="1550"/>
                      <a:pt x="3715" y="1878"/>
                    </a:cubicBezTo>
                    <a:cubicBezTo>
                      <a:pt x="4269" y="1953"/>
                      <a:pt x="4787" y="1982"/>
                      <a:pt x="5256" y="1982"/>
                    </a:cubicBezTo>
                    <a:cubicBezTo>
                      <a:pt x="6280" y="1982"/>
                      <a:pt x="7072" y="1844"/>
                      <a:pt x="7506" y="1746"/>
                    </a:cubicBezTo>
                    <a:cubicBezTo>
                      <a:pt x="7449" y="1692"/>
                      <a:pt x="7391" y="1634"/>
                      <a:pt x="7333" y="1580"/>
                    </a:cubicBezTo>
                    <a:cubicBezTo>
                      <a:pt x="6303" y="1364"/>
                      <a:pt x="4596" y="681"/>
                      <a:pt x="3214" y="276"/>
                    </a:cubicBezTo>
                    <a:cubicBezTo>
                      <a:pt x="2566" y="86"/>
                      <a:pt x="1975" y="1"/>
                      <a:pt x="148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6" name="Google Shape;261;p3">
                <a:extLst>
                  <a:ext uri="{FF2B5EF4-FFF2-40B4-BE49-F238E27FC236}">
                    <a16:creationId xmlns:a16="http://schemas.microsoft.com/office/drawing/2014/main" id="{A8BFAE4C-013B-46B8-A7AF-68846B2AAA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49" y="3911000"/>
                <a:ext cx="483395" cy="933655"/>
              </a:xfrm>
              <a:custGeom>
                <a:avLst/>
                <a:gdLst>
                  <a:gd name="T0" fmla="*/ 1232086 w 11000"/>
                  <a:gd name="T1" fmla="*/ 0 h 21246"/>
                  <a:gd name="T2" fmla="*/ 1154831 w 11000"/>
                  <a:gd name="T3" fmla="*/ 63720 h 21246"/>
                  <a:gd name="T4" fmla="*/ 183470 w 11000"/>
                  <a:gd name="T5" fmla="*/ 7776767 h 21246"/>
                  <a:gd name="T6" fmla="*/ 301243 w 11000"/>
                  <a:gd name="T7" fmla="*/ 9101576 h 21246"/>
                  <a:gd name="T8" fmla="*/ 550367 w 11000"/>
                  <a:gd name="T9" fmla="*/ 11040429 h 21246"/>
                  <a:gd name="T10" fmla="*/ 1461874 w 11000"/>
                  <a:gd name="T11" fmla="*/ 15204040 h 21246"/>
                  <a:gd name="T12" fmla="*/ 2050913 w 11000"/>
                  <a:gd name="T13" fmla="*/ 17108175 h 21246"/>
                  <a:gd name="T14" fmla="*/ 4607765 w 11000"/>
                  <a:gd name="T15" fmla="*/ 23034903 h 21246"/>
                  <a:gd name="T16" fmla="*/ 5971159 w 11000"/>
                  <a:gd name="T17" fmla="*/ 25423752 h 21246"/>
                  <a:gd name="T18" fmla="*/ 6519592 w 11000"/>
                  <a:gd name="T19" fmla="*/ 26298564 h 21246"/>
                  <a:gd name="T20" fmla="*/ 10397387 w 11000"/>
                  <a:gd name="T21" fmla="*/ 31616961 h 21246"/>
                  <a:gd name="T22" fmla="*/ 10839606 w 11000"/>
                  <a:gd name="T23" fmla="*/ 32144169 h 21246"/>
                  <a:gd name="T24" fmla="*/ 11604380 w 11000"/>
                  <a:gd name="T25" fmla="*/ 33059543 h 21246"/>
                  <a:gd name="T26" fmla="*/ 15642442 w 11000"/>
                  <a:gd name="T27" fmla="*/ 37352528 h 21246"/>
                  <a:gd name="T28" fmla="*/ 15976512 w 11000"/>
                  <a:gd name="T29" fmla="*/ 37673107 h 21246"/>
                  <a:gd name="T30" fmla="*/ 16347276 w 11000"/>
                  <a:gd name="T31" fmla="*/ 38026512 h 21246"/>
                  <a:gd name="T32" fmla="*/ 20667290 w 11000"/>
                  <a:gd name="T33" fmla="*/ 41019780 h 21246"/>
                  <a:gd name="T34" fmla="*/ 20742611 w 11000"/>
                  <a:gd name="T35" fmla="*/ 41027515 h 21246"/>
                  <a:gd name="T36" fmla="*/ 21053522 w 11000"/>
                  <a:gd name="T37" fmla="*/ 40610389 h 21246"/>
                  <a:gd name="T38" fmla="*/ 17724205 w 11000"/>
                  <a:gd name="T39" fmla="*/ 37574582 h 21246"/>
                  <a:gd name="T40" fmla="*/ 15010909 w 11000"/>
                  <a:gd name="T41" fmla="*/ 34919251 h 21246"/>
                  <a:gd name="T42" fmla="*/ 14618919 w 11000"/>
                  <a:gd name="T43" fmla="*/ 34502125 h 21246"/>
                  <a:gd name="T44" fmla="*/ 13072055 w 11000"/>
                  <a:gd name="T45" fmla="*/ 32823954 h 21246"/>
                  <a:gd name="T46" fmla="*/ 9418292 w 11000"/>
                  <a:gd name="T47" fmla="*/ 28334008 h 21246"/>
                  <a:gd name="T48" fmla="*/ 9064887 w 11000"/>
                  <a:gd name="T49" fmla="*/ 27851184 h 21246"/>
                  <a:gd name="T50" fmla="*/ 5847541 w 11000"/>
                  <a:gd name="T51" fmla="*/ 22747151 h 21246"/>
                  <a:gd name="T52" fmla="*/ 5059652 w 11000"/>
                  <a:gd name="T53" fmla="*/ 21208022 h 21246"/>
                  <a:gd name="T54" fmla="*/ 4601964 w 11000"/>
                  <a:gd name="T55" fmla="*/ 20261755 h 21246"/>
                  <a:gd name="T56" fmla="*/ 1938897 w 11000"/>
                  <a:gd name="T57" fmla="*/ 12606628 h 21246"/>
                  <a:gd name="T58" fmla="*/ 1691707 w 11000"/>
                  <a:gd name="T59" fmla="*/ 11471089 h 21246"/>
                  <a:gd name="T60" fmla="*/ 1363394 w 11000"/>
                  <a:gd name="T61" fmla="*/ 193094 h 21246"/>
                  <a:gd name="T62" fmla="*/ 1232086 w 11000"/>
                  <a:gd name="T63" fmla="*/ 0 h 212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1000" h="21246" extrusionOk="0">
                    <a:moveTo>
                      <a:pt x="638" y="0"/>
                    </a:moveTo>
                    <a:cubicBezTo>
                      <a:pt x="624" y="0"/>
                      <a:pt x="609" y="10"/>
                      <a:pt x="598" y="33"/>
                    </a:cubicBezTo>
                    <a:cubicBezTo>
                      <a:pt x="71" y="1216"/>
                      <a:pt x="1" y="2655"/>
                      <a:pt x="95" y="4027"/>
                    </a:cubicBezTo>
                    <a:cubicBezTo>
                      <a:pt x="112" y="4257"/>
                      <a:pt x="132" y="4487"/>
                      <a:pt x="156" y="4713"/>
                    </a:cubicBezTo>
                    <a:cubicBezTo>
                      <a:pt x="193" y="5058"/>
                      <a:pt x="237" y="5396"/>
                      <a:pt x="285" y="5717"/>
                    </a:cubicBezTo>
                    <a:cubicBezTo>
                      <a:pt x="392" y="6443"/>
                      <a:pt x="558" y="7164"/>
                      <a:pt x="757" y="7873"/>
                    </a:cubicBezTo>
                    <a:cubicBezTo>
                      <a:pt x="852" y="8204"/>
                      <a:pt x="950" y="8532"/>
                      <a:pt x="1062" y="8859"/>
                    </a:cubicBezTo>
                    <a:cubicBezTo>
                      <a:pt x="1423" y="9918"/>
                      <a:pt x="1873" y="10948"/>
                      <a:pt x="2386" y="11928"/>
                    </a:cubicBezTo>
                    <a:cubicBezTo>
                      <a:pt x="2609" y="12347"/>
                      <a:pt x="2846" y="12760"/>
                      <a:pt x="3092" y="13165"/>
                    </a:cubicBezTo>
                    <a:cubicBezTo>
                      <a:pt x="3184" y="13317"/>
                      <a:pt x="3281" y="13466"/>
                      <a:pt x="3376" y="13618"/>
                    </a:cubicBezTo>
                    <a:cubicBezTo>
                      <a:pt x="3988" y="14577"/>
                      <a:pt x="4664" y="15494"/>
                      <a:pt x="5384" y="16372"/>
                    </a:cubicBezTo>
                    <a:cubicBezTo>
                      <a:pt x="5461" y="16463"/>
                      <a:pt x="5536" y="16555"/>
                      <a:pt x="5613" y="16645"/>
                    </a:cubicBezTo>
                    <a:cubicBezTo>
                      <a:pt x="5745" y="16804"/>
                      <a:pt x="5873" y="16967"/>
                      <a:pt x="6009" y="17119"/>
                    </a:cubicBezTo>
                    <a:cubicBezTo>
                      <a:pt x="6675" y="17882"/>
                      <a:pt x="7367" y="18640"/>
                      <a:pt x="8100" y="19342"/>
                    </a:cubicBezTo>
                    <a:cubicBezTo>
                      <a:pt x="8158" y="19396"/>
                      <a:pt x="8216" y="19454"/>
                      <a:pt x="8273" y="19508"/>
                    </a:cubicBezTo>
                    <a:cubicBezTo>
                      <a:pt x="8337" y="19565"/>
                      <a:pt x="8401" y="19630"/>
                      <a:pt x="8465" y="19691"/>
                    </a:cubicBezTo>
                    <a:cubicBezTo>
                      <a:pt x="9094" y="20262"/>
                      <a:pt x="9844" y="21059"/>
                      <a:pt x="10702" y="21241"/>
                    </a:cubicBezTo>
                    <a:cubicBezTo>
                      <a:pt x="10714" y="21244"/>
                      <a:pt x="10727" y="21245"/>
                      <a:pt x="10741" y="21245"/>
                    </a:cubicBezTo>
                    <a:cubicBezTo>
                      <a:pt x="10857" y="21245"/>
                      <a:pt x="10999" y="21156"/>
                      <a:pt x="10902" y="21029"/>
                    </a:cubicBezTo>
                    <a:cubicBezTo>
                      <a:pt x="10435" y="20421"/>
                      <a:pt x="9746" y="19967"/>
                      <a:pt x="9178" y="19457"/>
                    </a:cubicBezTo>
                    <a:cubicBezTo>
                      <a:pt x="8688" y="19022"/>
                      <a:pt x="8225" y="18555"/>
                      <a:pt x="7773" y="18082"/>
                    </a:cubicBezTo>
                    <a:cubicBezTo>
                      <a:pt x="7706" y="18011"/>
                      <a:pt x="7637" y="17940"/>
                      <a:pt x="7570" y="17866"/>
                    </a:cubicBezTo>
                    <a:cubicBezTo>
                      <a:pt x="7300" y="17578"/>
                      <a:pt x="7032" y="17288"/>
                      <a:pt x="6769" y="16997"/>
                    </a:cubicBezTo>
                    <a:cubicBezTo>
                      <a:pt x="6100" y="16254"/>
                      <a:pt x="5471" y="15477"/>
                      <a:pt x="4877" y="14672"/>
                    </a:cubicBezTo>
                    <a:cubicBezTo>
                      <a:pt x="4816" y="14588"/>
                      <a:pt x="4755" y="14507"/>
                      <a:pt x="4694" y="14422"/>
                    </a:cubicBezTo>
                    <a:cubicBezTo>
                      <a:pt x="4086" y="13577"/>
                      <a:pt x="3525" y="12696"/>
                      <a:pt x="3028" y="11779"/>
                    </a:cubicBezTo>
                    <a:cubicBezTo>
                      <a:pt x="2886" y="11516"/>
                      <a:pt x="2751" y="11249"/>
                      <a:pt x="2620" y="10982"/>
                    </a:cubicBezTo>
                    <a:cubicBezTo>
                      <a:pt x="2538" y="10820"/>
                      <a:pt x="2457" y="10654"/>
                      <a:pt x="2383" y="10492"/>
                    </a:cubicBezTo>
                    <a:cubicBezTo>
                      <a:pt x="1788" y="9208"/>
                      <a:pt x="1322" y="7883"/>
                      <a:pt x="1004" y="6528"/>
                    </a:cubicBezTo>
                    <a:cubicBezTo>
                      <a:pt x="960" y="6332"/>
                      <a:pt x="916" y="6136"/>
                      <a:pt x="876" y="5940"/>
                    </a:cubicBezTo>
                    <a:cubicBezTo>
                      <a:pt x="497" y="4038"/>
                      <a:pt x="416" y="2081"/>
                      <a:pt x="706" y="100"/>
                    </a:cubicBezTo>
                    <a:cubicBezTo>
                      <a:pt x="714" y="57"/>
                      <a:pt x="675" y="0"/>
                      <a:pt x="638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sp>
          <p:nvSpPr>
            <p:cNvPr id="88" name="Google Shape;262;p3">
              <a:extLst>
                <a:ext uri="{FF2B5EF4-FFF2-40B4-BE49-F238E27FC236}">
                  <a16:creationId xmlns:a16="http://schemas.microsoft.com/office/drawing/2014/main" id="{E745B192-0B13-45D4-9AAB-164921133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9686" y="327349"/>
              <a:ext cx="181624" cy="179534"/>
            </a:xfrm>
            <a:custGeom>
              <a:avLst/>
              <a:gdLst>
                <a:gd name="T0" fmla="*/ 2105026 w 6432"/>
                <a:gd name="T1" fmla="*/ 289434 h 6358"/>
                <a:gd name="T2" fmla="*/ 3131235 w 6432"/>
                <a:gd name="T3" fmla="*/ 1451181 h 6358"/>
                <a:gd name="T4" fmla="*/ 2093872 w 6432"/>
                <a:gd name="T5" fmla="*/ 1793250 h 6358"/>
                <a:gd name="T6" fmla="*/ 2105026 w 6432"/>
                <a:gd name="T7" fmla="*/ 289434 h 6358"/>
                <a:gd name="T8" fmla="*/ 4527413 w 6432"/>
                <a:gd name="T9" fmla="*/ 1200009 h 6358"/>
                <a:gd name="T10" fmla="*/ 3880745 w 6432"/>
                <a:gd name="T11" fmla="*/ 2081894 h 6358"/>
                <a:gd name="T12" fmla="*/ 3462942 w 6432"/>
                <a:gd name="T13" fmla="*/ 1558823 h 6358"/>
                <a:gd name="T14" fmla="*/ 4527413 w 6432"/>
                <a:gd name="T15" fmla="*/ 1200009 h 6358"/>
                <a:gd name="T16" fmla="*/ 1835526 w 6432"/>
                <a:gd name="T17" fmla="*/ 2103439 h 6358"/>
                <a:gd name="T18" fmla="*/ 1805227 w 6432"/>
                <a:gd name="T19" fmla="*/ 2835412 h 6358"/>
                <a:gd name="T20" fmla="*/ 520672 w 6432"/>
                <a:gd name="T21" fmla="*/ 2541968 h 6358"/>
                <a:gd name="T22" fmla="*/ 1835526 w 6432"/>
                <a:gd name="T23" fmla="*/ 2103439 h 6358"/>
                <a:gd name="T24" fmla="*/ 3271576 w 6432"/>
                <a:gd name="T25" fmla="*/ 1623430 h 6358"/>
                <a:gd name="T26" fmla="*/ 3578546 w 6432"/>
                <a:gd name="T27" fmla="*/ 2003761 h 6358"/>
                <a:gd name="T28" fmla="*/ 3761949 w 6432"/>
                <a:gd name="T29" fmla="*/ 2243751 h 6358"/>
                <a:gd name="T30" fmla="*/ 3107318 w 6432"/>
                <a:gd name="T31" fmla="*/ 3124055 h 6358"/>
                <a:gd name="T32" fmla="*/ 2380116 w 6432"/>
                <a:gd name="T33" fmla="*/ 2968551 h 6358"/>
                <a:gd name="T34" fmla="*/ 2031664 w 6432"/>
                <a:gd name="T35" fmla="*/ 2890418 h 6358"/>
                <a:gd name="T36" fmla="*/ 2082718 w 6432"/>
                <a:gd name="T37" fmla="*/ 2022087 h 6358"/>
                <a:gd name="T38" fmla="*/ 3271576 w 6432"/>
                <a:gd name="T39" fmla="*/ 1623430 h 6358"/>
                <a:gd name="T40" fmla="*/ 3877554 w 6432"/>
                <a:gd name="T41" fmla="*/ 2391264 h 6358"/>
                <a:gd name="T42" fmla="*/ 4802503 w 6432"/>
                <a:gd name="T43" fmla="*/ 3520340 h 6358"/>
                <a:gd name="T44" fmla="*/ 4584029 w 6432"/>
                <a:gd name="T45" fmla="*/ 3469287 h 6358"/>
                <a:gd name="T46" fmla="*/ 3710924 w 6432"/>
                <a:gd name="T47" fmla="*/ 3256405 h 6358"/>
                <a:gd name="T48" fmla="*/ 3301084 w 6432"/>
                <a:gd name="T49" fmla="*/ 3167908 h 6358"/>
                <a:gd name="T50" fmla="*/ 3877554 w 6432"/>
                <a:gd name="T51" fmla="*/ 2391264 h 6358"/>
                <a:gd name="T52" fmla="*/ 2018110 w 6432"/>
                <a:gd name="T53" fmla="*/ 3065039 h 6358"/>
                <a:gd name="T54" fmla="*/ 2988494 w 6432"/>
                <a:gd name="T55" fmla="*/ 3280322 h 6358"/>
                <a:gd name="T56" fmla="*/ 1892143 w 6432"/>
                <a:gd name="T57" fmla="*/ 4690050 h 6358"/>
                <a:gd name="T58" fmla="*/ 2018110 w 6432"/>
                <a:gd name="T59" fmla="*/ 3065039 h 6358"/>
                <a:gd name="T60" fmla="*/ 2073936 w 6432"/>
                <a:gd name="T61" fmla="*/ 0 h 6358"/>
                <a:gd name="T62" fmla="*/ 2050809 w 6432"/>
                <a:gd name="T63" fmla="*/ 23127 h 6358"/>
                <a:gd name="T64" fmla="*/ 2045218 w 6432"/>
                <a:gd name="T65" fmla="*/ 60598 h 6358"/>
                <a:gd name="T66" fmla="*/ 2023701 w 6432"/>
                <a:gd name="T67" fmla="*/ 206529 h 6358"/>
                <a:gd name="T68" fmla="*/ 1849080 w 6432"/>
                <a:gd name="T69" fmla="*/ 1876975 h 6358"/>
                <a:gd name="T70" fmla="*/ 100469 w 6432"/>
                <a:gd name="T71" fmla="*/ 2455843 h 6358"/>
                <a:gd name="T72" fmla="*/ 151495 w 6432"/>
                <a:gd name="T73" fmla="*/ 2650400 h 6358"/>
                <a:gd name="T74" fmla="*/ 1798055 w 6432"/>
                <a:gd name="T75" fmla="*/ 3017205 h 6358"/>
                <a:gd name="T76" fmla="*/ 1711140 w 6432"/>
                <a:gd name="T77" fmla="*/ 4940432 h 6358"/>
                <a:gd name="T78" fmla="*/ 1810818 w 6432"/>
                <a:gd name="T79" fmla="*/ 5068800 h 6358"/>
                <a:gd name="T80" fmla="*/ 1853852 w 6432"/>
                <a:gd name="T81" fmla="*/ 5045673 h 6358"/>
                <a:gd name="T82" fmla="*/ 3182260 w 6432"/>
                <a:gd name="T83" fmla="*/ 3324175 h 6358"/>
                <a:gd name="T84" fmla="*/ 5020187 w 6432"/>
                <a:gd name="T85" fmla="*/ 3760331 h 6358"/>
                <a:gd name="T86" fmla="*/ 5043313 w 6432"/>
                <a:gd name="T87" fmla="*/ 3763522 h 6358"/>
                <a:gd name="T88" fmla="*/ 5084766 w 6432"/>
                <a:gd name="T89" fmla="*/ 3631173 h 6358"/>
                <a:gd name="T90" fmla="*/ 3996377 w 6432"/>
                <a:gd name="T91" fmla="*/ 2230197 h 6358"/>
                <a:gd name="T92" fmla="*/ 4853529 w 6432"/>
                <a:gd name="T93" fmla="*/ 1082004 h 6358"/>
                <a:gd name="T94" fmla="*/ 4769804 w 6432"/>
                <a:gd name="T95" fmla="*/ 914556 h 6358"/>
                <a:gd name="T96" fmla="*/ 4750659 w 6432"/>
                <a:gd name="T97" fmla="*/ 917747 h 6358"/>
                <a:gd name="T98" fmla="*/ 3325001 w 6432"/>
                <a:gd name="T99" fmla="*/ 1386602 h 6358"/>
                <a:gd name="T100" fmla="*/ 2118580 w 6432"/>
                <a:gd name="T101" fmla="*/ 87706 h 6358"/>
                <a:gd name="T102" fmla="*/ 2099463 w 6432"/>
                <a:gd name="T103" fmla="*/ 74152 h 6358"/>
                <a:gd name="T104" fmla="*/ 2096272 w 6432"/>
                <a:gd name="T105" fmla="*/ 26317 h 6358"/>
                <a:gd name="T106" fmla="*/ 2073936 w 6432"/>
                <a:gd name="T107" fmla="*/ 0 h 6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6432" h="6358" extrusionOk="0">
                  <a:moveTo>
                    <a:pt x="2640" y="363"/>
                  </a:moveTo>
                  <a:cubicBezTo>
                    <a:pt x="3103" y="810"/>
                    <a:pt x="3521" y="1313"/>
                    <a:pt x="3927" y="1820"/>
                  </a:cubicBezTo>
                  <a:cubicBezTo>
                    <a:pt x="3495" y="1965"/>
                    <a:pt x="3058" y="2107"/>
                    <a:pt x="2626" y="2249"/>
                  </a:cubicBezTo>
                  <a:cubicBezTo>
                    <a:pt x="2650" y="1621"/>
                    <a:pt x="2657" y="989"/>
                    <a:pt x="2640" y="363"/>
                  </a:cubicBezTo>
                  <a:close/>
                  <a:moveTo>
                    <a:pt x="5678" y="1505"/>
                  </a:moveTo>
                  <a:cubicBezTo>
                    <a:pt x="5407" y="1874"/>
                    <a:pt x="5137" y="2243"/>
                    <a:pt x="4867" y="2611"/>
                  </a:cubicBezTo>
                  <a:cubicBezTo>
                    <a:pt x="4694" y="2391"/>
                    <a:pt x="4522" y="2171"/>
                    <a:pt x="4343" y="1955"/>
                  </a:cubicBezTo>
                  <a:cubicBezTo>
                    <a:pt x="4789" y="1806"/>
                    <a:pt x="5232" y="1658"/>
                    <a:pt x="5678" y="1505"/>
                  </a:cubicBezTo>
                  <a:close/>
                  <a:moveTo>
                    <a:pt x="2302" y="2638"/>
                  </a:moveTo>
                  <a:cubicBezTo>
                    <a:pt x="2288" y="2945"/>
                    <a:pt x="2275" y="3252"/>
                    <a:pt x="2264" y="3556"/>
                  </a:cubicBezTo>
                  <a:cubicBezTo>
                    <a:pt x="1727" y="3435"/>
                    <a:pt x="1190" y="3313"/>
                    <a:pt x="653" y="3188"/>
                  </a:cubicBezTo>
                  <a:cubicBezTo>
                    <a:pt x="1204" y="3006"/>
                    <a:pt x="1751" y="2823"/>
                    <a:pt x="2302" y="2638"/>
                  </a:cubicBezTo>
                  <a:close/>
                  <a:moveTo>
                    <a:pt x="4103" y="2036"/>
                  </a:moveTo>
                  <a:cubicBezTo>
                    <a:pt x="4231" y="2195"/>
                    <a:pt x="4360" y="2357"/>
                    <a:pt x="4488" y="2513"/>
                  </a:cubicBezTo>
                  <a:cubicBezTo>
                    <a:pt x="4529" y="2563"/>
                    <a:pt x="4610" y="2672"/>
                    <a:pt x="4718" y="2814"/>
                  </a:cubicBezTo>
                  <a:cubicBezTo>
                    <a:pt x="4448" y="3182"/>
                    <a:pt x="4170" y="3550"/>
                    <a:pt x="3897" y="3918"/>
                  </a:cubicBezTo>
                  <a:cubicBezTo>
                    <a:pt x="3593" y="3854"/>
                    <a:pt x="3285" y="3790"/>
                    <a:pt x="2985" y="3723"/>
                  </a:cubicBezTo>
                  <a:cubicBezTo>
                    <a:pt x="2839" y="3692"/>
                    <a:pt x="2693" y="3655"/>
                    <a:pt x="2548" y="3625"/>
                  </a:cubicBezTo>
                  <a:cubicBezTo>
                    <a:pt x="2572" y="3260"/>
                    <a:pt x="2596" y="2898"/>
                    <a:pt x="2612" y="2536"/>
                  </a:cubicBezTo>
                  <a:cubicBezTo>
                    <a:pt x="3109" y="2371"/>
                    <a:pt x="3606" y="2202"/>
                    <a:pt x="4103" y="2036"/>
                  </a:cubicBezTo>
                  <a:close/>
                  <a:moveTo>
                    <a:pt x="4863" y="2999"/>
                  </a:moveTo>
                  <a:cubicBezTo>
                    <a:pt x="5218" y="3466"/>
                    <a:pt x="5725" y="4121"/>
                    <a:pt x="6023" y="4415"/>
                  </a:cubicBezTo>
                  <a:cubicBezTo>
                    <a:pt x="5894" y="4381"/>
                    <a:pt x="5759" y="4355"/>
                    <a:pt x="5749" y="4351"/>
                  </a:cubicBezTo>
                  <a:cubicBezTo>
                    <a:pt x="5384" y="4260"/>
                    <a:pt x="5019" y="4169"/>
                    <a:pt x="4654" y="4084"/>
                  </a:cubicBezTo>
                  <a:cubicBezTo>
                    <a:pt x="4482" y="4043"/>
                    <a:pt x="4312" y="4007"/>
                    <a:pt x="4140" y="3973"/>
                  </a:cubicBezTo>
                  <a:cubicBezTo>
                    <a:pt x="4380" y="3648"/>
                    <a:pt x="4624" y="3324"/>
                    <a:pt x="4863" y="2999"/>
                  </a:cubicBezTo>
                  <a:close/>
                  <a:moveTo>
                    <a:pt x="2531" y="3844"/>
                  </a:moveTo>
                  <a:cubicBezTo>
                    <a:pt x="2937" y="3932"/>
                    <a:pt x="3342" y="4023"/>
                    <a:pt x="3748" y="4114"/>
                  </a:cubicBezTo>
                  <a:cubicBezTo>
                    <a:pt x="3295" y="4709"/>
                    <a:pt x="2839" y="5300"/>
                    <a:pt x="2373" y="5882"/>
                  </a:cubicBezTo>
                  <a:cubicBezTo>
                    <a:pt x="2427" y="5206"/>
                    <a:pt x="2484" y="4526"/>
                    <a:pt x="2531" y="3844"/>
                  </a:cubicBezTo>
                  <a:close/>
                  <a:moveTo>
                    <a:pt x="2601" y="0"/>
                  </a:moveTo>
                  <a:cubicBezTo>
                    <a:pt x="2588" y="0"/>
                    <a:pt x="2575" y="9"/>
                    <a:pt x="2572" y="29"/>
                  </a:cubicBezTo>
                  <a:cubicBezTo>
                    <a:pt x="2569" y="42"/>
                    <a:pt x="2569" y="59"/>
                    <a:pt x="2565" y="76"/>
                  </a:cubicBezTo>
                  <a:cubicBezTo>
                    <a:pt x="2501" y="86"/>
                    <a:pt x="2470" y="187"/>
                    <a:pt x="2538" y="259"/>
                  </a:cubicBezTo>
                  <a:cubicBezTo>
                    <a:pt x="2427" y="948"/>
                    <a:pt x="2359" y="1647"/>
                    <a:pt x="2319" y="2354"/>
                  </a:cubicBezTo>
                  <a:cubicBezTo>
                    <a:pt x="1586" y="2594"/>
                    <a:pt x="856" y="2837"/>
                    <a:pt x="126" y="3080"/>
                  </a:cubicBezTo>
                  <a:cubicBezTo>
                    <a:pt x="1" y="3121"/>
                    <a:pt x="102" y="3303"/>
                    <a:pt x="190" y="3324"/>
                  </a:cubicBezTo>
                  <a:cubicBezTo>
                    <a:pt x="876" y="3483"/>
                    <a:pt x="1565" y="3634"/>
                    <a:pt x="2255" y="3784"/>
                  </a:cubicBezTo>
                  <a:cubicBezTo>
                    <a:pt x="2227" y="4595"/>
                    <a:pt x="2204" y="5402"/>
                    <a:pt x="2146" y="6196"/>
                  </a:cubicBezTo>
                  <a:cubicBezTo>
                    <a:pt x="2141" y="6256"/>
                    <a:pt x="2207" y="6357"/>
                    <a:pt x="2271" y="6357"/>
                  </a:cubicBezTo>
                  <a:cubicBezTo>
                    <a:pt x="2290" y="6357"/>
                    <a:pt x="2309" y="6348"/>
                    <a:pt x="2325" y="6328"/>
                  </a:cubicBezTo>
                  <a:cubicBezTo>
                    <a:pt x="2896" y="5621"/>
                    <a:pt x="3448" y="4895"/>
                    <a:pt x="3991" y="4169"/>
                  </a:cubicBezTo>
                  <a:cubicBezTo>
                    <a:pt x="4762" y="4341"/>
                    <a:pt x="5532" y="4520"/>
                    <a:pt x="6296" y="4716"/>
                  </a:cubicBezTo>
                  <a:cubicBezTo>
                    <a:pt x="6306" y="4719"/>
                    <a:pt x="6316" y="4720"/>
                    <a:pt x="6325" y="4720"/>
                  </a:cubicBezTo>
                  <a:cubicBezTo>
                    <a:pt x="6407" y="4720"/>
                    <a:pt x="6432" y="4618"/>
                    <a:pt x="6377" y="4554"/>
                  </a:cubicBezTo>
                  <a:cubicBezTo>
                    <a:pt x="5921" y="3982"/>
                    <a:pt x="5471" y="3388"/>
                    <a:pt x="5012" y="2797"/>
                  </a:cubicBezTo>
                  <a:cubicBezTo>
                    <a:pt x="5370" y="2313"/>
                    <a:pt x="5728" y="1833"/>
                    <a:pt x="6087" y="1357"/>
                  </a:cubicBezTo>
                  <a:cubicBezTo>
                    <a:pt x="6139" y="1289"/>
                    <a:pt x="6067" y="1147"/>
                    <a:pt x="5982" y="1147"/>
                  </a:cubicBezTo>
                  <a:cubicBezTo>
                    <a:pt x="5974" y="1147"/>
                    <a:pt x="5966" y="1148"/>
                    <a:pt x="5958" y="1151"/>
                  </a:cubicBezTo>
                  <a:cubicBezTo>
                    <a:pt x="5360" y="1346"/>
                    <a:pt x="4766" y="1543"/>
                    <a:pt x="4170" y="1739"/>
                  </a:cubicBezTo>
                  <a:cubicBezTo>
                    <a:pt x="3691" y="1164"/>
                    <a:pt x="3194" y="610"/>
                    <a:pt x="2657" y="110"/>
                  </a:cubicBezTo>
                  <a:cubicBezTo>
                    <a:pt x="2646" y="103"/>
                    <a:pt x="2640" y="100"/>
                    <a:pt x="2633" y="93"/>
                  </a:cubicBezTo>
                  <a:cubicBezTo>
                    <a:pt x="2629" y="73"/>
                    <a:pt x="2629" y="53"/>
                    <a:pt x="2629" y="33"/>
                  </a:cubicBezTo>
                  <a:cubicBezTo>
                    <a:pt x="2629" y="11"/>
                    <a:pt x="2615" y="0"/>
                    <a:pt x="260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9" name="Google Shape;263;p3">
              <a:extLst>
                <a:ext uri="{FF2B5EF4-FFF2-40B4-BE49-F238E27FC236}">
                  <a16:creationId xmlns:a16="http://schemas.microsoft.com/office/drawing/2014/main" id="{B7C3DA23-30E2-4C1C-B212-84C115B4AA85}"/>
                </a:ext>
              </a:extLst>
            </p:cNvPr>
            <p:cNvSpPr>
              <a:spLocks/>
            </p:cNvSpPr>
            <p:nvPr/>
          </p:nvSpPr>
          <p:spPr bwMode="auto">
            <a:xfrm rot="-2400990">
              <a:off x="8293721" y="775507"/>
              <a:ext cx="274116" cy="158960"/>
            </a:xfrm>
            <a:custGeom>
              <a:avLst/>
              <a:gdLst>
                <a:gd name="T0" fmla="*/ 3334393 w 5732"/>
                <a:gd name="T1" fmla="*/ 665490 h 3324"/>
                <a:gd name="T2" fmla="*/ 6353160 w 5732"/>
                <a:gd name="T3" fmla="*/ 3085086 h 3324"/>
                <a:gd name="T4" fmla="*/ 6446891 w 5732"/>
                <a:gd name="T5" fmla="*/ 3176570 h 3324"/>
                <a:gd name="T6" fmla="*/ 6476636 w 5732"/>
                <a:gd name="T7" fmla="*/ 3183408 h 3324"/>
                <a:gd name="T8" fmla="*/ 6506381 w 5732"/>
                <a:gd name="T9" fmla="*/ 3176570 h 3324"/>
                <a:gd name="T10" fmla="*/ 6538374 w 5732"/>
                <a:gd name="T11" fmla="*/ 3167388 h 3324"/>
                <a:gd name="T12" fmla="*/ 6545261 w 5732"/>
                <a:gd name="T13" fmla="*/ 3160549 h 3324"/>
                <a:gd name="T14" fmla="*/ 9081455 w 5732"/>
                <a:gd name="T15" fmla="*/ 1516241 h 3324"/>
                <a:gd name="T16" fmla="*/ 10167781 w 5732"/>
                <a:gd name="T17" fmla="*/ 1276127 h 3324"/>
                <a:gd name="T18" fmla="*/ 11121449 w 5732"/>
                <a:gd name="T19" fmla="*/ 2742012 h 3324"/>
                <a:gd name="T20" fmla="*/ 8733837 w 5732"/>
                <a:gd name="T21" fmla="*/ 5525247 h 3324"/>
                <a:gd name="T22" fmla="*/ 5788285 w 5732"/>
                <a:gd name="T23" fmla="*/ 6908830 h 3324"/>
                <a:gd name="T24" fmla="*/ 2065100 w 5732"/>
                <a:gd name="T25" fmla="*/ 3144529 h 3324"/>
                <a:gd name="T26" fmla="*/ 2961620 w 5732"/>
                <a:gd name="T27" fmla="*/ 702073 h 3324"/>
                <a:gd name="T28" fmla="*/ 3334393 w 5732"/>
                <a:gd name="T29" fmla="*/ 665490 h 3324"/>
                <a:gd name="T30" fmla="*/ 3027901 w 5732"/>
                <a:gd name="T31" fmla="*/ 0 h 3324"/>
                <a:gd name="T32" fmla="*/ 1191486 w 5732"/>
                <a:gd name="T33" fmla="*/ 1136583 h 3324"/>
                <a:gd name="T34" fmla="*/ 5465821 w 5732"/>
                <a:gd name="T35" fmla="*/ 7503448 h 3324"/>
                <a:gd name="T36" fmla="*/ 5749406 w 5732"/>
                <a:gd name="T37" fmla="*/ 7599474 h 3324"/>
                <a:gd name="T38" fmla="*/ 5996359 w 5732"/>
                <a:gd name="T39" fmla="*/ 7526306 h 3324"/>
                <a:gd name="T40" fmla="*/ 11933276 w 5732"/>
                <a:gd name="T41" fmla="*/ 1561959 h 3324"/>
                <a:gd name="T42" fmla="*/ 10179211 w 5732"/>
                <a:gd name="T43" fmla="*/ 457369 h 3324"/>
                <a:gd name="T44" fmla="*/ 6524649 w 5732"/>
                <a:gd name="T45" fmla="*/ 2504194 h 3324"/>
                <a:gd name="T46" fmla="*/ 3027901 w 5732"/>
                <a:gd name="T47" fmla="*/ 0 h 33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0" name="Google Shape;264;p3">
              <a:extLst>
                <a:ext uri="{FF2B5EF4-FFF2-40B4-BE49-F238E27FC236}">
                  <a16:creationId xmlns:a16="http://schemas.microsoft.com/office/drawing/2014/main" id="{88ADC4EC-97B7-46F2-BA74-C3C5EE3C087C}"/>
                </a:ext>
              </a:extLst>
            </p:cNvPr>
            <p:cNvSpPr>
              <a:spLocks/>
            </p:cNvSpPr>
            <p:nvPr/>
          </p:nvSpPr>
          <p:spPr bwMode="auto">
            <a:xfrm rot="-1269684">
              <a:off x="8200397" y="2273670"/>
              <a:ext cx="401241" cy="565383"/>
            </a:xfrm>
            <a:custGeom>
              <a:avLst/>
              <a:gdLst>
                <a:gd name="T0" fmla="*/ 6868478 w 12330"/>
                <a:gd name="T1" fmla="*/ 3346349 h 17374"/>
                <a:gd name="T2" fmla="*/ 5630553 w 12330"/>
                <a:gd name="T3" fmla="*/ 5772478 h 17374"/>
                <a:gd name="T4" fmla="*/ 3414128 w 12330"/>
                <a:gd name="T5" fmla="*/ 5615756 h 17374"/>
                <a:gd name="T6" fmla="*/ 6082722 w 12330"/>
                <a:gd name="T7" fmla="*/ 3116570 h 17374"/>
                <a:gd name="T8" fmla="*/ 8832899 w 12330"/>
                <a:gd name="T9" fmla="*/ 8059848 h 17374"/>
                <a:gd name="T10" fmla="*/ 6541270 w 12330"/>
                <a:gd name="T11" fmla="*/ 9935303 h 17374"/>
                <a:gd name="T12" fmla="*/ 6477715 w 12330"/>
                <a:gd name="T13" fmla="*/ 8442150 h 17374"/>
                <a:gd name="T14" fmla="*/ 10442517 w 12330"/>
                <a:gd name="T15" fmla="*/ 13288030 h 17374"/>
                <a:gd name="T16" fmla="*/ 9116697 w 12330"/>
                <a:gd name="T17" fmla="*/ 15264072 h 17374"/>
                <a:gd name="T18" fmla="*/ 8983275 w 12330"/>
                <a:gd name="T19" fmla="*/ 15259841 h 17374"/>
                <a:gd name="T20" fmla="*/ 9995652 w 12330"/>
                <a:gd name="T21" fmla="*/ 13391806 h 17374"/>
                <a:gd name="T22" fmla="*/ 3307163 w 12330"/>
                <a:gd name="T23" fmla="*/ 0 h 17374"/>
                <a:gd name="T24" fmla="*/ 1285598 w 12330"/>
                <a:gd name="T25" fmla="*/ 4814086 h 17374"/>
                <a:gd name="T26" fmla="*/ 3228802 w 12330"/>
                <a:gd name="T27" fmla="*/ 8693113 h 17374"/>
                <a:gd name="T28" fmla="*/ 4946459 w 12330"/>
                <a:gd name="T29" fmla="*/ 13091054 h 17374"/>
                <a:gd name="T30" fmla="*/ 9076442 w 12330"/>
                <a:gd name="T31" fmla="*/ 17332240 h 17374"/>
                <a:gd name="T32" fmla="*/ 12836848 w 12330"/>
                <a:gd name="T33" fmla="*/ 18247221 h 17374"/>
                <a:gd name="T34" fmla="*/ 12740492 w 12330"/>
                <a:gd name="T35" fmla="*/ 17932703 h 17374"/>
                <a:gd name="T36" fmla="*/ 9738311 w 12330"/>
                <a:gd name="T37" fmla="*/ 17456159 h 17374"/>
                <a:gd name="T38" fmla="*/ 8965247 w 12330"/>
                <a:gd name="T39" fmla="*/ 15631535 h 17374"/>
                <a:gd name="T40" fmla="*/ 10532527 w 12330"/>
                <a:gd name="T41" fmla="*/ 15363618 h 17374"/>
                <a:gd name="T42" fmla="*/ 10657488 w 12330"/>
                <a:gd name="T43" fmla="*/ 12811486 h 17374"/>
                <a:gd name="T44" fmla="*/ 8521539 w 12330"/>
                <a:gd name="T45" fmla="*/ 15205822 h 17374"/>
                <a:gd name="T46" fmla="*/ 5214376 w 12330"/>
                <a:gd name="T47" fmla="*/ 10155579 h 17374"/>
                <a:gd name="T48" fmla="*/ 8864660 w 12330"/>
                <a:gd name="T49" fmla="*/ 9738327 h 17374"/>
                <a:gd name="T50" fmla="*/ 8071485 w 12330"/>
                <a:gd name="T51" fmla="*/ 7492252 h 17374"/>
                <a:gd name="T52" fmla="*/ 4957035 w 12330"/>
                <a:gd name="T53" fmla="*/ 9597485 h 17374"/>
                <a:gd name="T54" fmla="*/ 3304006 w 12330"/>
                <a:gd name="T55" fmla="*/ 6026630 h 17374"/>
                <a:gd name="T56" fmla="*/ 5065074 w 12330"/>
                <a:gd name="T57" fmla="*/ 6297737 h 17374"/>
                <a:gd name="T58" fmla="*/ 7536692 w 12330"/>
                <a:gd name="T59" fmla="*/ 3453314 h 17374"/>
                <a:gd name="T60" fmla="*/ 4928463 w 12330"/>
                <a:gd name="T61" fmla="*/ 2970425 h 17374"/>
                <a:gd name="T62" fmla="*/ 1450781 w 12330"/>
                <a:gd name="T63" fmla="*/ 4244375 h 17374"/>
                <a:gd name="T64" fmla="*/ 3307163 w 12330"/>
                <a:gd name="T65" fmla="*/ 0 h 173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2330" h="17374" extrusionOk="0">
                  <a:moveTo>
                    <a:pt x="5744" y="2943"/>
                  </a:moveTo>
                  <a:cubicBezTo>
                    <a:pt x="6000" y="2943"/>
                    <a:pt x="6253" y="3008"/>
                    <a:pt x="6486" y="3160"/>
                  </a:cubicBezTo>
                  <a:cubicBezTo>
                    <a:pt x="7064" y="3542"/>
                    <a:pt x="6932" y="4475"/>
                    <a:pt x="6557" y="4917"/>
                  </a:cubicBezTo>
                  <a:cubicBezTo>
                    <a:pt x="6236" y="5296"/>
                    <a:pt x="5799" y="5401"/>
                    <a:pt x="5317" y="5451"/>
                  </a:cubicBezTo>
                  <a:cubicBezTo>
                    <a:pt x="5119" y="5474"/>
                    <a:pt x="4907" y="5486"/>
                    <a:pt x="4688" y="5486"/>
                  </a:cubicBezTo>
                  <a:cubicBezTo>
                    <a:pt x="4214" y="5486"/>
                    <a:pt x="3705" y="5430"/>
                    <a:pt x="3224" y="5303"/>
                  </a:cubicBezTo>
                  <a:cubicBezTo>
                    <a:pt x="3411" y="4721"/>
                    <a:pt x="3711" y="4174"/>
                    <a:pt x="4087" y="3762"/>
                  </a:cubicBezTo>
                  <a:cubicBezTo>
                    <a:pt x="4479" y="3328"/>
                    <a:pt x="5119" y="2943"/>
                    <a:pt x="5744" y="2943"/>
                  </a:cubicBezTo>
                  <a:close/>
                  <a:moveTo>
                    <a:pt x="7668" y="7415"/>
                  </a:moveTo>
                  <a:cubicBezTo>
                    <a:pt x="7916" y="7415"/>
                    <a:pt x="8150" y="7471"/>
                    <a:pt x="8341" y="7611"/>
                  </a:cubicBezTo>
                  <a:cubicBezTo>
                    <a:pt x="9486" y="8449"/>
                    <a:pt x="7439" y="9199"/>
                    <a:pt x="6911" y="9307"/>
                  </a:cubicBezTo>
                  <a:cubicBezTo>
                    <a:pt x="6670" y="9357"/>
                    <a:pt x="6423" y="9382"/>
                    <a:pt x="6177" y="9382"/>
                  </a:cubicBezTo>
                  <a:cubicBezTo>
                    <a:pt x="5805" y="9382"/>
                    <a:pt x="5435" y="9325"/>
                    <a:pt x="5083" y="9216"/>
                  </a:cubicBezTo>
                  <a:cubicBezTo>
                    <a:pt x="5330" y="8726"/>
                    <a:pt x="5685" y="8290"/>
                    <a:pt x="6117" y="7972"/>
                  </a:cubicBezTo>
                  <a:cubicBezTo>
                    <a:pt x="6485" y="7701"/>
                    <a:pt x="7111" y="7415"/>
                    <a:pt x="7668" y="7415"/>
                  </a:cubicBezTo>
                  <a:close/>
                  <a:moveTo>
                    <a:pt x="9861" y="12548"/>
                  </a:moveTo>
                  <a:cubicBezTo>
                    <a:pt x="10332" y="12548"/>
                    <a:pt x="10823" y="12858"/>
                    <a:pt x="10639" y="13386"/>
                  </a:cubicBezTo>
                  <a:cubicBezTo>
                    <a:pt x="10386" y="14119"/>
                    <a:pt x="9312" y="14414"/>
                    <a:pt x="8609" y="14414"/>
                  </a:cubicBezTo>
                  <a:cubicBezTo>
                    <a:pt x="8589" y="14414"/>
                    <a:pt x="8570" y="14413"/>
                    <a:pt x="8550" y="14413"/>
                  </a:cubicBezTo>
                  <a:cubicBezTo>
                    <a:pt x="8527" y="14413"/>
                    <a:pt x="8503" y="14410"/>
                    <a:pt x="8483" y="14410"/>
                  </a:cubicBezTo>
                  <a:cubicBezTo>
                    <a:pt x="8513" y="14102"/>
                    <a:pt x="8588" y="13801"/>
                    <a:pt x="8716" y="13524"/>
                  </a:cubicBezTo>
                  <a:cubicBezTo>
                    <a:pt x="8872" y="13187"/>
                    <a:pt x="9098" y="12828"/>
                    <a:pt x="9439" y="12646"/>
                  </a:cubicBezTo>
                  <a:cubicBezTo>
                    <a:pt x="9563" y="12580"/>
                    <a:pt x="9711" y="12548"/>
                    <a:pt x="9861" y="12548"/>
                  </a:cubicBezTo>
                  <a:close/>
                  <a:moveTo>
                    <a:pt x="3123" y="0"/>
                  </a:moveTo>
                  <a:cubicBezTo>
                    <a:pt x="3122" y="0"/>
                    <a:pt x="3121" y="0"/>
                    <a:pt x="3120" y="0"/>
                  </a:cubicBezTo>
                  <a:cubicBezTo>
                    <a:pt x="1112" y="48"/>
                    <a:pt x="1" y="3069"/>
                    <a:pt x="1214" y="4546"/>
                  </a:cubicBezTo>
                  <a:cubicBezTo>
                    <a:pt x="1549" y="4951"/>
                    <a:pt x="2065" y="5289"/>
                    <a:pt x="2664" y="5532"/>
                  </a:cubicBezTo>
                  <a:cubicBezTo>
                    <a:pt x="2464" y="6468"/>
                    <a:pt x="2563" y="7455"/>
                    <a:pt x="3049" y="8209"/>
                  </a:cubicBezTo>
                  <a:cubicBezTo>
                    <a:pt x="3411" y="8766"/>
                    <a:pt x="3931" y="9175"/>
                    <a:pt x="4522" y="9439"/>
                  </a:cubicBezTo>
                  <a:cubicBezTo>
                    <a:pt x="4174" y="10389"/>
                    <a:pt x="4181" y="11466"/>
                    <a:pt x="4671" y="12362"/>
                  </a:cubicBezTo>
                  <a:cubicBezTo>
                    <a:pt x="5313" y="13544"/>
                    <a:pt x="6648" y="14488"/>
                    <a:pt x="8034" y="14714"/>
                  </a:cubicBezTo>
                  <a:cubicBezTo>
                    <a:pt x="8047" y="15312"/>
                    <a:pt x="8220" y="15904"/>
                    <a:pt x="8571" y="16367"/>
                  </a:cubicBezTo>
                  <a:cubicBezTo>
                    <a:pt x="9169" y="17154"/>
                    <a:pt x="9912" y="17373"/>
                    <a:pt x="10724" y="17373"/>
                  </a:cubicBezTo>
                  <a:cubicBezTo>
                    <a:pt x="11173" y="17373"/>
                    <a:pt x="11643" y="17306"/>
                    <a:pt x="12122" y="17231"/>
                  </a:cubicBezTo>
                  <a:cubicBezTo>
                    <a:pt x="12329" y="17199"/>
                    <a:pt x="12214" y="16934"/>
                    <a:pt x="12047" y="16934"/>
                  </a:cubicBezTo>
                  <a:cubicBezTo>
                    <a:pt x="12042" y="16934"/>
                    <a:pt x="12037" y="16934"/>
                    <a:pt x="12031" y="16934"/>
                  </a:cubicBezTo>
                  <a:cubicBezTo>
                    <a:pt x="11605" y="16982"/>
                    <a:pt x="11179" y="17046"/>
                    <a:pt x="10767" y="17046"/>
                  </a:cubicBezTo>
                  <a:cubicBezTo>
                    <a:pt x="10208" y="17046"/>
                    <a:pt x="9674" y="16927"/>
                    <a:pt x="9196" y="16484"/>
                  </a:cubicBezTo>
                  <a:cubicBezTo>
                    <a:pt x="8713" y="16042"/>
                    <a:pt x="8480" y="15403"/>
                    <a:pt x="8466" y="14761"/>
                  </a:cubicBezTo>
                  <a:cubicBezTo>
                    <a:pt x="8527" y="14764"/>
                    <a:pt x="8589" y="14765"/>
                    <a:pt x="8650" y="14765"/>
                  </a:cubicBezTo>
                  <a:cubicBezTo>
                    <a:pt x="9094" y="14765"/>
                    <a:pt x="9533" y="14686"/>
                    <a:pt x="9946" y="14508"/>
                  </a:cubicBezTo>
                  <a:cubicBezTo>
                    <a:pt x="10713" y="14183"/>
                    <a:pt x="11609" y="13196"/>
                    <a:pt x="10798" y="12393"/>
                  </a:cubicBezTo>
                  <a:cubicBezTo>
                    <a:pt x="10589" y="12183"/>
                    <a:pt x="10331" y="12098"/>
                    <a:pt x="10064" y="12098"/>
                  </a:cubicBezTo>
                  <a:cubicBezTo>
                    <a:pt x="9562" y="12098"/>
                    <a:pt x="9026" y="12399"/>
                    <a:pt x="8713" y="12747"/>
                  </a:cubicBezTo>
                  <a:cubicBezTo>
                    <a:pt x="8318" y="13183"/>
                    <a:pt x="8101" y="13764"/>
                    <a:pt x="8047" y="14359"/>
                  </a:cubicBezTo>
                  <a:cubicBezTo>
                    <a:pt x="6682" y="14119"/>
                    <a:pt x="5276" y="13071"/>
                    <a:pt x="4846" y="11791"/>
                  </a:cubicBezTo>
                  <a:cubicBezTo>
                    <a:pt x="4607" y="11081"/>
                    <a:pt x="4661" y="10297"/>
                    <a:pt x="4924" y="9590"/>
                  </a:cubicBezTo>
                  <a:cubicBezTo>
                    <a:pt x="5343" y="9725"/>
                    <a:pt x="5787" y="9793"/>
                    <a:pt x="6231" y="9793"/>
                  </a:cubicBezTo>
                  <a:cubicBezTo>
                    <a:pt x="6987" y="9793"/>
                    <a:pt x="7743" y="9596"/>
                    <a:pt x="8371" y="9196"/>
                  </a:cubicBezTo>
                  <a:cubicBezTo>
                    <a:pt x="8929" y="8837"/>
                    <a:pt x="9426" y="8097"/>
                    <a:pt x="8865" y="7516"/>
                  </a:cubicBezTo>
                  <a:cubicBezTo>
                    <a:pt x="8558" y="7195"/>
                    <a:pt x="8089" y="7075"/>
                    <a:pt x="7622" y="7075"/>
                  </a:cubicBezTo>
                  <a:cubicBezTo>
                    <a:pt x="7296" y="7075"/>
                    <a:pt x="6971" y="7133"/>
                    <a:pt x="6702" y="7222"/>
                  </a:cubicBezTo>
                  <a:cubicBezTo>
                    <a:pt x="5796" y="7519"/>
                    <a:pt x="5094" y="8219"/>
                    <a:pt x="4681" y="9063"/>
                  </a:cubicBezTo>
                  <a:cubicBezTo>
                    <a:pt x="3968" y="8736"/>
                    <a:pt x="3387" y="8161"/>
                    <a:pt x="3140" y="7347"/>
                  </a:cubicBezTo>
                  <a:cubicBezTo>
                    <a:pt x="2985" y="6830"/>
                    <a:pt x="2998" y="6252"/>
                    <a:pt x="3120" y="5691"/>
                  </a:cubicBezTo>
                  <a:cubicBezTo>
                    <a:pt x="3657" y="5856"/>
                    <a:pt x="4233" y="5947"/>
                    <a:pt x="4783" y="5947"/>
                  </a:cubicBezTo>
                  <a:cubicBezTo>
                    <a:pt x="5500" y="5947"/>
                    <a:pt x="6175" y="5792"/>
                    <a:pt x="6668" y="5445"/>
                  </a:cubicBezTo>
                  <a:cubicBezTo>
                    <a:pt x="7334" y="4972"/>
                    <a:pt x="7567" y="3961"/>
                    <a:pt x="7117" y="3261"/>
                  </a:cubicBezTo>
                  <a:cubicBezTo>
                    <a:pt x="6808" y="2776"/>
                    <a:pt x="6260" y="2579"/>
                    <a:pt x="5700" y="2579"/>
                  </a:cubicBezTo>
                  <a:cubicBezTo>
                    <a:pt x="5336" y="2579"/>
                    <a:pt x="4966" y="2663"/>
                    <a:pt x="4654" y="2805"/>
                  </a:cubicBezTo>
                  <a:cubicBezTo>
                    <a:pt x="3745" y="3221"/>
                    <a:pt x="3076" y="4133"/>
                    <a:pt x="2765" y="5150"/>
                  </a:cubicBezTo>
                  <a:cubicBezTo>
                    <a:pt x="2170" y="4921"/>
                    <a:pt x="1660" y="4552"/>
                    <a:pt x="1370" y="4008"/>
                  </a:cubicBezTo>
                  <a:cubicBezTo>
                    <a:pt x="707" y="2762"/>
                    <a:pt x="1674" y="376"/>
                    <a:pt x="3208" y="298"/>
                  </a:cubicBezTo>
                  <a:cubicBezTo>
                    <a:pt x="3426" y="288"/>
                    <a:pt x="3294" y="0"/>
                    <a:pt x="3123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1" name="Google Shape;265;p3">
              <a:extLst>
                <a:ext uri="{FF2B5EF4-FFF2-40B4-BE49-F238E27FC236}">
                  <a16:creationId xmlns:a16="http://schemas.microsoft.com/office/drawing/2014/main" id="{1DA2D8D2-986A-4580-BB1C-FF9D0AF1D0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439" y="4150249"/>
              <a:ext cx="250093" cy="226164"/>
            </a:xfrm>
            <a:custGeom>
              <a:avLst/>
              <a:gdLst>
                <a:gd name="T0" fmla="*/ 7823651 w 6135"/>
                <a:gd name="T1" fmla="*/ 0 h 5548"/>
                <a:gd name="T2" fmla="*/ 6565685 w 6135"/>
                <a:gd name="T3" fmla="*/ 473607 h 5548"/>
                <a:gd name="T4" fmla="*/ 5355904 w 6135"/>
                <a:gd name="T5" fmla="*/ 2987868 h 5548"/>
                <a:gd name="T6" fmla="*/ 5355904 w 6135"/>
                <a:gd name="T7" fmla="*/ 2987868 h 5548"/>
                <a:gd name="T8" fmla="*/ 4651322 w 6135"/>
                <a:gd name="T9" fmla="*/ 1276229 h 5548"/>
                <a:gd name="T10" fmla="*/ 3589436 w 6135"/>
                <a:gd name="T11" fmla="*/ 249278 h 5548"/>
                <a:gd name="T12" fmla="*/ 2687104 w 6135"/>
                <a:gd name="T13" fmla="*/ 19934 h 5548"/>
                <a:gd name="T14" fmla="*/ 1994140 w 6135"/>
                <a:gd name="T15" fmla="*/ 226001 h 5548"/>
                <a:gd name="T16" fmla="*/ 1495585 w 6135"/>
                <a:gd name="T17" fmla="*/ 1483967 h 5548"/>
                <a:gd name="T18" fmla="*/ 3275383 w 6135"/>
                <a:gd name="T19" fmla="*/ 3645937 h 5548"/>
                <a:gd name="T20" fmla="*/ 535081 w 6135"/>
                <a:gd name="T21" fmla="*/ 4528376 h 5548"/>
                <a:gd name="T22" fmla="*/ 96368 w 6135"/>
                <a:gd name="T23" fmla="*/ 5179759 h 5548"/>
                <a:gd name="T24" fmla="*/ 456975 w 6135"/>
                <a:gd name="T25" fmla="*/ 6402830 h 5548"/>
                <a:gd name="T26" fmla="*/ 1741560 w 6135"/>
                <a:gd name="T27" fmla="*/ 6796701 h 5548"/>
                <a:gd name="T28" fmla="*/ 1846245 w 6135"/>
                <a:gd name="T29" fmla="*/ 6798332 h 5548"/>
                <a:gd name="T30" fmla="*/ 2999526 w 6135"/>
                <a:gd name="T31" fmla="*/ 6628831 h 5548"/>
                <a:gd name="T32" fmla="*/ 4106254 w 6135"/>
                <a:gd name="T33" fmla="*/ 6128645 h 5548"/>
                <a:gd name="T34" fmla="*/ 4106254 w 6135"/>
                <a:gd name="T35" fmla="*/ 6128645 h 5548"/>
                <a:gd name="T36" fmla="*/ 3752292 w 6135"/>
                <a:gd name="T37" fmla="*/ 7610981 h 5548"/>
                <a:gd name="T38" fmla="*/ 4230913 w 6135"/>
                <a:gd name="T39" fmla="*/ 8847342 h 5548"/>
                <a:gd name="T40" fmla="*/ 5244575 w 6135"/>
                <a:gd name="T41" fmla="*/ 9219566 h 5548"/>
                <a:gd name="T42" fmla="*/ 5751446 w 6135"/>
                <a:gd name="T43" fmla="*/ 9138159 h 5548"/>
                <a:gd name="T44" fmla="*/ 6228355 w 6135"/>
                <a:gd name="T45" fmla="*/ 8892183 h 5548"/>
                <a:gd name="T46" fmla="*/ 6811661 w 6135"/>
                <a:gd name="T47" fmla="*/ 7785455 h 5548"/>
                <a:gd name="T48" fmla="*/ 6700291 w 6135"/>
                <a:gd name="T49" fmla="*/ 6730213 h 5548"/>
                <a:gd name="T50" fmla="*/ 6352974 w 6135"/>
                <a:gd name="T51" fmla="*/ 5831183 h 5548"/>
                <a:gd name="T52" fmla="*/ 6352974 w 6135"/>
                <a:gd name="T53" fmla="*/ 5831183 h 5548"/>
                <a:gd name="T54" fmla="*/ 8317233 w 6135"/>
                <a:gd name="T55" fmla="*/ 6879780 h 5548"/>
                <a:gd name="T56" fmla="*/ 8471773 w 6135"/>
                <a:gd name="T57" fmla="*/ 6886425 h 5548"/>
                <a:gd name="T58" fmla="*/ 9907555 w 6135"/>
                <a:gd name="T59" fmla="*/ 6010671 h 5548"/>
                <a:gd name="T60" fmla="*/ 9178026 w 6135"/>
                <a:gd name="T61" fmla="*/ 4124558 h 5548"/>
                <a:gd name="T62" fmla="*/ 8430233 w 6135"/>
                <a:gd name="T63" fmla="*/ 3915148 h 5548"/>
                <a:gd name="T64" fmla="*/ 7576045 w 6135"/>
                <a:gd name="T65" fmla="*/ 3763951 h 5548"/>
                <a:gd name="T66" fmla="*/ 8968616 w 6135"/>
                <a:gd name="T67" fmla="*/ 1590323 h 5548"/>
                <a:gd name="T68" fmla="*/ 8807432 w 6135"/>
                <a:gd name="T69" fmla="*/ 613187 h 5548"/>
                <a:gd name="T70" fmla="*/ 7823651 w 6135"/>
                <a:gd name="T71" fmla="*/ 0 h 554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135" h="5548" extrusionOk="0">
                  <a:moveTo>
                    <a:pt x="4708" y="0"/>
                  </a:moveTo>
                  <a:cubicBezTo>
                    <a:pt x="4451" y="0"/>
                    <a:pt x="4174" y="126"/>
                    <a:pt x="3951" y="285"/>
                  </a:cubicBezTo>
                  <a:cubicBezTo>
                    <a:pt x="3481" y="624"/>
                    <a:pt x="3308" y="1237"/>
                    <a:pt x="3223" y="1798"/>
                  </a:cubicBezTo>
                  <a:cubicBezTo>
                    <a:pt x="3245" y="1595"/>
                    <a:pt x="2892" y="950"/>
                    <a:pt x="2799" y="768"/>
                  </a:cubicBezTo>
                  <a:cubicBezTo>
                    <a:pt x="2657" y="484"/>
                    <a:pt x="2454" y="295"/>
                    <a:pt x="2160" y="150"/>
                  </a:cubicBezTo>
                  <a:cubicBezTo>
                    <a:pt x="1994" y="68"/>
                    <a:pt x="1802" y="12"/>
                    <a:pt x="1617" y="12"/>
                  </a:cubicBezTo>
                  <a:cubicBezTo>
                    <a:pt x="1468" y="12"/>
                    <a:pt x="1323" y="49"/>
                    <a:pt x="1200" y="136"/>
                  </a:cubicBezTo>
                  <a:cubicBezTo>
                    <a:pt x="971" y="302"/>
                    <a:pt x="883" y="612"/>
                    <a:pt x="900" y="893"/>
                  </a:cubicBezTo>
                  <a:cubicBezTo>
                    <a:pt x="930" y="1495"/>
                    <a:pt x="1387" y="2049"/>
                    <a:pt x="1971" y="2194"/>
                  </a:cubicBezTo>
                  <a:cubicBezTo>
                    <a:pt x="1362" y="2214"/>
                    <a:pt x="788" y="2333"/>
                    <a:pt x="322" y="2725"/>
                  </a:cubicBezTo>
                  <a:cubicBezTo>
                    <a:pt x="227" y="2802"/>
                    <a:pt x="89" y="2985"/>
                    <a:pt x="58" y="3117"/>
                  </a:cubicBezTo>
                  <a:cubicBezTo>
                    <a:pt x="1" y="3387"/>
                    <a:pt x="58" y="3681"/>
                    <a:pt x="275" y="3853"/>
                  </a:cubicBezTo>
                  <a:cubicBezTo>
                    <a:pt x="487" y="4029"/>
                    <a:pt x="771" y="4087"/>
                    <a:pt x="1048" y="4090"/>
                  </a:cubicBezTo>
                  <a:cubicBezTo>
                    <a:pt x="1069" y="4091"/>
                    <a:pt x="1090" y="4091"/>
                    <a:pt x="1111" y="4091"/>
                  </a:cubicBezTo>
                  <a:cubicBezTo>
                    <a:pt x="1347" y="4091"/>
                    <a:pt x="1582" y="4057"/>
                    <a:pt x="1805" y="3989"/>
                  </a:cubicBezTo>
                  <a:cubicBezTo>
                    <a:pt x="2042" y="3917"/>
                    <a:pt x="2245" y="3763"/>
                    <a:pt x="2471" y="3688"/>
                  </a:cubicBezTo>
                  <a:cubicBezTo>
                    <a:pt x="2360" y="3986"/>
                    <a:pt x="2268" y="4262"/>
                    <a:pt x="2258" y="4580"/>
                  </a:cubicBezTo>
                  <a:cubicBezTo>
                    <a:pt x="2248" y="4854"/>
                    <a:pt x="2340" y="5141"/>
                    <a:pt x="2546" y="5324"/>
                  </a:cubicBezTo>
                  <a:cubicBezTo>
                    <a:pt x="2713" y="5473"/>
                    <a:pt x="2935" y="5548"/>
                    <a:pt x="3156" y="5548"/>
                  </a:cubicBezTo>
                  <a:cubicBezTo>
                    <a:pt x="3260" y="5548"/>
                    <a:pt x="3363" y="5531"/>
                    <a:pt x="3461" y="5499"/>
                  </a:cubicBezTo>
                  <a:cubicBezTo>
                    <a:pt x="3563" y="5466"/>
                    <a:pt x="3661" y="5418"/>
                    <a:pt x="3748" y="5351"/>
                  </a:cubicBezTo>
                  <a:cubicBezTo>
                    <a:pt x="3951" y="5192"/>
                    <a:pt x="4069" y="4942"/>
                    <a:pt x="4099" y="4685"/>
                  </a:cubicBezTo>
                  <a:cubicBezTo>
                    <a:pt x="4124" y="4472"/>
                    <a:pt x="4093" y="4252"/>
                    <a:pt x="4032" y="4050"/>
                  </a:cubicBezTo>
                  <a:cubicBezTo>
                    <a:pt x="3975" y="3861"/>
                    <a:pt x="3921" y="3685"/>
                    <a:pt x="3823" y="3509"/>
                  </a:cubicBezTo>
                  <a:cubicBezTo>
                    <a:pt x="4218" y="3766"/>
                    <a:pt x="4505" y="4104"/>
                    <a:pt x="5005" y="4140"/>
                  </a:cubicBezTo>
                  <a:cubicBezTo>
                    <a:pt x="5036" y="4143"/>
                    <a:pt x="5067" y="4144"/>
                    <a:pt x="5098" y="4144"/>
                  </a:cubicBezTo>
                  <a:cubicBezTo>
                    <a:pt x="5467" y="4144"/>
                    <a:pt x="5815" y="3973"/>
                    <a:pt x="5962" y="3617"/>
                  </a:cubicBezTo>
                  <a:cubicBezTo>
                    <a:pt x="6134" y="3205"/>
                    <a:pt x="5928" y="2671"/>
                    <a:pt x="5523" y="2482"/>
                  </a:cubicBezTo>
                  <a:cubicBezTo>
                    <a:pt x="5384" y="2414"/>
                    <a:pt x="5228" y="2387"/>
                    <a:pt x="5073" y="2356"/>
                  </a:cubicBezTo>
                  <a:cubicBezTo>
                    <a:pt x="4901" y="2326"/>
                    <a:pt x="4732" y="2295"/>
                    <a:pt x="4559" y="2265"/>
                  </a:cubicBezTo>
                  <a:cubicBezTo>
                    <a:pt x="5026" y="1999"/>
                    <a:pt x="5350" y="1492"/>
                    <a:pt x="5397" y="957"/>
                  </a:cubicBezTo>
                  <a:cubicBezTo>
                    <a:pt x="5417" y="754"/>
                    <a:pt x="5397" y="545"/>
                    <a:pt x="5300" y="369"/>
                  </a:cubicBezTo>
                  <a:cubicBezTo>
                    <a:pt x="5153" y="101"/>
                    <a:pt x="4938" y="0"/>
                    <a:pt x="47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2" name="Google Shape;266;p3">
              <a:extLst>
                <a:ext uri="{FF2B5EF4-FFF2-40B4-BE49-F238E27FC236}">
                  <a16:creationId xmlns:a16="http://schemas.microsoft.com/office/drawing/2014/main" id="{40900A75-4FDE-444D-B7C2-5C4090ABC25F}"/>
                </a:ext>
              </a:extLst>
            </p:cNvPr>
            <p:cNvSpPr>
              <a:spLocks/>
            </p:cNvSpPr>
            <p:nvPr/>
          </p:nvSpPr>
          <p:spPr bwMode="auto">
            <a:xfrm rot="-2401089">
              <a:off x="289995" y="2838395"/>
              <a:ext cx="336282" cy="195011"/>
            </a:xfrm>
            <a:custGeom>
              <a:avLst/>
              <a:gdLst>
                <a:gd name="T0" fmla="*/ 5018240 w 5732"/>
                <a:gd name="T1" fmla="*/ 1001573 h 3324"/>
                <a:gd name="T2" fmla="*/ 9561509 w 5732"/>
                <a:gd name="T3" fmla="*/ 4643127 h 3324"/>
                <a:gd name="T4" fmla="*/ 9702663 w 5732"/>
                <a:gd name="T5" fmla="*/ 4780762 h 3324"/>
                <a:gd name="T6" fmla="*/ 9747367 w 5732"/>
                <a:gd name="T7" fmla="*/ 4791087 h 3324"/>
                <a:gd name="T8" fmla="*/ 9792131 w 5732"/>
                <a:gd name="T9" fmla="*/ 4780762 h 3324"/>
                <a:gd name="T10" fmla="*/ 9840297 w 5732"/>
                <a:gd name="T11" fmla="*/ 4767033 h 3324"/>
                <a:gd name="T12" fmla="*/ 9850622 w 5732"/>
                <a:gd name="T13" fmla="*/ 4756708 h 3324"/>
                <a:gd name="T14" fmla="*/ 13667704 w 5732"/>
                <a:gd name="T15" fmla="*/ 2281992 h 3324"/>
                <a:gd name="T16" fmla="*/ 15302591 w 5732"/>
                <a:gd name="T17" fmla="*/ 1920600 h 3324"/>
                <a:gd name="T18" fmla="*/ 16737832 w 5732"/>
                <a:gd name="T19" fmla="*/ 4126794 h 3324"/>
                <a:gd name="T20" fmla="*/ 13144508 w 5732"/>
                <a:gd name="T21" fmla="*/ 8315600 h 3324"/>
                <a:gd name="T22" fmla="*/ 8711358 w 5732"/>
                <a:gd name="T23" fmla="*/ 10397947 h 3324"/>
                <a:gd name="T24" fmla="*/ 3108027 w 5732"/>
                <a:gd name="T25" fmla="*/ 4732595 h 3324"/>
                <a:gd name="T26" fmla="*/ 4457203 w 5732"/>
                <a:gd name="T27" fmla="*/ 1056662 h 3324"/>
                <a:gd name="T28" fmla="*/ 5018240 w 5732"/>
                <a:gd name="T29" fmla="*/ 1001573 h 3324"/>
                <a:gd name="T30" fmla="*/ 4557055 w 5732"/>
                <a:gd name="T31" fmla="*/ 0 h 3324"/>
                <a:gd name="T32" fmla="*/ 1793230 w 5732"/>
                <a:gd name="T33" fmla="*/ 1710629 h 3324"/>
                <a:gd name="T34" fmla="*/ 8226061 w 5732"/>
                <a:gd name="T35" fmla="*/ 11292803 h 3324"/>
                <a:gd name="T36" fmla="*/ 8652867 w 5732"/>
                <a:gd name="T37" fmla="*/ 11437360 h 3324"/>
                <a:gd name="T38" fmla="*/ 9024584 w 5732"/>
                <a:gd name="T39" fmla="*/ 11327241 h 3324"/>
                <a:gd name="T40" fmla="*/ 17959700 w 5732"/>
                <a:gd name="T41" fmla="*/ 2350809 h 3324"/>
                <a:gd name="T42" fmla="*/ 15319781 w 5732"/>
                <a:gd name="T43" fmla="*/ 688405 h 3324"/>
                <a:gd name="T44" fmla="*/ 9819646 w 5732"/>
                <a:gd name="T45" fmla="*/ 3768863 h 3324"/>
                <a:gd name="T46" fmla="*/ 4557055 w 5732"/>
                <a:gd name="T47" fmla="*/ 0 h 33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grpSp>
          <p:nvGrpSpPr>
            <p:cNvPr id="93" name="Google Shape;267;p3">
              <a:extLst>
                <a:ext uri="{FF2B5EF4-FFF2-40B4-BE49-F238E27FC236}">
                  <a16:creationId xmlns:a16="http://schemas.microsoft.com/office/drawing/2014/main" id="{28C979EB-C008-42C3-9A88-7B5AB2966C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943" y="3766648"/>
              <a:ext cx="881836" cy="929636"/>
              <a:chOff x="2553549" y="1320203"/>
              <a:chExt cx="470564" cy="580913"/>
            </a:xfrm>
          </p:grpSpPr>
          <p:sp>
            <p:nvSpPr>
              <p:cNvPr id="95" name="Google Shape;268;p3">
                <a:extLst>
                  <a:ext uri="{FF2B5EF4-FFF2-40B4-BE49-F238E27FC236}">
                    <a16:creationId xmlns:a16="http://schemas.microsoft.com/office/drawing/2014/main" id="{1F811FDB-D365-4822-B22A-AB01982BB9CE}"/>
                  </a:ext>
                </a:extLst>
              </p:cNvPr>
              <p:cNvSpPr/>
              <p:nvPr/>
            </p:nvSpPr>
            <p:spPr>
              <a:xfrm>
                <a:off x="2563105" y="1336231"/>
                <a:ext cx="451731" cy="322171"/>
              </a:xfrm>
              <a:custGeom>
                <a:avLst/>
                <a:gdLst/>
                <a:ahLst/>
                <a:cxnLst/>
                <a:rect l="l" t="t" r="r" b="b"/>
                <a:pathLst>
                  <a:path w="10021" h="7344" extrusionOk="0">
                    <a:moveTo>
                      <a:pt x="10021" y="0"/>
                    </a:moveTo>
                    <a:cubicBezTo>
                      <a:pt x="9716" y="85"/>
                      <a:pt x="1" y="1231"/>
                      <a:pt x="1" y="1231"/>
                    </a:cubicBezTo>
                    <a:lnTo>
                      <a:pt x="3216" y="3108"/>
                    </a:lnTo>
                    <a:lnTo>
                      <a:pt x="3333" y="6323"/>
                    </a:lnTo>
                    <a:lnTo>
                      <a:pt x="5212" y="5327"/>
                    </a:lnTo>
                    <a:lnTo>
                      <a:pt x="6776" y="7344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96" name="Google Shape;269;p3">
                <a:extLst>
                  <a:ext uri="{FF2B5EF4-FFF2-40B4-BE49-F238E27FC236}">
                    <a16:creationId xmlns:a16="http://schemas.microsoft.com/office/drawing/2014/main" id="{14B714FC-DF35-447F-9257-3186DC951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3549" y="1320203"/>
                <a:ext cx="470564" cy="580913"/>
                <a:chOff x="2555011" y="1332053"/>
                <a:chExt cx="470564" cy="580913"/>
              </a:xfrm>
            </p:grpSpPr>
            <p:grpSp>
              <p:nvGrpSpPr>
                <p:cNvPr id="97" name="Google Shape;270;p3">
                  <a:extLst>
                    <a:ext uri="{FF2B5EF4-FFF2-40B4-BE49-F238E27FC236}">
                      <a16:creationId xmlns:a16="http://schemas.microsoft.com/office/drawing/2014/main" id="{9289C409-06E7-40AA-834C-2E96CFA02C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100" name="Google Shape;271;p3">
                    <a:extLst>
                      <a:ext uri="{FF2B5EF4-FFF2-40B4-BE49-F238E27FC236}">
                        <a16:creationId xmlns:a16="http://schemas.microsoft.com/office/drawing/2014/main" id="{99FC4A60-F685-4A9B-9088-3E08126C44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70988" y="1547372"/>
                    <a:ext cx="103209" cy="126108"/>
                  </a:xfrm>
                  <a:custGeom>
                    <a:avLst/>
                    <a:gdLst>
                      <a:gd name="T0" fmla="*/ 152067 w 2292"/>
                      <a:gd name="T1" fmla="*/ 0 h 2880"/>
                      <a:gd name="T2" fmla="*/ 60836 w 2292"/>
                      <a:gd name="T3" fmla="*/ 243502 h 2880"/>
                      <a:gd name="T4" fmla="*/ 2206160 w 2292"/>
                      <a:gd name="T5" fmla="*/ 2883670 h 2880"/>
                      <a:gd name="T6" fmla="*/ 4262235 w 2292"/>
                      <a:gd name="T7" fmla="*/ 5437576 h 2880"/>
                      <a:gd name="T8" fmla="*/ 4422452 w 2292"/>
                      <a:gd name="T9" fmla="*/ 5520027 h 2880"/>
                      <a:gd name="T10" fmla="*/ 4505577 w 2292"/>
                      <a:gd name="T11" fmla="*/ 5165349 h 2880"/>
                      <a:gd name="T12" fmla="*/ 2445405 w 2292"/>
                      <a:gd name="T13" fmla="*/ 2609516 h 2880"/>
                      <a:gd name="T14" fmla="*/ 249422 w 2292"/>
                      <a:gd name="T15" fmla="*/ 57537 h 2880"/>
                      <a:gd name="T16" fmla="*/ 152067 w 2292"/>
                      <a:gd name="T17" fmla="*/ 0 h 288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292" h="2880" extrusionOk="0">
                        <a:moveTo>
                          <a:pt x="75" y="0"/>
                        </a:moveTo>
                        <a:cubicBezTo>
                          <a:pt x="31" y="0"/>
                          <a:pt x="0" y="74"/>
                          <a:pt x="30" y="127"/>
                        </a:cubicBezTo>
                        <a:cubicBezTo>
                          <a:pt x="323" y="629"/>
                          <a:pt x="733" y="1045"/>
                          <a:pt x="1088" y="1504"/>
                        </a:cubicBezTo>
                        <a:cubicBezTo>
                          <a:pt x="1429" y="1946"/>
                          <a:pt x="1727" y="2419"/>
                          <a:pt x="2102" y="2836"/>
                        </a:cubicBezTo>
                        <a:cubicBezTo>
                          <a:pt x="2130" y="2867"/>
                          <a:pt x="2157" y="2879"/>
                          <a:pt x="2181" y="2879"/>
                        </a:cubicBezTo>
                        <a:cubicBezTo>
                          <a:pt x="2251" y="2879"/>
                          <a:pt x="2291" y="2771"/>
                          <a:pt x="2222" y="2694"/>
                        </a:cubicBezTo>
                        <a:cubicBezTo>
                          <a:pt x="1846" y="2277"/>
                          <a:pt x="1550" y="1803"/>
                          <a:pt x="1206" y="1361"/>
                        </a:cubicBezTo>
                        <a:cubicBezTo>
                          <a:pt x="855" y="910"/>
                          <a:pt x="473" y="484"/>
                          <a:pt x="123" y="30"/>
                        </a:cubicBezTo>
                        <a:cubicBezTo>
                          <a:pt x="107" y="9"/>
                          <a:pt x="90" y="0"/>
                          <a:pt x="75" y="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grpSp>
                <p:nvGrpSpPr>
                  <p:cNvPr id="101" name="Google Shape;272;p3">
                    <a:extLst>
                      <a:ext uri="{FF2B5EF4-FFF2-40B4-BE49-F238E27FC236}">
                        <a16:creationId xmlns:a16="http://schemas.microsoft.com/office/drawing/2014/main" id="{1827451C-C798-4661-A634-6C4881CC764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55011" y="1332053"/>
                    <a:ext cx="470564" cy="342462"/>
                    <a:chOff x="2555011" y="1332053"/>
                    <a:chExt cx="470564" cy="342462"/>
                  </a:xfrm>
                </p:grpSpPr>
                <p:sp>
                  <p:nvSpPr>
                    <p:cNvPr id="102" name="Google Shape;273;p3">
                      <a:extLst>
                        <a:ext uri="{FF2B5EF4-FFF2-40B4-BE49-F238E27FC236}">
                          <a16:creationId xmlns:a16="http://schemas.microsoft.com/office/drawing/2014/main" id="{52FDCF5E-F29D-49F8-AC7C-BC1534E4312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65855" y="1336081"/>
                      <a:ext cx="250412" cy="218543"/>
                    </a:xfrm>
                    <a:custGeom>
                      <a:avLst/>
                      <a:gdLst>
                        <a:gd name="T0" fmla="*/ 11199014 w 5561"/>
                        <a:gd name="T1" fmla="*/ 0 h 4991"/>
                        <a:gd name="T2" fmla="*/ 11180776 w 5561"/>
                        <a:gd name="T3" fmla="*/ 3853 h 4991"/>
                        <a:gd name="T4" fmla="*/ 7188189 w 5561"/>
                        <a:gd name="T5" fmla="*/ 3357269 h 4991"/>
                        <a:gd name="T6" fmla="*/ 188586 w 5561"/>
                        <a:gd name="T7" fmla="*/ 9103535 h 4991"/>
                        <a:gd name="T8" fmla="*/ 403514 w 5561"/>
                        <a:gd name="T9" fmla="*/ 9569434 h 4991"/>
                        <a:gd name="T10" fmla="*/ 504877 w 5561"/>
                        <a:gd name="T11" fmla="*/ 9534929 h 4991"/>
                        <a:gd name="T12" fmla="*/ 7490340 w 5561"/>
                        <a:gd name="T13" fmla="*/ 3711947 h 4991"/>
                        <a:gd name="T14" fmla="*/ 11251744 w 5561"/>
                        <a:gd name="T15" fmla="*/ 155314 h 4991"/>
                        <a:gd name="T16" fmla="*/ 11199014 w 5561"/>
                        <a:gd name="T17" fmla="*/ 0 h 4991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5561" h="4991" extrusionOk="0">
                          <a:moveTo>
                            <a:pt x="5523" y="0"/>
                          </a:moveTo>
                          <a:cubicBezTo>
                            <a:pt x="5520" y="0"/>
                            <a:pt x="5517" y="1"/>
                            <a:pt x="5514" y="2"/>
                          </a:cubicBezTo>
                          <a:cubicBezTo>
                            <a:pt x="4834" y="215"/>
                            <a:pt x="4062" y="1273"/>
                            <a:pt x="3545" y="1751"/>
                          </a:cubicBezTo>
                          <a:cubicBezTo>
                            <a:pt x="2432" y="2780"/>
                            <a:pt x="1299" y="3833"/>
                            <a:pt x="93" y="4748"/>
                          </a:cubicBezTo>
                          <a:cubicBezTo>
                            <a:pt x="1" y="4818"/>
                            <a:pt x="102" y="4991"/>
                            <a:pt x="199" y="4991"/>
                          </a:cubicBezTo>
                          <a:cubicBezTo>
                            <a:pt x="216" y="4991"/>
                            <a:pt x="233" y="4986"/>
                            <a:pt x="249" y="4973"/>
                          </a:cubicBezTo>
                          <a:cubicBezTo>
                            <a:pt x="1455" y="4047"/>
                            <a:pt x="2585" y="2978"/>
                            <a:pt x="3694" y="1936"/>
                          </a:cubicBezTo>
                          <a:cubicBezTo>
                            <a:pt x="4245" y="1420"/>
                            <a:pt x="5230" y="772"/>
                            <a:pt x="5549" y="81"/>
                          </a:cubicBezTo>
                          <a:cubicBezTo>
                            <a:pt x="5561" y="59"/>
                            <a:pt x="5555" y="0"/>
                            <a:pt x="5523" y="0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1425" tIns="91425" rIns="91425" bIns="91425" anchor="ctr"/>
                    <a:lstStyle/>
                    <a:p>
                      <a:endParaRPr lang="vi-VN" sz="1000"/>
                    </a:p>
                  </p:txBody>
                </p:sp>
                <p:sp>
                  <p:nvSpPr>
                    <p:cNvPr id="103" name="Google Shape;274;p3">
                      <a:extLst>
                        <a:ext uri="{FF2B5EF4-FFF2-40B4-BE49-F238E27FC236}">
                          <a16:creationId xmlns:a16="http://schemas.microsoft.com/office/drawing/2014/main" id="{9A3812F7-70C9-4A33-923B-AF8C1E34A20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8307" y="1334461"/>
                      <a:ext cx="163144" cy="340054"/>
                    </a:xfrm>
                    <a:custGeom>
                      <a:avLst/>
                      <a:gdLst>
                        <a:gd name="T0" fmla="*/ 7196348 w 3623"/>
                        <a:gd name="T1" fmla="*/ 1927 h 7766"/>
                        <a:gd name="T2" fmla="*/ 7127407 w 3623"/>
                        <a:gd name="T3" fmla="*/ 47947 h 7766"/>
                        <a:gd name="T4" fmla="*/ 3505907 w 3623"/>
                        <a:gd name="T5" fmla="*/ 7404779 h 7766"/>
                        <a:gd name="T6" fmla="*/ 87178 w 3623"/>
                        <a:gd name="T7" fmla="*/ 14447216 h 7766"/>
                        <a:gd name="T8" fmla="*/ 391356 w 3623"/>
                        <a:gd name="T9" fmla="*/ 14888200 h 7766"/>
                        <a:gd name="T10" fmla="*/ 541397 w 3623"/>
                        <a:gd name="T11" fmla="*/ 14800012 h 7766"/>
                        <a:gd name="T12" fmla="*/ 3838455 w 3623"/>
                        <a:gd name="T13" fmla="*/ 8165981 h 7766"/>
                        <a:gd name="T14" fmla="*/ 7324098 w 3623"/>
                        <a:gd name="T15" fmla="*/ 270344 h 7766"/>
                        <a:gd name="T16" fmla="*/ 7196348 w 3623"/>
                        <a:gd name="T17" fmla="*/ 1927 h 776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3623" h="7766" extrusionOk="0">
                          <a:moveTo>
                            <a:pt x="3549" y="1"/>
                          </a:moveTo>
                          <a:cubicBezTo>
                            <a:pt x="3538" y="1"/>
                            <a:pt x="3526" y="8"/>
                            <a:pt x="3515" y="25"/>
                          </a:cubicBezTo>
                          <a:cubicBezTo>
                            <a:pt x="2735" y="1142"/>
                            <a:pt x="2298" y="2616"/>
                            <a:pt x="1729" y="3862"/>
                          </a:cubicBezTo>
                          <a:cubicBezTo>
                            <a:pt x="1169" y="5087"/>
                            <a:pt x="603" y="6311"/>
                            <a:pt x="43" y="7535"/>
                          </a:cubicBezTo>
                          <a:cubicBezTo>
                            <a:pt x="1" y="7627"/>
                            <a:pt x="105" y="7765"/>
                            <a:pt x="193" y="7765"/>
                          </a:cubicBezTo>
                          <a:cubicBezTo>
                            <a:pt x="221" y="7765"/>
                            <a:pt x="247" y="7752"/>
                            <a:pt x="267" y="7719"/>
                          </a:cubicBezTo>
                          <a:cubicBezTo>
                            <a:pt x="909" y="6629"/>
                            <a:pt x="1369" y="5409"/>
                            <a:pt x="1893" y="4259"/>
                          </a:cubicBezTo>
                          <a:cubicBezTo>
                            <a:pt x="2507" y="2912"/>
                            <a:pt x="3206" y="1570"/>
                            <a:pt x="3612" y="141"/>
                          </a:cubicBezTo>
                          <a:cubicBezTo>
                            <a:pt x="3622" y="104"/>
                            <a:pt x="3590" y="1"/>
                            <a:pt x="3549" y="1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1425" tIns="91425" rIns="91425" bIns="91425" anchor="ctr"/>
                    <a:lstStyle/>
                    <a:p>
                      <a:endParaRPr lang="vi-VN" sz="1000"/>
                    </a:p>
                  </p:txBody>
                </p:sp>
                <p:sp>
                  <p:nvSpPr>
                    <p:cNvPr id="104" name="Google Shape;275;p3">
                      <a:extLst>
                        <a:ext uri="{FF2B5EF4-FFF2-40B4-BE49-F238E27FC236}">
                          <a16:creationId xmlns:a16="http://schemas.microsoft.com/office/drawing/2014/main" id="{F4160CBD-F79B-4576-8F02-585CF6864ED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5011" y="1332053"/>
                      <a:ext cx="470564" cy="154044"/>
                    </a:xfrm>
                    <a:custGeom>
                      <a:avLst/>
                      <a:gdLst>
                        <a:gd name="T0" fmla="*/ 18474433 w 10450"/>
                        <a:gd name="T1" fmla="*/ 897291 h 3518"/>
                        <a:gd name="T2" fmla="*/ 18474433 w 10450"/>
                        <a:gd name="T3" fmla="*/ 897291 h 3518"/>
                        <a:gd name="T4" fmla="*/ 8279135 w 10450"/>
                        <a:gd name="T5" fmla="*/ 5631232 h 3518"/>
                        <a:gd name="T6" fmla="*/ 6869874 w 10450"/>
                        <a:gd name="T7" fmla="*/ 6348294 h 3518"/>
                        <a:gd name="T8" fmla="*/ 5306521 w 10450"/>
                        <a:gd name="T9" fmla="*/ 5454813 h 3518"/>
                        <a:gd name="T10" fmla="*/ 1220675 w 10450"/>
                        <a:gd name="T11" fmla="*/ 3207688 h 3518"/>
                        <a:gd name="T12" fmla="*/ 1220675 w 10450"/>
                        <a:gd name="T13" fmla="*/ 3207688 h 3518"/>
                        <a:gd name="T14" fmla="*/ 11207123 w 10450"/>
                        <a:gd name="T15" fmla="*/ 1884740 h 3518"/>
                        <a:gd name="T16" fmla="*/ 17559917 w 10450"/>
                        <a:gd name="T17" fmla="*/ 1016174 h 3518"/>
                        <a:gd name="T18" fmla="*/ 18474433 w 10450"/>
                        <a:gd name="T19" fmla="*/ 897291 h 3518"/>
                        <a:gd name="T20" fmla="*/ 20591340 w 10450"/>
                        <a:gd name="T21" fmla="*/ 1927 h 3518"/>
                        <a:gd name="T22" fmla="*/ 20485925 w 10450"/>
                        <a:gd name="T23" fmla="*/ 22988 h 3518"/>
                        <a:gd name="T24" fmla="*/ 19928273 w 10450"/>
                        <a:gd name="T25" fmla="*/ 260754 h 3518"/>
                        <a:gd name="T26" fmla="*/ 19928273 w 10450"/>
                        <a:gd name="T27" fmla="*/ 260754 h 3518"/>
                        <a:gd name="T28" fmla="*/ 273738 w 10450"/>
                        <a:gd name="T29" fmla="*/ 2739864 h 3518"/>
                        <a:gd name="T30" fmla="*/ 261580 w 10450"/>
                        <a:gd name="T31" fmla="*/ 3213468 h 3518"/>
                        <a:gd name="T32" fmla="*/ 5249738 w 10450"/>
                        <a:gd name="T33" fmla="*/ 5978247 h 3518"/>
                        <a:gd name="T34" fmla="*/ 6944894 w 10450"/>
                        <a:gd name="T35" fmla="*/ 6745183 h 3518"/>
                        <a:gd name="T36" fmla="*/ 8013502 w 10450"/>
                        <a:gd name="T37" fmla="*/ 6434555 h 3518"/>
                        <a:gd name="T38" fmla="*/ 20893492 w 10450"/>
                        <a:gd name="T39" fmla="*/ 536833 h 3518"/>
                        <a:gd name="T40" fmla="*/ 20591340 w 10450"/>
                        <a:gd name="T41" fmla="*/ 1927 h 351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0" t="0" r="r" b="b"/>
                      <a:pathLst>
                        <a:path w="10450" h="3518" extrusionOk="0">
                          <a:moveTo>
                            <a:pt x="9111" y="468"/>
                          </a:moveTo>
                          <a:lnTo>
                            <a:pt x="9111" y="468"/>
                          </a:lnTo>
                          <a:cubicBezTo>
                            <a:pt x="7421" y="1260"/>
                            <a:pt x="5759" y="2117"/>
                            <a:pt x="4083" y="2937"/>
                          </a:cubicBezTo>
                          <a:cubicBezTo>
                            <a:pt x="3940" y="3008"/>
                            <a:pt x="3386" y="3311"/>
                            <a:pt x="3388" y="3311"/>
                          </a:cubicBezTo>
                          <a:cubicBezTo>
                            <a:pt x="3367" y="3311"/>
                            <a:pt x="2790" y="2946"/>
                            <a:pt x="2617" y="2845"/>
                          </a:cubicBezTo>
                          <a:cubicBezTo>
                            <a:pt x="1945" y="2455"/>
                            <a:pt x="1273" y="2064"/>
                            <a:pt x="602" y="1673"/>
                          </a:cubicBezTo>
                          <a:cubicBezTo>
                            <a:pt x="2247" y="1508"/>
                            <a:pt x="3892" y="1213"/>
                            <a:pt x="5527" y="983"/>
                          </a:cubicBezTo>
                          <a:cubicBezTo>
                            <a:pt x="6572" y="835"/>
                            <a:pt x="7617" y="690"/>
                            <a:pt x="8660" y="530"/>
                          </a:cubicBezTo>
                          <a:cubicBezTo>
                            <a:pt x="8807" y="507"/>
                            <a:pt x="8958" y="488"/>
                            <a:pt x="9111" y="468"/>
                          </a:cubicBezTo>
                          <a:close/>
                          <a:moveTo>
                            <a:pt x="10155" y="1"/>
                          </a:moveTo>
                          <a:cubicBezTo>
                            <a:pt x="10137" y="1"/>
                            <a:pt x="10120" y="4"/>
                            <a:pt x="10103" y="12"/>
                          </a:cubicBezTo>
                          <a:cubicBezTo>
                            <a:pt x="10011" y="53"/>
                            <a:pt x="9919" y="95"/>
                            <a:pt x="9828" y="136"/>
                          </a:cubicBezTo>
                          <a:cubicBezTo>
                            <a:pt x="6634" y="664"/>
                            <a:pt x="3353" y="1152"/>
                            <a:pt x="135" y="1429"/>
                          </a:cubicBezTo>
                          <a:cubicBezTo>
                            <a:pt x="0" y="1442"/>
                            <a:pt x="45" y="1627"/>
                            <a:pt x="129" y="1676"/>
                          </a:cubicBezTo>
                          <a:cubicBezTo>
                            <a:pt x="949" y="2157"/>
                            <a:pt x="1769" y="2638"/>
                            <a:pt x="2589" y="3118"/>
                          </a:cubicBezTo>
                          <a:cubicBezTo>
                            <a:pt x="3000" y="3359"/>
                            <a:pt x="3179" y="3518"/>
                            <a:pt x="3425" y="3518"/>
                          </a:cubicBezTo>
                          <a:cubicBezTo>
                            <a:pt x="3563" y="3518"/>
                            <a:pt x="3721" y="3468"/>
                            <a:pt x="3952" y="3356"/>
                          </a:cubicBezTo>
                          <a:cubicBezTo>
                            <a:pt x="6070" y="2335"/>
                            <a:pt x="8157" y="1241"/>
                            <a:pt x="10304" y="280"/>
                          </a:cubicBezTo>
                          <a:cubicBezTo>
                            <a:pt x="10449" y="214"/>
                            <a:pt x="10297" y="1"/>
                            <a:pt x="10155" y="1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1425" tIns="91425" rIns="91425" bIns="91425" anchor="ctr"/>
                    <a:lstStyle/>
                    <a:p>
                      <a:endParaRPr lang="vi-VN" sz="1000"/>
                    </a:p>
                  </p:txBody>
                </p:sp>
                <p:sp>
                  <p:nvSpPr>
                    <p:cNvPr id="105" name="Google Shape;276;p3">
                      <a:extLst>
                        <a:ext uri="{FF2B5EF4-FFF2-40B4-BE49-F238E27FC236}">
                          <a16:creationId xmlns:a16="http://schemas.microsoft.com/office/drawing/2014/main" id="{3DC31DE4-F2EB-459D-8C15-DBCBE58999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9927" y="1480240"/>
                      <a:ext cx="81820" cy="147870"/>
                    </a:xfrm>
                    <a:custGeom>
                      <a:avLst/>
                      <a:gdLst>
                        <a:gd name="T0" fmla="*/ 350786 w 1817"/>
                        <a:gd name="T1" fmla="*/ 1927 h 3377"/>
                        <a:gd name="T2" fmla="*/ 289950 w 1817"/>
                        <a:gd name="T3" fmla="*/ 59419 h 3377"/>
                        <a:gd name="T4" fmla="*/ 194666 w 1817"/>
                        <a:gd name="T5" fmla="*/ 3246046 h 3377"/>
                        <a:gd name="T6" fmla="*/ 251449 w 1817"/>
                        <a:gd name="T7" fmla="*/ 6146961 h 3377"/>
                        <a:gd name="T8" fmla="*/ 594129 w 1817"/>
                        <a:gd name="T9" fmla="*/ 6474841 h 3377"/>
                        <a:gd name="T10" fmla="*/ 713775 w 1817"/>
                        <a:gd name="T11" fmla="*/ 6421157 h 3377"/>
                        <a:gd name="T12" fmla="*/ 3550547 w 1817"/>
                        <a:gd name="T13" fmla="*/ 3182774 h 3377"/>
                        <a:gd name="T14" fmla="*/ 3244341 w 1817"/>
                        <a:gd name="T15" fmla="*/ 2755190 h 3377"/>
                        <a:gd name="T16" fmla="*/ 3078089 w 1817"/>
                        <a:gd name="T17" fmla="*/ 2833832 h 3377"/>
                        <a:gd name="T18" fmla="*/ 770558 w 1817"/>
                        <a:gd name="T19" fmla="*/ 5487391 h 3377"/>
                        <a:gd name="T20" fmla="*/ 770558 w 1817"/>
                        <a:gd name="T21" fmla="*/ 5487391 h 3377"/>
                        <a:gd name="T22" fmla="*/ 444089 w 1817"/>
                        <a:gd name="T23" fmla="*/ 84378 h 3377"/>
                        <a:gd name="T24" fmla="*/ 350786 w 1817"/>
                        <a:gd name="T25" fmla="*/ 1927 h 3377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0" t="0" r="r" b="b"/>
                      <a:pathLst>
                        <a:path w="1817" h="3377" extrusionOk="0">
                          <a:moveTo>
                            <a:pt x="173" y="1"/>
                          </a:moveTo>
                          <a:cubicBezTo>
                            <a:pt x="161" y="1"/>
                            <a:pt x="149" y="9"/>
                            <a:pt x="143" y="31"/>
                          </a:cubicBezTo>
                          <a:cubicBezTo>
                            <a:pt x="0" y="550"/>
                            <a:pt x="85" y="1162"/>
                            <a:pt x="96" y="1693"/>
                          </a:cubicBezTo>
                          <a:cubicBezTo>
                            <a:pt x="105" y="2197"/>
                            <a:pt x="115" y="2701"/>
                            <a:pt x="124" y="3206"/>
                          </a:cubicBezTo>
                          <a:cubicBezTo>
                            <a:pt x="125" y="3269"/>
                            <a:pt x="215" y="3377"/>
                            <a:pt x="293" y="3377"/>
                          </a:cubicBezTo>
                          <a:cubicBezTo>
                            <a:pt x="314" y="3377"/>
                            <a:pt x="334" y="3369"/>
                            <a:pt x="352" y="3349"/>
                          </a:cubicBezTo>
                          <a:cubicBezTo>
                            <a:pt x="837" y="2800"/>
                            <a:pt x="1314" y="2249"/>
                            <a:pt x="1751" y="1660"/>
                          </a:cubicBezTo>
                          <a:cubicBezTo>
                            <a:pt x="1816" y="1572"/>
                            <a:pt x="1702" y="1437"/>
                            <a:pt x="1600" y="1437"/>
                          </a:cubicBezTo>
                          <a:cubicBezTo>
                            <a:pt x="1570" y="1437"/>
                            <a:pt x="1541" y="1449"/>
                            <a:pt x="1518" y="1478"/>
                          </a:cubicBezTo>
                          <a:cubicBezTo>
                            <a:pt x="1144" y="1946"/>
                            <a:pt x="768" y="2408"/>
                            <a:pt x="380" y="2862"/>
                          </a:cubicBezTo>
                          <a:cubicBezTo>
                            <a:pt x="385" y="1932"/>
                            <a:pt x="455" y="915"/>
                            <a:pt x="219" y="44"/>
                          </a:cubicBezTo>
                          <a:cubicBezTo>
                            <a:pt x="212" y="20"/>
                            <a:pt x="192" y="1"/>
                            <a:pt x="173" y="1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1425" tIns="91425" rIns="91425" bIns="91425" anchor="ctr"/>
                    <a:lstStyle/>
                    <a:p>
                      <a:endParaRPr lang="vi-VN" sz="1000"/>
                    </a:p>
                  </p:txBody>
                </p:sp>
                <p:sp>
                  <p:nvSpPr>
                    <p:cNvPr id="106" name="Google Shape;277;p3">
                      <a:extLst>
                        <a:ext uri="{FF2B5EF4-FFF2-40B4-BE49-F238E27FC236}">
                          <a16:creationId xmlns:a16="http://schemas.microsoft.com/office/drawing/2014/main" id="{AD6778E0-BD88-4076-82F7-0226A6B21F1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07988" y="1577894"/>
                      <a:ext cx="91861" cy="50487"/>
                    </a:xfrm>
                    <a:custGeom>
                      <a:avLst/>
                      <a:gdLst>
                        <a:gd name="T0" fmla="*/ 4053367 w 2040"/>
                        <a:gd name="T1" fmla="*/ 1927 h 1153"/>
                        <a:gd name="T2" fmla="*/ 4035130 w 2040"/>
                        <a:gd name="T3" fmla="*/ 3853 h 1153"/>
                        <a:gd name="T4" fmla="*/ 2779966 w 2040"/>
                        <a:gd name="T5" fmla="*/ 544541 h 1153"/>
                        <a:gd name="T6" fmla="*/ 162198 w 2040"/>
                        <a:gd name="T7" fmla="*/ 1817663 h 1153"/>
                        <a:gd name="T8" fmla="*/ 261579 w 2040"/>
                        <a:gd name="T9" fmla="*/ 2208773 h 1153"/>
                        <a:gd name="T10" fmla="*/ 314309 w 2040"/>
                        <a:gd name="T11" fmla="*/ 2197257 h 1153"/>
                        <a:gd name="T12" fmla="*/ 3035466 w 2040"/>
                        <a:gd name="T13" fmla="*/ 795707 h 1153"/>
                        <a:gd name="T14" fmla="*/ 4079709 w 2040"/>
                        <a:gd name="T15" fmla="*/ 185966 h 1153"/>
                        <a:gd name="T16" fmla="*/ 4053367 w 2040"/>
                        <a:gd name="T17" fmla="*/ 1927 h 115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2040" h="1153" extrusionOk="0">
                          <a:moveTo>
                            <a:pt x="1999" y="1"/>
                          </a:moveTo>
                          <a:cubicBezTo>
                            <a:pt x="1996" y="1"/>
                            <a:pt x="1993" y="1"/>
                            <a:pt x="1990" y="2"/>
                          </a:cubicBezTo>
                          <a:cubicBezTo>
                            <a:pt x="1776" y="48"/>
                            <a:pt x="1565" y="188"/>
                            <a:pt x="1371" y="284"/>
                          </a:cubicBezTo>
                          <a:cubicBezTo>
                            <a:pt x="936" y="498"/>
                            <a:pt x="507" y="721"/>
                            <a:pt x="80" y="948"/>
                          </a:cubicBezTo>
                          <a:cubicBezTo>
                            <a:pt x="1" y="991"/>
                            <a:pt x="57" y="1152"/>
                            <a:pt x="129" y="1152"/>
                          </a:cubicBezTo>
                          <a:cubicBezTo>
                            <a:pt x="137" y="1152"/>
                            <a:pt x="146" y="1150"/>
                            <a:pt x="155" y="1146"/>
                          </a:cubicBezTo>
                          <a:cubicBezTo>
                            <a:pt x="599" y="895"/>
                            <a:pt x="1053" y="664"/>
                            <a:pt x="1497" y="415"/>
                          </a:cubicBezTo>
                          <a:cubicBezTo>
                            <a:pt x="1665" y="322"/>
                            <a:pt x="1874" y="234"/>
                            <a:pt x="2012" y="97"/>
                          </a:cubicBezTo>
                          <a:cubicBezTo>
                            <a:pt x="2033" y="75"/>
                            <a:pt x="2040" y="1"/>
                            <a:pt x="1999" y="1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1425" tIns="91425" rIns="91425" bIns="91425" anchor="ctr"/>
                    <a:lstStyle/>
                    <a:p>
                      <a:endParaRPr lang="vi-VN" sz="1000"/>
                    </a:p>
                  </p:txBody>
                </p:sp>
              </p:grpSp>
            </p:grpSp>
            <p:sp>
              <p:nvSpPr>
                <p:cNvPr id="98" name="Google Shape;278;p3">
                  <a:extLst>
                    <a:ext uri="{FF2B5EF4-FFF2-40B4-BE49-F238E27FC236}">
                      <a16:creationId xmlns:a16="http://schemas.microsoft.com/office/drawing/2014/main" id="{FCC3FC6E-D851-4CCE-B8F2-90DED3DBE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9147" y="1675022"/>
                  <a:ext cx="248385" cy="157372"/>
                </a:xfrm>
                <a:custGeom>
                  <a:avLst/>
                  <a:gdLst>
                    <a:gd name="T0" fmla="*/ 1713388 w 5516"/>
                    <a:gd name="T1" fmla="*/ 1927 h 3594"/>
                    <a:gd name="T2" fmla="*/ 1670835 w 5516"/>
                    <a:gd name="T3" fmla="*/ 24915 h 3594"/>
                    <a:gd name="T4" fmla="*/ 3244315 w 5516"/>
                    <a:gd name="T5" fmla="*/ 6056852 h 3594"/>
                    <a:gd name="T6" fmla="*/ 6565677 w 5516"/>
                    <a:gd name="T7" fmla="*/ 6888988 h 3594"/>
                    <a:gd name="T8" fmla="*/ 10211478 w 5516"/>
                    <a:gd name="T9" fmla="*/ 5146117 h 3594"/>
                    <a:gd name="T10" fmla="*/ 7918150 w 5516"/>
                    <a:gd name="T11" fmla="*/ 1269266 h 3594"/>
                    <a:gd name="T12" fmla="*/ 7251032 w 5516"/>
                    <a:gd name="T13" fmla="*/ 1355571 h 3594"/>
                    <a:gd name="T14" fmla="*/ 7103018 w 5516"/>
                    <a:gd name="T15" fmla="*/ 5067519 h 3594"/>
                    <a:gd name="T16" fmla="*/ 7863394 w 5516"/>
                    <a:gd name="T17" fmla="*/ 4833606 h 3594"/>
                    <a:gd name="T18" fmla="*/ 7770137 w 5516"/>
                    <a:gd name="T19" fmla="*/ 4523022 h 3594"/>
                    <a:gd name="T20" fmla="*/ 7759960 w 5516"/>
                    <a:gd name="T21" fmla="*/ 4523022 h 3594"/>
                    <a:gd name="T22" fmla="*/ 7595736 w 5516"/>
                    <a:gd name="T23" fmla="*/ 1928836 h 3594"/>
                    <a:gd name="T24" fmla="*/ 7595736 w 5516"/>
                    <a:gd name="T25" fmla="*/ 1928836 h 3594"/>
                    <a:gd name="T26" fmla="*/ 9876906 w 5516"/>
                    <a:gd name="T27" fmla="*/ 3779074 h 3594"/>
                    <a:gd name="T28" fmla="*/ 8960367 w 5516"/>
                    <a:gd name="T29" fmla="*/ 5497029 h 3594"/>
                    <a:gd name="T30" fmla="*/ 6368986 w 5516"/>
                    <a:gd name="T31" fmla="*/ 6286954 h 3594"/>
                    <a:gd name="T32" fmla="*/ 5490993 w 5516"/>
                    <a:gd name="T33" fmla="*/ 6223682 h 3594"/>
                    <a:gd name="T34" fmla="*/ 1788408 w 5516"/>
                    <a:gd name="T35" fmla="*/ 184082 h 3594"/>
                    <a:gd name="T36" fmla="*/ 1713388 w 5516"/>
                    <a:gd name="T37" fmla="*/ 1927 h 359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516" h="3594" extrusionOk="0">
                      <a:moveTo>
                        <a:pt x="845" y="1"/>
                      </a:moveTo>
                      <a:cubicBezTo>
                        <a:pt x="839" y="1"/>
                        <a:pt x="832" y="4"/>
                        <a:pt x="824" y="13"/>
                      </a:cubicBezTo>
                      <a:cubicBezTo>
                        <a:pt x="1" y="956"/>
                        <a:pt x="643" y="2582"/>
                        <a:pt x="1600" y="3159"/>
                      </a:cubicBezTo>
                      <a:cubicBezTo>
                        <a:pt x="2042" y="3425"/>
                        <a:pt x="2647" y="3593"/>
                        <a:pt x="3238" y="3593"/>
                      </a:cubicBezTo>
                      <a:cubicBezTo>
                        <a:pt x="3970" y="3593"/>
                        <a:pt x="4680" y="3335"/>
                        <a:pt x="5036" y="2684"/>
                      </a:cubicBezTo>
                      <a:cubicBezTo>
                        <a:pt x="5515" y="1808"/>
                        <a:pt x="4860" y="662"/>
                        <a:pt x="3905" y="662"/>
                      </a:cubicBezTo>
                      <a:cubicBezTo>
                        <a:pt x="3799" y="662"/>
                        <a:pt x="3689" y="676"/>
                        <a:pt x="3576" y="707"/>
                      </a:cubicBezTo>
                      <a:cubicBezTo>
                        <a:pt x="2331" y="1043"/>
                        <a:pt x="2730" y="2643"/>
                        <a:pt x="3503" y="2643"/>
                      </a:cubicBezTo>
                      <a:cubicBezTo>
                        <a:pt x="3621" y="2643"/>
                        <a:pt x="3747" y="2606"/>
                        <a:pt x="3878" y="2521"/>
                      </a:cubicBezTo>
                      <a:cubicBezTo>
                        <a:pt x="3934" y="2484"/>
                        <a:pt x="3901" y="2359"/>
                        <a:pt x="3832" y="2359"/>
                      </a:cubicBezTo>
                      <a:cubicBezTo>
                        <a:pt x="3830" y="2359"/>
                        <a:pt x="3828" y="2359"/>
                        <a:pt x="3827" y="2359"/>
                      </a:cubicBezTo>
                      <a:cubicBezTo>
                        <a:pt x="2994" y="1721"/>
                        <a:pt x="2967" y="1269"/>
                        <a:pt x="3746" y="1006"/>
                      </a:cubicBezTo>
                      <a:cubicBezTo>
                        <a:pt x="4493" y="1009"/>
                        <a:pt x="4867" y="1330"/>
                        <a:pt x="4871" y="1971"/>
                      </a:cubicBezTo>
                      <a:cubicBezTo>
                        <a:pt x="4871" y="2324"/>
                        <a:pt x="4689" y="2646"/>
                        <a:pt x="4419" y="2867"/>
                      </a:cubicBezTo>
                      <a:cubicBezTo>
                        <a:pt x="4057" y="3164"/>
                        <a:pt x="3599" y="3279"/>
                        <a:pt x="3141" y="3279"/>
                      </a:cubicBezTo>
                      <a:cubicBezTo>
                        <a:pt x="2996" y="3279"/>
                        <a:pt x="2850" y="3267"/>
                        <a:pt x="2708" y="3246"/>
                      </a:cubicBezTo>
                      <a:cubicBezTo>
                        <a:pt x="1165" y="3017"/>
                        <a:pt x="293" y="1551"/>
                        <a:pt x="882" y="96"/>
                      </a:cubicBezTo>
                      <a:cubicBezTo>
                        <a:pt x="892" y="72"/>
                        <a:pt x="874" y="1"/>
                        <a:pt x="845" y="1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25" tIns="91425" rIns="91425" bIns="91425" anchor="ctr"/>
                <a:lstStyle/>
                <a:p>
                  <a:endParaRPr lang="vi-VN" sz="1000"/>
                </a:p>
              </p:txBody>
            </p:sp>
            <p:sp>
              <p:nvSpPr>
                <p:cNvPr id="99" name="Google Shape;279;p3">
                  <a:extLst>
                    <a:ext uri="{FF2B5EF4-FFF2-40B4-BE49-F238E27FC236}">
                      <a16:creationId xmlns:a16="http://schemas.microsoft.com/office/drawing/2014/main" id="{54513BCB-2989-497B-B642-F62B27CA06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6099" y="1718462"/>
                  <a:ext cx="174311" cy="194504"/>
                </a:xfrm>
                <a:custGeom>
                  <a:avLst/>
                  <a:gdLst>
                    <a:gd name="T0" fmla="*/ 1942548 w 3871"/>
                    <a:gd name="T1" fmla="*/ 0 h 4442"/>
                    <a:gd name="T2" fmla="*/ 1908055 w 3871"/>
                    <a:gd name="T3" fmla="*/ 7663 h 4442"/>
                    <a:gd name="T4" fmla="*/ 1433574 w 3871"/>
                    <a:gd name="T5" fmla="*/ 6003220 h 4442"/>
                    <a:gd name="T6" fmla="*/ 5975612 w 3871"/>
                    <a:gd name="T7" fmla="*/ 8514914 h 4442"/>
                    <a:gd name="T8" fmla="*/ 7618080 w 3871"/>
                    <a:gd name="T9" fmla="*/ 8188960 h 4442"/>
                    <a:gd name="T10" fmla="*/ 7395001 w 3871"/>
                    <a:gd name="T11" fmla="*/ 7740313 h 4442"/>
                    <a:gd name="T12" fmla="*/ 7378790 w 3871"/>
                    <a:gd name="T13" fmla="*/ 7742240 h 4442"/>
                    <a:gd name="T14" fmla="*/ 6531236 w 3871"/>
                    <a:gd name="T15" fmla="*/ 7790187 h 4442"/>
                    <a:gd name="T16" fmla="*/ 1549166 w 3871"/>
                    <a:gd name="T17" fmla="*/ 4214326 h 4442"/>
                    <a:gd name="T18" fmla="*/ 2037831 w 3871"/>
                    <a:gd name="T19" fmla="*/ 195555 h 4442"/>
                    <a:gd name="T20" fmla="*/ 1942548 w 3871"/>
                    <a:gd name="T21" fmla="*/ 0 h 444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871" h="4442" extrusionOk="0">
                      <a:moveTo>
                        <a:pt x="958" y="0"/>
                      </a:moveTo>
                      <a:cubicBezTo>
                        <a:pt x="953" y="0"/>
                        <a:pt x="947" y="1"/>
                        <a:pt x="941" y="4"/>
                      </a:cubicBezTo>
                      <a:cubicBezTo>
                        <a:pt x="0" y="409"/>
                        <a:pt x="299" y="2448"/>
                        <a:pt x="707" y="3131"/>
                      </a:cubicBezTo>
                      <a:cubicBezTo>
                        <a:pt x="1156" y="3886"/>
                        <a:pt x="2056" y="4441"/>
                        <a:pt x="2947" y="4441"/>
                      </a:cubicBezTo>
                      <a:cubicBezTo>
                        <a:pt x="3222" y="4441"/>
                        <a:pt x="3497" y="4388"/>
                        <a:pt x="3757" y="4271"/>
                      </a:cubicBezTo>
                      <a:cubicBezTo>
                        <a:pt x="3871" y="4219"/>
                        <a:pt x="3743" y="4037"/>
                        <a:pt x="3647" y="4037"/>
                      </a:cubicBezTo>
                      <a:cubicBezTo>
                        <a:pt x="3645" y="4037"/>
                        <a:pt x="3642" y="4037"/>
                        <a:pt x="3639" y="4038"/>
                      </a:cubicBezTo>
                      <a:cubicBezTo>
                        <a:pt x="3498" y="4055"/>
                        <a:pt x="3359" y="4063"/>
                        <a:pt x="3221" y="4063"/>
                      </a:cubicBezTo>
                      <a:cubicBezTo>
                        <a:pt x="2054" y="4063"/>
                        <a:pt x="1017" y="3453"/>
                        <a:pt x="764" y="2198"/>
                      </a:cubicBezTo>
                      <a:cubicBezTo>
                        <a:pt x="615" y="1458"/>
                        <a:pt x="753" y="796"/>
                        <a:pt x="1005" y="102"/>
                      </a:cubicBezTo>
                      <a:cubicBezTo>
                        <a:pt x="1018" y="69"/>
                        <a:pt x="998" y="0"/>
                        <a:pt x="958" y="0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25" tIns="91425" rIns="91425" bIns="91425" anchor="ctr"/>
                <a:lstStyle/>
                <a:p>
                  <a:endParaRPr lang="vi-VN" sz="1000"/>
                </a:p>
              </p:txBody>
            </p:sp>
          </p:grpSp>
        </p:grpSp>
        <p:sp>
          <p:nvSpPr>
            <p:cNvPr id="94" name="Google Shape;280;p3">
              <a:extLst>
                <a:ext uri="{FF2B5EF4-FFF2-40B4-BE49-F238E27FC236}">
                  <a16:creationId xmlns:a16="http://schemas.microsoft.com/office/drawing/2014/main" id="{A9189E8E-F9D8-463D-96BD-C04C13064C6A}"/>
                </a:ext>
              </a:extLst>
            </p:cNvPr>
            <p:cNvSpPr>
              <a:spLocks/>
            </p:cNvSpPr>
            <p:nvPr/>
          </p:nvSpPr>
          <p:spPr bwMode="auto">
            <a:xfrm rot="-2400963">
              <a:off x="497042" y="4763077"/>
              <a:ext cx="205277" cy="119040"/>
            </a:xfrm>
            <a:custGeom>
              <a:avLst/>
              <a:gdLst>
                <a:gd name="T0" fmla="*/ 1869947 w 5732"/>
                <a:gd name="T1" fmla="*/ 373200 h 3324"/>
                <a:gd name="T2" fmla="*/ 3562874 w 5732"/>
                <a:gd name="T3" fmla="*/ 1730127 h 3324"/>
                <a:gd name="T4" fmla="*/ 3615447 w 5732"/>
                <a:gd name="T5" fmla="*/ 1781410 h 3324"/>
                <a:gd name="T6" fmla="*/ 3632135 w 5732"/>
                <a:gd name="T7" fmla="*/ 1785278 h 3324"/>
                <a:gd name="T8" fmla="*/ 3648788 w 5732"/>
                <a:gd name="T9" fmla="*/ 1781410 h 3324"/>
                <a:gd name="T10" fmla="*/ 3666766 w 5732"/>
                <a:gd name="T11" fmla="*/ 1776289 h 3324"/>
                <a:gd name="T12" fmla="*/ 3670598 w 5732"/>
                <a:gd name="T13" fmla="*/ 1772457 h 3324"/>
                <a:gd name="T14" fmla="*/ 5092925 w 5732"/>
                <a:gd name="T15" fmla="*/ 850327 h 3324"/>
                <a:gd name="T16" fmla="*/ 5702131 w 5732"/>
                <a:gd name="T17" fmla="*/ 715637 h 3324"/>
                <a:gd name="T18" fmla="*/ 6236954 w 5732"/>
                <a:gd name="T19" fmla="*/ 1537743 h 3324"/>
                <a:gd name="T20" fmla="*/ 4897998 w 5732"/>
                <a:gd name="T21" fmla="*/ 3098550 h 3324"/>
                <a:gd name="T22" fmla="*/ 3246077 w 5732"/>
                <a:gd name="T23" fmla="*/ 3874494 h 3324"/>
                <a:gd name="T24" fmla="*/ 1158139 w 5732"/>
                <a:gd name="T25" fmla="*/ 1763468 h 3324"/>
                <a:gd name="T26" fmla="*/ 1660874 w 5732"/>
                <a:gd name="T27" fmla="*/ 393720 h 3324"/>
                <a:gd name="T28" fmla="*/ 1869947 w 5732"/>
                <a:gd name="T29" fmla="*/ 373200 h 3324"/>
                <a:gd name="T30" fmla="*/ 1698083 w 5732"/>
                <a:gd name="T31" fmla="*/ 0 h 3324"/>
                <a:gd name="T32" fmla="*/ 668189 w 5732"/>
                <a:gd name="T33" fmla="*/ 637423 h 3324"/>
                <a:gd name="T34" fmla="*/ 3065260 w 5732"/>
                <a:gd name="T35" fmla="*/ 4207942 h 3324"/>
                <a:gd name="T36" fmla="*/ 3224303 w 5732"/>
                <a:gd name="T37" fmla="*/ 4261804 h 3324"/>
                <a:gd name="T38" fmla="*/ 3362790 w 5732"/>
                <a:gd name="T39" fmla="*/ 4220763 h 3324"/>
                <a:gd name="T40" fmla="*/ 6692238 w 5732"/>
                <a:gd name="T41" fmla="*/ 875968 h 3324"/>
                <a:gd name="T42" fmla="*/ 5708541 w 5732"/>
                <a:gd name="T43" fmla="*/ 256488 h 3324"/>
                <a:gd name="T44" fmla="*/ 3659066 w 5732"/>
                <a:gd name="T45" fmla="*/ 1404343 h 3324"/>
                <a:gd name="T46" fmla="*/ 1698083 w 5732"/>
                <a:gd name="T47" fmla="*/ 0 h 33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43" name="Google Shape;143;p3"/>
          <p:cNvSpPr txBox="1">
            <a:spLocks noGrp="1"/>
          </p:cNvSpPr>
          <p:nvPr>
            <p:ph type="title"/>
          </p:nvPr>
        </p:nvSpPr>
        <p:spPr>
          <a:xfrm>
            <a:off x="2073700" y="2801075"/>
            <a:ext cx="4996500" cy="841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3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9pPr>
          </a:lstStyle>
          <a:p>
            <a:endParaRPr/>
          </a:p>
        </p:txBody>
      </p:sp>
      <p:sp>
        <p:nvSpPr>
          <p:cNvPr id="144" name="Google Shape;144;p3"/>
          <p:cNvSpPr txBox="1">
            <a:spLocks noGrp="1"/>
          </p:cNvSpPr>
          <p:nvPr>
            <p:ph type="subTitle" idx="1"/>
          </p:nvPr>
        </p:nvSpPr>
        <p:spPr>
          <a:xfrm>
            <a:off x="3031050" y="3550875"/>
            <a:ext cx="3081900" cy="593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2" name="Google Shape;212;p3"/>
          <p:cNvSpPr txBox="1">
            <a:spLocks noGrp="1"/>
          </p:cNvSpPr>
          <p:nvPr>
            <p:ph type="title" idx="2"/>
          </p:nvPr>
        </p:nvSpPr>
        <p:spPr>
          <a:xfrm>
            <a:off x="2920200" y="1188400"/>
            <a:ext cx="3303600" cy="1120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172816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84;p4">
            <a:extLst>
              <a:ext uri="{FF2B5EF4-FFF2-40B4-BE49-F238E27FC236}">
                <a16:creationId xmlns:a16="http://schemas.microsoft.com/office/drawing/2014/main" id="{85289EC9-99D7-4770-ACA0-E2838D63C0D1}"/>
              </a:ext>
            </a:extLst>
          </p:cNvPr>
          <p:cNvGrpSpPr>
            <a:grpSpLocks/>
          </p:cNvGrpSpPr>
          <p:nvPr/>
        </p:nvGrpSpPr>
        <p:grpSpPr bwMode="auto">
          <a:xfrm>
            <a:off x="7660482" y="472681"/>
            <a:ext cx="548879" cy="516731"/>
            <a:chOff x="7833271" y="445037"/>
            <a:chExt cx="481756" cy="454273"/>
          </a:xfrm>
        </p:grpSpPr>
        <p:sp>
          <p:nvSpPr>
            <p:cNvPr id="5" name="Google Shape;285;p4">
              <a:extLst>
                <a:ext uri="{FF2B5EF4-FFF2-40B4-BE49-F238E27FC236}">
                  <a16:creationId xmlns:a16="http://schemas.microsoft.com/office/drawing/2014/main" id="{867892FD-6621-4769-A793-BD6E18251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1996" y="535289"/>
              <a:ext cx="329394" cy="357394"/>
            </a:xfrm>
            <a:custGeom>
              <a:avLst/>
              <a:gdLst>
                <a:gd name="T0" fmla="*/ 6085121 w 7315"/>
                <a:gd name="T1" fmla="*/ 0 h 8162"/>
                <a:gd name="T2" fmla="*/ 2026 w 7315"/>
                <a:gd name="T3" fmla="*/ 4350468 h 8162"/>
                <a:gd name="T4" fmla="*/ 4100021 w 7315"/>
                <a:gd name="T5" fmla="*/ 15649408 h 8162"/>
                <a:gd name="T6" fmla="*/ 14832592 w 7315"/>
                <a:gd name="T7" fmla="*/ 8564801 h 8162"/>
                <a:gd name="T8" fmla="*/ 13427387 w 7315"/>
                <a:gd name="T9" fmla="*/ 2103335 h 8162"/>
                <a:gd name="T10" fmla="*/ 6085121 w 7315"/>
                <a:gd name="T11" fmla="*/ 0 h 8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15" h="8162" extrusionOk="0">
                  <a:moveTo>
                    <a:pt x="3001" y="0"/>
                  </a:moveTo>
                  <a:lnTo>
                    <a:pt x="1" y="2269"/>
                  </a:lnTo>
                  <a:lnTo>
                    <a:pt x="2022" y="8162"/>
                  </a:lnTo>
                  <a:lnTo>
                    <a:pt x="7315" y="4467"/>
                  </a:lnTo>
                  <a:lnTo>
                    <a:pt x="6622" y="1097"/>
                  </a:lnTo>
                  <a:lnTo>
                    <a:pt x="3001" y="0"/>
                  </a:lnTo>
                  <a:close/>
                </a:path>
              </a:pathLst>
            </a:custGeom>
            <a:solidFill>
              <a:srgbClr val="9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6" name="Google Shape;286;p4">
              <a:extLst>
                <a:ext uri="{FF2B5EF4-FFF2-40B4-BE49-F238E27FC236}">
                  <a16:creationId xmlns:a16="http://schemas.microsoft.com/office/drawing/2014/main" id="{DCCFF0E4-51CA-4966-89E5-3FEAED983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0114" y="530209"/>
              <a:ext cx="177778" cy="59726"/>
            </a:xfrm>
            <a:custGeom>
              <a:avLst/>
              <a:gdLst>
                <a:gd name="T0" fmla="*/ 316335 w 3948"/>
                <a:gd name="T1" fmla="*/ 0 h 1364"/>
                <a:gd name="T2" fmla="*/ 241315 w 3948"/>
                <a:gd name="T3" fmla="*/ 0 h 1364"/>
                <a:gd name="T4" fmla="*/ 287921 w 3948"/>
                <a:gd name="T5" fmla="*/ 425657 h 1364"/>
                <a:gd name="T6" fmla="*/ 4221642 w 3948"/>
                <a:gd name="T7" fmla="*/ 1462937 h 1364"/>
                <a:gd name="T8" fmla="*/ 7717402 w 3948"/>
                <a:gd name="T9" fmla="*/ 2615246 h 1364"/>
                <a:gd name="T10" fmla="*/ 7735640 w 3948"/>
                <a:gd name="T11" fmla="*/ 2615246 h 1364"/>
                <a:gd name="T12" fmla="*/ 7861363 w 3948"/>
                <a:gd name="T13" fmla="*/ 2155084 h 1364"/>
                <a:gd name="T14" fmla="*/ 5985733 w 3948"/>
                <a:gd name="T15" fmla="*/ 1422652 h 1364"/>
                <a:gd name="T16" fmla="*/ 4000635 w 3948"/>
                <a:gd name="T17" fmla="*/ 772672 h 1364"/>
                <a:gd name="T18" fmla="*/ 316335 w 3948"/>
                <a:gd name="T19" fmla="*/ 0 h 13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48" h="1364" extrusionOk="0">
                  <a:moveTo>
                    <a:pt x="156" y="0"/>
                  </a:moveTo>
                  <a:cubicBezTo>
                    <a:pt x="143" y="0"/>
                    <a:pt x="131" y="0"/>
                    <a:pt x="119" y="0"/>
                  </a:cubicBezTo>
                  <a:cubicBezTo>
                    <a:pt x="1" y="3"/>
                    <a:pt x="80" y="193"/>
                    <a:pt x="142" y="222"/>
                  </a:cubicBezTo>
                  <a:cubicBezTo>
                    <a:pt x="739" y="497"/>
                    <a:pt x="1458" y="552"/>
                    <a:pt x="2082" y="763"/>
                  </a:cubicBezTo>
                  <a:cubicBezTo>
                    <a:pt x="2611" y="941"/>
                    <a:pt x="3244" y="1330"/>
                    <a:pt x="3806" y="1364"/>
                  </a:cubicBezTo>
                  <a:cubicBezTo>
                    <a:pt x="3809" y="1364"/>
                    <a:pt x="3812" y="1364"/>
                    <a:pt x="3815" y="1364"/>
                  </a:cubicBezTo>
                  <a:cubicBezTo>
                    <a:pt x="3946" y="1364"/>
                    <a:pt x="3948" y="1199"/>
                    <a:pt x="3877" y="1124"/>
                  </a:cubicBezTo>
                  <a:cubicBezTo>
                    <a:pt x="3682" y="912"/>
                    <a:pt x="3222" y="839"/>
                    <a:pt x="2952" y="742"/>
                  </a:cubicBezTo>
                  <a:cubicBezTo>
                    <a:pt x="2627" y="625"/>
                    <a:pt x="2303" y="503"/>
                    <a:pt x="1973" y="403"/>
                  </a:cubicBezTo>
                  <a:cubicBezTo>
                    <a:pt x="1423" y="238"/>
                    <a:pt x="738" y="0"/>
                    <a:pt x="15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" name="Google Shape;287;p4">
              <a:extLst>
                <a:ext uri="{FF2B5EF4-FFF2-40B4-BE49-F238E27FC236}">
                  <a16:creationId xmlns:a16="http://schemas.microsoft.com/office/drawing/2014/main" id="{6F1DEB62-14C4-457C-B4BB-B7AB0E9F0FF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7718" y="530297"/>
              <a:ext cx="151526" cy="108681"/>
            </a:xfrm>
            <a:custGeom>
              <a:avLst/>
              <a:gdLst>
                <a:gd name="T0" fmla="*/ 6231118 w 3365"/>
                <a:gd name="T1" fmla="*/ 1927 h 2482"/>
                <a:gd name="T2" fmla="*/ 99336 w 3365"/>
                <a:gd name="T3" fmla="*/ 4406091 h 2482"/>
                <a:gd name="T4" fmla="*/ 206823 w 3365"/>
                <a:gd name="T5" fmla="*/ 4758888 h 2482"/>
                <a:gd name="T6" fmla="*/ 255500 w 3365"/>
                <a:gd name="T7" fmla="*/ 4747372 h 2482"/>
                <a:gd name="T8" fmla="*/ 4988155 w 3365"/>
                <a:gd name="T9" fmla="*/ 1484052 h 2482"/>
                <a:gd name="T10" fmla="*/ 6344684 w 3365"/>
                <a:gd name="T11" fmla="*/ 36431 h 2482"/>
                <a:gd name="T12" fmla="*/ 6231118 w 3365"/>
                <a:gd name="T13" fmla="*/ 1927 h 24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365" h="2482" extrusionOk="0">
                  <a:moveTo>
                    <a:pt x="3073" y="1"/>
                  </a:moveTo>
                  <a:cubicBezTo>
                    <a:pt x="2620" y="1"/>
                    <a:pt x="269" y="2108"/>
                    <a:pt x="49" y="2298"/>
                  </a:cubicBezTo>
                  <a:cubicBezTo>
                    <a:pt x="0" y="2340"/>
                    <a:pt x="38" y="2482"/>
                    <a:pt x="102" y="2482"/>
                  </a:cubicBezTo>
                  <a:cubicBezTo>
                    <a:pt x="110" y="2482"/>
                    <a:pt x="118" y="2480"/>
                    <a:pt x="126" y="2476"/>
                  </a:cubicBezTo>
                  <a:cubicBezTo>
                    <a:pt x="970" y="2047"/>
                    <a:pt x="1710" y="1351"/>
                    <a:pt x="2460" y="774"/>
                  </a:cubicBezTo>
                  <a:cubicBezTo>
                    <a:pt x="2572" y="686"/>
                    <a:pt x="3365" y="249"/>
                    <a:pt x="3129" y="19"/>
                  </a:cubicBezTo>
                  <a:cubicBezTo>
                    <a:pt x="3116" y="6"/>
                    <a:pt x="3098" y="1"/>
                    <a:pt x="307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" name="Google Shape;288;p4">
              <a:extLst>
                <a:ext uri="{FF2B5EF4-FFF2-40B4-BE49-F238E27FC236}">
                  <a16:creationId xmlns:a16="http://schemas.microsoft.com/office/drawing/2014/main" id="{47A99D18-9E5D-4ECB-B523-13477C852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8177140" y="582189"/>
              <a:ext cx="43544" cy="155752"/>
            </a:xfrm>
            <a:custGeom>
              <a:avLst/>
              <a:gdLst>
                <a:gd name="T0" fmla="*/ 296027 w 967"/>
                <a:gd name="T1" fmla="*/ 0 h 3557"/>
                <a:gd name="T2" fmla="*/ 182507 w 967"/>
                <a:gd name="T3" fmla="*/ 107367 h 3557"/>
                <a:gd name="T4" fmla="*/ 425804 w 967"/>
                <a:gd name="T5" fmla="*/ 2816585 h 3557"/>
                <a:gd name="T6" fmla="*/ 1165916 w 967"/>
                <a:gd name="T7" fmla="*/ 6484441 h 3557"/>
                <a:gd name="T8" fmla="*/ 1664759 w 967"/>
                <a:gd name="T9" fmla="*/ 6818058 h 3557"/>
                <a:gd name="T10" fmla="*/ 1922240 w 967"/>
                <a:gd name="T11" fmla="*/ 6540051 h 3557"/>
                <a:gd name="T12" fmla="*/ 502850 w 967"/>
                <a:gd name="T13" fmla="*/ 139945 h 3557"/>
                <a:gd name="T14" fmla="*/ 296027 w 967"/>
                <a:gd name="T15" fmla="*/ 0 h 35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7" h="3557" extrusionOk="0">
                  <a:moveTo>
                    <a:pt x="146" y="0"/>
                  </a:moveTo>
                  <a:cubicBezTo>
                    <a:pt x="120" y="0"/>
                    <a:pt x="98" y="16"/>
                    <a:pt x="90" y="56"/>
                  </a:cubicBezTo>
                  <a:cubicBezTo>
                    <a:pt x="0" y="512"/>
                    <a:pt x="127" y="1015"/>
                    <a:pt x="210" y="1469"/>
                  </a:cubicBezTo>
                  <a:cubicBezTo>
                    <a:pt x="330" y="2106"/>
                    <a:pt x="456" y="2744"/>
                    <a:pt x="575" y="3382"/>
                  </a:cubicBezTo>
                  <a:cubicBezTo>
                    <a:pt x="594" y="3489"/>
                    <a:pt x="720" y="3556"/>
                    <a:pt x="821" y="3556"/>
                  </a:cubicBezTo>
                  <a:cubicBezTo>
                    <a:pt x="902" y="3556"/>
                    <a:pt x="967" y="3513"/>
                    <a:pt x="948" y="3411"/>
                  </a:cubicBezTo>
                  <a:cubicBezTo>
                    <a:pt x="751" y="2328"/>
                    <a:pt x="682" y="1089"/>
                    <a:pt x="248" y="73"/>
                  </a:cubicBezTo>
                  <a:cubicBezTo>
                    <a:pt x="231" y="34"/>
                    <a:pt x="185" y="0"/>
                    <a:pt x="14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" name="Google Shape;289;p4">
              <a:extLst>
                <a:ext uri="{FF2B5EF4-FFF2-40B4-BE49-F238E27FC236}">
                  <a16:creationId xmlns:a16="http://schemas.microsoft.com/office/drawing/2014/main" id="{0DAAF175-C390-44C0-87D6-217B36B8C6A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4896" y="547726"/>
              <a:ext cx="99381" cy="100799"/>
            </a:xfrm>
            <a:custGeom>
              <a:avLst/>
              <a:gdLst>
                <a:gd name="T0" fmla="*/ 4112176 w 2207"/>
                <a:gd name="T1" fmla="*/ 0 h 2302"/>
                <a:gd name="T2" fmla="*/ 4039182 w 2207"/>
                <a:gd name="T3" fmla="*/ 15326 h 2302"/>
                <a:gd name="T4" fmla="*/ 1843164 w 2207"/>
                <a:gd name="T5" fmla="*/ 1976790 h 2302"/>
                <a:gd name="T6" fmla="*/ 158145 w 2207"/>
                <a:gd name="T7" fmla="*/ 3896043 h 2302"/>
                <a:gd name="T8" fmla="*/ 517078 w 2207"/>
                <a:gd name="T9" fmla="*/ 4413744 h 2302"/>
                <a:gd name="T10" fmla="*/ 665092 w 2207"/>
                <a:gd name="T11" fmla="*/ 4361987 h 2302"/>
                <a:gd name="T12" fmla="*/ 2289275 w 2207"/>
                <a:gd name="T13" fmla="*/ 2576943 h 2302"/>
                <a:gd name="T14" fmla="*/ 4341288 w 2207"/>
                <a:gd name="T15" fmla="*/ 404553 h 2302"/>
                <a:gd name="T16" fmla="*/ 4112176 w 2207"/>
                <a:gd name="T17" fmla="*/ 0 h 23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07" h="2302" extrusionOk="0">
                  <a:moveTo>
                    <a:pt x="2028" y="0"/>
                  </a:moveTo>
                  <a:cubicBezTo>
                    <a:pt x="2016" y="0"/>
                    <a:pt x="2003" y="3"/>
                    <a:pt x="1992" y="8"/>
                  </a:cubicBezTo>
                  <a:cubicBezTo>
                    <a:pt x="1574" y="200"/>
                    <a:pt x="1215" y="698"/>
                    <a:pt x="909" y="1031"/>
                  </a:cubicBezTo>
                  <a:cubicBezTo>
                    <a:pt x="618" y="1347"/>
                    <a:pt x="337" y="1689"/>
                    <a:pt x="78" y="2032"/>
                  </a:cubicBezTo>
                  <a:cubicBezTo>
                    <a:pt x="0" y="2135"/>
                    <a:pt x="138" y="2302"/>
                    <a:pt x="255" y="2302"/>
                  </a:cubicBezTo>
                  <a:cubicBezTo>
                    <a:pt x="281" y="2302"/>
                    <a:pt x="306" y="2294"/>
                    <a:pt x="328" y="2275"/>
                  </a:cubicBezTo>
                  <a:cubicBezTo>
                    <a:pt x="635" y="2004"/>
                    <a:pt x="860" y="1652"/>
                    <a:pt x="1129" y="1344"/>
                  </a:cubicBezTo>
                  <a:cubicBezTo>
                    <a:pt x="1461" y="962"/>
                    <a:pt x="1800" y="585"/>
                    <a:pt x="2141" y="211"/>
                  </a:cubicBezTo>
                  <a:cubicBezTo>
                    <a:pt x="2207" y="139"/>
                    <a:pt x="2118" y="0"/>
                    <a:pt x="2028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290;p4">
              <a:extLst>
                <a:ext uri="{FF2B5EF4-FFF2-40B4-BE49-F238E27FC236}">
                  <a16:creationId xmlns:a16="http://schemas.microsoft.com/office/drawing/2014/main" id="{DB9D5272-14CF-46FB-8F0E-824068779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0224" y="563534"/>
              <a:ext cx="29450" cy="119102"/>
            </a:xfrm>
            <a:custGeom>
              <a:avLst/>
              <a:gdLst>
                <a:gd name="T0" fmla="*/ 902368 w 654"/>
                <a:gd name="T1" fmla="*/ 1927 h 2720"/>
                <a:gd name="T2" fmla="*/ 794880 w 654"/>
                <a:gd name="T3" fmla="*/ 95851 h 2720"/>
                <a:gd name="T4" fmla="*/ 377176 w 654"/>
                <a:gd name="T5" fmla="*/ 2766713 h 2720"/>
                <a:gd name="T6" fmla="*/ 154095 w 654"/>
                <a:gd name="T7" fmla="*/ 4906477 h 2720"/>
                <a:gd name="T8" fmla="*/ 557614 w 654"/>
                <a:gd name="T9" fmla="*/ 5215179 h 2720"/>
                <a:gd name="T10" fmla="*/ 758360 w 654"/>
                <a:gd name="T11" fmla="*/ 5080970 h 2720"/>
                <a:gd name="T12" fmla="*/ 1050383 w 654"/>
                <a:gd name="T13" fmla="*/ 2816587 h 2720"/>
                <a:gd name="T14" fmla="*/ 1103114 w 654"/>
                <a:gd name="T15" fmla="*/ 195555 h 2720"/>
                <a:gd name="T16" fmla="*/ 902368 w 654"/>
                <a:gd name="T17" fmla="*/ 1927 h 27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54" h="2720" extrusionOk="0">
                  <a:moveTo>
                    <a:pt x="445" y="1"/>
                  </a:moveTo>
                  <a:cubicBezTo>
                    <a:pt x="424" y="1"/>
                    <a:pt x="405" y="14"/>
                    <a:pt x="392" y="50"/>
                  </a:cubicBezTo>
                  <a:cubicBezTo>
                    <a:pt x="234" y="477"/>
                    <a:pt x="242" y="994"/>
                    <a:pt x="186" y="1443"/>
                  </a:cubicBezTo>
                  <a:cubicBezTo>
                    <a:pt x="149" y="1757"/>
                    <a:pt x="0" y="2248"/>
                    <a:pt x="76" y="2559"/>
                  </a:cubicBezTo>
                  <a:cubicBezTo>
                    <a:pt x="95" y="2635"/>
                    <a:pt x="193" y="2720"/>
                    <a:pt x="275" y="2720"/>
                  </a:cubicBezTo>
                  <a:cubicBezTo>
                    <a:pt x="315" y="2720"/>
                    <a:pt x="351" y="2700"/>
                    <a:pt x="374" y="2650"/>
                  </a:cubicBezTo>
                  <a:cubicBezTo>
                    <a:pt x="518" y="2327"/>
                    <a:pt x="487" y="1817"/>
                    <a:pt x="518" y="1469"/>
                  </a:cubicBezTo>
                  <a:cubicBezTo>
                    <a:pt x="559" y="1029"/>
                    <a:pt x="654" y="537"/>
                    <a:pt x="544" y="102"/>
                  </a:cubicBezTo>
                  <a:cubicBezTo>
                    <a:pt x="531" y="55"/>
                    <a:pt x="486" y="1"/>
                    <a:pt x="445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291;p4">
              <a:extLst>
                <a:ext uri="{FF2B5EF4-FFF2-40B4-BE49-F238E27FC236}">
                  <a16:creationId xmlns:a16="http://schemas.microsoft.com/office/drawing/2014/main" id="{B4A38E7A-C428-48E6-824F-8A4B25A91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9969" y="631935"/>
              <a:ext cx="99156" cy="266578"/>
            </a:xfrm>
            <a:custGeom>
              <a:avLst/>
              <a:gdLst>
                <a:gd name="T0" fmla="*/ 139908 w 2202"/>
                <a:gd name="T1" fmla="*/ 0 h 6088"/>
                <a:gd name="T2" fmla="*/ 12158 w 2202"/>
                <a:gd name="T3" fmla="*/ 180229 h 6088"/>
                <a:gd name="T4" fmla="*/ 1814798 w 2202"/>
                <a:gd name="T5" fmla="*/ 5717503 h 6088"/>
                <a:gd name="T6" fmla="*/ 3968221 w 2202"/>
                <a:gd name="T7" fmla="*/ 11500205 h 6088"/>
                <a:gd name="T8" fmla="*/ 4280459 w 2202"/>
                <a:gd name="T9" fmla="*/ 11672771 h 6088"/>
                <a:gd name="T10" fmla="*/ 4460939 w 2202"/>
                <a:gd name="T11" fmla="*/ 11467627 h 6088"/>
                <a:gd name="T12" fmla="*/ 2563016 w 2202"/>
                <a:gd name="T13" fmla="*/ 5863227 h 6088"/>
                <a:gd name="T14" fmla="*/ 273737 w 2202"/>
                <a:gd name="T15" fmla="*/ 92041 h 6088"/>
                <a:gd name="T16" fmla="*/ 139908 w 2202"/>
                <a:gd name="T17" fmla="*/ 0 h 60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02" h="6088" extrusionOk="0">
                  <a:moveTo>
                    <a:pt x="69" y="0"/>
                  </a:moveTo>
                  <a:cubicBezTo>
                    <a:pt x="32" y="0"/>
                    <a:pt x="0" y="37"/>
                    <a:pt x="6" y="94"/>
                  </a:cubicBezTo>
                  <a:cubicBezTo>
                    <a:pt x="100" y="1057"/>
                    <a:pt x="586" y="2074"/>
                    <a:pt x="895" y="2982"/>
                  </a:cubicBezTo>
                  <a:cubicBezTo>
                    <a:pt x="1215" y="3929"/>
                    <a:pt x="1444" y="5137"/>
                    <a:pt x="1957" y="5998"/>
                  </a:cubicBezTo>
                  <a:cubicBezTo>
                    <a:pt x="1988" y="6050"/>
                    <a:pt x="2055" y="6088"/>
                    <a:pt x="2111" y="6088"/>
                  </a:cubicBezTo>
                  <a:cubicBezTo>
                    <a:pt x="2161" y="6088"/>
                    <a:pt x="2202" y="6058"/>
                    <a:pt x="2200" y="5981"/>
                  </a:cubicBezTo>
                  <a:cubicBezTo>
                    <a:pt x="2188" y="5069"/>
                    <a:pt x="1555" y="3911"/>
                    <a:pt x="1264" y="3058"/>
                  </a:cubicBezTo>
                  <a:cubicBezTo>
                    <a:pt x="926" y="2066"/>
                    <a:pt x="649" y="967"/>
                    <a:pt x="135" y="48"/>
                  </a:cubicBezTo>
                  <a:cubicBezTo>
                    <a:pt x="116" y="15"/>
                    <a:pt x="92" y="0"/>
                    <a:pt x="69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292;p4">
              <a:extLst>
                <a:ext uri="{FF2B5EF4-FFF2-40B4-BE49-F238E27FC236}">
                  <a16:creationId xmlns:a16="http://schemas.microsoft.com/office/drawing/2014/main" id="{DE3136CA-45DF-4FE9-B932-7868117605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62424" y="731909"/>
              <a:ext cx="255455" cy="167400"/>
            </a:xfrm>
            <a:custGeom>
              <a:avLst/>
              <a:gdLst>
                <a:gd name="T0" fmla="*/ 11371327 w 5673"/>
                <a:gd name="T1" fmla="*/ 0 h 3823"/>
                <a:gd name="T2" fmla="*/ 11322650 w 5673"/>
                <a:gd name="T3" fmla="*/ 11516 h 3823"/>
                <a:gd name="T4" fmla="*/ 4677893 w 5673"/>
                <a:gd name="T5" fmla="*/ 4177906 h 3823"/>
                <a:gd name="T6" fmla="*/ 273737 w 5673"/>
                <a:gd name="T7" fmla="*/ 6781692 h 3823"/>
                <a:gd name="T8" fmla="*/ 555580 w 5673"/>
                <a:gd name="T9" fmla="*/ 7328118 h 3823"/>
                <a:gd name="T10" fmla="*/ 681303 w 5673"/>
                <a:gd name="T11" fmla="*/ 7295540 h 3823"/>
                <a:gd name="T12" fmla="*/ 5097617 w 5673"/>
                <a:gd name="T13" fmla="*/ 4689827 h 3823"/>
                <a:gd name="T14" fmla="*/ 11452426 w 5673"/>
                <a:gd name="T15" fmla="*/ 270345 h 3823"/>
                <a:gd name="T16" fmla="*/ 11371327 w 5673"/>
                <a:gd name="T17" fmla="*/ 0 h 38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673" h="3823" extrusionOk="0">
                  <a:moveTo>
                    <a:pt x="5608" y="0"/>
                  </a:moveTo>
                  <a:cubicBezTo>
                    <a:pt x="5600" y="0"/>
                    <a:pt x="5592" y="2"/>
                    <a:pt x="5584" y="6"/>
                  </a:cubicBezTo>
                  <a:cubicBezTo>
                    <a:pt x="4437" y="501"/>
                    <a:pt x="3364" y="1501"/>
                    <a:pt x="2307" y="2179"/>
                  </a:cubicBezTo>
                  <a:cubicBezTo>
                    <a:pt x="1589" y="2640"/>
                    <a:pt x="866" y="3094"/>
                    <a:pt x="135" y="3537"/>
                  </a:cubicBezTo>
                  <a:cubicBezTo>
                    <a:pt x="1" y="3619"/>
                    <a:pt x="142" y="3822"/>
                    <a:pt x="274" y="3822"/>
                  </a:cubicBezTo>
                  <a:cubicBezTo>
                    <a:pt x="295" y="3822"/>
                    <a:pt x="316" y="3817"/>
                    <a:pt x="336" y="3805"/>
                  </a:cubicBezTo>
                  <a:cubicBezTo>
                    <a:pt x="1068" y="3362"/>
                    <a:pt x="1794" y="2908"/>
                    <a:pt x="2514" y="2446"/>
                  </a:cubicBezTo>
                  <a:cubicBezTo>
                    <a:pt x="3467" y="1834"/>
                    <a:pt x="5038" y="1122"/>
                    <a:pt x="5648" y="141"/>
                  </a:cubicBezTo>
                  <a:cubicBezTo>
                    <a:pt x="5672" y="103"/>
                    <a:pt x="5663" y="0"/>
                    <a:pt x="5608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293;p4">
              <a:extLst>
                <a:ext uri="{FF2B5EF4-FFF2-40B4-BE49-F238E27FC236}">
                  <a16:creationId xmlns:a16="http://schemas.microsoft.com/office/drawing/2014/main" id="{D3E47390-45D7-40A4-BBDD-A7EEE2505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8904" y="636358"/>
              <a:ext cx="127390" cy="44838"/>
            </a:xfrm>
            <a:custGeom>
              <a:avLst/>
              <a:gdLst>
                <a:gd name="T0" fmla="*/ 348758 w 2829"/>
                <a:gd name="T1" fmla="*/ 1927 h 1024"/>
                <a:gd name="T2" fmla="*/ 196691 w 2829"/>
                <a:gd name="T3" fmla="*/ 30695 h 1024"/>
                <a:gd name="T4" fmla="*/ 255500 w 2829"/>
                <a:gd name="T5" fmla="*/ 485074 h 1024"/>
                <a:gd name="T6" fmla="*/ 289948 w 2829"/>
                <a:gd name="T7" fmla="*/ 475484 h 1024"/>
                <a:gd name="T8" fmla="*/ 302107 w 2829"/>
                <a:gd name="T9" fmla="*/ 473558 h 1024"/>
                <a:gd name="T10" fmla="*/ 1277457 w 2829"/>
                <a:gd name="T11" fmla="*/ 814878 h 1024"/>
                <a:gd name="T12" fmla="*/ 2958429 w 2829"/>
                <a:gd name="T13" fmla="*/ 1307614 h 1024"/>
                <a:gd name="T14" fmla="*/ 5324758 w 2829"/>
                <a:gd name="T15" fmla="*/ 1963326 h 1024"/>
                <a:gd name="T16" fmla="*/ 5543739 w 2829"/>
                <a:gd name="T17" fmla="*/ 1948001 h 1024"/>
                <a:gd name="T18" fmla="*/ 5572153 w 2829"/>
                <a:gd name="T19" fmla="*/ 1566440 h 1024"/>
                <a:gd name="T20" fmla="*/ 4237913 w 2829"/>
                <a:gd name="T21" fmla="*/ 1077513 h 1024"/>
                <a:gd name="T22" fmla="*/ 1727623 w 2829"/>
                <a:gd name="T23" fmla="*/ 385370 h 1024"/>
                <a:gd name="T24" fmla="*/ 348758 w 2829"/>
                <a:gd name="T25" fmla="*/ 1927 h 10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29" h="1024" extrusionOk="0">
                  <a:moveTo>
                    <a:pt x="172" y="1"/>
                  </a:moveTo>
                  <a:cubicBezTo>
                    <a:pt x="141" y="1"/>
                    <a:pt x="115" y="5"/>
                    <a:pt x="97" y="16"/>
                  </a:cubicBezTo>
                  <a:cubicBezTo>
                    <a:pt x="1" y="73"/>
                    <a:pt x="66" y="253"/>
                    <a:pt x="126" y="253"/>
                  </a:cubicBezTo>
                  <a:cubicBezTo>
                    <a:pt x="132" y="253"/>
                    <a:pt x="138" y="251"/>
                    <a:pt x="143" y="248"/>
                  </a:cubicBezTo>
                  <a:cubicBezTo>
                    <a:pt x="144" y="247"/>
                    <a:pt x="146" y="247"/>
                    <a:pt x="149" y="247"/>
                  </a:cubicBezTo>
                  <a:cubicBezTo>
                    <a:pt x="204" y="247"/>
                    <a:pt x="580" y="408"/>
                    <a:pt x="630" y="425"/>
                  </a:cubicBezTo>
                  <a:cubicBezTo>
                    <a:pt x="906" y="513"/>
                    <a:pt x="1183" y="598"/>
                    <a:pt x="1459" y="682"/>
                  </a:cubicBezTo>
                  <a:cubicBezTo>
                    <a:pt x="1785" y="780"/>
                    <a:pt x="2258" y="1024"/>
                    <a:pt x="2626" y="1024"/>
                  </a:cubicBezTo>
                  <a:cubicBezTo>
                    <a:pt x="2663" y="1024"/>
                    <a:pt x="2700" y="1022"/>
                    <a:pt x="2734" y="1016"/>
                  </a:cubicBezTo>
                  <a:cubicBezTo>
                    <a:pt x="2828" y="1002"/>
                    <a:pt x="2796" y="861"/>
                    <a:pt x="2748" y="817"/>
                  </a:cubicBezTo>
                  <a:cubicBezTo>
                    <a:pt x="2578" y="665"/>
                    <a:pt x="2305" y="626"/>
                    <a:pt x="2090" y="562"/>
                  </a:cubicBezTo>
                  <a:cubicBezTo>
                    <a:pt x="1678" y="441"/>
                    <a:pt x="1265" y="316"/>
                    <a:pt x="852" y="201"/>
                  </a:cubicBezTo>
                  <a:cubicBezTo>
                    <a:pt x="741" y="169"/>
                    <a:pt x="358" y="1"/>
                    <a:pt x="172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294;p4">
              <a:extLst>
                <a:ext uri="{FF2B5EF4-FFF2-40B4-BE49-F238E27FC236}">
                  <a16:creationId xmlns:a16="http://schemas.microsoft.com/office/drawing/2014/main" id="{48F2F033-EC43-44CF-9FDA-E8D097CF4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2746" y="669070"/>
              <a:ext cx="108928" cy="74395"/>
            </a:xfrm>
            <a:custGeom>
              <a:avLst/>
              <a:gdLst>
                <a:gd name="T0" fmla="*/ 245369 w 2419"/>
                <a:gd name="T1" fmla="*/ 0 h 1699"/>
                <a:gd name="T2" fmla="*/ 4053 w 2419"/>
                <a:gd name="T3" fmla="*/ 245429 h 1699"/>
                <a:gd name="T4" fmla="*/ 1916214 w 2419"/>
                <a:gd name="T5" fmla="*/ 1635508 h 1699"/>
                <a:gd name="T6" fmla="*/ 3461335 w 2419"/>
                <a:gd name="T7" fmla="*/ 2569233 h 1699"/>
                <a:gd name="T8" fmla="*/ 4763112 w 2419"/>
                <a:gd name="T9" fmla="*/ 3253719 h 1699"/>
                <a:gd name="T10" fmla="*/ 4789455 w 2419"/>
                <a:gd name="T11" fmla="*/ 3255646 h 1699"/>
                <a:gd name="T12" fmla="*/ 4840159 w 2419"/>
                <a:gd name="T13" fmla="*/ 2991082 h 1699"/>
                <a:gd name="T14" fmla="*/ 2390697 w 2419"/>
                <a:gd name="T15" fmla="*/ 1238618 h 1699"/>
                <a:gd name="T16" fmla="*/ 1113236 w 2419"/>
                <a:gd name="T17" fmla="*/ 416069 h 1699"/>
                <a:gd name="T18" fmla="*/ 253475 w 2419"/>
                <a:gd name="T19" fmla="*/ 0 h 1699"/>
                <a:gd name="T20" fmla="*/ 245369 w 2419"/>
                <a:gd name="T21" fmla="*/ 0 h 16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419" h="1699" extrusionOk="0">
                  <a:moveTo>
                    <a:pt x="121" y="0"/>
                  </a:moveTo>
                  <a:cubicBezTo>
                    <a:pt x="52" y="0"/>
                    <a:pt x="1" y="62"/>
                    <a:pt x="2" y="128"/>
                  </a:cubicBezTo>
                  <a:cubicBezTo>
                    <a:pt x="4" y="394"/>
                    <a:pt x="758" y="733"/>
                    <a:pt x="945" y="853"/>
                  </a:cubicBezTo>
                  <a:cubicBezTo>
                    <a:pt x="1199" y="1016"/>
                    <a:pt x="1450" y="1182"/>
                    <a:pt x="1707" y="1340"/>
                  </a:cubicBezTo>
                  <a:cubicBezTo>
                    <a:pt x="1903" y="1459"/>
                    <a:pt x="2123" y="1644"/>
                    <a:pt x="2349" y="1697"/>
                  </a:cubicBezTo>
                  <a:cubicBezTo>
                    <a:pt x="2354" y="1698"/>
                    <a:pt x="2358" y="1698"/>
                    <a:pt x="2362" y="1698"/>
                  </a:cubicBezTo>
                  <a:cubicBezTo>
                    <a:pt x="2418" y="1698"/>
                    <a:pt x="2411" y="1591"/>
                    <a:pt x="2387" y="1560"/>
                  </a:cubicBezTo>
                  <a:cubicBezTo>
                    <a:pt x="2099" y="1180"/>
                    <a:pt x="1566" y="913"/>
                    <a:pt x="1179" y="646"/>
                  </a:cubicBezTo>
                  <a:cubicBezTo>
                    <a:pt x="970" y="502"/>
                    <a:pt x="760" y="359"/>
                    <a:pt x="549" y="217"/>
                  </a:cubicBezTo>
                  <a:cubicBezTo>
                    <a:pt x="419" y="130"/>
                    <a:pt x="286" y="5"/>
                    <a:pt x="125" y="0"/>
                  </a:cubicBezTo>
                  <a:cubicBezTo>
                    <a:pt x="123" y="0"/>
                    <a:pt x="122" y="0"/>
                    <a:pt x="12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5" name="Google Shape;295;p4">
              <a:extLst>
                <a:ext uri="{FF2B5EF4-FFF2-40B4-BE49-F238E27FC236}">
                  <a16:creationId xmlns:a16="http://schemas.microsoft.com/office/drawing/2014/main" id="{22514275-C8E1-4D24-BFE5-D767BF724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8123" y="630490"/>
              <a:ext cx="125949" cy="17997"/>
            </a:xfrm>
            <a:custGeom>
              <a:avLst/>
              <a:gdLst>
                <a:gd name="T0" fmla="*/ 1021957 w 2797"/>
                <a:gd name="T1" fmla="*/ 0 h 411"/>
                <a:gd name="T2" fmla="*/ 115592 w 2797"/>
                <a:gd name="T3" fmla="*/ 128475 h 411"/>
                <a:gd name="T4" fmla="*/ 158145 w 2797"/>
                <a:gd name="T5" fmla="*/ 408414 h 411"/>
                <a:gd name="T6" fmla="*/ 2895566 w 2797"/>
                <a:gd name="T7" fmla="*/ 630815 h 411"/>
                <a:gd name="T8" fmla="*/ 4748867 w 2797"/>
                <a:gd name="T9" fmla="*/ 786132 h 411"/>
                <a:gd name="T10" fmla="*/ 5399776 w 2797"/>
                <a:gd name="T11" fmla="*/ 719048 h 411"/>
                <a:gd name="T12" fmla="*/ 5274052 w 2797"/>
                <a:gd name="T13" fmla="*/ 235844 h 411"/>
                <a:gd name="T14" fmla="*/ 4035141 w 2797"/>
                <a:gd name="T15" fmla="*/ 109296 h 411"/>
                <a:gd name="T16" fmla="*/ 3007106 w 2797"/>
                <a:gd name="T17" fmla="*/ 124622 h 411"/>
                <a:gd name="T18" fmla="*/ 2747552 w 2797"/>
                <a:gd name="T19" fmla="*/ 120812 h 411"/>
                <a:gd name="T20" fmla="*/ 1021957 w 2797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797" h="411" extrusionOk="0">
                  <a:moveTo>
                    <a:pt x="504" y="0"/>
                  </a:moveTo>
                  <a:cubicBezTo>
                    <a:pt x="342" y="0"/>
                    <a:pt x="187" y="17"/>
                    <a:pt x="57" y="67"/>
                  </a:cubicBezTo>
                  <a:cubicBezTo>
                    <a:pt x="1" y="90"/>
                    <a:pt x="33" y="197"/>
                    <a:pt x="78" y="213"/>
                  </a:cubicBezTo>
                  <a:cubicBezTo>
                    <a:pt x="484" y="354"/>
                    <a:pt x="1005" y="307"/>
                    <a:pt x="1428" y="329"/>
                  </a:cubicBezTo>
                  <a:cubicBezTo>
                    <a:pt x="1691" y="342"/>
                    <a:pt x="2037" y="410"/>
                    <a:pt x="2342" y="410"/>
                  </a:cubicBezTo>
                  <a:cubicBezTo>
                    <a:pt x="2457" y="410"/>
                    <a:pt x="2566" y="401"/>
                    <a:pt x="2663" y="375"/>
                  </a:cubicBezTo>
                  <a:cubicBezTo>
                    <a:pt x="2796" y="339"/>
                    <a:pt x="2685" y="149"/>
                    <a:pt x="2601" y="123"/>
                  </a:cubicBezTo>
                  <a:cubicBezTo>
                    <a:pt x="2418" y="69"/>
                    <a:pt x="2205" y="57"/>
                    <a:pt x="1990" y="57"/>
                  </a:cubicBezTo>
                  <a:cubicBezTo>
                    <a:pt x="1818" y="57"/>
                    <a:pt x="1644" y="65"/>
                    <a:pt x="1483" y="65"/>
                  </a:cubicBezTo>
                  <a:cubicBezTo>
                    <a:pt x="1439" y="65"/>
                    <a:pt x="1396" y="64"/>
                    <a:pt x="1355" y="63"/>
                  </a:cubicBezTo>
                  <a:cubicBezTo>
                    <a:pt x="1109" y="54"/>
                    <a:pt x="794" y="0"/>
                    <a:pt x="504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296;p4">
              <a:extLst>
                <a:ext uri="{FF2B5EF4-FFF2-40B4-BE49-F238E27FC236}">
                  <a16:creationId xmlns:a16="http://schemas.microsoft.com/office/drawing/2014/main" id="{02F402E8-B8AC-434C-BC30-37899C3BC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66297" y="634431"/>
              <a:ext cx="35934" cy="255675"/>
            </a:xfrm>
            <a:custGeom>
              <a:avLst/>
              <a:gdLst>
                <a:gd name="T0" fmla="*/ 1490360 w 798"/>
                <a:gd name="T1" fmla="*/ 0 h 5839"/>
                <a:gd name="T2" fmla="*/ 1419393 w 798"/>
                <a:gd name="T3" fmla="*/ 90115 h 5839"/>
                <a:gd name="T4" fmla="*/ 721877 w 798"/>
                <a:gd name="T5" fmla="*/ 6223687 h 5839"/>
                <a:gd name="T6" fmla="*/ 421752 w 798"/>
                <a:gd name="T7" fmla="*/ 11109098 h 5839"/>
                <a:gd name="T8" fmla="*/ 506949 w 798"/>
                <a:gd name="T9" fmla="*/ 11195360 h 5839"/>
                <a:gd name="T10" fmla="*/ 555581 w 798"/>
                <a:gd name="T11" fmla="*/ 11158929 h 5839"/>
                <a:gd name="T12" fmla="*/ 837424 w 798"/>
                <a:gd name="T13" fmla="*/ 9266522 h 5839"/>
                <a:gd name="T14" fmla="*/ 1234860 w 798"/>
                <a:gd name="T15" fmla="*/ 5491254 h 5839"/>
                <a:gd name="T16" fmla="*/ 1555249 w 798"/>
                <a:gd name="T17" fmla="*/ 93968 h 5839"/>
                <a:gd name="T18" fmla="*/ 1490360 w 798"/>
                <a:gd name="T19" fmla="*/ 0 h 58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98" h="5839" extrusionOk="0">
                  <a:moveTo>
                    <a:pt x="735" y="0"/>
                  </a:moveTo>
                  <a:cubicBezTo>
                    <a:pt x="719" y="0"/>
                    <a:pt x="704" y="16"/>
                    <a:pt x="700" y="47"/>
                  </a:cubicBezTo>
                  <a:cubicBezTo>
                    <a:pt x="588" y="1114"/>
                    <a:pt x="455" y="2178"/>
                    <a:pt x="356" y="3246"/>
                  </a:cubicBezTo>
                  <a:cubicBezTo>
                    <a:pt x="286" y="3996"/>
                    <a:pt x="1" y="5055"/>
                    <a:pt x="208" y="5794"/>
                  </a:cubicBezTo>
                  <a:cubicBezTo>
                    <a:pt x="212" y="5813"/>
                    <a:pt x="232" y="5839"/>
                    <a:pt x="250" y="5839"/>
                  </a:cubicBezTo>
                  <a:cubicBezTo>
                    <a:pt x="259" y="5839"/>
                    <a:pt x="267" y="5833"/>
                    <a:pt x="274" y="5820"/>
                  </a:cubicBezTo>
                  <a:cubicBezTo>
                    <a:pt x="406" y="5553"/>
                    <a:pt x="382" y="5120"/>
                    <a:pt x="413" y="4833"/>
                  </a:cubicBezTo>
                  <a:cubicBezTo>
                    <a:pt x="483" y="4178"/>
                    <a:pt x="546" y="3521"/>
                    <a:pt x="609" y="2864"/>
                  </a:cubicBezTo>
                  <a:cubicBezTo>
                    <a:pt x="698" y="1930"/>
                    <a:pt x="798" y="990"/>
                    <a:pt x="767" y="49"/>
                  </a:cubicBezTo>
                  <a:cubicBezTo>
                    <a:pt x="766" y="17"/>
                    <a:pt x="751" y="0"/>
                    <a:pt x="735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7" name="Google Shape;297;p4">
              <a:extLst>
                <a:ext uri="{FF2B5EF4-FFF2-40B4-BE49-F238E27FC236}">
                  <a16:creationId xmlns:a16="http://schemas.microsoft.com/office/drawing/2014/main" id="{86999B41-AA8B-4C0D-BACC-77639B13A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79131" y="675463"/>
              <a:ext cx="128245" cy="212632"/>
            </a:xfrm>
            <a:custGeom>
              <a:avLst/>
              <a:gdLst>
                <a:gd name="T0" fmla="*/ 5685648 w 2848"/>
                <a:gd name="T1" fmla="*/ 1927 h 4856"/>
                <a:gd name="T2" fmla="*/ 5636971 w 2848"/>
                <a:gd name="T3" fmla="*/ 32578 h 4856"/>
                <a:gd name="T4" fmla="*/ 20263 w 2848"/>
                <a:gd name="T5" fmla="*/ 9208989 h 4856"/>
                <a:gd name="T6" fmla="*/ 60835 w 2848"/>
                <a:gd name="T7" fmla="*/ 9308693 h 4856"/>
                <a:gd name="T8" fmla="*/ 101362 w 2848"/>
                <a:gd name="T9" fmla="*/ 9279924 h 4856"/>
                <a:gd name="T10" fmla="*/ 5748510 w 2848"/>
                <a:gd name="T11" fmla="*/ 162977 h 4856"/>
                <a:gd name="T12" fmla="*/ 5685648 w 2848"/>
                <a:gd name="T13" fmla="*/ 1927 h 48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48" h="4856" extrusionOk="0">
                  <a:moveTo>
                    <a:pt x="2804" y="1"/>
                  </a:moveTo>
                  <a:cubicBezTo>
                    <a:pt x="2796" y="1"/>
                    <a:pt x="2788" y="6"/>
                    <a:pt x="2780" y="17"/>
                  </a:cubicBezTo>
                  <a:cubicBezTo>
                    <a:pt x="1778" y="1494"/>
                    <a:pt x="669" y="3139"/>
                    <a:pt x="10" y="4803"/>
                  </a:cubicBezTo>
                  <a:cubicBezTo>
                    <a:pt x="1" y="4825"/>
                    <a:pt x="13" y="4855"/>
                    <a:pt x="30" y="4855"/>
                  </a:cubicBezTo>
                  <a:cubicBezTo>
                    <a:pt x="36" y="4855"/>
                    <a:pt x="43" y="4851"/>
                    <a:pt x="50" y="4840"/>
                  </a:cubicBezTo>
                  <a:cubicBezTo>
                    <a:pt x="1018" y="3295"/>
                    <a:pt x="2062" y="1740"/>
                    <a:pt x="2835" y="85"/>
                  </a:cubicBezTo>
                  <a:cubicBezTo>
                    <a:pt x="2848" y="59"/>
                    <a:pt x="2829" y="1"/>
                    <a:pt x="2804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298;p4">
              <a:extLst>
                <a:ext uri="{FF2B5EF4-FFF2-40B4-BE49-F238E27FC236}">
                  <a16:creationId xmlns:a16="http://schemas.microsoft.com/office/drawing/2014/main" id="{B49DA95F-9400-46B5-8A4A-B1D87F9351A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3271" y="508183"/>
              <a:ext cx="42148" cy="44182"/>
            </a:xfrm>
            <a:custGeom>
              <a:avLst/>
              <a:gdLst>
                <a:gd name="T0" fmla="*/ 150040 w 936"/>
                <a:gd name="T1" fmla="*/ 0 h 1009"/>
                <a:gd name="T2" fmla="*/ 28369 w 936"/>
                <a:gd name="T3" fmla="*/ 178304 h 1009"/>
                <a:gd name="T4" fmla="*/ 1407230 w 936"/>
                <a:gd name="T5" fmla="*/ 1884807 h 1009"/>
                <a:gd name="T6" fmla="*/ 1579559 w 936"/>
                <a:gd name="T7" fmla="*/ 1932711 h 1009"/>
                <a:gd name="T8" fmla="*/ 1612026 w 936"/>
                <a:gd name="T9" fmla="*/ 1424596 h 1009"/>
                <a:gd name="T10" fmla="*/ 385276 w 936"/>
                <a:gd name="T11" fmla="*/ 128474 h 1009"/>
                <a:gd name="T12" fmla="*/ 150040 w 936"/>
                <a:gd name="T13" fmla="*/ 0 h 10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36" h="1009" extrusionOk="0">
                  <a:moveTo>
                    <a:pt x="74" y="0"/>
                  </a:moveTo>
                  <a:cubicBezTo>
                    <a:pt x="33" y="0"/>
                    <a:pt x="0" y="27"/>
                    <a:pt x="14" y="93"/>
                  </a:cubicBezTo>
                  <a:cubicBezTo>
                    <a:pt x="84" y="444"/>
                    <a:pt x="381" y="813"/>
                    <a:pt x="694" y="983"/>
                  </a:cubicBezTo>
                  <a:cubicBezTo>
                    <a:pt x="725" y="1001"/>
                    <a:pt x="754" y="1008"/>
                    <a:pt x="779" y="1008"/>
                  </a:cubicBezTo>
                  <a:cubicBezTo>
                    <a:pt x="904" y="1008"/>
                    <a:pt x="935" y="820"/>
                    <a:pt x="795" y="743"/>
                  </a:cubicBezTo>
                  <a:cubicBezTo>
                    <a:pt x="527" y="599"/>
                    <a:pt x="342" y="321"/>
                    <a:pt x="190" y="67"/>
                  </a:cubicBezTo>
                  <a:cubicBezTo>
                    <a:pt x="167" y="27"/>
                    <a:pt x="116" y="0"/>
                    <a:pt x="74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299;p4">
              <a:extLst>
                <a:ext uri="{FF2B5EF4-FFF2-40B4-BE49-F238E27FC236}">
                  <a16:creationId xmlns:a16="http://schemas.microsoft.com/office/drawing/2014/main" id="{C5A08114-6DE9-4AF0-AEDE-808EE7ECE91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1135" y="475909"/>
              <a:ext cx="33637" cy="44225"/>
            </a:xfrm>
            <a:custGeom>
              <a:avLst/>
              <a:gdLst>
                <a:gd name="T0" fmla="*/ 141933 w 747"/>
                <a:gd name="T1" fmla="*/ 0 h 1010"/>
                <a:gd name="T2" fmla="*/ 32421 w 747"/>
                <a:gd name="T3" fmla="*/ 132281 h 1010"/>
                <a:gd name="T4" fmla="*/ 362937 w 747"/>
                <a:gd name="T5" fmla="*/ 1102472 h 1010"/>
                <a:gd name="T6" fmla="*/ 1196297 w 747"/>
                <a:gd name="T7" fmla="*/ 1932633 h 1010"/>
                <a:gd name="T8" fmla="*/ 1236869 w 747"/>
                <a:gd name="T9" fmla="*/ 1936486 h 1010"/>
                <a:gd name="T10" fmla="*/ 1482234 w 747"/>
                <a:gd name="T11" fmla="*/ 1664217 h 1010"/>
                <a:gd name="T12" fmla="*/ 1105068 w 747"/>
                <a:gd name="T13" fmla="*/ 1232827 h 1010"/>
                <a:gd name="T14" fmla="*/ 413641 w 747"/>
                <a:gd name="T15" fmla="*/ 195553 h 1010"/>
                <a:gd name="T16" fmla="*/ 141933 w 747"/>
                <a:gd name="T17" fmla="*/ 0 h 10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7" h="1010" extrusionOk="0">
                  <a:moveTo>
                    <a:pt x="70" y="0"/>
                  </a:moveTo>
                  <a:cubicBezTo>
                    <a:pt x="42" y="0"/>
                    <a:pt x="20" y="19"/>
                    <a:pt x="16" y="69"/>
                  </a:cubicBezTo>
                  <a:cubicBezTo>
                    <a:pt x="1" y="249"/>
                    <a:pt x="93" y="423"/>
                    <a:pt x="179" y="575"/>
                  </a:cubicBezTo>
                  <a:cubicBezTo>
                    <a:pt x="264" y="725"/>
                    <a:pt x="398" y="984"/>
                    <a:pt x="590" y="1008"/>
                  </a:cubicBezTo>
                  <a:cubicBezTo>
                    <a:pt x="597" y="1009"/>
                    <a:pt x="604" y="1010"/>
                    <a:pt x="610" y="1010"/>
                  </a:cubicBezTo>
                  <a:cubicBezTo>
                    <a:pt x="690" y="1010"/>
                    <a:pt x="746" y="953"/>
                    <a:pt x="731" y="868"/>
                  </a:cubicBezTo>
                  <a:cubicBezTo>
                    <a:pt x="715" y="781"/>
                    <a:pt x="601" y="707"/>
                    <a:pt x="545" y="643"/>
                  </a:cubicBezTo>
                  <a:cubicBezTo>
                    <a:pt x="412" y="489"/>
                    <a:pt x="280" y="293"/>
                    <a:pt x="204" y="102"/>
                  </a:cubicBezTo>
                  <a:cubicBezTo>
                    <a:pt x="187" y="58"/>
                    <a:pt x="119" y="0"/>
                    <a:pt x="70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0" name="Google Shape;300;p4">
              <a:extLst>
                <a:ext uri="{FF2B5EF4-FFF2-40B4-BE49-F238E27FC236}">
                  <a16:creationId xmlns:a16="http://schemas.microsoft.com/office/drawing/2014/main" id="{7E0179D7-3A16-4386-8B8C-E69388203DB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182" y="445037"/>
              <a:ext cx="26838" cy="57624"/>
            </a:xfrm>
            <a:custGeom>
              <a:avLst/>
              <a:gdLst>
                <a:gd name="T0" fmla="*/ 955046 w 596"/>
                <a:gd name="T1" fmla="*/ 1927 h 1316"/>
                <a:gd name="T2" fmla="*/ 922624 w 596"/>
                <a:gd name="T3" fmla="*/ 5736 h 1316"/>
                <a:gd name="T4" fmla="*/ 306205 w 596"/>
                <a:gd name="T5" fmla="*/ 949088 h 1316"/>
                <a:gd name="T6" fmla="*/ 26343 w 596"/>
                <a:gd name="T7" fmla="*/ 2139751 h 1316"/>
                <a:gd name="T8" fmla="*/ 440035 w 596"/>
                <a:gd name="T9" fmla="*/ 2521269 h 1316"/>
                <a:gd name="T10" fmla="*/ 634656 w 596"/>
                <a:gd name="T11" fmla="*/ 2388988 h 1316"/>
                <a:gd name="T12" fmla="*/ 914518 w 596"/>
                <a:gd name="T13" fmla="*/ 1202179 h 1316"/>
                <a:gd name="T14" fmla="*/ 1107113 w 596"/>
                <a:gd name="T15" fmla="*/ 145724 h 1316"/>
                <a:gd name="T16" fmla="*/ 955046 w 596"/>
                <a:gd name="T17" fmla="*/ 1927 h 13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96" h="1316" extrusionOk="0">
                  <a:moveTo>
                    <a:pt x="471" y="1"/>
                  </a:moveTo>
                  <a:cubicBezTo>
                    <a:pt x="466" y="1"/>
                    <a:pt x="461" y="2"/>
                    <a:pt x="455" y="3"/>
                  </a:cubicBezTo>
                  <a:cubicBezTo>
                    <a:pt x="261" y="61"/>
                    <a:pt x="199" y="318"/>
                    <a:pt x="151" y="495"/>
                  </a:cubicBezTo>
                  <a:cubicBezTo>
                    <a:pt x="97" y="697"/>
                    <a:pt x="41" y="908"/>
                    <a:pt x="13" y="1116"/>
                  </a:cubicBezTo>
                  <a:cubicBezTo>
                    <a:pt x="0" y="1211"/>
                    <a:pt x="122" y="1315"/>
                    <a:pt x="217" y="1315"/>
                  </a:cubicBezTo>
                  <a:cubicBezTo>
                    <a:pt x="258" y="1315"/>
                    <a:pt x="295" y="1295"/>
                    <a:pt x="313" y="1246"/>
                  </a:cubicBezTo>
                  <a:cubicBezTo>
                    <a:pt x="385" y="1050"/>
                    <a:pt x="403" y="830"/>
                    <a:pt x="451" y="627"/>
                  </a:cubicBezTo>
                  <a:cubicBezTo>
                    <a:pt x="496" y="437"/>
                    <a:pt x="596" y="266"/>
                    <a:pt x="546" y="76"/>
                  </a:cubicBezTo>
                  <a:cubicBezTo>
                    <a:pt x="538" y="43"/>
                    <a:pt x="508" y="1"/>
                    <a:pt x="471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1" name="Google Shape;301;p4">
              <a:extLst>
                <a:ext uri="{FF2B5EF4-FFF2-40B4-BE49-F238E27FC236}">
                  <a16:creationId xmlns:a16="http://schemas.microsoft.com/office/drawing/2014/main" id="{EE842014-D8B4-42A6-A57A-0FEB6704C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31522" y="465399"/>
              <a:ext cx="27468" cy="48254"/>
            </a:xfrm>
            <a:custGeom>
              <a:avLst/>
              <a:gdLst>
                <a:gd name="T0" fmla="*/ 993531 w 610"/>
                <a:gd name="T1" fmla="*/ 1927 h 1102"/>
                <a:gd name="T2" fmla="*/ 908380 w 610"/>
                <a:gd name="T3" fmla="*/ 46021 h 1102"/>
                <a:gd name="T4" fmla="*/ 338622 w 610"/>
                <a:gd name="T5" fmla="*/ 1121665 h 1102"/>
                <a:gd name="T6" fmla="*/ 218978 w 610"/>
                <a:gd name="T7" fmla="*/ 2051583 h 1102"/>
                <a:gd name="T8" fmla="*/ 334569 w 610"/>
                <a:gd name="T9" fmla="*/ 2111003 h 1102"/>
                <a:gd name="T10" fmla="*/ 342675 w 610"/>
                <a:gd name="T11" fmla="*/ 2111003 h 1102"/>
                <a:gd name="T12" fmla="*/ 894196 w 610"/>
                <a:gd name="T13" fmla="*/ 1445693 h 1102"/>
                <a:gd name="T14" fmla="*/ 1212555 w 610"/>
                <a:gd name="T15" fmla="*/ 316366 h 1102"/>
                <a:gd name="T16" fmla="*/ 993531 w 610"/>
                <a:gd name="T17" fmla="*/ 1927 h 11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10" h="1102" extrusionOk="0">
                  <a:moveTo>
                    <a:pt x="490" y="1"/>
                  </a:moveTo>
                  <a:cubicBezTo>
                    <a:pt x="476" y="1"/>
                    <a:pt x="461" y="8"/>
                    <a:pt x="448" y="24"/>
                  </a:cubicBezTo>
                  <a:cubicBezTo>
                    <a:pt x="316" y="193"/>
                    <a:pt x="246" y="387"/>
                    <a:pt x="167" y="585"/>
                  </a:cubicBezTo>
                  <a:cubicBezTo>
                    <a:pt x="92" y="769"/>
                    <a:pt x="0" y="885"/>
                    <a:pt x="108" y="1070"/>
                  </a:cubicBezTo>
                  <a:cubicBezTo>
                    <a:pt x="120" y="1092"/>
                    <a:pt x="142" y="1101"/>
                    <a:pt x="165" y="1101"/>
                  </a:cubicBezTo>
                  <a:cubicBezTo>
                    <a:pt x="166" y="1101"/>
                    <a:pt x="168" y="1101"/>
                    <a:pt x="169" y="1101"/>
                  </a:cubicBezTo>
                  <a:cubicBezTo>
                    <a:pt x="353" y="1086"/>
                    <a:pt x="392" y="911"/>
                    <a:pt x="441" y="754"/>
                  </a:cubicBezTo>
                  <a:cubicBezTo>
                    <a:pt x="502" y="560"/>
                    <a:pt x="548" y="363"/>
                    <a:pt x="598" y="165"/>
                  </a:cubicBezTo>
                  <a:cubicBezTo>
                    <a:pt x="609" y="116"/>
                    <a:pt x="549" y="1"/>
                    <a:pt x="490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302;p4">
              <a:extLst>
                <a:ext uri="{FF2B5EF4-FFF2-40B4-BE49-F238E27FC236}">
                  <a16:creationId xmlns:a16="http://schemas.microsoft.com/office/drawing/2014/main" id="{9F5A1EAD-AFC9-4E80-969E-95D4D5085D48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2030" y="609471"/>
              <a:ext cx="58674" cy="18391"/>
            </a:xfrm>
            <a:custGeom>
              <a:avLst/>
              <a:gdLst>
                <a:gd name="T0" fmla="*/ 2058093 w 1303"/>
                <a:gd name="T1" fmla="*/ 1927 h 420"/>
                <a:gd name="T2" fmla="*/ 2031750 w 1303"/>
                <a:gd name="T3" fmla="*/ 3853 h 420"/>
                <a:gd name="T4" fmla="*/ 1076711 w 1303"/>
                <a:gd name="T5" fmla="*/ 157243 h 420"/>
                <a:gd name="T6" fmla="*/ 158145 w 1303"/>
                <a:gd name="T7" fmla="*/ 381569 h 420"/>
                <a:gd name="T8" fmla="*/ 247394 w 1303"/>
                <a:gd name="T9" fmla="*/ 774611 h 420"/>
                <a:gd name="T10" fmla="*/ 598178 w 1303"/>
                <a:gd name="T11" fmla="*/ 805307 h 420"/>
                <a:gd name="T12" fmla="*/ 2198001 w 1303"/>
                <a:gd name="T13" fmla="*/ 596306 h 420"/>
                <a:gd name="T14" fmla="*/ 2058093 w 1303"/>
                <a:gd name="T15" fmla="*/ 1927 h 4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03" h="420" extrusionOk="0">
                  <a:moveTo>
                    <a:pt x="1015" y="1"/>
                  </a:moveTo>
                  <a:cubicBezTo>
                    <a:pt x="1011" y="1"/>
                    <a:pt x="1006" y="1"/>
                    <a:pt x="1002" y="2"/>
                  </a:cubicBezTo>
                  <a:cubicBezTo>
                    <a:pt x="842" y="15"/>
                    <a:pt x="687" y="46"/>
                    <a:pt x="531" y="82"/>
                  </a:cubicBezTo>
                  <a:cubicBezTo>
                    <a:pt x="387" y="114"/>
                    <a:pt x="212" y="131"/>
                    <a:pt x="78" y="199"/>
                  </a:cubicBezTo>
                  <a:cubicBezTo>
                    <a:pt x="0" y="239"/>
                    <a:pt x="45" y="387"/>
                    <a:pt x="122" y="404"/>
                  </a:cubicBezTo>
                  <a:cubicBezTo>
                    <a:pt x="179" y="415"/>
                    <a:pt x="237" y="420"/>
                    <a:pt x="295" y="420"/>
                  </a:cubicBezTo>
                  <a:cubicBezTo>
                    <a:pt x="557" y="420"/>
                    <a:pt x="826" y="323"/>
                    <a:pt x="1084" y="311"/>
                  </a:cubicBezTo>
                  <a:cubicBezTo>
                    <a:pt x="1303" y="299"/>
                    <a:pt x="1187" y="1"/>
                    <a:pt x="1015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303;p4">
              <a:extLst>
                <a:ext uri="{FF2B5EF4-FFF2-40B4-BE49-F238E27FC236}">
                  <a16:creationId xmlns:a16="http://schemas.microsoft.com/office/drawing/2014/main" id="{E8FA5ADC-34FA-4490-B1A1-BE333F1BE722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6488" y="655013"/>
              <a:ext cx="58539" cy="16377"/>
            </a:xfrm>
            <a:custGeom>
              <a:avLst/>
              <a:gdLst>
                <a:gd name="T0" fmla="*/ 2173688 w 1300"/>
                <a:gd name="T1" fmla="*/ 1927 h 374"/>
                <a:gd name="T2" fmla="*/ 1218647 w 1300"/>
                <a:gd name="T3" fmla="*/ 139993 h 374"/>
                <a:gd name="T4" fmla="*/ 170348 w 1300"/>
                <a:gd name="T5" fmla="*/ 304857 h 374"/>
                <a:gd name="T6" fmla="*/ 275764 w 1300"/>
                <a:gd name="T7" fmla="*/ 684550 h 374"/>
                <a:gd name="T8" fmla="*/ 871916 w 1300"/>
                <a:gd name="T9" fmla="*/ 715202 h 374"/>
                <a:gd name="T10" fmla="*/ 1545114 w 1300"/>
                <a:gd name="T11" fmla="*/ 690286 h 374"/>
                <a:gd name="T12" fmla="*/ 2494077 w 1300"/>
                <a:gd name="T13" fmla="*/ 435260 h 374"/>
                <a:gd name="T14" fmla="*/ 2181794 w 1300"/>
                <a:gd name="T15" fmla="*/ 1927 h 374"/>
                <a:gd name="T16" fmla="*/ 2173688 w 1300"/>
                <a:gd name="T17" fmla="*/ 1927 h 3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00" h="374" extrusionOk="0">
                  <a:moveTo>
                    <a:pt x="1072" y="1"/>
                  </a:moveTo>
                  <a:cubicBezTo>
                    <a:pt x="917" y="1"/>
                    <a:pt x="758" y="59"/>
                    <a:pt x="601" y="73"/>
                  </a:cubicBezTo>
                  <a:cubicBezTo>
                    <a:pt x="432" y="88"/>
                    <a:pt x="237" y="82"/>
                    <a:pt x="84" y="159"/>
                  </a:cubicBezTo>
                  <a:cubicBezTo>
                    <a:pt x="0" y="202"/>
                    <a:pt x="54" y="347"/>
                    <a:pt x="136" y="357"/>
                  </a:cubicBezTo>
                  <a:cubicBezTo>
                    <a:pt x="232" y="369"/>
                    <a:pt x="331" y="373"/>
                    <a:pt x="430" y="373"/>
                  </a:cubicBezTo>
                  <a:cubicBezTo>
                    <a:pt x="541" y="373"/>
                    <a:pt x="652" y="368"/>
                    <a:pt x="762" y="360"/>
                  </a:cubicBezTo>
                  <a:cubicBezTo>
                    <a:pt x="912" y="350"/>
                    <a:pt x="1131" y="357"/>
                    <a:pt x="1230" y="227"/>
                  </a:cubicBezTo>
                  <a:cubicBezTo>
                    <a:pt x="1299" y="136"/>
                    <a:pt x="1166" y="2"/>
                    <a:pt x="1076" y="1"/>
                  </a:cubicBezTo>
                  <a:cubicBezTo>
                    <a:pt x="1075" y="1"/>
                    <a:pt x="1073" y="1"/>
                    <a:pt x="1072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24" name="Google Shape;304;p4">
            <a:extLst>
              <a:ext uri="{FF2B5EF4-FFF2-40B4-BE49-F238E27FC236}">
                <a16:creationId xmlns:a16="http://schemas.microsoft.com/office/drawing/2014/main" id="{FC320A8E-BAE7-4488-9664-7D520384D4E7}"/>
              </a:ext>
            </a:extLst>
          </p:cNvPr>
          <p:cNvGrpSpPr>
            <a:grpSpLocks/>
          </p:cNvGrpSpPr>
          <p:nvPr/>
        </p:nvGrpSpPr>
        <p:grpSpPr bwMode="auto">
          <a:xfrm>
            <a:off x="115493" y="4258868"/>
            <a:ext cx="848915" cy="758428"/>
            <a:chOff x="8486498" y="2718179"/>
            <a:chExt cx="1195588" cy="1066992"/>
          </a:xfrm>
        </p:grpSpPr>
        <p:sp>
          <p:nvSpPr>
            <p:cNvPr id="25" name="Google Shape;305;p4">
              <a:extLst>
                <a:ext uri="{FF2B5EF4-FFF2-40B4-BE49-F238E27FC236}">
                  <a16:creationId xmlns:a16="http://schemas.microsoft.com/office/drawing/2014/main" id="{D5EA2D07-3192-487C-BE59-02E62CB853FC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6498" y="2718179"/>
              <a:ext cx="1108490" cy="859599"/>
            </a:xfrm>
            <a:custGeom>
              <a:avLst/>
              <a:gdLst>
                <a:gd name="T0" fmla="*/ 47991426 w 16222"/>
                <a:gd name="T1" fmla="*/ 4385 h 12937"/>
                <a:gd name="T2" fmla="*/ 28118692 w 16222"/>
                <a:gd name="T3" fmla="*/ 13633319 h 12937"/>
                <a:gd name="T4" fmla="*/ 3231171 w 16222"/>
                <a:gd name="T5" fmla="*/ 37248803 h 12937"/>
                <a:gd name="T6" fmla="*/ 4647 w 16222"/>
                <a:gd name="T7" fmla="*/ 37120830 h 12937"/>
                <a:gd name="T8" fmla="*/ 4647 w 16222"/>
                <a:gd name="T9" fmla="*/ 37120830 h 12937"/>
                <a:gd name="T10" fmla="*/ 12523163 w 16222"/>
                <a:gd name="T11" fmla="*/ 52837996 h 12937"/>
                <a:gd name="T12" fmla="*/ 32185706 w 16222"/>
                <a:gd name="T13" fmla="*/ 57111673 h 12937"/>
                <a:gd name="T14" fmla="*/ 64371412 w 16222"/>
                <a:gd name="T15" fmla="*/ 44493766 h 12937"/>
                <a:gd name="T16" fmla="*/ 58119193 w 16222"/>
                <a:gd name="T17" fmla="*/ 2185376 h 12937"/>
                <a:gd name="T18" fmla="*/ 47991426 w 16222"/>
                <a:gd name="T19" fmla="*/ 4385 h 129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222" h="12937" extrusionOk="0">
                  <a:moveTo>
                    <a:pt x="10278" y="1"/>
                  </a:moveTo>
                  <a:cubicBezTo>
                    <a:pt x="8747" y="1"/>
                    <a:pt x="7098" y="763"/>
                    <a:pt x="6022" y="3088"/>
                  </a:cubicBezTo>
                  <a:cubicBezTo>
                    <a:pt x="4501" y="6378"/>
                    <a:pt x="3864" y="8437"/>
                    <a:pt x="692" y="8437"/>
                  </a:cubicBezTo>
                  <a:cubicBezTo>
                    <a:pt x="474" y="8437"/>
                    <a:pt x="244" y="8428"/>
                    <a:pt x="1" y="8408"/>
                  </a:cubicBezTo>
                  <a:cubicBezTo>
                    <a:pt x="1" y="8408"/>
                    <a:pt x="88" y="10386"/>
                    <a:pt x="2682" y="11968"/>
                  </a:cubicBezTo>
                  <a:cubicBezTo>
                    <a:pt x="3696" y="12587"/>
                    <a:pt x="5241" y="12936"/>
                    <a:pt x="6893" y="12936"/>
                  </a:cubicBezTo>
                  <a:cubicBezTo>
                    <a:pt x="9468" y="12936"/>
                    <a:pt x="12303" y="12086"/>
                    <a:pt x="13786" y="10078"/>
                  </a:cubicBezTo>
                  <a:cubicBezTo>
                    <a:pt x="16221" y="6780"/>
                    <a:pt x="15091" y="1726"/>
                    <a:pt x="12447" y="495"/>
                  </a:cubicBezTo>
                  <a:cubicBezTo>
                    <a:pt x="11817" y="201"/>
                    <a:pt x="11063" y="1"/>
                    <a:pt x="1027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306;p4">
              <a:extLst>
                <a:ext uri="{FF2B5EF4-FFF2-40B4-BE49-F238E27FC236}">
                  <a16:creationId xmlns:a16="http://schemas.microsoft.com/office/drawing/2014/main" id="{AC4C5909-A50C-4EDE-9069-8E39D1AD4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9600" y="2859055"/>
              <a:ext cx="74961" cy="72890"/>
            </a:xfrm>
            <a:custGeom>
              <a:avLst/>
              <a:gdLst>
                <a:gd name="T0" fmla="*/ 2558787 w 1097"/>
                <a:gd name="T1" fmla="*/ 4385 h 1097"/>
                <a:gd name="T2" fmla="*/ 4647 w 1097"/>
                <a:gd name="T3" fmla="*/ 2423775 h 1097"/>
                <a:gd name="T4" fmla="*/ 2558787 w 1097"/>
                <a:gd name="T5" fmla="*/ 4843165 h 1097"/>
                <a:gd name="T6" fmla="*/ 5117643 w 1097"/>
                <a:gd name="T7" fmla="*/ 2423775 h 1097"/>
                <a:gd name="T8" fmla="*/ 2558787 w 1097"/>
                <a:gd name="T9" fmla="*/ 4385 h 10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97" h="1097" extrusionOk="0">
                  <a:moveTo>
                    <a:pt x="548" y="1"/>
                  </a:moveTo>
                  <a:cubicBezTo>
                    <a:pt x="246" y="1"/>
                    <a:pt x="1" y="247"/>
                    <a:pt x="1" y="549"/>
                  </a:cubicBezTo>
                  <a:cubicBezTo>
                    <a:pt x="1" y="851"/>
                    <a:pt x="246" y="1097"/>
                    <a:pt x="548" y="1097"/>
                  </a:cubicBezTo>
                  <a:cubicBezTo>
                    <a:pt x="850" y="1097"/>
                    <a:pt x="1096" y="851"/>
                    <a:pt x="1096" y="549"/>
                  </a:cubicBezTo>
                  <a:cubicBezTo>
                    <a:pt x="1096" y="247"/>
                    <a:pt x="850" y="1"/>
                    <a:pt x="54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307;p4">
              <a:extLst>
                <a:ext uri="{FF2B5EF4-FFF2-40B4-BE49-F238E27FC236}">
                  <a16:creationId xmlns:a16="http://schemas.microsoft.com/office/drawing/2014/main" id="{8912AFEE-21BC-4D0D-8103-2FF90A8B67C1}"/>
                </a:ext>
              </a:extLst>
            </p:cNvPr>
            <p:cNvSpPr/>
            <p:nvPr/>
          </p:nvSpPr>
          <p:spPr>
            <a:xfrm>
              <a:off x="8873848" y="3051509"/>
              <a:ext cx="333692" cy="345056"/>
            </a:xfrm>
            <a:custGeom>
              <a:avLst/>
              <a:gdLst/>
              <a:ahLst/>
              <a:cxnLst/>
              <a:rect l="l" t="t" r="r" b="b"/>
              <a:pathLst>
                <a:path w="4881" h="5205" extrusionOk="0">
                  <a:moveTo>
                    <a:pt x="2774" y="1"/>
                  </a:moveTo>
                  <a:cubicBezTo>
                    <a:pt x="1782" y="1"/>
                    <a:pt x="812" y="345"/>
                    <a:pt x="484" y="1008"/>
                  </a:cubicBezTo>
                  <a:cubicBezTo>
                    <a:pt x="1" y="1987"/>
                    <a:pt x="1896" y="2163"/>
                    <a:pt x="1896" y="2163"/>
                  </a:cubicBezTo>
                  <a:cubicBezTo>
                    <a:pt x="1896" y="2163"/>
                    <a:pt x="616" y="3481"/>
                    <a:pt x="1144" y="4537"/>
                  </a:cubicBezTo>
                  <a:cubicBezTo>
                    <a:pt x="1369" y="4986"/>
                    <a:pt x="1826" y="5204"/>
                    <a:pt x="2330" y="5204"/>
                  </a:cubicBezTo>
                  <a:cubicBezTo>
                    <a:pt x="3009" y="5204"/>
                    <a:pt x="3774" y="4809"/>
                    <a:pt x="4177" y="4053"/>
                  </a:cubicBezTo>
                  <a:cubicBezTo>
                    <a:pt x="4881" y="2733"/>
                    <a:pt x="4830" y="501"/>
                    <a:pt x="4133" y="235"/>
                  </a:cubicBezTo>
                  <a:cubicBezTo>
                    <a:pt x="3719" y="78"/>
                    <a:pt x="3244" y="1"/>
                    <a:pt x="27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08;p4">
              <a:extLst>
                <a:ext uri="{FF2B5EF4-FFF2-40B4-BE49-F238E27FC236}">
                  <a16:creationId xmlns:a16="http://schemas.microsoft.com/office/drawing/2014/main" id="{C1B74F84-C6CB-4709-9529-2AA03AB4688E}"/>
                </a:ext>
              </a:extLst>
            </p:cNvPr>
            <p:cNvSpPr/>
            <p:nvPr/>
          </p:nvSpPr>
          <p:spPr>
            <a:xfrm>
              <a:off x="9449005" y="2895732"/>
              <a:ext cx="233081" cy="135677"/>
            </a:xfrm>
            <a:custGeom>
              <a:avLst/>
              <a:gdLst/>
              <a:ahLst/>
              <a:cxnLst/>
              <a:rect l="l" t="t" r="r" b="b"/>
              <a:pathLst>
                <a:path w="3407" h="2051" extrusionOk="0">
                  <a:moveTo>
                    <a:pt x="363" y="1"/>
                  </a:moveTo>
                  <a:lnTo>
                    <a:pt x="363" y="1"/>
                  </a:lnTo>
                  <a:cubicBezTo>
                    <a:pt x="0" y="1516"/>
                    <a:pt x="963" y="2051"/>
                    <a:pt x="963" y="2051"/>
                  </a:cubicBezTo>
                  <a:cubicBezTo>
                    <a:pt x="963" y="2051"/>
                    <a:pt x="3407" y="552"/>
                    <a:pt x="3275" y="289"/>
                  </a:cubicBezTo>
                  <a:cubicBezTo>
                    <a:pt x="3143" y="25"/>
                    <a:pt x="364" y="1"/>
                    <a:pt x="3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09;p4">
              <a:extLst>
                <a:ext uri="{FF2B5EF4-FFF2-40B4-BE49-F238E27FC236}">
                  <a16:creationId xmlns:a16="http://schemas.microsoft.com/office/drawing/2014/main" id="{BC244B8B-76F0-44B6-9AF7-7A046A3A9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3390" y="3574464"/>
              <a:ext cx="31160" cy="135814"/>
            </a:xfrm>
            <a:custGeom>
              <a:avLst/>
              <a:gdLst>
                <a:gd name="T0" fmla="*/ 1223372 w 456"/>
                <a:gd name="T1" fmla="*/ 4385 h 2044"/>
                <a:gd name="T2" fmla="*/ 1186062 w 456"/>
                <a:gd name="T3" fmla="*/ 8837 h 2044"/>
                <a:gd name="T4" fmla="*/ 238142 w 456"/>
                <a:gd name="T5" fmla="*/ 3629104 h 2044"/>
                <a:gd name="T6" fmla="*/ 887172 w 456"/>
                <a:gd name="T7" fmla="*/ 8679804 h 2044"/>
                <a:gd name="T8" fmla="*/ 1326145 w 456"/>
                <a:gd name="T9" fmla="*/ 9024189 h 2044"/>
                <a:gd name="T10" fmla="*/ 1531555 w 456"/>
                <a:gd name="T11" fmla="*/ 8878475 h 2044"/>
                <a:gd name="T12" fmla="*/ 1424203 w 456"/>
                <a:gd name="T13" fmla="*/ 4644520 h 2044"/>
                <a:gd name="T14" fmla="*/ 1354162 w 456"/>
                <a:gd name="T15" fmla="*/ 167774 h 2044"/>
                <a:gd name="T16" fmla="*/ 1223372 w 456"/>
                <a:gd name="T17" fmla="*/ 4385 h 20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56" h="2044" extrusionOk="0">
                  <a:moveTo>
                    <a:pt x="262" y="1"/>
                  </a:moveTo>
                  <a:cubicBezTo>
                    <a:pt x="259" y="1"/>
                    <a:pt x="257" y="1"/>
                    <a:pt x="254" y="2"/>
                  </a:cubicBezTo>
                  <a:cubicBezTo>
                    <a:pt x="0" y="92"/>
                    <a:pt x="46" y="617"/>
                    <a:pt x="51" y="822"/>
                  </a:cubicBezTo>
                  <a:cubicBezTo>
                    <a:pt x="60" y="1185"/>
                    <a:pt x="57" y="1624"/>
                    <a:pt x="190" y="1966"/>
                  </a:cubicBezTo>
                  <a:cubicBezTo>
                    <a:pt x="202" y="1999"/>
                    <a:pt x="246" y="2044"/>
                    <a:pt x="284" y="2044"/>
                  </a:cubicBezTo>
                  <a:cubicBezTo>
                    <a:pt x="301" y="2044"/>
                    <a:pt x="317" y="2034"/>
                    <a:pt x="328" y="2011"/>
                  </a:cubicBezTo>
                  <a:cubicBezTo>
                    <a:pt x="455" y="1735"/>
                    <a:pt x="337" y="1342"/>
                    <a:pt x="305" y="1052"/>
                  </a:cubicBezTo>
                  <a:cubicBezTo>
                    <a:pt x="269" y="716"/>
                    <a:pt x="335" y="364"/>
                    <a:pt x="290" y="38"/>
                  </a:cubicBezTo>
                  <a:cubicBezTo>
                    <a:pt x="288" y="24"/>
                    <a:pt x="279" y="1"/>
                    <a:pt x="262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310;p4">
              <a:extLst>
                <a:ext uri="{FF2B5EF4-FFF2-40B4-BE49-F238E27FC236}">
                  <a16:creationId xmlns:a16="http://schemas.microsoft.com/office/drawing/2014/main" id="{87471F7E-7B5E-47DC-B8E8-6AD1B6AAA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058808" y="3571208"/>
              <a:ext cx="29041" cy="147441"/>
            </a:xfrm>
            <a:custGeom>
              <a:avLst/>
              <a:gdLst>
                <a:gd name="T0" fmla="*/ 868497 w 425"/>
                <a:gd name="T1" fmla="*/ 4385 h 2219"/>
                <a:gd name="T2" fmla="*/ 480919 w 425"/>
                <a:gd name="T3" fmla="*/ 379666 h 2219"/>
                <a:gd name="T4" fmla="*/ 210120 w 425"/>
                <a:gd name="T5" fmla="*/ 5178707 h 2219"/>
                <a:gd name="T6" fmla="*/ 616353 w 425"/>
                <a:gd name="T7" fmla="*/ 9452304 h 2219"/>
                <a:gd name="T8" fmla="*/ 1017870 w 425"/>
                <a:gd name="T9" fmla="*/ 9796687 h 2219"/>
                <a:gd name="T10" fmla="*/ 1199974 w 425"/>
                <a:gd name="T11" fmla="*/ 9673100 h 2219"/>
                <a:gd name="T12" fmla="*/ 1820973 w 425"/>
                <a:gd name="T13" fmla="*/ 5134522 h 2219"/>
                <a:gd name="T14" fmla="*/ 1774303 w 425"/>
                <a:gd name="T15" fmla="*/ 724049 h 2219"/>
                <a:gd name="T16" fmla="*/ 868497 w 425"/>
                <a:gd name="T17" fmla="*/ 4385 h 2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25" h="2219" extrusionOk="0">
                  <a:moveTo>
                    <a:pt x="186" y="1"/>
                  </a:moveTo>
                  <a:cubicBezTo>
                    <a:pt x="144" y="1"/>
                    <a:pt x="110" y="24"/>
                    <a:pt x="103" y="86"/>
                  </a:cubicBezTo>
                  <a:cubicBezTo>
                    <a:pt x="61" y="445"/>
                    <a:pt x="58" y="811"/>
                    <a:pt x="45" y="1173"/>
                  </a:cubicBezTo>
                  <a:cubicBezTo>
                    <a:pt x="34" y="1504"/>
                    <a:pt x="1" y="1829"/>
                    <a:pt x="132" y="2141"/>
                  </a:cubicBezTo>
                  <a:cubicBezTo>
                    <a:pt x="144" y="2170"/>
                    <a:pt x="182" y="2219"/>
                    <a:pt x="218" y="2219"/>
                  </a:cubicBezTo>
                  <a:cubicBezTo>
                    <a:pt x="232" y="2219"/>
                    <a:pt x="246" y="2211"/>
                    <a:pt x="257" y="2191"/>
                  </a:cubicBezTo>
                  <a:cubicBezTo>
                    <a:pt x="424" y="1884"/>
                    <a:pt x="380" y="1504"/>
                    <a:pt x="390" y="1163"/>
                  </a:cubicBezTo>
                  <a:cubicBezTo>
                    <a:pt x="400" y="830"/>
                    <a:pt x="413" y="496"/>
                    <a:pt x="380" y="164"/>
                  </a:cubicBezTo>
                  <a:cubicBezTo>
                    <a:pt x="372" y="86"/>
                    <a:pt x="265" y="1"/>
                    <a:pt x="186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311;p4">
              <a:extLst>
                <a:ext uri="{FF2B5EF4-FFF2-40B4-BE49-F238E27FC236}">
                  <a16:creationId xmlns:a16="http://schemas.microsoft.com/office/drawing/2014/main" id="{395864CB-25AD-494C-AD18-2AE4BFC5B7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778701" y="3684440"/>
              <a:ext cx="425711" cy="100731"/>
            </a:xfrm>
            <a:custGeom>
              <a:avLst/>
              <a:gdLst>
                <a:gd name="T0" fmla="*/ 13639083 w 6230"/>
                <a:gd name="T1" fmla="*/ 0 h 1516"/>
                <a:gd name="T2" fmla="*/ 13018078 w 6230"/>
                <a:gd name="T3" fmla="*/ 8837 h 1516"/>
                <a:gd name="T4" fmla="*/ 51386 w 6230"/>
                <a:gd name="T5" fmla="*/ 4251632 h 1516"/>
                <a:gd name="T6" fmla="*/ 135435 w 6230"/>
                <a:gd name="T7" fmla="*/ 4551832 h 1516"/>
                <a:gd name="T8" fmla="*/ 200761 w 6230"/>
                <a:gd name="T9" fmla="*/ 4534157 h 1516"/>
                <a:gd name="T10" fmla="*/ 12789301 w 6230"/>
                <a:gd name="T11" fmla="*/ 1730699 h 1516"/>
                <a:gd name="T12" fmla="*/ 13176815 w 6230"/>
                <a:gd name="T13" fmla="*/ 1735085 h 1516"/>
                <a:gd name="T14" fmla="*/ 28464144 w 6230"/>
                <a:gd name="T15" fmla="*/ 6635688 h 1516"/>
                <a:gd name="T16" fmla="*/ 28678982 w 6230"/>
                <a:gd name="T17" fmla="*/ 6688711 h 1516"/>
                <a:gd name="T18" fmla="*/ 28753669 w 6230"/>
                <a:gd name="T19" fmla="*/ 5730637 h 1516"/>
                <a:gd name="T20" fmla="*/ 13639083 w 6230"/>
                <a:gd name="T21" fmla="*/ 0 h 15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230" h="1516" extrusionOk="0">
                  <a:moveTo>
                    <a:pt x="2921" y="0"/>
                  </a:moveTo>
                  <a:cubicBezTo>
                    <a:pt x="2877" y="0"/>
                    <a:pt x="2832" y="1"/>
                    <a:pt x="2788" y="2"/>
                  </a:cubicBezTo>
                  <a:cubicBezTo>
                    <a:pt x="1888" y="25"/>
                    <a:pt x="509" y="79"/>
                    <a:pt x="11" y="963"/>
                  </a:cubicBezTo>
                  <a:cubicBezTo>
                    <a:pt x="0" y="982"/>
                    <a:pt x="4" y="1031"/>
                    <a:pt x="29" y="1031"/>
                  </a:cubicBezTo>
                  <a:cubicBezTo>
                    <a:pt x="33" y="1031"/>
                    <a:pt x="38" y="1029"/>
                    <a:pt x="43" y="1027"/>
                  </a:cubicBezTo>
                  <a:cubicBezTo>
                    <a:pt x="882" y="549"/>
                    <a:pt x="1783" y="392"/>
                    <a:pt x="2739" y="392"/>
                  </a:cubicBezTo>
                  <a:cubicBezTo>
                    <a:pt x="2767" y="392"/>
                    <a:pt x="2795" y="392"/>
                    <a:pt x="2822" y="393"/>
                  </a:cubicBezTo>
                  <a:cubicBezTo>
                    <a:pt x="4073" y="404"/>
                    <a:pt x="4997" y="1006"/>
                    <a:pt x="6096" y="1503"/>
                  </a:cubicBezTo>
                  <a:cubicBezTo>
                    <a:pt x="6114" y="1511"/>
                    <a:pt x="6129" y="1515"/>
                    <a:pt x="6142" y="1515"/>
                  </a:cubicBezTo>
                  <a:cubicBezTo>
                    <a:pt x="6229" y="1515"/>
                    <a:pt x="6209" y="1351"/>
                    <a:pt x="6158" y="1298"/>
                  </a:cubicBezTo>
                  <a:cubicBezTo>
                    <a:pt x="5312" y="419"/>
                    <a:pt x="4122" y="0"/>
                    <a:pt x="29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2" name="Google Shape;312;p4">
            <a:extLst>
              <a:ext uri="{FF2B5EF4-FFF2-40B4-BE49-F238E27FC236}">
                <a16:creationId xmlns:a16="http://schemas.microsoft.com/office/drawing/2014/main" id="{C216A30A-38B5-4CEF-827A-A406E8E0EECE}"/>
              </a:ext>
            </a:extLst>
          </p:cNvPr>
          <p:cNvSpPr>
            <a:spLocks/>
          </p:cNvSpPr>
          <p:nvPr/>
        </p:nvSpPr>
        <p:spPr bwMode="auto">
          <a:xfrm>
            <a:off x="261939" y="3571877"/>
            <a:ext cx="250031" cy="246460"/>
          </a:xfrm>
          <a:custGeom>
            <a:avLst/>
            <a:gdLst>
              <a:gd name="T0" fmla="*/ 7092149 w 6432"/>
              <a:gd name="T1" fmla="*/ 969713 h 6358"/>
              <a:gd name="T2" fmla="*/ 10549567 w 6432"/>
              <a:gd name="T3" fmla="*/ 4861849 h 6358"/>
              <a:gd name="T4" fmla="*/ 7054520 w 6432"/>
              <a:gd name="T5" fmla="*/ 6007809 h 6358"/>
              <a:gd name="T6" fmla="*/ 7092149 w 6432"/>
              <a:gd name="T7" fmla="*/ 969713 h 6358"/>
              <a:gd name="T8" fmla="*/ 15253513 w 6432"/>
              <a:gd name="T9" fmla="*/ 4020367 h 6358"/>
              <a:gd name="T10" fmla="*/ 13074810 w 6432"/>
              <a:gd name="T11" fmla="*/ 6974834 h 6358"/>
              <a:gd name="T12" fmla="*/ 11667140 w 6432"/>
              <a:gd name="T13" fmla="*/ 5222455 h 6358"/>
              <a:gd name="T14" fmla="*/ 15253513 w 6432"/>
              <a:gd name="T15" fmla="*/ 4020367 h 6358"/>
              <a:gd name="T16" fmla="*/ 6184127 w 6432"/>
              <a:gd name="T17" fmla="*/ 7046986 h 6358"/>
              <a:gd name="T18" fmla="*/ 6082072 w 6432"/>
              <a:gd name="T19" fmla="*/ 9499283 h 6358"/>
              <a:gd name="T20" fmla="*/ 1754210 w 6432"/>
              <a:gd name="T21" fmla="*/ 8516235 h 6358"/>
              <a:gd name="T22" fmla="*/ 6184127 w 6432"/>
              <a:gd name="T23" fmla="*/ 7046986 h 6358"/>
              <a:gd name="T24" fmla="*/ 11022366 w 6432"/>
              <a:gd name="T25" fmla="*/ 5438860 h 6358"/>
              <a:gd name="T26" fmla="*/ 12056648 w 6432"/>
              <a:gd name="T27" fmla="*/ 6713050 h 6358"/>
              <a:gd name="T28" fmla="*/ 12674522 w 6432"/>
              <a:gd name="T29" fmla="*/ 7517113 h 6358"/>
              <a:gd name="T30" fmla="*/ 10468970 w 6432"/>
              <a:gd name="T31" fmla="*/ 10466309 h 6358"/>
              <a:gd name="T32" fmla="*/ 8018985 w 6432"/>
              <a:gd name="T33" fmla="*/ 9945376 h 6358"/>
              <a:gd name="T34" fmla="*/ 6845020 w 6432"/>
              <a:gd name="T35" fmla="*/ 9683591 h 6358"/>
              <a:gd name="T36" fmla="*/ 7016943 w 6432"/>
              <a:gd name="T37" fmla="*/ 6774503 h 6358"/>
              <a:gd name="T38" fmla="*/ 11022366 w 6432"/>
              <a:gd name="T39" fmla="*/ 5438860 h 6358"/>
              <a:gd name="T40" fmla="*/ 13064081 w 6432"/>
              <a:gd name="T41" fmla="*/ 8011324 h 6358"/>
              <a:gd name="T42" fmla="*/ 16180298 w 6432"/>
              <a:gd name="T43" fmla="*/ 11793940 h 6358"/>
              <a:gd name="T44" fmla="*/ 15444250 w 6432"/>
              <a:gd name="T45" fmla="*/ 11622966 h 6358"/>
              <a:gd name="T46" fmla="*/ 12502599 w 6432"/>
              <a:gd name="T47" fmla="*/ 10909714 h 6358"/>
              <a:gd name="T48" fmla="*/ 11121778 w 6432"/>
              <a:gd name="T49" fmla="*/ 10613197 h 6358"/>
              <a:gd name="T50" fmla="*/ 13064081 w 6432"/>
              <a:gd name="T51" fmla="*/ 8011324 h 6358"/>
              <a:gd name="T52" fmla="*/ 6799305 w 6432"/>
              <a:gd name="T53" fmla="*/ 10268614 h 6358"/>
              <a:gd name="T54" fmla="*/ 10068682 w 6432"/>
              <a:gd name="T55" fmla="*/ 10989877 h 6358"/>
              <a:gd name="T56" fmla="*/ 6374864 w 6432"/>
              <a:gd name="T57" fmla="*/ 15712798 h 6358"/>
              <a:gd name="T58" fmla="*/ 6799305 w 6432"/>
              <a:gd name="T59" fmla="*/ 10268614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9 h 6358"/>
              <a:gd name="T66" fmla="*/ 6818120 w 6432"/>
              <a:gd name="T67" fmla="*/ 691855 h 6358"/>
              <a:gd name="T68" fmla="*/ 6229790 w 6432"/>
              <a:gd name="T69" fmla="*/ 6288303 h 6358"/>
              <a:gd name="T70" fmla="*/ 338506 w 6432"/>
              <a:gd name="T71" fmla="*/ 8227729 h 6358"/>
              <a:gd name="T72" fmla="*/ 510429 w 6432"/>
              <a:gd name="T73" fmla="*/ 8879528 h 6358"/>
              <a:gd name="T74" fmla="*/ 6057867 w 6432"/>
              <a:gd name="T75" fmla="*/ 10108338 h 6358"/>
              <a:gd name="T76" fmla="*/ 5765076 w 6432"/>
              <a:gd name="T77" fmla="*/ 16551593 h 6358"/>
              <a:gd name="T78" fmla="*/ 6100835 w 6432"/>
              <a:gd name="T79" fmla="*/ 16981663 h 6358"/>
              <a:gd name="T80" fmla="*/ 6245909 w 6432"/>
              <a:gd name="T81" fmla="*/ 16904188 h 6358"/>
              <a:gd name="T82" fmla="*/ 10721489 w 6432"/>
              <a:gd name="T83" fmla="*/ 11136818 h 6358"/>
              <a:gd name="T84" fmla="*/ 16913702 w 6432"/>
              <a:gd name="T85" fmla="*/ 12598003 h 6358"/>
              <a:gd name="T86" fmla="*/ 16991603 w 6432"/>
              <a:gd name="T87" fmla="*/ 12608702 h 6358"/>
              <a:gd name="T88" fmla="*/ 17131287 w 6432"/>
              <a:gd name="T89" fmla="*/ 12165245 h 6358"/>
              <a:gd name="T90" fmla="*/ 13464318 w 6432"/>
              <a:gd name="T91" fmla="*/ 7471733 h 6358"/>
              <a:gd name="T92" fmla="*/ 16352220 w 6432"/>
              <a:gd name="T93" fmla="*/ 3624977 h 6358"/>
              <a:gd name="T94" fmla="*/ 16070157 w 6432"/>
              <a:gd name="T95" fmla="*/ 3064040 h 6358"/>
              <a:gd name="T96" fmla="*/ 16005680 w 6432"/>
              <a:gd name="T97" fmla="*/ 3074687 h 6358"/>
              <a:gd name="T98" fmla="*/ 11202374 w 6432"/>
              <a:gd name="T99" fmla="*/ 4645445 h 6358"/>
              <a:gd name="T100" fmla="*/ 7137812 w 6432"/>
              <a:gd name="T101" fmla="*/ 293829 h 6358"/>
              <a:gd name="T102" fmla="*/ 7073334 w 6432"/>
              <a:gd name="T103" fmla="*/ 248450 h 6358"/>
              <a:gd name="T104" fmla="*/ 7062605 w 6432"/>
              <a:gd name="T105" fmla="*/ 88175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3" name="Google Shape;313;p4">
            <a:extLst>
              <a:ext uri="{FF2B5EF4-FFF2-40B4-BE49-F238E27FC236}">
                <a16:creationId xmlns:a16="http://schemas.microsoft.com/office/drawing/2014/main" id="{C360547A-70F8-442A-ABC8-4C16274696E4}"/>
              </a:ext>
            </a:extLst>
          </p:cNvPr>
          <p:cNvSpPr>
            <a:spLocks/>
          </p:cNvSpPr>
          <p:nvPr/>
        </p:nvSpPr>
        <p:spPr bwMode="auto">
          <a:xfrm>
            <a:off x="7402117" y="748903"/>
            <a:ext cx="158353" cy="155972"/>
          </a:xfrm>
          <a:custGeom>
            <a:avLst/>
            <a:gdLst>
              <a:gd name="T0" fmla="*/ 2844736 w 6432"/>
              <a:gd name="T1" fmla="*/ 388351 h 6358"/>
              <a:gd name="T2" fmla="*/ 4231537 w 6432"/>
              <a:gd name="T3" fmla="*/ 1947150 h 6358"/>
              <a:gd name="T4" fmla="*/ 2829636 w 6432"/>
              <a:gd name="T5" fmla="*/ 2406118 h 6358"/>
              <a:gd name="T6" fmla="*/ 2844736 w 6432"/>
              <a:gd name="T7" fmla="*/ 388351 h 6358"/>
              <a:gd name="T8" fmla="*/ 6118312 w 6432"/>
              <a:gd name="T9" fmla="*/ 1610152 h 6358"/>
              <a:gd name="T10" fmla="*/ 5244417 w 6432"/>
              <a:gd name="T11" fmla="*/ 2793390 h 6358"/>
              <a:gd name="T12" fmla="*/ 4679777 w 6432"/>
              <a:gd name="T13" fmla="*/ 2091591 h 6358"/>
              <a:gd name="T14" fmla="*/ 6118312 w 6432"/>
              <a:gd name="T15" fmla="*/ 1610152 h 6358"/>
              <a:gd name="T16" fmla="*/ 2480531 w 6432"/>
              <a:gd name="T17" fmla="*/ 2822304 h 6358"/>
              <a:gd name="T18" fmla="*/ 2439565 w 6432"/>
              <a:gd name="T19" fmla="*/ 3804416 h 6358"/>
              <a:gd name="T20" fmla="*/ 703626 w 6432"/>
              <a:gd name="T21" fmla="*/ 3410701 h 6358"/>
              <a:gd name="T22" fmla="*/ 2480531 w 6432"/>
              <a:gd name="T23" fmla="*/ 2822304 h 6358"/>
              <a:gd name="T24" fmla="*/ 4421173 w 6432"/>
              <a:gd name="T25" fmla="*/ 2178237 h 6358"/>
              <a:gd name="T26" fmla="*/ 4836029 w 6432"/>
              <a:gd name="T27" fmla="*/ 2688558 h 6358"/>
              <a:gd name="T28" fmla="*/ 5083865 w 6432"/>
              <a:gd name="T29" fmla="*/ 3010575 h 6358"/>
              <a:gd name="T30" fmla="*/ 4199204 w 6432"/>
              <a:gd name="T31" fmla="*/ 4191720 h 6358"/>
              <a:gd name="T32" fmla="*/ 3216491 w 6432"/>
              <a:gd name="T33" fmla="*/ 3983104 h 6358"/>
              <a:gd name="T34" fmla="*/ 2745602 w 6432"/>
              <a:gd name="T35" fmla="*/ 3878239 h 6358"/>
              <a:gd name="T36" fmla="*/ 2814569 w 6432"/>
              <a:gd name="T37" fmla="*/ 2713155 h 6358"/>
              <a:gd name="T38" fmla="*/ 4421173 w 6432"/>
              <a:gd name="T39" fmla="*/ 2178237 h 6358"/>
              <a:gd name="T40" fmla="*/ 5240117 w 6432"/>
              <a:gd name="T41" fmla="*/ 3208496 h 6358"/>
              <a:gd name="T42" fmla="*/ 6490066 w 6432"/>
              <a:gd name="T43" fmla="*/ 4723433 h 6358"/>
              <a:gd name="T44" fmla="*/ 6194829 w 6432"/>
              <a:gd name="T45" fmla="*/ 4654973 h 6358"/>
              <a:gd name="T46" fmla="*/ 5014898 w 6432"/>
              <a:gd name="T47" fmla="*/ 4369295 h 6358"/>
              <a:gd name="T48" fmla="*/ 4461057 w 6432"/>
              <a:gd name="T49" fmla="*/ 4250563 h 6358"/>
              <a:gd name="T50" fmla="*/ 5240117 w 6432"/>
              <a:gd name="T51" fmla="*/ 3208496 h 6358"/>
              <a:gd name="T52" fmla="*/ 2727285 w 6432"/>
              <a:gd name="T53" fmla="*/ 4112532 h 6358"/>
              <a:gd name="T54" fmla="*/ 4038652 w 6432"/>
              <a:gd name="T55" fmla="*/ 4401415 h 6358"/>
              <a:gd name="T56" fmla="*/ 2557016 w 6432"/>
              <a:gd name="T57" fmla="*/ 6292928 h 6358"/>
              <a:gd name="T58" fmla="*/ 2727285 w 6432"/>
              <a:gd name="T59" fmla="*/ 4112532 h 6358"/>
              <a:gd name="T60" fmla="*/ 2802686 w 6432"/>
              <a:gd name="T61" fmla="*/ 0 h 6358"/>
              <a:gd name="T62" fmla="*/ 2771469 w 6432"/>
              <a:gd name="T63" fmla="*/ 31041 h 6358"/>
              <a:gd name="T64" fmla="*/ 2763919 w 6432"/>
              <a:gd name="T65" fmla="*/ 81314 h 6358"/>
              <a:gd name="T66" fmla="*/ 2734802 w 6432"/>
              <a:gd name="T67" fmla="*/ 277108 h 6358"/>
              <a:gd name="T68" fmla="*/ 2498848 w 6432"/>
              <a:gd name="T69" fmla="*/ 2518440 h 6358"/>
              <a:gd name="T70" fmla="*/ 135768 w 6432"/>
              <a:gd name="T71" fmla="*/ 3295174 h 6358"/>
              <a:gd name="T72" fmla="*/ 204736 w 6432"/>
              <a:gd name="T73" fmla="*/ 3556222 h 6358"/>
              <a:gd name="T74" fmla="*/ 2429881 w 6432"/>
              <a:gd name="T75" fmla="*/ 4048357 h 6358"/>
              <a:gd name="T76" fmla="*/ 2312429 w 6432"/>
              <a:gd name="T77" fmla="*/ 6628846 h 6358"/>
              <a:gd name="T78" fmla="*/ 2447115 w 6432"/>
              <a:gd name="T79" fmla="*/ 6801090 h 6358"/>
              <a:gd name="T80" fmla="*/ 2505315 w 6432"/>
              <a:gd name="T81" fmla="*/ 6770082 h 6358"/>
              <a:gd name="T82" fmla="*/ 4300505 w 6432"/>
              <a:gd name="T83" fmla="*/ 4460258 h 6358"/>
              <a:gd name="T84" fmla="*/ 6784253 w 6432"/>
              <a:gd name="T85" fmla="*/ 5045450 h 6358"/>
              <a:gd name="T86" fmla="*/ 6815504 w 6432"/>
              <a:gd name="T87" fmla="*/ 5049735 h 6358"/>
              <a:gd name="T88" fmla="*/ 6871538 w 6432"/>
              <a:gd name="T89" fmla="*/ 4872126 h 6358"/>
              <a:gd name="T90" fmla="*/ 5400669 w 6432"/>
              <a:gd name="T91" fmla="*/ 2992389 h 6358"/>
              <a:gd name="T92" fmla="*/ 6559034 w 6432"/>
              <a:gd name="T93" fmla="*/ 1451809 h 6358"/>
              <a:gd name="T94" fmla="*/ 6445883 w 6432"/>
              <a:gd name="T95" fmla="*/ 1227133 h 6358"/>
              <a:gd name="T96" fmla="*/ 6420016 w 6432"/>
              <a:gd name="T97" fmla="*/ 1231418 h 6358"/>
              <a:gd name="T98" fmla="*/ 4493391 w 6432"/>
              <a:gd name="T99" fmla="*/ 1860472 h 6358"/>
              <a:gd name="T100" fmla="*/ 2863053 w 6432"/>
              <a:gd name="T101" fmla="*/ 117686 h 6358"/>
              <a:gd name="T102" fmla="*/ 2837186 w 6432"/>
              <a:gd name="T103" fmla="*/ 99500 h 6358"/>
              <a:gd name="T104" fmla="*/ 2832886 w 6432"/>
              <a:gd name="T105" fmla="*/ 35293 h 6358"/>
              <a:gd name="T106" fmla="*/ 2802686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82" name="Google Shape;282;p4"/>
          <p:cNvSpPr txBox="1">
            <a:spLocks noGrp="1"/>
          </p:cNvSpPr>
          <p:nvPr>
            <p:ph type="subTitle" idx="1"/>
          </p:nvPr>
        </p:nvSpPr>
        <p:spPr>
          <a:xfrm>
            <a:off x="726625" y="1151175"/>
            <a:ext cx="7717500" cy="3486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509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315;p5">
            <a:extLst>
              <a:ext uri="{FF2B5EF4-FFF2-40B4-BE49-F238E27FC236}">
                <a16:creationId xmlns:a16="http://schemas.microsoft.com/office/drawing/2014/main" id="{AFFDE508-7FB3-4F3A-B32E-D53D8D0AB467}"/>
              </a:ext>
            </a:extLst>
          </p:cNvPr>
          <p:cNvSpPr/>
          <p:nvPr/>
        </p:nvSpPr>
        <p:spPr>
          <a:xfrm>
            <a:off x="550070" y="1976437"/>
            <a:ext cx="1251347" cy="1185863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" name="Google Shape;316;p5">
            <a:extLst>
              <a:ext uri="{FF2B5EF4-FFF2-40B4-BE49-F238E27FC236}">
                <a16:creationId xmlns:a16="http://schemas.microsoft.com/office/drawing/2014/main" id="{7037CF0A-9BFC-4C96-A6EE-4656CABD2344}"/>
              </a:ext>
            </a:extLst>
          </p:cNvPr>
          <p:cNvGrpSpPr>
            <a:grpSpLocks/>
          </p:cNvGrpSpPr>
          <p:nvPr/>
        </p:nvGrpSpPr>
        <p:grpSpPr bwMode="auto">
          <a:xfrm>
            <a:off x="7684295" y="634605"/>
            <a:ext cx="846535" cy="892969"/>
            <a:chOff x="2553549" y="1320203"/>
            <a:chExt cx="470564" cy="580913"/>
          </a:xfrm>
        </p:grpSpPr>
        <p:sp>
          <p:nvSpPr>
            <p:cNvPr id="9" name="Google Shape;317;p5">
              <a:extLst>
                <a:ext uri="{FF2B5EF4-FFF2-40B4-BE49-F238E27FC236}">
                  <a16:creationId xmlns:a16="http://schemas.microsoft.com/office/drawing/2014/main" id="{1F13684D-9652-4FC4-B005-D5AC4D4C7471}"/>
                </a:ext>
              </a:extLst>
            </p:cNvPr>
            <p:cNvSpPr/>
            <p:nvPr/>
          </p:nvSpPr>
          <p:spPr>
            <a:xfrm>
              <a:off x="2563477" y="1336468"/>
              <a:ext cx="450709" cy="322213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0" name="Google Shape;318;p5">
              <a:extLst>
                <a:ext uri="{FF2B5EF4-FFF2-40B4-BE49-F238E27FC236}">
                  <a16:creationId xmlns:a16="http://schemas.microsoft.com/office/drawing/2014/main" id="{693E6BBD-711D-4FC5-9D2A-15648B464D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11" name="Google Shape;319;p5">
                <a:extLst>
                  <a:ext uri="{FF2B5EF4-FFF2-40B4-BE49-F238E27FC236}">
                    <a16:creationId xmlns:a16="http://schemas.microsoft.com/office/drawing/2014/main" id="{BBEF2EF9-6C49-4F85-8640-ABAE39DE6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14" name="Google Shape;320;p5">
                  <a:extLst>
                    <a:ext uri="{FF2B5EF4-FFF2-40B4-BE49-F238E27FC236}">
                      <a16:creationId xmlns:a16="http://schemas.microsoft.com/office/drawing/2014/main" id="{06CA5D5D-7068-45E2-8E56-8639BABC8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0988" y="1547372"/>
                  <a:ext cx="103209" cy="126108"/>
                </a:xfrm>
                <a:custGeom>
                  <a:avLst/>
                  <a:gdLst>
                    <a:gd name="T0" fmla="*/ 152067 w 2292"/>
                    <a:gd name="T1" fmla="*/ 0 h 2880"/>
                    <a:gd name="T2" fmla="*/ 60836 w 2292"/>
                    <a:gd name="T3" fmla="*/ 243502 h 2880"/>
                    <a:gd name="T4" fmla="*/ 2206160 w 2292"/>
                    <a:gd name="T5" fmla="*/ 2883670 h 2880"/>
                    <a:gd name="T6" fmla="*/ 4262235 w 2292"/>
                    <a:gd name="T7" fmla="*/ 5437576 h 2880"/>
                    <a:gd name="T8" fmla="*/ 4422452 w 2292"/>
                    <a:gd name="T9" fmla="*/ 5520027 h 2880"/>
                    <a:gd name="T10" fmla="*/ 4505577 w 2292"/>
                    <a:gd name="T11" fmla="*/ 5165349 h 2880"/>
                    <a:gd name="T12" fmla="*/ 2445405 w 2292"/>
                    <a:gd name="T13" fmla="*/ 2609516 h 2880"/>
                    <a:gd name="T14" fmla="*/ 249422 w 2292"/>
                    <a:gd name="T15" fmla="*/ 57537 h 2880"/>
                    <a:gd name="T16" fmla="*/ 152067 w 2292"/>
                    <a:gd name="T17" fmla="*/ 0 h 28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25" tIns="91425" rIns="91425" bIns="91425" anchor="ctr"/>
                <a:lstStyle/>
                <a:p>
                  <a:endParaRPr lang="vi-VN" sz="1000"/>
                </a:p>
              </p:txBody>
            </p:sp>
            <p:grpSp>
              <p:nvGrpSpPr>
                <p:cNvPr id="15" name="Google Shape;321;p5">
                  <a:extLst>
                    <a:ext uri="{FF2B5EF4-FFF2-40B4-BE49-F238E27FC236}">
                      <a16:creationId xmlns:a16="http://schemas.microsoft.com/office/drawing/2014/main" id="{F50644B9-9C8C-4E0D-8F08-1CF59AC620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16" name="Google Shape;322;p5">
                    <a:extLst>
                      <a:ext uri="{FF2B5EF4-FFF2-40B4-BE49-F238E27FC236}">
                        <a16:creationId xmlns:a16="http://schemas.microsoft.com/office/drawing/2014/main" id="{B85CDB9B-E819-4BF0-9C01-5AEEB85263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65855" y="1336081"/>
                    <a:ext cx="250412" cy="218543"/>
                  </a:xfrm>
                  <a:custGeom>
                    <a:avLst/>
                    <a:gdLst>
                      <a:gd name="T0" fmla="*/ 11199014 w 5561"/>
                      <a:gd name="T1" fmla="*/ 0 h 4991"/>
                      <a:gd name="T2" fmla="*/ 11180776 w 5561"/>
                      <a:gd name="T3" fmla="*/ 3853 h 4991"/>
                      <a:gd name="T4" fmla="*/ 7188189 w 5561"/>
                      <a:gd name="T5" fmla="*/ 3357269 h 4991"/>
                      <a:gd name="T6" fmla="*/ 188586 w 5561"/>
                      <a:gd name="T7" fmla="*/ 9103535 h 4991"/>
                      <a:gd name="T8" fmla="*/ 403514 w 5561"/>
                      <a:gd name="T9" fmla="*/ 9569434 h 4991"/>
                      <a:gd name="T10" fmla="*/ 504877 w 5561"/>
                      <a:gd name="T11" fmla="*/ 9534929 h 4991"/>
                      <a:gd name="T12" fmla="*/ 7490340 w 5561"/>
                      <a:gd name="T13" fmla="*/ 3711947 h 4991"/>
                      <a:gd name="T14" fmla="*/ 11251744 w 5561"/>
                      <a:gd name="T15" fmla="*/ 155314 h 4991"/>
                      <a:gd name="T16" fmla="*/ 11199014 w 5561"/>
                      <a:gd name="T17" fmla="*/ 0 h 49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7" name="Google Shape;323;p5">
                    <a:extLst>
                      <a:ext uri="{FF2B5EF4-FFF2-40B4-BE49-F238E27FC236}">
                        <a16:creationId xmlns:a16="http://schemas.microsoft.com/office/drawing/2014/main" id="{D932A4EF-61B2-41B4-A56C-C05DD8BBB1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307" y="1334461"/>
                    <a:ext cx="163144" cy="340054"/>
                  </a:xfrm>
                  <a:custGeom>
                    <a:avLst/>
                    <a:gdLst>
                      <a:gd name="T0" fmla="*/ 7196348 w 3623"/>
                      <a:gd name="T1" fmla="*/ 1927 h 7766"/>
                      <a:gd name="T2" fmla="*/ 7127407 w 3623"/>
                      <a:gd name="T3" fmla="*/ 47947 h 7766"/>
                      <a:gd name="T4" fmla="*/ 3505907 w 3623"/>
                      <a:gd name="T5" fmla="*/ 7404779 h 7766"/>
                      <a:gd name="T6" fmla="*/ 87178 w 3623"/>
                      <a:gd name="T7" fmla="*/ 14447216 h 7766"/>
                      <a:gd name="T8" fmla="*/ 391356 w 3623"/>
                      <a:gd name="T9" fmla="*/ 14888200 h 7766"/>
                      <a:gd name="T10" fmla="*/ 541397 w 3623"/>
                      <a:gd name="T11" fmla="*/ 14800012 h 7766"/>
                      <a:gd name="T12" fmla="*/ 3838455 w 3623"/>
                      <a:gd name="T13" fmla="*/ 8165981 h 7766"/>
                      <a:gd name="T14" fmla="*/ 7324098 w 3623"/>
                      <a:gd name="T15" fmla="*/ 270344 h 7766"/>
                      <a:gd name="T16" fmla="*/ 7196348 w 3623"/>
                      <a:gd name="T17" fmla="*/ 1927 h 776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8" name="Google Shape;324;p5">
                    <a:extLst>
                      <a:ext uri="{FF2B5EF4-FFF2-40B4-BE49-F238E27FC236}">
                        <a16:creationId xmlns:a16="http://schemas.microsoft.com/office/drawing/2014/main" id="{3E2DD560-C7C6-41C5-8D7A-C42680F5C9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5011" y="1332053"/>
                    <a:ext cx="470564" cy="154044"/>
                  </a:xfrm>
                  <a:custGeom>
                    <a:avLst/>
                    <a:gdLst>
                      <a:gd name="T0" fmla="*/ 18474433 w 10450"/>
                      <a:gd name="T1" fmla="*/ 897291 h 3518"/>
                      <a:gd name="T2" fmla="*/ 18474433 w 10450"/>
                      <a:gd name="T3" fmla="*/ 897291 h 3518"/>
                      <a:gd name="T4" fmla="*/ 8279135 w 10450"/>
                      <a:gd name="T5" fmla="*/ 5631232 h 3518"/>
                      <a:gd name="T6" fmla="*/ 6869874 w 10450"/>
                      <a:gd name="T7" fmla="*/ 6348294 h 3518"/>
                      <a:gd name="T8" fmla="*/ 5306521 w 10450"/>
                      <a:gd name="T9" fmla="*/ 5454813 h 3518"/>
                      <a:gd name="T10" fmla="*/ 1220675 w 10450"/>
                      <a:gd name="T11" fmla="*/ 3207688 h 3518"/>
                      <a:gd name="T12" fmla="*/ 1220675 w 10450"/>
                      <a:gd name="T13" fmla="*/ 3207688 h 3518"/>
                      <a:gd name="T14" fmla="*/ 11207123 w 10450"/>
                      <a:gd name="T15" fmla="*/ 1884740 h 3518"/>
                      <a:gd name="T16" fmla="*/ 17559917 w 10450"/>
                      <a:gd name="T17" fmla="*/ 1016174 h 3518"/>
                      <a:gd name="T18" fmla="*/ 18474433 w 10450"/>
                      <a:gd name="T19" fmla="*/ 897291 h 3518"/>
                      <a:gd name="T20" fmla="*/ 20591340 w 10450"/>
                      <a:gd name="T21" fmla="*/ 1927 h 3518"/>
                      <a:gd name="T22" fmla="*/ 20485925 w 10450"/>
                      <a:gd name="T23" fmla="*/ 22988 h 3518"/>
                      <a:gd name="T24" fmla="*/ 19928273 w 10450"/>
                      <a:gd name="T25" fmla="*/ 260754 h 3518"/>
                      <a:gd name="T26" fmla="*/ 19928273 w 10450"/>
                      <a:gd name="T27" fmla="*/ 260754 h 3518"/>
                      <a:gd name="T28" fmla="*/ 273738 w 10450"/>
                      <a:gd name="T29" fmla="*/ 2739864 h 3518"/>
                      <a:gd name="T30" fmla="*/ 261580 w 10450"/>
                      <a:gd name="T31" fmla="*/ 3213468 h 3518"/>
                      <a:gd name="T32" fmla="*/ 5249738 w 10450"/>
                      <a:gd name="T33" fmla="*/ 5978247 h 3518"/>
                      <a:gd name="T34" fmla="*/ 6944894 w 10450"/>
                      <a:gd name="T35" fmla="*/ 6745183 h 3518"/>
                      <a:gd name="T36" fmla="*/ 8013502 w 10450"/>
                      <a:gd name="T37" fmla="*/ 6434555 h 3518"/>
                      <a:gd name="T38" fmla="*/ 20893492 w 10450"/>
                      <a:gd name="T39" fmla="*/ 536833 h 3518"/>
                      <a:gd name="T40" fmla="*/ 20591340 w 10450"/>
                      <a:gd name="T41" fmla="*/ 1927 h 351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9" name="Google Shape;325;p5">
                    <a:extLst>
                      <a:ext uri="{FF2B5EF4-FFF2-40B4-BE49-F238E27FC236}">
                        <a16:creationId xmlns:a16="http://schemas.microsoft.com/office/drawing/2014/main" id="{1A85FDE3-2CFE-4333-86DD-7EB884DF6A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9927" y="1480240"/>
                    <a:ext cx="81820" cy="147870"/>
                  </a:xfrm>
                  <a:custGeom>
                    <a:avLst/>
                    <a:gdLst>
                      <a:gd name="T0" fmla="*/ 350786 w 1817"/>
                      <a:gd name="T1" fmla="*/ 1927 h 3377"/>
                      <a:gd name="T2" fmla="*/ 289950 w 1817"/>
                      <a:gd name="T3" fmla="*/ 59419 h 3377"/>
                      <a:gd name="T4" fmla="*/ 194666 w 1817"/>
                      <a:gd name="T5" fmla="*/ 3246046 h 3377"/>
                      <a:gd name="T6" fmla="*/ 251449 w 1817"/>
                      <a:gd name="T7" fmla="*/ 6146961 h 3377"/>
                      <a:gd name="T8" fmla="*/ 594129 w 1817"/>
                      <a:gd name="T9" fmla="*/ 6474841 h 3377"/>
                      <a:gd name="T10" fmla="*/ 713775 w 1817"/>
                      <a:gd name="T11" fmla="*/ 6421157 h 3377"/>
                      <a:gd name="T12" fmla="*/ 3550547 w 1817"/>
                      <a:gd name="T13" fmla="*/ 3182774 h 3377"/>
                      <a:gd name="T14" fmla="*/ 3244341 w 1817"/>
                      <a:gd name="T15" fmla="*/ 2755190 h 3377"/>
                      <a:gd name="T16" fmla="*/ 3078089 w 1817"/>
                      <a:gd name="T17" fmla="*/ 2833832 h 3377"/>
                      <a:gd name="T18" fmla="*/ 770558 w 1817"/>
                      <a:gd name="T19" fmla="*/ 5487391 h 3377"/>
                      <a:gd name="T20" fmla="*/ 770558 w 1817"/>
                      <a:gd name="T21" fmla="*/ 5487391 h 3377"/>
                      <a:gd name="T22" fmla="*/ 444089 w 1817"/>
                      <a:gd name="T23" fmla="*/ 84378 h 3377"/>
                      <a:gd name="T24" fmla="*/ 350786 w 1817"/>
                      <a:gd name="T25" fmla="*/ 1927 h 3377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20" name="Google Shape;326;p5">
                    <a:extLst>
                      <a:ext uri="{FF2B5EF4-FFF2-40B4-BE49-F238E27FC236}">
                        <a16:creationId xmlns:a16="http://schemas.microsoft.com/office/drawing/2014/main" id="{A79BD8E0-9B96-4BC5-8506-8FF777926E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07988" y="1577894"/>
                    <a:ext cx="91861" cy="50487"/>
                  </a:xfrm>
                  <a:custGeom>
                    <a:avLst/>
                    <a:gdLst>
                      <a:gd name="T0" fmla="*/ 4053367 w 2040"/>
                      <a:gd name="T1" fmla="*/ 1927 h 1153"/>
                      <a:gd name="T2" fmla="*/ 4035130 w 2040"/>
                      <a:gd name="T3" fmla="*/ 3853 h 1153"/>
                      <a:gd name="T4" fmla="*/ 2779966 w 2040"/>
                      <a:gd name="T5" fmla="*/ 544541 h 1153"/>
                      <a:gd name="T6" fmla="*/ 162198 w 2040"/>
                      <a:gd name="T7" fmla="*/ 1817663 h 1153"/>
                      <a:gd name="T8" fmla="*/ 261579 w 2040"/>
                      <a:gd name="T9" fmla="*/ 2208773 h 1153"/>
                      <a:gd name="T10" fmla="*/ 314309 w 2040"/>
                      <a:gd name="T11" fmla="*/ 2197257 h 1153"/>
                      <a:gd name="T12" fmla="*/ 3035466 w 2040"/>
                      <a:gd name="T13" fmla="*/ 795707 h 1153"/>
                      <a:gd name="T14" fmla="*/ 4079709 w 2040"/>
                      <a:gd name="T15" fmla="*/ 185966 h 1153"/>
                      <a:gd name="T16" fmla="*/ 4053367 w 2040"/>
                      <a:gd name="T17" fmla="*/ 1927 h 115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</p:grpSp>
          </p:grpSp>
          <p:sp>
            <p:nvSpPr>
              <p:cNvPr id="12" name="Google Shape;327;p5">
                <a:extLst>
                  <a:ext uri="{FF2B5EF4-FFF2-40B4-BE49-F238E27FC236}">
                    <a16:creationId xmlns:a16="http://schemas.microsoft.com/office/drawing/2014/main" id="{211C5DBC-E4DC-49E1-AC04-923A40A820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9147" y="1675022"/>
                <a:ext cx="248385" cy="157372"/>
              </a:xfrm>
              <a:custGeom>
                <a:avLst/>
                <a:gdLst>
                  <a:gd name="T0" fmla="*/ 1713388 w 5516"/>
                  <a:gd name="T1" fmla="*/ 1927 h 3594"/>
                  <a:gd name="T2" fmla="*/ 1670835 w 5516"/>
                  <a:gd name="T3" fmla="*/ 24915 h 3594"/>
                  <a:gd name="T4" fmla="*/ 3244315 w 5516"/>
                  <a:gd name="T5" fmla="*/ 6056852 h 3594"/>
                  <a:gd name="T6" fmla="*/ 6565677 w 5516"/>
                  <a:gd name="T7" fmla="*/ 6888988 h 3594"/>
                  <a:gd name="T8" fmla="*/ 10211478 w 5516"/>
                  <a:gd name="T9" fmla="*/ 5146117 h 3594"/>
                  <a:gd name="T10" fmla="*/ 7918150 w 5516"/>
                  <a:gd name="T11" fmla="*/ 1269266 h 3594"/>
                  <a:gd name="T12" fmla="*/ 7251032 w 5516"/>
                  <a:gd name="T13" fmla="*/ 1355571 h 3594"/>
                  <a:gd name="T14" fmla="*/ 7103018 w 5516"/>
                  <a:gd name="T15" fmla="*/ 5067519 h 3594"/>
                  <a:gd name="T16" fmla="*/ 7863394 w 5516"/>
                  <a:gd name="T17" fmla="*/ 4833606 h 3594"/>
                  <a:gd name="T18" fmla="*/ 7770137 w 5516"/>
                  <a:gd name="T19" fmla="*/ 4523022 h 3594"/>
                  <a:gd name="T20" fmla="*/ 7759960 w 5516"/>
                  <a:gd name="T21" fmla="*/ 4523022 h 3594"/>
                  <a:gd name="T22" fmla="*/ 7595736 w 5516"/>
                  <a:gd name="T23" fmla="*/ 1928836 h 3594"/>
                  <a:gd name="T24" fmla="*/ 7595736 w 5516"/>
                  <a:gd name="T25" fmla="*/ 1928836 h 3594"/>
                  <a:gd name="T26" fmla="*/ 9876906 w 5516"/>
                  <a:gd name="T27" fmla="*/ 3779074 h 3594"/>
                  <a:gd name="T28" fmla="*/ 8960367 w 5516"/>
                  <a:gd name="T29" fmla="*/ 5497029 h 3594"/>
                  <a:gd name="T30" fmla="*/ 6368986 w 5516"/>
                  <a:gd name="T31" fmla="*/ 6286954 h 3594"/>
                  <a:gd name="T32" fmla="*/ 5490993 w 5516"/>
                  <a:gd name="T33" fmla="*/ 6223682 h 3594"/>
                  <a:gd name="T34" fmla="*/ 1788408 w 5516"/>
                  <a:gd name="T35" fmla="*/ 184082 h 3594"/>
                  <a:gd name="T36" fmla="*/ 1713388 w 5516"/>
                  <a:gd name="T37" fmla="*/ 1927 h 359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3" name="Google Shape;328;p5">
                <a:extLst>
                  <a:ext uri="{FF2B5EF4-FFF2-40B4-BE49-F238E27FC236}">
                    <a16:creationId xmlns:a16="http://schemas.microsoft.com/office/drawing/2014/main" id="{CE00E55F-DD10-42F2-84BC-E234273CAC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099" y="1718462"/>
                <a:ext cx="174311" cy="194504"/>
              </a:xfrm>
              <a:custGeom>
                <a:avLst/>
                <a:gdLst>
                  <a:gd name="T0" fmla="*/ 1942548 w 3871"/>
                  <a:gd name="T1" fmla="*/ 0 h 4442"/>
                  <a:gd name="T2" fmla="*/ 1908055 w 3871"/>
                  <a:gd name="T3" fmla="*/ 7663 h 4442"/>
                  <a:gd name="T4" fmla="*/ 1433574 w 3871"/>
                  <a:gd name="T5" fmla="*/ 6003220 h 4442"/>
                  <a:gd name="T6" fmla="*/ 5975612 w 3871"/>
                  <a:gd name="T7" fmla="*/ 8514914 h 4442"/>
                  <a:gd name="T8" fmla="*/ 7618080 w 3871"/>
                  <a:gd name="T9" fmla="*/ 8188960 h 4442"/>
                  <a:gd name="T10" fmla="*/ 7395001 w 3871"/>
                  <a:gd name="T11" fmla="*/ 7740313 h 4442"/>
                  <a:gd name="T12" fmla="*/ 7378790 w 3871"/>
                  <a:gd name="T13" fmla="*/ 7742240 h 4442"/>
                  <a:gd name="T14" fmla="*/ 6531236 w 3871"/>
                  <a:gd name="T15" fmla="*/ 7790187 h 4442"/>
                  <a:gd name="T16" fmla="*/ 1549166 w 3871"/>
                  <a:gd name="T17" fmla="*/ 4214326 h 4442"/>
                  <a:gd name="T18" fmla="*/ 2037831 w 3871"/>
                  <a:gd name="T19" fmla="*/ 195555 h 4442"/>
                  <a:gd name="T20" fmla="*/ 1942548 w 3871"/>
                  <a:gd name="T21" fmla="*/ 0 h 44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</p:grpSp>
      <p:sp>
        <p:nvSpPr>
          <p:cNvPr id="21" name="Google Shape;329;p5">
            <a:extLst>
              <a:ext uri="{FF2B5EF4-FFF2-40B4-BE49-F238E27FC236}">
                <a16:creationId xmlns:a16="http://schemas.microsoft.com/office/drawing/2014/main" id="{43C00F02-70D3-40B9-A5D6-6DE60319DDE3}"/>
              </a:ext>
            </a:extLst>
          </p:cNvPr>
          <p:cNvSpPr>
            <a:spLocks/>
          </p:cNvSpPr>
          <p:nvPr/>
        </p:nvSpPr>
        <p:spPr bwMode="auto">
          <a:xfrm>
            <a:off x="8179594" y="298847"/>
            <a:ext cx="209550" cy="180975"/>
          </a:xfrm>
          <a:custGeom>
            <a:avLst/>
            <a:gdLst>
              <a:gd name="T0" fmla="*/ 6063706 w 5733"/>
              <a:gd name="T1" fmla="*/ 0 h 5077"/>
              <a:gd name="T2" fmla="*/ 878797 w 5733"/>
              <a:gd name="T3" fmla="*/ 5767008 h 5077"/>
              <a:gd name="T4" fmla="*/ 969055 w 5733"/>
              <a:gd name="T5" fmla="*/ 5857359 h 5077"/>
              <a:gd name="T6" fmla="*/ 1061701 w 5733"/>
              <a:gd name="T7" fmla="*/ 5728606 h 5077"/>
              <a:gd name="T8" fmla="*/ 6289351 w 5733"/>
              <a:gd name="T9" fmla="*/ 729651 h 5077"/>
              <a:gd name="T10" fmla="*/ 10837776 w 5733"/>
              <a:gd name="T11" fmla="*/ 2785240 h 5077"/>
              <a:gd name="T12" fmla="*/ 8027986 w 5733"/>
              <a:gd name="T13" fmla="*/ 10481365 h 5077"/>
              <a:gd name="T14" fmla="*/ 7277412 w 5733"/>
              <a:gd name="T15" fmla="*/ 10555936 h 5077"/>
              <a:gd name="T16" fmla="*/ 3937966 w 5733"/>
              <a:gd name="T17" fmla="*/ 7949117 h 5077"/>
              <a:gd name="T18" fmla="*/ 4230135 w 5733"/>
              <a:gd name="T19" fmla="*/ 5886731 h 5077"/>
              <a:gd name="T20" fmla="*/ 6175359 w 5733"/>
              <a:gd name="T21" fmla="*/ 4901855 h 5077"/>
              <a:gd name="T22" fmla="*/ 7144413 w 5733"/>
              <a:gd name="T23" fmla="*/ 5030608 h 5077"/>
              <a:gd name="T24" fmla="*/ 6987680 w 5733"/>
              <a:gd name="T25" fmla="*/ 7436337 h 5077"/>
              <a:gd name="T26" fmla="*/ 5488921 w 5733"/>
              <a:gd name="T27" fmla="*/ 7298553 h 5077"/>
              <a:gd name="T28" fmla="*/ 5384432 w 5733"/>
              <a:gd name="T29" fmla="*/ 7257916 h 5077"/>
              <a:gd name="T30" fmla="*/ 5339303 w 5733"/>
              <a:gd name="T31" fmla="*/ 7653207 h 5077"/>
              <a:gd name="T32" fmla="*/ 7004299 w 5733"/>
              <a:gd name="T33" fmla="*/ 8470928 h 5077"/>
              <a:gd name="T34" fmla="*/ 7460316 w 5733"/>
              <a:gd name="T35" fmla="*/ 4323581 h 5077"/>
              <a:gd name="T36" fmla="*/ 5930707 w 5733"/>
              <a:gd name="T37" fmla="*/ 4005048 h 5077"/>
              <a:gd name="T38" fmla="*/ 4040115 w 5733"/>
              <a:gd name="T39" fmla="*/ 10117680 h 5077"/>
              <a:gd name="T40" fmla="*/ 7239399 w 5733"/>
              <a:gd name="T41" fmla="*/ 11468523 h 5077"/>
              <a:gd name="T42" fmla="*/ 12718865 w 5733"/>
              <a:gd name="T43" fmla="*/ 7230778 h 5077"/>
              <a:gd name="T44" fmla="*/ 7370058 w 5733"/>
              <a:gd name="T45" fmla="*/ 106178 h 5077"/>
              <a:gd name="T46" fmla="*/ 6063706 w 5733"/>
              <a:gd name="T47" fmla="*/ 0 h 507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3" h="5077" extrusionOk="0">
                <a:moveTo>
                  <a:pt x="2553" y="0"/>
                </a:moveTo>
                <a:cubicBezTo>
                  <a:pt x="1127" y="0"/>
                  <a:pt x="0" y="982"/>
                  <a:pt x="370" y="2553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1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3"/>
                  <a:pt x="4563" y="1233"/>
                </a:cubicBezTo>
                <a:cubicBezTo>
                  <a:pt x="5440" y="2399"/>
                  <a:pt x="4880" y="4332"/>
                  <a:pt x="3380" y="4640"/>
                </a:cubicBezTo>
                <a:cubicBezTo>
                  <a:pt x="3273" y="4662"/>
                  <a:pt x="3167" y="4673"/>
                  <a:pt x="3064" y="4673"/>
                </a:cubicBezTo>
                <a:cubicBezTo>
                  <a:pt x="2388" y="4673"/>
                  <a:pt x="1816" y="4217"/>
                  <a:pt x="1658" y="3519"/>
                </a:cubicBezTo>
                <a:cubicBezTo>
                  <a:pt x="1587" y="3201"/>
                  <a:pt x="1594" y="2893"/>
                  <a:pt x="1781" y="2606"/>
                </a:cubicBezTo>
                <a:cubicBezTo>
                  <a:pt x="1979" y="2315"/>
                  <a:pt x="2252" y="2170"/>
                  <a:pt x="2600" y="2170"/>
                </a:cubicBezTo>
                <a:cubicBezTo>
                  <a:pt x="2726" y="2170"/>
                  <a:pt x="2862" y="2189"/>
                  <a:pt x="3008" y="2227"/>
                </a:cubicBezTo>
                <a:cubicBezTo>
                  <a:pt x="3681" y="2937"/>
                  <a:pt x="3659" y="3292"/>
                  <a:pt x="2942" y="3292"/>
                </a:cubicBezTo>
                <a:cubicBezTo>
                  <a:pt x="2771" y="3292"/>
                  <a:pt x="2561" y="3272"/>
                  <a:pt x="2311" y="3231"/>
                </a:cubicBezTo>
                <a:cubicBezTo>
                  <a:pt x="2294" y="3218"/>
                  <a:pt x="2279" y="3213"/>
                  <a:pt x="2267" y="3213"/>
                </a:cubicBezTo>
                <a:cubicBezTo>
                  <a:pt x="2209" y="3213"/>
                  <a:pt x="2208" y="3343"/>
                  <a:pt x="2248" y="3388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59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79"/>
                </a:cubicBezTo>
                <a:cubicBezTo>
                  <a:pt x="2094" y="4897"/>
                  <a:pt x="2569" y="5077"/>
                  <a:pt x="3048" y="5077"/>
                </a:cubicBezTo>
                <a:cubicBezTo>
                  <a:pt x="4068" y="5077"/>
                  <a:pt x="5100" y="4259"/>
                  <a:pt x="5355" y="3201"/>
                </a:cubicBezTo>
                <a:cubicBezTo>
                  <a:pt x="5732" y="1640"/>
                  <a:pt x="4610" y="303"/>
                  <a:pt x="3103" y="47"/>
                </a:cubicBezTo>
                <a:cubicBezTo>
                  <a:pt x="2917" y="16"/>
                  <a:pt x="2733" y="0"/>
                  <a:pt x="2553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22" name="Google Shape;330;p5">
            <a:extLst>
              <a:ext uri="{FF2B5EF4-FFF2-40B4-BE49-F238E27FC236}">
                <a16:creationId xmlns:a16="http://schemas.microsoft.com/office/drawing/2014/main" id="{119C23BC-F1F7-4BC4-9A5F-0D2626F13041}"/>
              </a:ext>
            </a:extLst>
          </p:cNvPr>
          <p:cNvGrpSpPr>
            <a:grpSpLocks/>
          </p:cNvGrpSpPr>
          <p:nvPr/>
        </p:nvGrpSpPr>
        <p:grpSpPr bwMode="auto">
          <a:xfrm>
            <a:off x="8029576" y="3086102"/>
            <a:ext cx="694135" cy="517922"/>
            <a:chOff x="6572148" y="2896932"/>
            <a:chExt cx="656539" cy="445913"/>
          </a:xfrm>
        </p:grpSpPr>
        <p:sp>
          <p:nvSpPr>
            <p:cNvPr id="23" name="Google Shape;331;p5">
              <a:extLst>
                <a:ext uri="{FF2B5EF4-FFF2-40B4-BE49-F238E27FC236}">
                  <a16:creationId xmlns:a16="http://schemas.microsoft.com/office/drawing/2014/main" id="{0AA7B9DF-A896-449D-8A1F-AE085018B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4630" y="2907298"/>
              <a:ext cx="624696" cy="425846"/>
            </a:xfrm>
            <a:custGeom>
              <a:avLst/>
              <a:gdLst>
                <a:gd name="T0" fmla="*/ 36579566 w 9142"/>
                <a:gd name="T1" fmla="*/ 4385 h 6409"/>
                <a:gd name="T2" fmla="*/ 4647 w 9142"/>
                <a:gd name="T3" fmla="*/ 9302300 h 6409"/>
                <a:gd name="T4" fmla="*/ 5024218 w 9142"/>
                <a:gd name="T5" fmla="*/ 28290952 h 6409"/>
                <a:gd name="T6" fmla="*/ 42687059 w 9142"/>
                <a:gd name="T7" fmla="*/ 19059283 h 6409"/>
                <a:gd name="T8" fmla="*/ 36579566 w 9142"/>
                <a:gd name="T9" fmla="*/ 4385 h 64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42" h="6409" extrusionOk="0">
                  <a:moveTo>
                    <a:pt x="7834" y="1"/>
                  </a:moveTo>
                  <a:lnTo>
                    <a:pt x="1" y="2107"/>
                  </a:lnTo>
                  <a:lnTo>
                    <a:pt x="1076" y="6408"/>
                  </a:lnTo>
                  <a:lnTo>
                    <a:pt x="9142" y="4317"/>
                  </a:lnTo>
                  <a:lnTo>
                    <a:pt x="783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332;p5">
              <a:extLst>
                <a:ext uri="{FF2B5EF4-FFF2-40B4-BE49-F238E27FC236}">
                  <a16:creationId xmlns:a16="http://schemas.microsoft.com/office/drawing/2014/main" id="{A4728755-490D-45CA-8F62-8C2DAEF7656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4676" y="2896932"/>
              <a:ext cx="569415" cy="249036"/>
            </a:xfrm>
            <a:custGeom>
              <a:avLst/>
              <a:gdLst>
                <a:gd name="T0" fmla="*/ 36135952 w 8333"/>
                <a:gd name="T1" fmla="*/ 1704182 h 3748"/>
                <a:gd name="T2" fmla="*/ 29211338 w 8333"/>
                <a:gd name="T3" fmla="*/ 9019714 h 3748"/>
                <a:gd name="T4" fmla="*/ 24878235 w 8333"/>
                <a:gd name="T5" fmla="*/ 13465552 h 3748"/>
                <a:gd name="T6" fmla="*/ 23299959 w 8333"/>
                <a:gd name="T7" fmla="*/ 15218306 h 3748"/>
                <a:gd name="T8" fmla="*/ 23299959 w 8333"/>
                <a:gd name="T9" fmla="*/ 15218306 h 3748"/>
                <a:gd name="T10" fmla="*/ 20465662 w 8333"/>
                <a:gd name="T11" fmla="*/ 14405949 h 3748"/>
                <a:gd name="T12" fmla="*/ 14278834 w 8333"/>
                <a:gd name="T13" fmla="*/ 12812131 h 3748"/>
                <a:gd name="T14" fmla="*/ 4403212 w 8333"/>
                <a:gd name="T15" fmla="*/ 10110210 h 3748"/>
                <a:gd name="T16" fmla="*/ 4403212 w 8333"/>
                <a:gd name="T17" fmla="*/ 10110210 h 3748"/>
                <a:gd name="T18" fmla="*/ 36135952 w 8333"/>
                <a:gd name="T19" fmla="*/ 1704182 h 3748"/>
                <a:gd name="T20" fmla="*/ 37737598 w 8333"/>
                <a:gd name="T21" fmla="*/ 4385 h 3748"/>
                <a:gd name="T22" fmla="*/ 37345369 w 8333"/>
                <a:gd name="T23" fmla="*/ 194285 h 3748"/>
                <a:gd name="T24" fmla="*/ 37298630 w 8333"/>
                <a:gd name="T25" fmla="*/ 256079 h 3748"/>
                <a:gd name="T26" fmla="*/ 37298630 w 8333"/>
                <a:gd name="T27" fmla="*/ 256079 h 3748"/>
                <a:gd name="T28" fmla="*/ 21997267 w 8333"/>
                <a:gd name="T29" fmla="*/ 4158861 h 3748"/>
                <a:gd name="T30" fmla="*/ 896523 w 8333"/>
                <a:gd name="T31" fmla="*/ 9240445 h 3748"/>
                <a:gd name="T32" fmla="*/ 1087922 w 8333"/>
                <a:gd name="T33" fmla="*/ 10728282 h 3748"/>
                <a:gd name="T34" fmla="*/ 23612854 w 8333"/>
                <a:gd name="T35" fmla="*/ 16520695 h 3748"/>
                <a:gd name="T36" fmla="*/ 23799606 w 8333"/>
                <a:gd name="T37" fmla="*/ 16547206 h 3748"/>
                <a:gd name="T38" fmla="*/ 24271238 w 8333"/>
                <a:gd name="T39" fmla="*/ 16348536 h 3748"/>
                <a:gd name="T40" fmla="*/ 38540710 w 8333"/>
                <a:gd name="T41" fmla="*/ 1183187 h 3748"/>
                <a:gd name="T42" fmla="*/ 37737598 w 8333"/>
                <a:gd name="T43" fmla="*/ 4385 h 374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333" h="3748" extrusionOk="0">
                  <a:moveTo>
                    <a:pt x="7739" y="386"/>
                  </a:moveTo>
                  <a:cubicBezTo>
                    <a:pt x="7278" y="964"/>
                    <a:pt x="6749" y="1501"/>
                    <a:pt x="6256" y="2043"/>
                  </a:cubicBezTo>
                  <a:cubicBezTo>
                    <a:pt x="5949" y="2380"/>
                    <a:pt x="5639" y="2716"/>
                    <a:pt x="5328" y="3050"/>
                  </a:cubicBezTo>
                  <a:cubicBezTo>
                    <a:pt x="5244" y="3139"/>
                    <a:pt x="4896" y="3421"/>
                    <a:pt x="4990" y="3447"/>
                  </a:cubicBezTo>
                  <a:cubicBezTo>
                    <a:pt x="4814" y="3439"/>
                    <a:pt x="4505" y="3296"/>
                    <a:pt x="4383" y="3263"/>
                  </a:cubicBezTo>
                  <a:cubicBezTo>
                    <a:pt x="3941" y="3143"/>
                    <a:pt x="3500" y="3023"/>
                    <a:pt x="3058" y="2902"/>
                  </a:cubicBezTo>
                  <a:cubicBezTo>
                    <a:pt x="2350" y="2706"/>
                    <a:pt x="1643" y="2511"/>
                    <a:pt x="943" y="2290"/>
                  </a:cubicBezTo>
                  <a:cubicBezTo>
                    <a:pt x="3222" y="1689"/>
                    <a:pt x="5472" y="1025"/>
                    <a:pt x="7739" y="386"/>
                  </a:cubicBezTo>
                  <a:close/>
                  <a:moveTo>
                    <a:pt x="8082" y="1"/>
                  </a:moveTo>
                  <a:cubicBezTo>
                    <a:pt x="8050" y="1"/>
                    <a:pt x="8020" y="14"/>
                    <a:pt x="7998" y="44"/>
                  </a:cubicBezTo>
                  <a:cubicBezTo>
                    <a:pt x="7995" y="49"/>
                    <a:pt x="7992" y="53"/>
                    <a:pt x="7988" y="58"/>
                  </a:cubicBezTo>
                  <a:cubicBezTo>
                    <a:pt x="6870" y="212"/>
                    <a:pt x="5792" y="635"/>
                    <a:pt x="4711" y="942"/>
                  </a:cubicBezTo>
                  <a:cubicBezTo>
                    <a:pt x="3217" y="1368"/>
                    <a:pt x="1696" y="1704"/>
                    <a:pt x="192" y="2093"/>
                  </a:cubicBezTo>
                  <a:cubicBezTo>
                    <a:pt x="0" y="2142"/>
                    <a:pt x="92" y="2381"/>
                    <a:pt x="233" y="2430"/>
                  </a:cubicBezTo>
                  <a:cubicBezTo>
                    <a:pt x="1801" y="2964"/>
                    <a:pt x="3454" y="3322"/>
                    <a:pt x="5057" y="3742"/>
                  </a:cubicBezTo>
                  <a:cubicBezTo>
                    <a:pt x="5070" y="3746"/>
                    <a:pt x="5084" y="3748"/>
                    <a:pt x="5097" y="3748"/>
                  </a:cubicBezTo>
                  <a:cubicBezTo>
                    <a:pt x="5135" y="3748"/>
                    <a:pt x="5171" y="3733"/>
                    <a:pt x="5198" y="3703"/>
                  </a:cubicBezTo>
                  <a:cubicBezTo>
                    <a:pt x="6225" y="2589"/>
                    <a:pt x="7365" y="1499"/>
                    <a:pt x="8254" y="268"/>
                  </a:cubicBezTo>
                  <a:cubicBezTo>
                    <a:pt x="8333" y="159"/>
                    <a:pt x="8195" y="1"/>
                    <a:pt x="8082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333;p5">
              <a:extLst>
                <a:ext uri="{FF2B5EF4-FFF2-40B4-BE49-F238E27FC236}">
                  <a16:creationId xmlns:a16="http://schemas.microsoft.com/office/drawing/2014/main" id="{ED1B984D-D7AC-458A-8372-83AE276BC5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2148" y="2905238"/>
              <a:ext cx="656539" cy="437607"/>
            </a:xfrm>
            <a:custGeom>
              <a:avLst/>
              <a:gdLst>
                <a:gd name="T0" fmla="*/ 38213809 w 9608"/>
                <a:gd name="T1" fmla="*/ 0 h 6586"/>
                <a:gd name="T2" fmla="*/ 38031771 w 9608"/>
                <a:gd name="T3" fmla="*/ 481261 h 6586"/>
                <a:gd name="T4" fmla="*/ 40688608 w 9608"/>
                <a:gd name="T5" fmla="*/ 9253734 h 6586"/>
                <a:gd name="T6" fmla="*/ 42518963 w 9608"/>
                <a:gd name="T7" fmla="*/ 15386079 h 6586"/>
                <a:gd name="T8" fmla="*/ 43634970 w 9608"/>
                <a:gd name="T9" fmla="*/ 18661952 h 6586"/>
                <a:gd name="T10" fmla="*/ 43634970 w 9608"/>
                <a:gd name="T11" fmla="*/ 18661952 h 6586"/>
                <a:gd name="T12" fmla="*/ 43550921 w 9608"/>
                <a:gd name="T13" fmla="*/ 18644277 h 6586"/>
                <a:gd name="T14" fmla="*/ 42495594 w 9608"/>
                <a:gd name="T15" fmla="*/ 18953380 h 6586"/>
                <a:gd name="T16" fmla="*/ 38806867 w 9608"/>
                <a:gd name="T17" fmla="*/ 19849590 h 6586"/>
                <a:gd name="T18" fmla="*/ 26498469 w 9608"/>
                <a:gd name="T19" fmla="*/ 22834102 h 6586"/>
                <a:gd name="T20" fmla="*/ 14185424 w 9608"/>
                <a:gd name="T21" fmla="*/ 25858348 h 6586"/>
                <a:gd name="T22" fmla="*/ 6952630 w 9608"/>
                <a:gd name="T23" fmla="*/ 27686118 h 6586"/>
                <a:gd name="T24" fmla="*/ 6952630 w 9608"/>
                <a:gd name="T25" fmla="*/ 27686118 h 6586"/>
                <a:gd name="T26" fmla="*/ 6513731 w 9608"/>
                <a:gd name="T27" fmla="*/ 26617682 h 6586"/>
                <a:gd name="T28" fmla="*/ 4333171 w 9608"/>
                <a:gd name="T29" fmla="*/ 19575837 h 6586"/>
                <a:gd name="T30" fmla="*/ 1321415 w 9608"/>
                <a:gd name="T31" fmla="*/ 9319913 h 6586"/>
                <a:gd name="T32" fmla="*/ 863860 w 9608"/>
                <a:gd name="T33" fmla="*/ 8997654 h 6586"/>
                <a:gd name="T34" fmla="*/ 611713 w 9608"/>
                <a:gd name="T35" fmla="*/ 9231674 h 6586"/>
                <a:gd name="T36" fmla="*/ 3123754 w 9608"/>
                <a:gd name="T37" fmla="*/ 19889325 h 6586"/>
                <a:gd name="T38" fmla="*/ 6028091 w 9608"/>
                <a:gd name="T39" fmla="*/ 28679471 h 6586"/>
                <a:gd name="T40" fmla="*/ 6733215 w 9608"/>
                <a:gd name="T41" fmla="*/ 29072427 h 6586"/>
                <a:gd name="T42" fmla="*/ 6840565 w 9608"/>
                <a:gd name="T43" fmla="*/ 29063590 h 6586"/>
                <a:gd name="T44" fmla="*/ 44573449 w 9608"/>
                <a:gd name="T45" fmla="*/ 19770122 h 6586"/>
                <a:gd name="T46" fmla="*/ 44806942 w 9608"/>
                <a:gd name="T47" fmla="*/ 19160821 h 6586"/>
                <a:gd name="T48" fmla="*/ 38377260 w 9608"/>
                <a:gd name="T49" fmla="*/ 141262 h 6586"/>
                <a:gd name="T50" fmla="*/ 38213809 w 9608"/>
                <a:gd name="T51" fmla="*/ 0 h 658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9608" h="6586" extrusionOk="0">
                  <a:moveTo>
                    <a:pt x="8184" y="0"/>
                  </a:moveTo>
                  <a:cubicBezTo>
                    <a:pt x="8154" y="0"/>
                    <a:pt x="8129" y="67"/>
                    <a:pt x="8145" y="109"/>
                  </a:cubicBezTo>
                  <a:cubicBezTo>
                    <a:pt x="8396" y="739"/>
                    <a:pt x="8528" y="1443"/>
                    <a:pt x="8714" y="2096"/>
                  </a:cubicBezTo>
                  <a:cubicBezTo>
                    <a:pt x="8846" y="2558"/>
                    <a:pt x="8975" y="3021"/>
                    <a:pt x="9106" y="3485"/>
                  </a:cubicBezTo>
                  <a:cubicBezTo>
                    <a:pt x="9137" y="3599"/>
                    <a:pt x="9327" y="4015"/>
                    <a:pt x="9345" y="4227"/>
                  </a:cubicBezTo>
                  <a:cubicBezTo>
                    <a:pt x="9340" y="4224"/>
                    <a:pt x="9334" y="4223"/>
                    <a:pt x="9327" y="4223"/>
                  </a:cubicBezTo>
                  <a:cubicBezTo>
                    <a:pt x="9281" y="4223"/>
                    <a:pt x="9187" y="4273"/>
                    <a:pt x="9101" y="4293"/>
                  </a:cubicBezTo>
                  <a:cubicBezTo>
                    <a:pt x="8837" y="4354"/>
                    <a:pt x="8574" y="4428"/>
                    <a:pt x="8311" y="4496"/>
                  </a:cubicBezTo>
                  <a:cubicBezTo>
                    <a:pt x="7432" y="4721"/>
                    <a:pt x="6554" y="4945"/>
                    <a:pt x="5675" y="5172"/>
                  </a:cubicBezTo>
                  <a:cubicBezTo>
                    <a:pt x="4796" y="5400"/>
                    <a:pt x="3917" y="5628"/>
                    <a:pt x="3038" y="5857"/>
                  </a:cubicBezTo>
                  <a:cubicBezTo>
                    <a:pt x="2585" y="5974"/>
                    <a:pt x="1968" y="6268"/>
                    <a:pt x="1489" y="6271"/>
                  </a:cubicBezTo>
                  <a:cubicBezTo>
                    <a:pt x="1474" y="6210"/>
                    <a:pt x="1405" y="6106"/>
                    <a:pt x="1395" y="6029"/>
                  </a:cubicBezTo>
                  <a:cubicBezTo>
                    <a:pt x="1326" y="5508"/>
                    <a:pt x="1067" y="4934"/>
                    <a:pt x="928" y="4434"/>
                  </a:cubicBezTo>
                  <a:cubicBezTo>
                    <a:pt x="715" y="3660"/>
                    <a:pt x="539" y="2871"/>
                    <a:pt x="283" y="2111"/>
                  </a:cubicBezTo>
                  <a:cubicBezTo>
                    <a:pt x="270" y="2072"/>
                    <a:pt x="224" y="2038"/>
                    <a:pt x="185" y="2038"/>
                  </a:cubicBezTo>
                  <a:cubicBezTo>
                    <a:pt x="160" y="2038"/>
                    <a:pt x="138" y="2053"/>
                    <a:pt x="131" y="2091"/>
                  </a:cubicBezTo>
                  <a:cubicBezTo>
                    <a:pt x="0" y="2810"/>
                    <a:pt x="479" y="3822"/>
                    <a:pt x="669" y="4505"/>
                  </a:cubicBezTo>
                  <a:cubicBezTo>
                    <a:pt x="848" y="5149"/>
                    <a:pt x="967" y="5906"/>
                    <a:pt x="1291" y="6496"/>
                  </a:cubicBezTo>
                  <a:cubicBezTo>
                    <a:pt x="1315" y="6540"/>
                    <a:pt x="1385" y="6585"/>
                    <a:pt x="1442" y="6585"/>
                  </a:cubicBezTo>
                  <a:cubicBezTo>
                    <a:pt x="1450" y="6585"/>
                    <a:pt x="1457" y="6585"/>
                    <a:pt x="1465" y="6583"/>
                  </a:cubicBezTo>
                  <a:cubicBezTo>
                    <a:pt x="4159" y="5884"/>
                    <a:pt x="6852" y="5183"/>
                    <a:pt x="9546" y="4478"/>
                  </a:cubicBezTo>
                  <a:cubicBezTo>
                    <a:pt x="9604" y="4463"/>
                    <a:pt x="9608" y="4387"/>
                    <a:pt x="9596" y="4340"/>
                  </a:cubicBezTo>
                  <a:cubicBezTo>
                    <a:pt x="9229" y="2933"/>
                    <a:pt x="8884" y="1330"/>
                    <a:pt x="8219" y="32"/>
                  </a:cubicBezTo>
                  <a:cubicBezTo>
                    <a:pt x="8208" y="9"/>
                    <a:pt x="8196" y="0"/>
                    <a:pt x="8184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6" name="Google Shape;334;p5">
            <a:extLst>
              <a:ext uri="{FF2B5EF4-FFF2-40B4-BE49-F238E27FC236}">
                <a16:creationId xmlns:a16="http://schemas.microsoft.com/office/drawing/2014/main" id="{634C6463-A0BB-4C5B-882C-07C97DD3328C}"/>
              </a:ext>
            </a:extLst>
          </p:cNvPr>
          <p:cNvSpPr>
            <a:spLocks/>
          </p:cNvSpPr>
          <p:nvPr/>
        </p:nvSpPr>
        <p:spPr bwMode="auto">
          <a:xfrm>
            <a:off x="8796339" y="4599387"/>
            <a:ext cx="217885" cy="315515"/>
          </a:xfrm>
          <a:custGeom>
            <a:avLst/>
            <a:gdLst>
              <a:gd name="T0" fmla="*/ 5197060 w 3973"/>
              <a:gd name="T1" fmla="*/ 0 h 5922"/>
              <a:gd name="T2" fmla="*/ 5197060 w 3973"/>
              <a:gd name="T3" fmla="*/ 0 h 5922"/>
              <a:gd name="T4" fmla="*/ 5338 w 3973"/>
              <a:gd name="T5" fmla="*/ 18500070 h 5922"/>
              <a:gd name="T6" fmla="*/ 3304302 w 3973"/>
              <a:gd name="T7" fmla="*/ 17960110 h 5922"/>
              <a:gd name="T8" fmla="*/ 15981579 w 3973"/>
              <a:gd name="T9" fmla="*/ 29884761 h 5922"/>
              <a:gd name="T10" fmla="*/ 21237502 w 3973"/>
              <a:gd name="T11" fmla="*/ 12166890 h 5922"/>
              <a:gd name="T12" fmla="*/ 21237502 w 3973"/>
              <a:gd name="T13" fmla="*/ 12166890 h 5922"/>
              <a:gd name="T14" fmla="*/ 18152419 w 3973"/>
              <a:gd name="T15" fmla="*/ 12605905 h 5922"/>
              <a:gd name="T16" fmla="*/ 5197060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7" name="Google Shape;335;p5">
            <a:extLst>
              <a:ext uri="{FF2B5EF4-FFF2-40B4-BE49-F238E27FC236}">
                <a16:creationId xmlns:a16="http://schemas.microsoft.com/office/drawing/2014/main" id="{E752A4D3-32B5-44D3-BA5F-D222FDE08B0A}"/>
              </a:ext>
            </a:extLst>
          </p:cNvPr>
          <p:cNvSpPr>
            <a:spLocks/>
          </p:cNvSpPr>
          <p:nvPr/>
        </p:nvSpPr>
        <p:spPr bwMode="auto">
          <a:xfrm>
            <a:off x="8248650" y="4533900"/>
            <a:ext cx="254794" cy="219075"/>
          </a:xfrm>
          <a:custGeom>
            <a:avLst/>
            <a:gdLst>
              <a:gd name="T0" fmla="*/ 8965209 w 5734"/>
              <a:gd name="T1" fmla="*/ 0 h 5078"/>
              <a:gd name="T2" fmla="*/ 1298823 w 5734"/>
              <a:gd name="T3" fmla="*/ 8450825 h 5078"/>
              <a:gd name="T4" fmla="*/ 1432189 w 5734"/>
              <a:gd name="T5" fmla="*/ 8579848 h 5078"/>
              <a:gd name="T6" fmla="*/ 1569110 w 5734"/>
              <a:gd name="T7" fmla="*/ 8391231 h 5078"/>
              <a:gd name="T8" fmla="*/ 9295158 w 5734"/>
              <a:gd name="T9" fmla="*/ 1068771 h 5078"/>
              <a:gd name="T10" fmla="*/ 16017317 w 5734"/>
              <a:gd name="T11" fmla="*/ 4079794 h 5078"/>
              <a:gd name="T12" fmla="*/ 11868216 w 5734"/>
              <a:gd name="T13" fmla="*/ 15356418 h 5078"/>
              <a:gd name="T14" fmla="*/ 10758926 w 5734"/>
              <a:gd name="T15" fmla="*/ 15462260 h 5078"/>
              <a:gd name="T16" fmla="*/ 5823552 w 5734"/>
              <a:gd name="T17" fmla="*/ 11650464 h 5078"/>
              <a:gd name="T18" fmla="*/ 6251793 w 5734"/>
              <a:gd name="T19" fmla="*/ 8622875 h 5078"/>
              <a:gd name="T20" fmla="*/ 9130213 w 5734"/>
              <a:gd name="T21" fmla="*/ 7180207 h 5078"/>
              <a:gd name="T22" fmla="*/ 10562402 w 5734"/>
              <a:gd name="T23" fmla="*/ 7368824 h 5078"/>
              <a:gd name="T24" fmla="*/ 10334240 w 5734"/>
              <a:gd name="T25" fmla="*/ 10892776 h 5078"/>
              <a:gd name="T26" fmla="*/ 8115719 w 5734"/>
              <a:gd name="T27" fmla="*/ 10690929 h 5078"/>
              <a:gd name="T28" fmla="*/ 7961260 w 5734"/>
              <a:gd name="T29" fmla="*/ 10631336 h 5078"/>
              <a:gd name="T30" fmla="*/ 7887557 w 5734"/>
              <a:gd name="T31" fmla="*/ 11213695 h 5078"/>
              <a:gd name="T32" fmla="*/ 10351777 w 5734"/>
              <a:gd name="T33" fmla="*/ 12408210 h 5078"/>
              <a:gd name="T34" fmla="*/ 11025717 w 5734"/>
              <a:gd name="T35" fmla="*/ 6333128 h 5078"/>
              <a:gd name="T36" fmla="*/ 8765130 w 5734"/>
              <a:gd name="T37" fmla="*/ 5866620 h 5078"/>
              <a:gd name="T38" fmla="*/ 5970960 w 5734"/>
              <a:gd name="T39" fmla="*/ 14823644 h 5078"/>
              <a:gd name="T40" fmla="*/ 10699264 w 5734"/>
              <a:gd name="T41" fmla="*/ 16799029 h 5078"/>
              <a:gd name="T42" fmla="*/ 18797445 w 5734"/>
              <a:gd name="T43" fmla="*/ 10591645 h 5078"/>
              <a:gd name="T44" fmla="*/ 10895847 w 5734"/>
              <a:gd name="T45" fmla="*/ 158820 h 5078"/>
              <a:gd name="T46" fmla="*/ 8965209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8" name="Google Shape;336;p5">
            <a:extLst>
              <a:ext uri="{FF2B5EF4-FFF2-40B4-BE49-F238E27FC236}">
                <a16:creationId xmlns:a16="http://schemas.microsoft.com/office/drawing/2014/main" id="{F5AAAF1B-9C39-4CA2-8406-48ABA59FA076}"/>
              </a:ext>
            </a:extLst>
          </p:cNvPr>
          <p:cNvSpPr/>
          <p:nvPr/>
        </p:nvSpPr>
        <p:spPr>
          <a:xfrm>
            <a:off x="8001000" y="4012408"/>
            <a:ext cx="247650" cy="221456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9" name="Google Shape;337;p5">
            <a:extLst>
              <a:ext uri="{FF2B5EF4-FFF2-40B4-BE49-F238E27FC236}">
                <a16:creationId xmlns:a16="http://schemas.microsoft.com/office/drawing/2014/main" id="{07C27FB7-C943-4CC2-ABA8-7C5AB6E27109}"/>
              </a:ext>
            </a:extLst>
          </p:cNvPr>
          <p:cNvSpPr/>
          <p:nvPr/>
        </p:nvSpPr>
        <p:spPr>
          <a:xfrm>
            <a:off x="8621317" y="1081088"/>
            <a:ext cx="234553" cy="180975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0" name="Google Shape;338;p5">
            <a:extLst>
              <a:ext uri="{FF2B5EF4-FFF2-40B4-BE49-F238E27FC236}">
                <a16:creationId xmlns:a16="http://schemas.microsoft.com/office/drawing/2014/main" id="{EADF37F2-DBB1-483A-8A74-10A769A338CE}"/>
              </a:ext>
            </a:extLst>
          </p:cNvPr>
          <p:cNvSpPr>
            <a:spLocks/>
          </p:cNvSpPr>
          <p:nvPr/>
        </p:nvSpPr>
        <p:spPr bwMode="auto">
          <a:xfrm>
            <a:off x="8547497" y="1563293"/>
            <a:ext cx="313134" cy="440531"/>
          </a:xfrm>
          <a:custGeom>
            <a:avLst/>
            <a:gdLst>
              <a:gd name="T0" fmla="*/ 7434680 w 12328"/>
              <a:gd name="T1" fmla="*/ 3609151 h 17372"/>
              <a:gd name="T2" fmla="*/ 6097308 w 12328"/>
              <a:gd name="T3" fmla="*/ 6231713 h 17372"/>
              <a:gd name="T4" fmla="*/ 3697833 w 12328"/>
              <a:gd name="T5" fmla="*/ 6057956 h 17372"/>
              <a:gd name="T6" fmla="*/ 6585906 w 12328"/>
              <a:gd name="T7" fmla="*/ 3361075 h 17372"/>
              <a:gd name="T8" fmla="*/ 9565759 w 12328"/>
              <a:gd name="T9" fmla="*/ 8699926 h 17372"/>
              <a:gd name="T10" fmla="*/ 7080263 w 12328"/>
              <a:gd name="T11" fmla="*/ 10721149 h 17372"/>
              <a:gd name="T12" fmla="*/ 7012596 w 12328"/>
              <a:gd name="T13" fmla="*/ 9110365 h 17372"/>
              <a:gd name="T14" fmla="*/ 11304557 w 12328"/>
              <a:gd name="T15" fmla="*/ 14341728 h 17372"/>
              <a:gd name="T16" fmla="*/ 9861655 w 12328"/>
              <a:gd name="T17" fmla="*/ 16477269 h 17372"/>
              <a:gd name="T18" fmla="*/ 9725171 w 12328"/>
              <a:gd name="T19" fmla="*/ 16469289 h 17372"/>
              <a:gd name="T20" fmla="*/ 10821682 w 12328"/>
              <a:gd name="T21" fmla="*/ 14452630 h 17372"/>
              <a:gd name="T22" fmla="*/ 3584277 w 12328"/>
              <a:gd name="T23" fmla="*/ 0 h 17372"/>
              <a:gd name="T24" fmla="*/ 1392440 w 12328"/>
              <a:gd name="T25" fmla="*/ 5192514 h 17372"/>
              <a:gd name="T26" fmla="*/ 3495986 w 12328"/>
              <a:gd name="T27" fmla="*/ 9380147 h 17372"/>
              <a:gd name="T28" fmla="*/ 5352912 w 12328"/>
              <a:gd name="T29" fmla="*/ 14132536 h 17372"/>
              <a:gd name="T30" fmla="*/ 9830701 w 12328"/>
              <a:gd name="T31" fmla="*/ 18710017 h 17372"/>
              <a:gd name="T32" fmla="*/ 13900156 w 12328"/>
              <a:gd name="T33" fmla="*/ 19698905 h 17372"/>
              <a:gd name="T34" fmla="*/ 13799232 w 12328"/>
              <a:gd name="T35" fmla="*/ 19359369 h 17372"/>
              <a:gd name="T36" fmla="*/ 10542957 w 12328"/>
              <a:gd name="T37" fmla="*/ 18844892 h 17372"/>
              <a:gd name="T38" fmla="*/ 9710270 w 12328"/>
              <a:gd name="T39" fmla="*/ 16871681 h 17372"/>
              <a:gd name="T40" fmla="*/ 11407784 w 12328"/>
              <a:gd name="T41" fmla="*/ 16585905 h 17372"/>
              <a:gd name="T42" fmla="*/ 11540813 w 12328"/>
              <a:gd name="T43" fmla="*/ 13828435 h 17372"/>
              <a:gd name="T44" fmla="*/ 9226243 w 12328"/>
              <a:gd name="T45" fmla="*/ 16415562 h 17372"/>
              <a:gd name="T46" fmla="*/ 5647690 w 12328"/>
              <a:gd name="T47" fmla="*/ 10960096 h 17372"/>
              <a:gd name="T48" fmla="*/ 9597865 w 12328"/>
              <a:gd name="T49" fmla="*/ 10508508 h 17372"/>
              <a:gd name="T50" fmla="*/ 8733038 w 12328"/>
              <a:gd name="T51" fmla="*/ 8087158 h 17372"/>
              <a:gd name="T52" fmla="*/ 5368965 w 12328"/>
              <a:gd name="T53" fmla="*/ 10357607 h 17372"/>
              <a:gd name="T54" fmla="*/ 3578553 w 12328"/>
              <a:gd name="T55" fmla="*/ 6502646 h 17372"/>
              <a:gd name="T56" fmla="*/ 5485975 w 12328"/>
              <a:gd name="T57" fmla="*/ 6796468 h 17372"/>
              <a:gd name="T58" fmla="*/ 8162990 w 12328"/>
              <a:gd name="T59" fmla="*/ 3724618 h 17372"/>
              <a:gd name="T60" fmla="*/ 5338010 w 12328"/>
              <a:gd name="T61" fmla="*/ 3202161 h 17372"/>
              <a:gd name="T62" fmla="*/ 1571360 w 12328"/>
              <a:gd name="T63" fmla="*/ 4578597 h 17372"/>
              <a:gd name="T64" fmla="*/ 3584277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1" name="Google Shape;339;p5">
            <a:extLst>
              <a:ext uri="{FF2B5EF4-FFF2-40B4-BE49-F238E27FC236}">
                <a16:creationId xmlns:a16="http://schemas.microsoft.com/office/drawing/2014/main" id="{DD3DD1BE-5B4C-4CC7-ADCD-1501885F57CF}"/>
              </a:ext>
            </a:extLst>
          </p:cNvPr>
          <p:cNvSpPr>
            <a:spLocks/>
          </p:cNvSpPr>
          <p:nvPr/>
        </p:nvSpPr>
        <p:spPr bwMode="auto">
          <a:xfrm>
            <a:off x="8714186" y="3876677"/>
            <a:ext cx="253603" cy="251222"/>
          </a:xfrm>
          <a:custGeom>
            <a:avLst/>
            <a:gdLst>
              <a:gd name="T0" fmla="*/ 7293445 w 6432"/>
              <a:gd name="T1" fmla="*/ 1021432 h 6358"/>
              <a:gd name="T2" fmla="*/ 7293445 w 6432"/>
              <a:gd name="T3" fmla="*/ 1021432 h 6358"/>
              <a:gd name="T4" fmla="*/ 10853136 w 6432"/>
              <a:gd name="T5" fmla="*/ 5054317 h 6358"/>
              <a:gd name="T6" fmla="*/ 7254752 w 6432"/>
              <a:gd name="T7" fmla="*/ 6253345 h 6358"/>
              <a:gd name="T8" fmla="*/ 7293445 w 6432"/>
              <a:gd name="T9" fmla="*/ 1021432 h 6358"/>
              <a:gd name="T10" fmla="*/ 15689620 w 6432"/>
              <a:gd name="T11" fmla="*/ 4188355 h 6358"/>
              <a:gd name="T12" fmla="*/ 15689620 w 6432"/>
              <a:gd name="T13" fmla="*/ 4188355 h 6358"/>
              <a:gd name="T14" fmla="*/ 13448253 w 6432"/>
              <a:gd name="T15" fmla="*/ 7249805 h 6358"/>
              <a:gd name="T16" fmla="*/ 12000078 w 6432"/>
              <a:gd name="T17" fmla="*/ 5429003 h 6358"/>
              <a:gd name="T18" fmla="*/ 15689620 w 6432"/>
              <a:gd name="T19" fmla="*/ 4188355 h 6358"/>
              <a:gd name="T20" fmla="*/ 6359310 w 6432"/>
              <a:gd name="T21" fmla="*/ 7333045 h 6358"/>
              <a:gd name="T22" fmla="*/ 6257059 w 6432"/>
              <a:gd name="T23" fmla="*/ 9883832 h 6358"/>
              <a:gd name="T24" fmla="*/ 1801925 w 6432"/>
              <a:gd name="T25" fmla="*/ 8851284 h 6358"/>
              <a:gd name="T26" fmla="*/ 6359310 w 6432"/>
              <a:gd name="T27" fmla="*/ 7333045 h 6358"/>
              <a:gd name="T28" fmla="*/ 11336737 w 6432"/>
              <a:gd name="T29" fmla="*/ 5653857 h 6358"/>
              <a:gd name="T30" fmla="*/ 12400775 w 6432"/>
              <a:gd name="T31" fmla="*/ 6986123 h 6358"/>
              <a:gd name="T32" fmla="*/ 13039198 w 6432"/>
              <a:gd name="T33" fmla="*/ 7810465 h 6358"/>
              <a:gd name="T34" fmla="*/ 10767445 w 6432"/>
              <a:gd name="T35" fmla="*/ 10877447 h 6358"/>
              <a:gd name="T36" fmla="*/ 8246926 w 6432"/>
              <a:gd name="T37" fmla="*/ 10344551 h 6358"/>
              <a:gd name="T38" fmla="*/ 7041945 w 6432"/>
              <a:gd name="T39" fmla="*/ 10061429 h 6358"/>
              <a:gd name="T40" fmla="*/ 7218846 w 6432"/>
              <a:gd name="T41" fmla="*/ 7041651 h 6358"/>
              <a:gd name="T42" fmla="*/ 11336737 w 6432"/>
              <a:gd name="T43" fmla="*/ 5653857 h 6358"/>
              <a:gd name="T44" fmla="*/ 13439947 w 6432"/>
              <a:gd name="T45" fmla="*/ 8326712 h 6358"/>
              <a:gd name="T46" fmla="*/ 16643101 w 6432"/>
              <a:gd name="T47" fmla="*/ 12265241 h 6358"/>
              <a:gd name="T48" fmla="*/ 15885815 w 6432"/>
              <a:gd name="T49" fmla="*/ 12076528 h 6358"/>
              <a:gd name="T50" fmla="*/ 12851256 w 6432"/>
              <a:gd name="T51" fmla="*/ 11338218 h 6358"/>
              <a:gd name="T52" fmla="*/ 11441774 w 6432"/>
              <a:gd name="T53" fmla="*/ 11027332 h 6358"/>
              <a:gd name="T54" fmla="*/ 13439947 w 6432"/>
              <a:gd name="T55" fmla="*/ 8326712 h 6358"/>
              <a:gd name="T56" fmla="*/ 6994946 w 6432"/>
              <a:gd name="T57" fmla="*/ 10669293 h 6358"/>
              <a:gd name="T58" fmla="*/ 10358390 w 6432"/>
              <a:gd name="T59" fmla="*/ 11421459 h 6358"/>
              <a:gd name="T60" fmla="*/ 6555557 w 6432"/>
              <a:gd name="T61" fmla="*/ 16337006 h 6358"/>
              <a:gd name="T62" fmla="*/ 6994946 w 6432"/>
              <a:gd name="T63" fmla="*/ 10669293 h 6358"/>
              <a:gd name="T64" fmla="*/ 7188408 w 6432"/>
              <a:gd name="T65" fmla="*/ 2792 h 6358"/>
              <a:gd name="T66" fmla="*/ 7108290 w 6432"/>
              <a:gd name="T67" fmla="*/ 80501 h 6358"/>
              <a:gd name="T68" fmla="*/ 7088943 w 6432"/>
              <a:gd name="T69" fmla="*/ 213738 h 6358"/>
              <a:gd name="T70" fmla="*/ 7014292 w 6432"/>
              <a:gd name="T71" fmla="*/ 729985 h 6358"/>
              <a:gd name="T72" fmla="*/ 6406308 w 6432"/>
              <a:gd name="T73" fmla="*/ 6536467 h 6358"/>
              <a:gd name="T74" fmla="*/ 345444 w 6432"/>
              <a:gd name="T75" fmla="*/ 8562630 h 6358"/>
              <a:gd name="T76" fmla="*/ 522346 w 6432"/>
              <a:gd name="T77" fmla="*/ 9228763 h 6358"/>
              <a:gd name="T78" fmla="*/ 6229407 w 6432"/>
              <a:gd name="T79" fmla="*/ 10513876 h 6358"/>
              <a:gd name="T80" fmla="*/ 5930908 w 6432"/>
              <a:gd name="T81" fmla="*/ 17208553 h 6358"/>
              <a:gd name="T82" fmla="*/ 6276405 w 6432"/>
              <a:gd name="T83" fmla="*/ 17647092 h 6358"/>
              <a:gd name="T84" fmla="*/ 6425654 w 6432"/>
              <a:gd name="T85" fmla="*/ 17566591 h 6358"/>
              <a:gd name="T86" fmla="*/ 11029985 w 6432"/>
              <a:gd name="T87" fmla="*/ 11571344 h 6358"/>
              <a:gd name="T88" fmla="*/ 17397601 w 6432"/>
              <a:gd name="T89" fmla="*/ 13100699 h 6358"/>
              <a:gd name="T90" fmla="*/ 17477719 w 6432"/>
              <a:gd name="T91" fmla="*/ 13111815 h 6358"/>
              <a:gd name="T92" fmla="*/ 17621448 w 6432"/>
              <a:gd name="T93" fmla="*/ 12639980 h 6358"/>
              <a:gd name="T94" fmla="*/ 13849002 w 6432"/>
              <a:gd name="T95" fmla="*/ 7763260 h 6358"/>
              <a:gd name="T96" fmla="*/ 16819950 w 6432"/>
              <a:gd name="T97" fmla="*/ 3769203 h 6358"/>
              <a:gd name="T98" fmla="*/ 16532544 w 6432"/>
              <a:gd name="T99" fmla="*/ 3194687 h 6358"/>
              <a:gd name="T100" fmla="*/ 16466199 w 6432"/>
              <a:gd name="T101" fmla="*/ 3205803 h 6358"/>
              <a:gd name="T102" fmla="*/ 11524678 w 6432"/>
              <a:gd name="T103" fmla="*/ 4837839 h 6358"/>
              <a:gd name="T104" fmla="*/ 7340443 w 6432"/>
              <a:gd name="T105" fmla="*/ 316418 h 6358"/>
              <a:gd name="T106" fmla="*/ 7276885 w 6432"/>
              <a:gd name="T107" fmla="*/ 269214 h 6358"/>
              <a:gd name="T108" fmla="*/ 7265792 w 6432"/>
              <a:gd name="T109" fmla="*/ 91617 h 6358"/>
              <a:gd name="T110" fmla="*/ 7188408 w 6432"/>
              <a:gd name="T111" fmla="*/ 2792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2" name="Google Shape;340;p5">
            <a:extLst>
              <a:ext uri="{FF2B5EF4-FFF2-40B4-BE49-F238E27FC236}">
                <a16:creationId xmlns:a16="http://schemas.microsoft.com/office/drawing/2014/main" id="{74108AE7-CE20-4E8D-85B2-78A83F5207A8}"/>
              </a:ext>
            </a:extLst>
          </p:cNvPr>
          <p:cNvSpPr>
            <a:spLocks/>
          </p:cNvSpPr>
          <p:nvPr/>
        </p:nvSpPr>
        <p:spPr bwMode="auto">
          <a:xfrm>
            <a:off x="8736807" y="529830"/>
            <a:ext cx="208360" cy="205978"/>
          </a:xfrm>
          <a:custGeom>
            <a:avLst/>
            <a:gdLst>
              <a:gd name="T0" fmla="*/ 4923277 w 6432"/>
              <a:gd name="T1" fmla="*/ 686636 h 6358"/>
              <a:gd name="T2" fmla="*/ 4923277 w 6432"/>
              <a:gd name="T3" fmla="*/ 686636 h 6358"/>
              <a:gd name="T4" fmla="*/ 7326108 w 6432"/>
              <a:gd name="T5" fmla="*/ 3397715 h 6358"/>
              <a:gd name="T6" fmla="*/ 4897145 w 6432"/>
              <a:gd name="T7" fmla="*/ 4203743 h 6358"/>
              <a:gd name="T8" fmla="*/ 4923277 w 6432"/>
              <a:gd name="T9" fmla="*/ 686636 h 6358"/>
              <a:gd name="T10" fmla="*/ 10590886 w 6432"/>
              <a:gd name="T11" fmla="*/ 2815569 h 6358"/>
              <a:gd name="T12" fmla="*/ 10590886 w 6432"/>
              <a:gd name="T13" fmla="*/ 2815569 h 6358"/>
              <a:gd name="T14" fmla="*/ 9077903 w 6432"/>
              <a:gd name="T15" fmla="*/ 4873619 h 6358"/>
              <a:gd name="T16" fmla="*/ 8100331 w 6432"/>
              <a:gd name="T17" fmla="*/ 3649588 h 6358"/>
              <a:gd name="T18" fmla="*/ 10590886 w 6432"/>
              <a:gd name="T19" fmla="*/ 2815569 h 6358"/>
              <a:gd name="T20" fmla="*/ 4292712 w 6432"/>
              <a:gd name="T21" fmla="*/ 4929600 h 6358"/>
              <a:gd name="T22" fmla="*/ 4223647 w 6432"/>
              <a:gd name="T23" fmla="*/ 6644289 h 6358"/>
              <a:gd name="T24" fmla="*/ 1216339 w 6432"/>
              <a:gd name="T25" fmla="*/ 5950180 h 6358"/>
              <a:gd name="T26" fmla="*/ 4292712 w 6432"/>
              <a:gd name="T27" fmla="*/ 4929600 h 6358"/>
              <a:gd name="T28" fmla="*/ 7652599 w 6432"/>
              <a:gd name="T29" fmla="*/ 3800729 h 6358"/>
              <a:gd name="T30" fmla="*/ 8370844 w 6432"/>
              <a:gd name="T31" fmla="*/ 4696345 h 6358"/>
              <a:gd name="T32" fmla="*/ 8801774 w 6432"/>
              <a:gd name="T33" fmla="*/ 5250500 h 6358"/>
              <a:gd name="T34" fmla="*/ 7268274 w 6432"/>
              <a:gd name="T35" fmla="*/ 7312264 h 6358"/>
              <a:gd name="T36" fmla="*/ 5566885 w 6432"/>
              <a:gd name="T37" fmla="*/ 6954044 h 6358"/>
              <a:gd name="T38" fmla="*/ 4753488 w 6432"/>
              <a:gd name="T39" fmla="*/ 6763724 h 6358"/>
              <a:gd name="T40" fmla="*/ 4872871 w 6432"/>
              <a:gd name="T41" fmla="*/ 4733665 h 6358"/>
              <a:gd name="T42" fmla="*/ 7652599 w 6432"/>
              <a:gd name="T43" fmla="*/ 3800729 h 6358"/>
              <a:gd name="T44" fmla="*/ 9072288 w 6432"/>
              <a:gd name="T45" fmla="*/ 5597575 h 6358"/>
              <a:gd name="T46" fmla="*/ 11234495 w 6432"/>
              <a:gd name="T47" fmla="*/ 8245201 h 6358"/>
              <a:gd name="T48" fmla="*/ 10723314 w 6432"/>
              <a:gd name="T49" fmla="*/ 8118335 h 6358"/>
              <a:gd name="T50" fmla="*/ 8674918 w 6432"/>
              <a:gd name="T51" fmla="*/ 7622019 h 6358"/>
              <a:gd name="T52" fmla="*/ 7723478 w 6432"/>
              <a:gd name="T53" fmla="*/ 7413039 h 6358"/>
              <a:gd name="T54" fmla="*/ 9072288 w 6432"/>
              <a:gd name="T55" fmla="*/ 5597575 h 6358"/>
              <a:gd name="T56" fmla="*/ 4721784 w 6432"/>
              <a:gd name="T57" fmla="*/ 7172354 h 6358"/>
              <a:gd name="T58" fmla="*/ 6992189 w 6432"/>
              <a:gd name="T59" fmla="*/ 7677957 h 6358"/>
              <a:gd name="T60" fmla="*/ 4425140 w 6432"/>
              <a:gd name="T61" fmla="*/ 10982413 h 6358"/>
              <a:gd name="T62" fmla="*/ 4721784 w 6432"/>
              <a:gd name="T63" fmla="*/ 7172354 h 6358"/>
              <a:gd name="T64" fmla="*/ 4852355 w 6432"/>
              <a:gd name="T65" fmla="*/ 1857 h 6358"/>
              <a:gd name="T66" fmla="*/ 4798278 w 6432"/>
              <a:gd name="T67" fmla="*/ 54124 h 6358"/>
              <a:gd name="T68" fmla="*/ 4785191 w 6432"/>
              <a:gd name="T69" fmla="*/ 143668 h 6358"/>
              <a:gd name="T70" fmla="*/ 4734828 w 6432"/>
              <a:gd name="T71" fmla="*/ 490701 h 6358"/>
              <a:gd name="T72" fmla="*/ 4324415 w 6432"/>
              <a:gd name="T73" fmla="*/ 4394062 h 6358"/>
              <a:gd name="T74" fmla="*/ 233195 w 6432"/>
              <a:gd name="T75" fmla="*/ 5756146 h 6358"/>
              <a:gd name="T76" fmla="*/ 352579 w 6432"/>
              <a:gd name="T77" fmla="*/ 6203954 h 6358"/>
              <a:gd name="T78" fmla="*/ 4204988 w 6432"/>
              <a:gd name="T79" fmla="*/ 7067864 h 6358"/>
              <a:gd name="T80" fmla="*/ 4003539 w 6432"/>
              <a:gd name="T81" fmla="*/ 11568274 h 6358"/>
              <a:gd name="T82" fmla="*/ 4236735 w 6432"/>
              <a:gd name="T83" fmla="*/ 11863083 h 6358"/>
              <a:gd name="T84" fmla="*/ 4337459 w 6432"/>
              <a:gd name="T85" fmla="*/ 11808959 h 6358"/>
              <a:gd name="T86" fmla="*/ 7445535 w 6432"/>
              <a:gd name="T87" fmla="*/ 7778732 h 6358"/>
              <a:gd name="T88" fmla="*/ 11743819 w 6432"/>
              <a:gd name="T89" fmla="*/ 8806828 h 6358"/>
              <a:gd name="T90" fmla="*/ 11797896 w 6432"/>
              <a:gd name="T91" fmla="*/ 8814301 h 6358"/>
              <a:gd name="T92" fmla="*/ 11894906 w 6432"/>
              <a:gd name="T93" fmla="*/ 8497074 h 6358"/>
              <a:gd name="T94" fmla="*/ 9348416 w 6432"/>
              <a:gd name="T95" fmla="*/ 5218794 h 6358"/>
              <a:gd name="T96" fmla="*/ 11353879 w 6432"/>
              <a:gd name="T97" fmla="*/ 2533805 h 6358"/>
              <a:gd name="T98" fmla="*/ 11159859 w 6432"/>
              <a:gd name="T99" fmla="*/ 2147594 h 6358"/>
              <a:gd name="T100" fmla="*/ 11115112 w 6432"/>
              <a:gd name="T101" fmla="*/ 2155067 h 6358"/>
              <a:gd name="T102" fmla="*/ 7779455 w 6432"/>
              <a:gd name="T103" fmla="*/ 3252189 h 6358"/>
              <a:gd name="T104" fmla="*/ 4954980 w 6432"/>
              <a:gd name="T105" fmla="*/ 212695 h 6358"/>
              <a:gd name="T106" fmla="*/ 4912047 w 6432"/>
              <a:gd name="T107" fmla="*/ 180989 h 6358"/>
              <a:gd name="T108" fmla="*/ 4904617 w 6432"/>
              <a:gd name="T109" fmla="*/ 61554 h 6358"/>
              <a:gd name="T110" fmla="*/ 4852355 w 6432"/>
              <a:gd name="T111" fmla="*/ 1857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3" name="Google Shape;341;p5">
            <a:extLst>
              <a:ext uri="{FF2B5EF4-FFF2-40B4-BE49-F238E27FC236}">
                <a16:creationId xmlns:a16="http://schemas.microsoft.com/office/drawing/2014/main" id="{98E7AB28-0382-4A60-A36D-A6D9CD373E50}"/>
              </a:ext>
            </a:extLst>
          </p:cNvPr>
          <p:cNvSpPr>
            <a:spLocks/>
          </p:cNvSpPr>
          <p:nvPr/>
        </p:nvSpPr>
        <p:spPr bwMode="auto">
          <a:xfrm rot="19480381">
            <a:off x="7995049" y="1838327"/>
            <a:ext cx="226219" cy="132160"/>
          </a:xfrm>
          <a:custGeom>
            <a:avLst/>
            <a:gdLst>
              <a:gd name="T0" fmla="*/ 4037207 w 5732"/>
              <a:gd name="T1" fmla="*/ 817821 h 3324"/>
              <a:gd name="T2" fmla="*/ 7692279 w 5732"/>
              <a:gd name="T3" fmla="*/ 3791124 h 3324"/>
              <a:gd name="T4" fmla="*/ 7805783 w 5732"/>
              <a:gd name="T5" fmla="*/ 3903510 h 3324"/>
              <a:gd name="T6" fmla="*/ 7841776 w 5732"/>
              <a:gd name="T7" fmla="*/ 3911939 h 3324"/>
              <a:gd name="T8" fmla="*/ 7877769 w 5732"/>
              <a:gd name="T9" fmla="*/ 3903510 h 3324"/>
              <a:gd name="T10" fmla="*/ 7916551 w 5732"/>
              <a:gd name="T11" fmla="*/ 3892272 h 3324"/>
              <a:gd name="T12" fmla="*/ 7924865 w 5732"/>
              <a:gd name="T13" fmla="*/ 3883843 h 3324"/>
              <a:gd name="T14" fmla="*/ 10995684 w 5732"/>
              <a:gd name="T15" fmla="*/ 1863225 h 3324"/>
              <a:gd name="T16" fmla="*/ 12310952 w 5732"/>
              <a:gd name="T17" fmla="*/ 1568158 h 3324"/>
              <a:gd name="T18" fmla="*/ 13465620 w 5732"/>
              <a:gd name="T19" fmla="*/ 3369570 h 3324"/>
              <a:gd name="T20" fmla="*/ 10574819 w 5732"/>
              <a:gd name="T21" fmla="*/ 6789714 h 3324"/>
              <a:gd name="T22" fmla="*/ 7008308 w 5732"/>
              <a:gd name="T23" fmla="*/ 8489925 h 3324"/>
              <a:gd name="T24" fmla="*/ 2500404 w 5732"/>
              <a:gd name="T25" fmla="*/ 3864175 h 3324"/>
              <a:gd name="T26" fmla="*/ 3585875 w 5732"/>
              <a:gd name="T27" fmla="*/ 862776 h 3324"/>
              <a:gd name="T28" fmla="*/ 4037207 w 5732"/>
              <a:gd name="T29" fmla="*/ 817821 h 3324"/>
              <a:gd name="T30" fmla="*/ 3666175 w 5732"/>
              <a:gd name="T31" fmla="*/ 0 h 3324"/>
              <a:gd name="T32" fmla="*/ 1442664 w 5732"/>
              <a:gd name="T33" fmla="*/ 1396716 h 3324"/>
              <a:gd name="T34" fmla="*/ 6617911 w 5732"/>
              <a:gd name="T35" fmla="*/ 9220594 h 3324"/>
              <a:gd name="T36" fmla="*/ 6961265 w 5732"/>
              <a:gd name="T37" fmla="*/ 9338653 h 3324"/>
              <a:gd name="T38" fmla="*/ 7260312 w 5732"/>
              <a:gd name="T39" fmla="*/ 9248744 h 3324"/>
              <a:gd name="T40" fmla="*/ 14448637 w 5732"/>
              <a:gd name="T41" fmla="*/ 1919418 h 3324"/>
              <a:gd name="T42" fmla="*/ 12324791 w 5732"/>
              <a:gd name="T43" fmla="*/ 562037 h 3324"/>
              <a:gd name="T44" fmla="*/ 7899923 w 5732"/>
              <a:gd name="T45" fmla="*/ 3077313 h 3324"/>
              <a:gd name="T46" fmla="*/ 3666175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4" name="Google Shape;342;p5">
            <a:extLst>
              <a:ext uri="{FF2B5EF4-FFF2-40B4-BE49-F238E27FC236}">
                <a16:creationId xmlns:a16="http://schemas.microsoft.com/office/drawing/2014/main" id="{59E94DE0-EE7A-4DA0-8A1B-E1C6C0419C06}"/>
              </a:ext>
            </a:extLst>
          </p:cNvPr>
          <p:cNvSpPr>
            <a:spLocks/>
          </p:cNvSpPr>
          <p:nvPr/>
        </p:nvSpPr>
        <p:spPr bwMode="auto">
          <a:xfrm>
            <a:off x="2564606" y="1888331"/>
            <a:ext cx="390525" cy="366713"/>
          </a:xfrm>
          <a:custGeom>
            <a:avLst/>
            <a:gdLst>
              <a:gd name="T0" fmla="*/ 14565237 w 6453"/>
              <a:gd name="T1" fmla="*/ 0 h 6222"/>
              <a:gd name="T2" fmla="*/ 14415474 w 6453"/>
              <a:gd name="T3" fmla="*/ 49429 h 6222"/>
              <a:gd name="T4" fmla="*/ 11687387 w 6453"/>
              <a:gd name="T5" fmla="*/ 13832994 h 6222"/>
              <a:gd name="T6" fmla="*/ 253935 w 6453"/>
              <a:gd name="T7" fmla="*/ 19983768 h 6222"/>
              <a:gd name="T8" fmla="*/ 13302098 w 6453"/>
              <a:gd name="T9" fmla="*/ 25399624 h 6222"/>
              <a:gd name="T10" fmla="*/ 13295562 w 6453"/>
              <a:gd name="T11" fmla="*/ 38361907 h 6222"/>
              <a:gd name="T12" fmla="*/ 13640678 w 6453"/>
              <a:gd name="T13" fmla="*/ 38417466 h 6222"/>
              <a:gd name="T14" fmla="*/ 24774604 w 6453"/>
              <a:gd name="T15" fmla="*/ 27987162 h 6222"/>
              <a:gd name="T16" fmla="*/ 36683327 w 6453"/>
              <a:gd name="T17" fmla="*/ 31402189 h 6222"/>
              <a:gd name="T18" fmla="*/ 37790168 w 6453"/>
              <a:gd name="T19" fmla="*/ 31050211 h 6222"/>
              <a:gd name="T20" fmla="*/ 32568320 w 6453"/>
              <a:gd name="T21" fmla="*/ 19983768 h 6222"/>
              <a:gd name="T22" fmla="*/ 41019670 w 6453"/>
              <a:gd name="T23" fmla="*/ 7472322 h 6222"/>
              <a:gd name="T24" fmla="*/ 39164015 w 6453"/>
              <a:gd name="T25" fmla="*/ 7058577 h 6222"/>
              <a:gd name="T26" fmla="*/ 23368238 w 6453"/>
              <a:gd name="T27" fmla="*/ 9602815 h 6222"/>
              <a:gd name="T28" fmla="*/ 14565237 w 6453"/>
              <a:gd name="T29" fmla="*/ 0 h 622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453" h="6222" extrusionOk="0">
                <a:moveTo>
                  <a:pt x="2237" y="0"/>
                </a:moveTo>
                <a:cubicBezTo>
                  <a:pt x="2228" y="0"/>
                  <a:pt x="2220" y="3"/>
                  <a:pt x="2214" y="8"/>
                </a:cubicBezTo>
                <a:cubicBezTo>
                  <a:pt x="2062" y="142"/>
                  <a:pt x="1795" y="2240"/>
                  <a:pt x="1795" y="2240"/>
                </a:cubicBezTo>
                <a:cubicBezTo>
                  <a:pt x="1795" y="2240"/>
                  <a:pt x="77" y="2857"/>
                  <a:pt x="39" y="3236"/>
                </a:cubicBezTo>
                <a:cubicBezTo>
                  <a:pt x="0" y="3617"/>
                  <a:pt x="2043" y="4113"/>
                  <a:pt x="2043" y="4113"/>
                </a:cubicBezTo>
                <a:cubicBezTo>
                  <a:pt x="2043" y="4113"/>
                  <a:pt x="1641" y="6059"/>
                  <a:pt x="2042" y="6212"/>
                </a:cubicBezTo>
                <a:cubicBezTo>
                  <a:pt x="2058" y="6218"/>
                  <a:pt x="2076" y="6221"/>
                  <a:pt x="2095" y="6221"/>
                </a:cubicBezTo>
                <a:cubicBezTo>
                  <a:pt x="2551" y="6221"/>
                  <a:pt x="3805" y="4532"/>
                  <a:pt x="3805" y="4532"/>
                </a:cubicBezTo>
                <a:cubicBezTo>
                  <a:pt x="3805" y="4532"/>
                  <a:pt x="5142" y="5085"/>
                  <a:pt x="5634" y="5085"/>
                </a:cubicBezTo>
                <a:cubicBezTo>
                  <a:pt x="5720" y="5085"/>
                  <a:pt x="5781" y="5068"/>
                  <a:pt x="5804" y="5028"/>
                </a:cubicBezTo>
                <a:cubicBezTo>
                  <a:pt x="5956" y="4762"/>
                  <a:pt x="5002" y="3236"/>
                  <a:pt x="5002" y="3236"/>
                </a:cubicBezTo>
                <a:cubicBezTo>
                  <a:pt x="5002" y="3236"/>
                  <a:pt x="6452" y="1478"/>
                  <a:pt x="6300" y="1210"/>
                </a:cubicBezTo>
                <a:cubicBezTo>
                  <a:pt x="6272" y="1163"/>
                  <a:pt x="6168" y="1143"/>
                  <a:pt x="6015" y="1143"/>
                </a:cubicBezTo>
                <a:cubicBezTo>
                  <a:pt x="5313" y="1143"/>
                  <a:pt x="3589" y="1555"/>
                  <a:pt x="3589" y="1555"/>
                </a:cubicBezTo>
                <a:cubicBezTo>
                  <a:pt x="3589" y="1555"/>
                  <a:pt x="2459" y="0"/>
                  <a:pt x="2237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5" name="Google Shape;348;p5">
            <a:extLst>
              <a:ext uri="{FF2B5EF4-FFF2-40B4-BE49-F238E27FC236}">
                <a16:creationId xmlns:a16="http://schemas.microsoft.com/office/drawing/2014/main" id="{4DBDA808-A5C2-4249-8C12-40861242A488}"/>
              </a:ext>
            </a:extLst>
          </p:cNvPr>
          <p:cNvSpPr/>
          <p:nvPr/>
        </p:nvSpPr>
        <p:spPr>
          <a:xfrm>
            <a:off x="478633" y="3725466"/>
            <a:ext cx="250031" cy="242888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Google Shape;349;p5">
            <a:extLst>
              <a:ext uri="{FF2B5EF4-FFF2-40B4-BE49-F238E27FC236}">
                <a16:creationId xmlns:a16="http://schemas.microsoft.com/office/drawing/2014/main" id="{B7327863-AD30-4CE4-BFBE-B600D0F6378C}"/>
              </a:ext>
            </a:extLst>
          </p:cNvPr>
          <p:cNvSpPr/>
          <p:nvPr/>
        </p:nvSpPr>
        <p:spPr>
          <a:xfrm>
            <a:off x="2" y="3140871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Google Shape;350;p5">
            <a:extLst>
              <a:ext uri="{FF2B5EF4-FFF2-40B4-BE49-F238E27FC236}">
                <a16:creationId xmlns:a16="http://schemas.microsoft.com/office/drawing/2014/main" id="{B73C8F5A-CF15-4034-85BF-3F32E1DF6943}"/>
              </a:ext>
            </a:extLst>
          </p:cNvPr>
          <p:cNvSpPr>
            <a:spLocks/>
          </p:cNvSpPr>
          <p:nvPr/>
        </p:nvSpPr>
        <p:spPr bwMode="auto">
          <a:xfrm>
            <a:off x="153593" y="1444229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8" name="Google Shape;351;p5">
            <a:extLst>
              <a:ext uri="{FF2B5EF4-FFF2-40B4-BE49-F238E27FC236}">
                <a16:creationId xmlns:a16="http://schemas.microsoft.com/office/drawing/2014/main" id="{F0930F94-0CBC-4EC9-A82D-2BB783AC6E19}"/>
              </a:ext>
            </a:extLst>
          </p:cNvPr>
          <p:cNvSpPr/>
          <p:nvPr/>
        </p:nvSpPr>
        <p:spPr>
          <a:xfrm flipH="1">
            <a:off x="8703470" y="2219325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9" name="Google Shape;352;p5">
            <a:extLst>
              <a:ext uri="{FF2B5EF4-FFF2-40B4-BE49-F238E27FC236}">
                <a16:creationId xmlns:a16="http://schemas.microsoft.com/office/drawing/2014/main" id="{F12BDF9F-481F-40D1-97FC-0A5802039D9D}"/>
              </a:ext>
            </a:extLst>
          </p:cNvPr>
          <p:cNvSpPr/>
          <p:nvPr/>
        </p:nvSpPr>
        <p:spPr>
          <a:xfrm>
            <a:off x="8167688" y="2496741"/>
            <a:ext cx="233363" cy="180975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43" name="Google Shape;343;p5"/>
          <p:cNvSpPr txBox="1">
            <a:spLocks noGrp="1"/>
          </p:cNvSpPr>
          <p:nvPr>
            <p:ph type="subTitle" idx="1"/>
          </p:nvPr>
        </p:nvSpPr>
        <p:spPr>
          <a:xfrm>
            <a:off x="3950200" y="3243950"/>
            <a:ext cx="2616000" cy="105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4" name="Google Shape;344;p5"/>
          <p:cNvSpPr txBox="1">
            <a:spLocks noGrp="1"/>
          </p:cNvSpPr>
          <p:nvPr>
            <p:ph type="subTitle" idx="2"/>
          </p:nvPr>
        </p:nvSpPr>
        <p:spPr>
          <a:xfrm>
            <a:off x="3950200" y="1349825"/>
            <a:ext cx="2616000" cy="105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5" name="Google Shape;345;p5"/>
          <p:cNvSpPr txBox="1">
            <a:spLocks noGrp="1"/>
          </p:cNvSpPr>
          <p:nvPr>
            <p:ph type="title"/>
          </p:nvPr>
        </p:nvSpPr>
        <p:spPr>
          <a:xfrm>
            <a:off x="713225" y="1816325"/>
            <a:ext cx="2616000" cy="15063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5"/>
          <p:cNvSpPr txBox="1">
            <a:spLocks noGrp="1"/>
          </p:cNvSpPr>
          <p:nvPr>
            <p:ph type="subTitle" idx="3"/>
          </p:nvPr>
        </p:nvSpPr>
        <p:spPr>
          <a:xfrm>
            <a:off x="3951975" y="822950"/>
            <a:ext cx="3814200" cy="462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347" name="Google Shape;347;p5"/>
          <p:cNvSpPr txBox="1">
            <a:spLocks noGrp="1"/>
          </p:cNvSpPr>
          <p:nvPr>
            <p:ph type="subTitle" idx="4"/>
          </p:nvPr>
        </p:nvSpPr>
        <p:spPr>
          <a:xfrm>
            <a:off x="3951975" y="2718250"/>
            <a:ext cx="3814200" cy="462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18199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55;p6">
            <a:extLst>
              <a:ext uri="{FF2B5EF4-FFF2-40B4-BE49-F238E27FC236}">
                <a16:creationId xmlns:a16="http://schemas.microsoft.com/office/drawing/2014/main" id="{7FCFAEBC-973C-432A-9892-593EC11D281E}"/>
              </a:ext>
            </a:extLst>
          </p:cNvPr>
          <p:cNvSpPr/>
          <p:nvPr/>
        </p:nvSpPr>
        <p:spPr>
          <a:xfrm>
            <a:off x="478633" y="967978"/>
            <a:ext cx="250031" cy="242888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Google Shape;356;p6">
            <a:extLst>
              <a:ext uri="{FF2B5EF4-FFF2-40B4-BE49-F238E27FC236}">
                <a16:creationId xmlns:a16="http://schemas.microsoft.com/office/drawing/2014/main" id="{ABBDE274-9431-45D1-8A4C-B6F95B2D53D3}"/>
              </a:ext>
            </a:extLst>
          </p:cNvPr>
          <p:cNvSpPr/>
          <p:nvPr/>
        </p:nvSpPr>
        <p:spPr>
          <a:xfrm>
            <a:off x="2" y="38338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357;p6">
            <a:extLst>
              <a:ext uri="{FF2B5EF4-FFF2-40B4-BE49-F238E27FC236}">
                <a16:creationId xmlns:a16="http://schemas.microsoft.com/office/drawing/2014/main" id="{8C4C900B-BCB5-4115-86DA-CEAFCA1D4AC3}"/>
              </a:ext>
            </a:extLst>
          </p:cNvPr>
          <p:cNvSpPr/>
          <p:nvPr/>
        </p:nvSpPr>
        <p:spPr>
          <a:xfrm rot="10800000">
            <a:off x="8665370" y="373499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Google Shape;358;p6">
            <a:extLst>
              <a:ext uri="{FF2B5EF4-FFF2-40B4-BE49-F238E27FC236}">
                <a16:creationId xmlns:a16="http://schemas.microsoft.com/office/drawing/2014/main" id="{70539431-B0BC-4642-AC58-A3A6C16E9CD5}"/>
              </a:ext>
            </a:extLst>
          </p:cNvPr>
          <p:cNvSpPr>
            <a:spLocks/>
          </p:cNvSpPr>
          <p:nvPr/>
        </p:nvSpPr>
        <p:spPr bwMode="auto">
          <a:xfrm>
            <a:off x="8579645" y="3694510"/>
            <a:ext cx="134541" cy="155972"/>
          </a:xfrm>
          <a:custGeom>
            <a:avLst/>
            <a:gdLst>
              <a:gd name="T0" fmla="*/ 3675468 w 3884"/>
              <a:gd name="T1" fmla="*/ 2128 h 4495"/>
              <a:gd name="T2" fmla="*/ 3513354 w 3884"/>
              <a:gd name="T3" fmla="*/ 27805 h 4495"/>
              <a:gd name="T4" fmla="*/ 2553415 w 3884"/>
              <a:gd name="T5" fmla="*/ 3274927 h 4495"/>
              <a:gd name="T6" fmla="*/ 74683 w 3884"/>
              <a:gd name="T7" fmla="*/ 5539515 h 4495"/>
              <a:gd name="T8" fmla="*/ 3253093 w 3884"/>
              <a:gd name="T9" fmla="*/ 6798114 h 4495"/>
              <a:gd name="T10" fmla="*/ 4554349 w 3884"/>
              <a:gd name="T11" fmla="*/ 9621400 h 4495"/>
              <a:gd name="T12" fmla="*/ 4586356 w 3884"/>
              <a:gd name="T13" fmla="*/ 9619272 h 4495"/>
              <a:gd name="T14" fmla="*/ 5992132 w 3884"/>
              <a:gd name="T15" fmla="*/ 5907694 h 4495"/>
              <a:gd name="T16" fmla="*/ 8212774 w 3884"/>
              <a:gd name="T17" fmla="*/ 4569890 h 4495"/>
              <a:gd name="T18" fmla="*/ 5234813 w 3884"/>
              <a:gd name="T19" fmla="*/ 2940985 h 4495"/>
              <a:gd name="T20" fmla="*/ 3675468 w 3884"/>
              <a:gd name="T21" fmla="*/ 212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7" name="Google Shape;359;p6">
            <a:extLst>
              <a:ext uri="{FF2B5EF4-FFF2-40B4-BE49-F238E27FC236}">
                <a16:creationId xmlns:a16="http://schemas.microsoft.com/office/drawing/2014/main" id="{263BDC30-DD1A-49A0-8497-AD946705C939}"/>
              </a:ext>
            </a:extLst>
          </p:cNvPr>
          <p:cNvGrpSpPr>
            <a:grpSpLocks/>
          </p:cNvGrpSpPr>
          <p:nvPr/>
        </p:nvGrpSpPr>
        <p:grpSpPr bwMode="auto">
          <a:xfrm>
            <a:off x="8322469" y="4333875"/>
            <a:ext cx="647700" cy="404813"/>
            <a:chOff x="6925510" y="205316"/>
            <a:chExt cx="905688" cy="530354"/>
          </a:xfrm>
        </p:grpSpPr>
        <p:sp>
          <p:nvSpPr>
            <p:cNvPr id="8" name="Google Shape;360;p6">
              <a:extLst>
                <a:ext uri="{FF2B5EF4-FFF2-40B4-BE49-F238E27FC236}">
                  <a16:creationId xmlns:a16="http://schemas.microsoft.com/office/drawing/2014/main" id="{F688E6F4-4882-4F05-B7B3-F67AA8AD740F}"/>
                </a:ext>
              </a:extLst>
            </p:cNvPr>
            <p:cNvSpPr/>
            <p:nvPr/>
          </p:nvSpPr>
          <p:spPr>
            <a:xfrm>
              <a:off x="7093662" y="213116"/>
              <a:ext cx="567719" cy="516315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61;p6">
              <a:extLst>
                <a:ext uri="{FF2B5EF4-FFF2-40B4-BE49-F238E27FC236}">
                  <a16:creationId xmlns:a16="http://schemas.microsoft.com/office/drawing/2014/main" id="{4910282C-F77B-438A-B52D-BB52A2426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362;p6">
              <a:extLst>
                <a:ext uri="{FF2B5EF4-FFF2-40B4-BE49-F238E27FC236}">
                  <a16:creationId xmlns:a16="http://schemas.microsoft.com/office/drawing/2014/main" id="{08811938-168B-4EDA-88CD-3AB500979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363;p6">
              <a:extLst>
                <a:ext uri="{FF2B5EF4-FFF2-40B4-BE49-F238E27FC236}">
                  <a16:creationId xmlns:a16="http://schemas.microsoft.com/office/drawing/2014/main" id="{EBD0A8D1-A3EB-4A81-AAAA-13D631472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364;p6">
              <a:extLst>
                <a:ext uri="{FF2B5EF4-FFF2-40B4-BE49-F238E27FC236}">
                  <a16:creationId xmlns:a16="http://schemas.microsoft.com/office/drawing/2014/main" id="{E11199F8-1517-42CE-955E-10D8375419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365;p6">
              <a:extLst>
                <a:ext uri="{FF2B5EF4-FFF2-40B4-BE49-F238E27FC236}">
                  <a16:creationId xmlns:a16="http://schemas.microsoft.com/office/drawing/2014/main" id="{C3D06506-A727-4210-997F-124137C8B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4" name="Google Shape;366;p6">
            <a:extLst>
              <a:ext uri="{FF2B5EF4-FFF2-40B4-BE49-F238E27FC236}">
                <a16:creationId xmlns:a16="http://schemas.microsoft.com/office/drawing/2014/main" id="{A674C7D2-9E6B-4F5C-AD5C-84B9F37F343E}"/>
              </a:ext>
            </a:extLst>
          </p:cNvPr>
          <p:cNvSpPr>
            <a:spLocks/>
          </p:cNvSpPr>
          <p:nvPr/>
        </p:nvSpPr>
        <p:spPr bwMode="auto">
          <a:xfrm>
            <a:off x="8851108" y="4739879"/>
            <a:ext cx="250031" cy="246459"/>
          </a:xfrm>
          <a:custGeom>
            <a:avLst/>
            <a:gdLst>
              <a:gd name="T0" fmla="*/ 7092149 w 6432"/>
              <a:gd name="T1" fmla="*/ 969710 h 6358"/>
              <a:gd name="T2" fmla="*/ 10549567 w 6432"/>
              <a:gd name="T3" fmla="*/ 4861783 h 6358"/>
              <a:gd name="T4" fmla="*/ 7054520 w 6432"/>
              <a:gd name="T5" fmla="*/ 6007790 h 6358"/>
              <a:gd name="T6" fmla="*/ 7092149 w 6432"/>
              <a:gd name="T7" fmla="*/ 969710 h 6358"/>
              <a:gd name="T8" fmla="*/ 15253513 w 6432"/>
              <a:gd name="T9" fmla="*/ 4020354 h 6358"/>
              <a:gd name="T10" fmla="*/ 13074810 w 6432"/>
              <a:gd name="T11" fmla="*/ 6974813 h 6358"/>
              <a:gd name="T12" fmla="*/ 11667140 w 6432"/>
              <a:gd name="T13" fmla="*/ 5222440 h 6358"/>
              <a:gd name="T14" fmla="*/ 15253513 w 6432"/>
              <a:gd name="T15" fmla="*/ 4020354 h 6358"/>
              <a:gd name="T16" fmla="*/ 6184127 w 6432"/>
              <a:gd name="T17" fmla="*/ 7046965 h 6358"/>
              <a:gd name="T18" fmla="*/ 6082072 w 6432"/>
              <a:gd name="T19" fmla="*/ 9499202 h 6358"/>
              <a:gd name="T20" fmla="*/ 1754210 w 6432"/>
              <a:gd name="T21" fmla="*/ 8516157 h 6358"/>
              <a:gd name="T22" fmla="*/ 6184127 w 6432"/>
              <a:gd name="T23" fmla="*/ 7046965 h 6358"/>
              <a:gd name="T24" fmla="*/ 11022366 w 6432"/>
              <a:gd name="T25" fmla="*/ 5438792 h 6358"/>
              <a:gd name="T26" fmla="*/ 12056648 w 6432"/>
              <a:gd name="T27" fmla="*/ 6713029 h 6358"/>
              <a:gd name="T28" fmla="*/ 12674522 w 6432"/>
              <a:gd name="T29" fmla="*/ 7517090 h 6358"/>
              <a:gd name="T30" fmla="*/ 10468970 w 6432"/>
              <a:gd name="T31" fmla="*/ 10466225 h 6358"/>
              <a:gd name="T32" fmla="*/ 8018985 w 6432"/>
              <a:gd name="T33" fmla="*/ 9945346 h 6358"/>
              <a:gd name="T34" fmla="*/ 6845020 w 6432"/>
              <a:gd name="T35" fmla="*/ 9683510 h 6358"/>
              <a:gd name="T36" fmla="*/ 7016943 w 6432"/>
              <a:gd name="T37" fmla="*/ 6774483 h 6358"/>
              <a:gd name="T38" fmla="*/ 11022366 w 6432"/>
              <a:gd name="T39" fmla="*/ 5438792 h 6358"/>
              <a:gd name="T40" fmla="*/ 13064081 w 6432"/>
              <a:gd name="T41" fmla="*/ 8011300 h 6358"/>
              <a:gd name="T42" fmla="*/ 16180298 w 6432"/>
              <a:gd name="T43" fmla="*/ 11793853 h 6358"/>
              <a:gd name="T44" fmla="*/ 15444250 w 6432"/>
              <a:gd name="T45" fmla="*/ 11622931 h 6358"/>
              <a:gd name="T46" fmla="*/ 12502599 w 6432"/>
              <a:gd name="T47" fmla="*/ 10909681 h 6358"/>
              <a:gd name="T48" fmla="*/ 11121778 w 6432"/>
              <a:gd name="T49" fmla="*/ 10613165 h 6358"/>
              <a:gd name="T50" fmla="*/ 13064081 w 6432"/>
              <a:gd name="T51" fmla="*/ 8011300 h 6358"/>
              <a:gd name="T52" fmla="*/ 6799305 w 6432"/>
              <a:gd name="T53" fmla="*/ 10268531 h 6358"/>
              <a:gd name="T54" fmla="*/ 10068682 w 6432"/>
              <a:gd name="T55" fmla="*/ 10989792 h 6358"/>
              <a:gd name="T56" fmla="*/ 6374864 w 6432"/>
              <a:gd name="T57" fmla="*/ 15712698 h 6358"/>
              <a:gd name="T58" fmla="*/ 6799305 w 6432"/>
              <a:gd name="T59" fmla="*/ 10268531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8 h 6358"/>
              <a:gd name="T66" fmla="*/ 6818120 w 6432"/>
              <a:gd name="T67" fmla="*/ 691853 h 6358"/>
              <a:gd name="T68" fmla="*/ 6229790 w 6432"/>
              <a:gd name="T69" fmla="*/ 6288284 h 6358"/>
              <a:gd name="T70" fmla="*/ 338506 w 6432"/>
              <a:gd name="T71" fmla="*/ 8227653 h 6358"/>
              <a:gd name="T72" fmla="*/ 510429 w 6432"/>
              <a:gd name="T73" fmla="*/ 8879450 h 6358"/>
              <a:gd name="T74" fmla="*/ 6057867 w 6432"/>
              <a:gd name="T75" fmla="*/ 10108256 h 6358"/>
              <a:gd name="T76" fmla="*/ 5765076 w 6432"/>
              <a:gd name="T77" fmla="*/ 16551491 h 6358"/>
              <a:gd name="T78" fmla="*/ 6100835 w 6432"/>
              <a:gd name="T79" fmla="*/ 16981560 h 6358"/>
              <a:gd name="T80" fmla="*/ 6245909 w 6432"/>
              <a:gd name="T81" fmla="*/ 16904085 h 6358"/>
              <a:gd name="T82" fmla="*/ 10721489 w 6432"/>
              <a:gd name="T83" fmla="*/ 11136732 h 6358"/>
              <a:gd name="T84" fmla="*/ 16913702 w 6432"/>
              <a:gd name="T85" fmla="*/ 12597965 h 6358"/>
              <a:gd name="T86" fmla="*/ 16991603 w 6432"/>
              <a:gd name="T87" fmla="*/ 12608612 h 6358"/>
              <a:gd name="T88" fmla="*/ 17131287 w 6432"/>
              <a:gd name="T89" fmla="*/ 12165208 h 6358"/>
              <a:gd name="T90" fmla="*/ 13464318 w 6432"/>
              <a:gd name="T91" fmla="*/ 7471659 h 6358"/>
              <a:gd name="T92" fmla="*/ 16352220 w 6432"/>
              <a:gd name="T93" fmla="*/ 3624966 h 6358"/>
              <a:gd name="T94" fmla="*/ 16070157 w 6432"/>
              <a:gd name="T95" fmla="*/ 3063979 h 6358"/>
              <a:gd name="T96" fmla="*/ 16005680 w 6432"/>
              <a:gd name="T97" fmla="*/ 3074677 h 6358"/>
              <a:gd name="T98" fmla="*/ 11202374 w 6432"/>
              <a:gd name="T99" fmla="*/ 4645430 h 6358"/>
              <a:gd name="T100" fmla="*/ 7137812 w 6432"/>
              <a:gd name="T101" fmla="*/ 293828 h 6358"/>
              <a:gd name="T102" fmla="*/ 7073334 w 6432"/>
              <a:gd name="T103" fmla="*/ 248449 h 6358"/>
              <a:gd name="T104" fmla="*/ 7062605 w 6432"/>
              <a:gd name="T105" fmla="*/ 88174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5" name="Google Shape;367;p6">
            <a:extLst>
              <a:ext uri="{FF2B5EF4-FFF2-40B4-BE49-F238E27FC236}">
                <a16:creationId xmlns:a16="http://schemas.microsoft.com/office/drawing/2014/main" id="{D065AE38-106B-49CE-8A96-56CAEBC4589D}"/>
              </a:ext>
            </a:extLst>
          </p:cNvPr>
          <p:cNvSpPr>
            <a:spLocks/>
          </p:cNvSpPr>
          <p:nvPr/>
        </p:nvSpPr>
        <p:spPr bwMode="auto">
          <a:xfrm>
            <a:off x="658418" y="232172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54" name="Google Shape;354;p6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9181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371;p7">
            <a:extLst>
              <a:ext uri="{FF2B5EF4-FFF2-40B4-BE49-F238E27FC236}">
                <a16:creationId xmlns:a16="http://schemas.microsoft.com/office/drawing/2014/main" id="{8736F717-C6D3-4C84-B18A-FA4E6F9E0483}"/>
              </a:ext>
            </a:extLst>
          </p:cNvPr>
          <p:cNvSpPr/>
          <p:nvPr/>
        </p:nvSpPr>
        <p:spPr>
          <a:xfrm>
            <a:off x="8430816" y="1273970"/>
            <a:ext cx="292894" cy="226219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372;p7">
            <a:extLst>
              <a:ext uri="{FF2B5EF4-FFF2-40B4-BE49-F238E27FC236}">
                <a16:creationId xmlns:a16="http://schemas.microsoft.com/office/drawing/2014/main" id="{FCC5B82B-E952-448E-AF04-4DD516A890C3}"/>
              </a:ext>
            </a:extLst>
          </p:cNvPr>
          <p:cNvSpPr>
            <a:spLocks/>
          </p:cNvSpPr>
          <p:nvPr/>
        </p:nvSpPr>
        <p:spPr bwMode="auto">
          <a:xfrm rot="20708237">
            <a:off x="8382001" y="1939530"/>
            <a:ext cx="390525" cy="550069"/>
          </a:xfrm>
          <a:custGeom>
            <a:avLst/>
            <a:gdLst>
              <a:gd name="T0" fmla="*/ 11563738 w 12328"/>
              <a:gd name="T1" fmla="*/ 5627133 h 17372"/>
              <a:gd name="T2" fmla="*/ 9483642 w 12328"/>
              <a:gd name="T3" fmla="*/ 9716024 h 17372"/>
              <a:gd name="T4" fmla="*/ 5751564 w 12328"/>
              <a:gd name="T5" fmla="*/ 9445063 h 17372"/>
              <a:gd name="T6" fmla="*/ 10243615 w 12328"/>
              <a:gd name="T7" fmla="*/ 5240324 h 17372"/>
              <a:gd name="T8" fmla="*/ 14878386 w 12328"/>
              <a:gd name="T9" fmla="*/ 13564267 h 17372"/>
              <a:gd name="T10" fmla="*/ 11012501 w 12328"/>
              <a:gd name="T11" fmla="*/ 16715605 h 17372"/>
              <a:gd name="T12" fmla="*/ 10907246 w 12328"/>
              <a:gd name="T13" fmla="*/ 14204178 h 17372"/>
              <a:gd name="T14" fmla="*/ 17582917 w 12328"/>
              <a:gd name="T15" fmla="*/ 22360554 h 17372"/>
              <a:gd name="T16" fmla="*/ 15338644 w 12328"/>
              <a:gd name="T17" fmla="*/ 25690140 h 17372"/>
              <a:gd name="T18" fmla="*/ 15126360 w 12328"/>
              <a:gd name="T19" fmla="*/ 25677643 h 17372"/>
              <a:gd name="T20" fmla="*/ 16831856 w 12328"/>
              <a:gd name="T21" fmla="*/ 22533440 h 17372"/>
              <a:gd name="T22" fmla="*/ 5574928 w 12328"/>
              <a:gd name="T23" fmla="*/ 0 h 17372"/>
              <a:gd name="T24" fmla="*/ 2165754 w 12328"/>
              <a:gd name="T25" fmla="*/ 8095793 h 17372"/>
              <a:gd name="T26" fmla="*/ 5437573 w 12328"/>
              <a:gd name="T27" fmla="*/ 14624804 h 17372"/>
              <a:gd name="T28" fmla="*/ 8325836 w 12328"/>
              <a:gd name="T29" fmla="*/ 22034372 h 17372"/>
              <a:gd name="T30" fmla="*/ 15290494 w 12328"/>
              <a:gd name="T31" fmla="*/ 29171207 h 17372"/>
              <a:gd name="T32" fmla="*/ 21620032 w 12328"/>
              <a:gd name="T33" fmla="*/ 30712995 h 17372"/>
              <a:gd name="T34" fmla="*/ 21463078 w 12328"/>
              <a:gd name="T35" fmla="*/ 30183614 h 17372"/>
              <a:gd name="T36" fmla="*/ 16398333 w 12328"/>
              <a:gd name="T37" fmla="*/ 29381541 h 17372"/>
              <a:gd name="T38" fmla="*/ 15103172 w 12328"/>
              <a:gd name="T39" fmla="*/ 26305057 h 17372"/>
              <a:gd name="T40" fmla="*/ 17743461 w 12328"/>
              <a:gd name="T41" fmla="*/ 25859437 h 17372"/>
              <a:gd name="T42" fmla="*/ 17950423 w 12328"/>
              <a:gd name="T43" fmla="*/ 21560255 h 17372"/>
              <a:gd name="T44" fmla="*/ 14350337 w 12328"/>
              <a:gd name="T45" fmla="*/ 25593881 h 17372"/>
              <a:gd name="T46" fmla="*/ 8784321 w 12328"/>
              <a:gd name="T47" fmla="*/ 17088144 h 17372"/>
              <a:gd name="T48" fmla="*/ 14928352 w 12328"/>
              <a:gd name="T49" fmla="*/ 16384061 h 17372"/>
              <a:gd name="T50" fmla="*/ 13583225 w 12328"/>
              <a:gd name="T51" fmla="*/ 12608898 h 17372"/>
              <a:gd name="T52" fmla="*/ 8350798 w 12328"/>
              <a:gd name="T53" fmla="*/ 16148776 h 17372"/>
              <a:gd name="T54" fmla="*/ 5566016 w 12328"/>
              <a:gd name="T55" fmla="*/ 10138465 h 17372"/>
              <a:gd name="T56" fmla="*/ 8532756 w 12328"/>
              <a:gd name="T57" fmla="*/ 10596539 h 17372"/>
              <a:gd name="T58" fmla="*/ 12696582 w 12328"/>
              <a:gd name="T59" fmla="*/ 5807154 h 17372"/>
              <a:gd name="T60" fmla="*/ 8302648 w 12328"/>
              <a:gd name="T61" fmla="*/ 4992584 h 17372"/>
              <a:gd name="T62" fmla="*/ 2444055 w 12328"/>
              <a:gd name="T63" fmla="*/ 7138608 h 17372"/>
              <a:gd name="T64" fmla="*/ 5574928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" name="Google Shape;373;p7">
            <a:extLst>
              <a:ext uri="{FF2B5EF4-FFF2-40B4-BE49-F238E27FC236}">
                <a16:creationId xmlns:a16="http://schemas.microsoft.com/office/drawing/2014/main" id="{8EBEC666-604A-4914-9DD5-FC4132296A2C}"/>
              </a:ext>
            </a:extLst>
          </p:cNvPr>
          <p:cNvSpPr>
            <a:spLocks/>
          </p:cNvSpPr>
          <p:nvPr/>
        </p:nvSpPr>
        <p:spPr bwMode="auto">
          <a:xfrm>
            <a:off x="8590361" y="2971800"/>
            <a:ext cx="292894" cy="289322"/>
          </a:xfrm>
          <a:custGeom>
            <a:avLst/>
            <a:gdLst>
              <a:gd name="T0" fmla="*/ 9728456 w 6432"/>
              <a:gd name="T1" fmla="*/ 1354721 h 6358"/>
              <a:gd name="T2" fmla="*/ 9728456 w 6432"/>
              <a:gd name="T3" fmla="*/ 1354721 h 6358"/>
              <a:gd name="T4" fmla="*/ 14476626 w 6432"/>
              <a:gd name="T5" fmla="*/ 6703648 h 6358"/>
              <a:gd name="T6" fmla="*/ 9676848 w 6432"/>
              <a:gd name="T7" fmla="*/ 8293965 h 6358"/>
              <a:gd name="T8" fmla="*/ 9728456 w 6432"/>
              <a:gd name="T9" fmla="*/ 1354721 h 6358"/>
              <a:gd name="T10" fmla="*/ 20927817 w 6432"/>
              <a:gd name="T11" fmla="*/ 5555096 h 6358"/>
              <a:gd name="T12" fmla="*/ 20927817 w 6432"/>
              <a:gd name="T13" fmla="*/ 5555096 h 6358"/>
              <a:gd name="T14" fmla="*/ 17938164 w 6432"/>
              <a:gd name="T15" fmla="*/ 9615558 h 6358"/>
              <a:gd name="T16" fmla="*/ 16006486 w 6432"/>
              <a:gd name="T17" fmla="*/ 7200626 h 6358"/>
              <a:gd name="T18" fmla="*/ 20927817 w 6432"/>
              <a:gd name="T19" fmla="*/ 5555096 h 6358"/>
              <a:gd name="T20" fmla="*/ 8482443 w 6432"/>
              <a:gd name="T21" fmla="*/ 9725984 h 6358"/>
              <a:gd name="T22" fmla="*/ 8346075 w 6432"/>
              <a:gd name="T23" fmla="*/ 13109086 h 6358"/>
              <a:gd name="T24" fmla="*/ 2403562 w 6432"/>
              <a:gd name="T25" fmla="*/ 11739621 h 6358"/>
              <a:gd name="T26" fmla="*/ 8482443 w 6432"/>
              <a:gd name="T27" fmla="*/ 9725984 h 6358"/>
              <a:gd name="T28" fmla="*/ 15121733 w 6432"/>
              <a:gd name="T29" fmla="*/ 7498776 h 6358"/>
              <a:gd name="T30" fmla="*/ 16540968 w 6432"/>
              <a:gd name="T31" fmla="*/ 9265836 h 6358"/>
              <a:gd name="T32" fmla="*/ 17392570 w 6432"/>
              <a:gd name="T33" fmla="*/ 10359175 h 6358"/>
              <a:gd name="T34" fmla="*/ 14362298 w 6432"/>
              <a:gd name="T35" fmla="*/ 14426978 h 6358"/>
              <a:gd name="T36" fmla="*/ 11000273 w 6432"/>
              <a:gd name="T37" fmla="*/ 13720191 h 6358"/>
              <a:gd name="T38" fmla="*/ 9393001 w 6432"/>
              <a:gd name="T39" fmla="*/ 13344682 h 6358"/>
              <a:gd name="T40" fmla="*/ 9628943 w 6432"/>
              <a:gd name="T41" fmla="*/ 9339433 h 6358"/>
              <a:gd name="T42" fmla="*/ 15121733 w 6432"/>
              <a:gd name="T43" fmla="*/ 7498776 h 6358"/>
              <a:gd name="T44" fmla="*/ 17927113 w 6432"/>
              <a:gd name="T45" fmla="*/ 11043877 h 6358"/>
              <a:gd name="T46" fmla="*/ 22199634 w 6432"/>
              <a:gd name="T47" fmla="*/ 16267634 h 6358"/>
              <a:gd name="T48" fmla="*/ 21189563 w 6432"/>
              <a:gd name="T49" fmla="*/ 16017295 h 6358"/>
              <a:gd name="T50" fmla="*/ 17141874 w 6432"/>
              <a:gd name="T51" fmla="*/ 15038083 h 6358"/>
              <a:gd name="T52" fmla="*/ 15261804 w 6432"/>
              <a:gd name="T53" fmla="*/ 14625745 h 6358"/>
              <a:gd name="T54" fmla="*/ 17927113 w 6432"/>
              <a:gd name="T55" fmla="*/ 11043877 h 6358"/>
              <a:gd name="T56" fmla="*/ 9330342 w 6432"/>
              <a:gd name="T57" fmla="*/ 14150852 h 6358"/>
              <a:gd name="T58" fmla="*/ 13816704 w 6432"/>
              <a:gd name="T59" fmla="*/ 15148509 h 6358"/>
              <a:gd name="T60" fmla="*/ 8744190 w 6432"/>
              <a:gd name="T61" fmla="*/ 21668074 h 6358"/>
              <a:gd name="T62" fmla="*/ 9330342 w 6432"/>
              <a:gd name="T63" fmla="*/ 14150852 h 6358"/>
              <a:gd name="T64" fmla="*/ 9588384 w 6432"/>
              <a:gd name="T65" fmla="*/ 3701 h 6358"/>
              <a:gd name="T66" fmla="*/ 9481464 w 6432"/>
              <a:gd name="T67" fmla="*/ 106786 h 6358"/>
              <a:gd name="T68" fmla="*/ 9455659 w 6432"/>
              <a:gd name="T69" fmla="*/ 283467 h 6358"/>
              <a:gd name="T70" fmla="*/ 9356146 w 6432"/>
              <a:gd name="T71" fmla="*/ 968169 h 6358"/>
              <a:gd name="T72" fmla="*/ 8545163 w 6432"/>
              <a:gd name="T73" fmla="*/ 8669414 h 6358"/>
              <a:gd name="T74" fmla="*/ 460773 w 6432"/>
              <a:gd name="T75" fmla="*/ 11356770 h 6358"/>
              <a:gd name="T76" fmla="*/ 696716 w 6432"/>
              <a:gd name="T77" fmla="*/ 12240300 h 6358"/>
              <a:gd name="T78" fmla="*/ 8309221 w 6432"/>
              <a:gd name="T79" fmla="*/ 13944744 h 6358"/>
              <a:gd name="T80" fmla="*/ 7911046 w 6432"/>
              <a:gd name="T81" fmla="*/ 22824028 h 6358"/>
              <a:gd name="T82" fmla="*/ 8371880 w 6432"/>
              <a:gd name="T83" fmla="*/ 23405645 h 6358"/>
              <a:gd name="T84" fmla="*/ 8570967 w 6432"/>
              <a:gd name="T85" fmla="*/ 23298860 h 6358"/>
              <a:gd name="T86" fmla="*/ 14712507 w 6432"/>
              <a:gd name="T87" fmla="*/ 15347276 h 6358"/>
              <a:gd name="T88" fmla="*/ 23206062 w 6432"/>
              <a:gd name="T89" fmla="*/ 17375717 h 6358"/>
              <a:gd name="T90" fmla="*/ 23312982 w 6432"/>
              <a:gd name="T91" fmla="*/ 17390400 h 6358"/>
              <a:gd name="T92" fmla="*/ 23504663 w 6432"/>
              <a:gd name="T93" fmla="*/ 16764612 h 6358"/>
              <a:gd name="T94" fmla="*/ 18472707 w 6432"/>
              <a:gd name="T95" fmla="*/ 10296559 h 6358"/>
              <a:gd name="T96" fmla="*/ 22435576 w 6432"/>
              <a:gd name="T97" fmla="*/ 4999205 h 6358"/>
              <a:gd name="T98" fmla="*/ 22052216 w 6432"/>
              <a:gd name="T99" fmla="*/ 4237144 h 6358"/>
              <a:gd name="T100" fmla="*/ 21963753 w 6432"/>
              <a:gd name="T101" fmla="*/ 4251887 h 6358"/>
              <a:gd name="T102" fmla="*/ 15372429 w 6432"/>
              <a:gd name="T103" fmla="*/ 6416480 h 6358"/>
              <a:gd name="T104" fmla="*/ 9791176 w 6432"/>
              <a:gd name="T105" fmla="*/ 419680 h 6358"/>
              <a:gd name="T106" fmla="*/ 9706356 w 6432"/>
              <a:gd name="T107" fmla="*/ 357064 h 6358"/>
              <a:gd name="T108" fmla="*/ 9691602 w 6432"/>
              <a:gd name="T109" fmla="*/ 121469 h 6358"/>
              <a:gd name="T110" fmla="*/ 9588384 w 6432"/>
              <a:gd name="T111" fmla="*/ 3701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69" name="Google Shape;369;p7"/>
          <p:cNvSpPr txBox="1">
            <a:spLocks noGrp="1"/>
          </p:cNvSpPr>
          <p:nvPr>
            <p:ph type="subTitle" idx="1"/>
          </p:nvPr>
        </p:nvSpPr>
        <p:spPr>
          <a:xfrm>
            <a:off x="1069850" y="2212525"/>
            <a:ext cx="4449300" cy="1836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0" name="Google Shape;370;p7"/>
          <p:cNvSpPr txBox="1">
            <a:spLocks noGrp="1"/>
          </p:cNvSpPr>
          <p:nvPr>
            <p:ph type="title"/>
          </p:nvPr>
        </p:nvSpPr>
        <p:spPr>
          <a:xfrm>
            <a:off x="1069850" y="1148075"/>
            <a:ext cx="4032900" cy="755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69291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75;p8">
            <a:extLst>
              <a:ext uri="{FF2B5EF4-FFF2-40B4-BE49-F238E27FC236}">
                <a16:creationId xmlns:a16="http://schemas.microsoft.com/office/drawing/2014/main" id="{EDB7824E-B675-4DDD-B77E-07170B6342DA}"/>
              </a:ext>
            </a:extLst>
          </p:cNvPr>
          <p:cNvSpPr/>
          <p:nvPr/>
        </p:nvSpPr>
        <p:spPr>
          <a:xfrm rot="21599975" flipH="1">
            <a:off x="2474120" y="1928813"/>
            <a:ext cx="4276725" cy="1602581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4" name="Google Shape;376;p8">
            <a:extLst>
              <a:ext uri="{FF2B5EF4-FFF2-40B4-BE49-F238E27FC236}">
                <a16:creationId xmlns:a16="http://schemas.microsoft.com/office/drawing/2014/main" id="{E1CEAC11-7853-48A2-B2C9-1057D3FCF93E}"/>
              </a:ext>
            </a:extLst>
          </p:cNvPr>
          <p:cNvGrpSpPr>
            <a:grpSpLocks/>
          </p:cNvGrpSpPr>
          <p:nvPr/>
        </p:nvGrpSpPr>
        <p:grpSpPr bwMode="auto">
          <a:xfrm rot="19752880" flipH="1">
            <a:off x="772717" y="2076450"/>
            <a:ext cx="515540" cy="500063"/>
            <a:chOff x="8667201" y="2266387"/>
            <a:chExt cx="389754" cy="378681"/>
          </a:xfrm>
        </p:grpSpPr>
        <p:sp>
          <p:nvSpPr>
            <p:cNvPr id="5" name="Google Shape;377;p8">
              <a:extLst>
                <a:ext uri="{FF2B5EF4-FFF2-40B4-BE49-F238E27FC236}">
                  <a16:creationId xmlns:a16="http://schemas.microsoft.com/office/drawing/2014/main" id="{6AA3C6D0-C338-4A75-9D82-37CC2C744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67201" y="2268670"/>
              <a:ext cx="389754" cy="376398"/>
            </a:xfrm>
            <a:custGeom>
              <a:avLst/>
              <a:gdLst>
                <a:gd name="T0" fmla="*/ 8229856 w 8025"/>
                <a:gd name="T1" fmla="*/ 0 h 7750"/>
                <a:gd name="T2" fmla="*/ 8196830 w 8025"/>
                <a:gd name="T3" fmla="*/ 25935 h 7750"/>
                <a:gd name="T4" fmla="*/ 6665983 w 8025"/>
                <a:gd name="T5" fmla="*/ 12308215 h 7750"/>
                <a:gd name="T6" fmla="*/ 254736 w 8025"/>
                <a:gd name="T7" fmla="*/ 9510679 h 7750"/>
                <a:gd name="T8" fmla="*/ 51870 w 8025"/>
                <a:gd name="T9" fmla="*/ 9725347 h 7750"/>
                <a:gd name="T10" fmla="*/ 6665983 w 8025"/>
                <a:gd name="T11" fmla="*/ 18280704 h 7750"/>
                <a:gd name="T12" fmla="*/ 17540047 w 8025"/>
                <a:gd name="T13" fmla="*/ 15042078 h 7750"/>
                <a:gd name="T14" fmla="*/ 17540047 w 8025"/>
                <a:gd name="T15" fmla="*/ 2575825 h 7750"/>
                <a:gd name="T16" fmla="*/ 17367827 w 8025"/>
                <a:gd name="T17" fmla="*/ 2530997 h 7750"/>
                <a:gd name="T18" fmla="*/ 13640953 w 8025"/>
                <a:gd name="T19" fmla="*/ 10609907 h 7750"/>
                <a:gd name="T20" fmla="*/ 8229856 w 8025"/>
                <a:gd name="T21" fmla="*/ 0 h 77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025" h="7750" extrusionOk="0">
                  <a:moveTo>
                    <a:pt x="3489" y="0"/>
                  </a:moveTo>
                  <a:cubicBezTo>
                    <a:pt x="3483" y="0"/>
                    <a:pt x="3478" y="4"/>
                    <a:pt x="3475" y="11"/>
                  </a:cubicBezTo>
                  <a:cubicBezTo>
                    <a:pt x="3350" y="271"/>
                    <a:pt x="2826" y="5218"/>
                    <a:pt x="2826" y="5218"/>
                  </a:cubicBezTo>
                  <a:cubicBezTo>
                    <a:pt x="2826" y="5218"/>
                    <a:pt x="595" y="4032"/>
                    <a:pt x="108" y="4032"/>
                  </a:cubicBezTo>
                  <a:cubicBezTo>
                    <a:pt x="34" y="4032"/>
                    <a:pt x="1" y="4060"/>
                    <a:pt x="22" y="4123"/>
                  </a:cubicBezTo>
                  <a:cubicBezTo>
                    <a:pt x="184" y="4604"/>
                    <a:pt x="2826" y="7750"/>
                    <a:pt x="2826" y="7750"/>
                  </a:cubicBezTo>
                  <a:lnTo>
                    <a:pt x="7436" y="6377"/>
                  </a:lnTo>
                  <a:cubicBezTo>
                    <a:pt x="7436" y="6377"/>
                    <a:pt x="8024" y="1403"/>
                    <a:pt x="7436" y="1092"/>
                  </a:cubicBezTo>
                  <a:cubicBezTo>
                    <a:pt x="7413" y="1079"/>
                    <a:pt x="7388" y="1073"/>
                    <a:pt x="7363" y="1073"/>
                  </a:cubicBezTo>
                  <a:cubicBezTo>
                    <a:pt x="6765" y="1073"/>
                    <a:pt x="5783" y="4498"/>
                    <a:pt x="5783" y="4498"/>
                  </a:cubicBezTo>
                  <a:cubicBezTo>
                    <a:pt x="5783" y="4498"/>
                    <a:pt x="3712" y="0"/>
                    <a:pt x="34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6" name="Google Shape;378;p8">
              <a:extLst>
                <a:ext uri="{FF2B5EF4-FFF2-40B4-BE49-F238E27FC236}">
                  <a16:creationId xmlns:a16="http://schemas.microsoft.com/office/drawing/2014/main" id="{F38AE0DF-E823-4FCB-9F4A-94E8E8205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9779" y="2323259"/>
              <a:ext cx="82613" cy="78728"/>
            </a:xfrm>
            <a:custGeom>
              <a:avLst/>
              <a:gdLst>
                <a:gd name="T0" fmla="*/ 960030 w 1701"/>
                <a:gd name="T1" fmla="*/ 0 h 1621"/>
                <a:gd name="T2" fmla="*/ 325498 w 1701"/>
                <a:gd name="T3" fmla="*/ 993061 h 1621"/>
                <a:gd name="T4" fmla="*/ 1585091 w 1701"/>
                <a:gd name="T5" fmla="*/ 2420121 h 1621"/>
                <a:gd name="T6" fmla="*/ 3052261 w 1701"/>
                <a:gd name="T7" fmla="*/ 3743441 h 1621"/>
                <a:gd name="T8" fmla="*/ 3316468 w 1701"/>
                <a:gd name="T9" fmla="*/ 3821246 h 1621"/>
                <a:gd name="T10" fmla="*/ 3825939 w 1701"/>
                <a:gd name="T11" fmla="*/ 3033432 h 1621"/>
                <a:gd name="T12" fmla="*/ 2533320 w 1701"/>
                <a:gd name="T13" fmla="*/ 1344544 h 1621"/>
                <a:gd name="T14" fmla="*/ 1394028 w 1701"/>
                <a:gd name="T15" fmla="*/ 139146 h 1621"/>
                <a:gd name="T16" fmla="*/ 960030 w 1701"/>
                <a:gd name="T17" fmla="*/ 0 h 16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01" h="1621" extrusionOk="0">
                  <a:moveTo>
                    <a:pt x="407" y="0"/>
                  </a:moveTo>
                  <a:cubicBezTo>
                    <a:pt x="199" y="0"/>
                    <a:pt x="1" y="196"/>
                    <a:pt x="138" y="421"/>
                  </a:cubicBezTo>
                  <a:cubicBezTo>
                    <a:pt x="276" y="647"/>
                    <a:pt x="489" y="836"/>
                    <a:pt x="672" y="1026"/>
                  </a:cubicBezTo>
                  <a:cubicBezTo>
                    <a:pt x="858" y="1218"/>
                    <a:pt x="1071" y="1441"/>
                    <a:pt x="1294" y="1587"/>
                  </a:cubicBezTo>
                  <a:cubicBezTo>
                    <a:pt x="1330" y="1610"/>
                    <a:pt x="1368" y="1620"/>
                    <a:pt x="1406" y="1620"/>
                  </a:cubicBezTo>
                  <a:cubicBezTo>
                    <a:pt x="1562" y="1620"/>
                    <a:pt x="1701" y="1439"/>
                    <a:pt x="1622" y="1286"/>
                  </a:cubicBezTo>
                  <a:cubicBezTo>
                    <a:pt x="1493" y="1029"/>
                    <a:pt x="1266" y="779"/>
                    <a:pt x="1074" y="570"/>
                  </a:cubicBezTo>
                  <a:cubicBezTo>
                    <a:pt x="922" y="404"/>
                    <a:pt x="773" y="191"/>
                    <a:pt x="591" y="59"/>
                  </a:cubicBezTo>
                  <a:cubicBezTo>
                    <a:pt x="535" y="18"/>
                    <a:pt x="470" y="0"/>
                    <a:pt x="407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" name="Google Shape;379;p8">
              <a:extLst>
                <a:ext uri="{FF2B5EF4-FFF2-40B4-BE49-F238E27FC236}">
                  <a16:creationId xmlns:a16="http://schemas.microsoft.com/office/drawing/2014/main" id="{20EAA409-1413-47D6-A14F-178043317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9310" y="2266387"/>
              <a:ext cx="28169" cy="90773"/>
            </a:xfrm>
            <a:custGeom>
              <a:avLst/>
              <a:gdLst>
                <a:gd name="T0" fmla="*/ 776056 w 580"/>
                <a:gd name="T1" fmla="*/ 2380 h 1869"/>
                <a:gd name="T2" fmla="*/ 122632 w 580"/>
                <a:gd name="T3" fmla="*/ 1842221 h 1869"/>
                <a:gd name="T4" fmla="*/ 139145 w 580"/>
                <a:gd name="T5" fmla="*/ 3182057 h 1869"/>
                <a:gd name="T6" fmla="*/ 783098 w 580"/>
                <a:gd name="T7" fmla="*/ 4330780 h 1869"/>
                <a:gd name="T8" fmla="*/ 929334 w 580"/>
                <a:gd name="T9" fmla="*/ 4408634 h 1869"/>
                <a:gd name="T10" fmla="*/ 1070908 w 580"/>
                <a:gd name="T11" fmla="*/ 4137384 h 1869"/>
                <a:gd name="T12" fmla="*/ 1184118 w 580"/>
                <a:gd name="T13" fmla="*/ 3373123 h 1869"/>
                <a:gd name="T14" fmla="*/ 1231277 w 580"/>
                <a:gd name="T15" fmla="*/ 2439020 h 1869"/>
                <a:gd name="T16" fmla="*/ 1349198 w 580"/>
                <a:gd name="T17" fmla="*/ 592040 h 1869"/>
                <a:gd name="T18" fmla="*/ 974162 w 580"/>
                <a:gd name="T19" fmla="*/ 25935 h 1869"/>
                <a:gd name="T20" fmla="*/ 776056 w 580"/>
                <a:gd name="T21" fmla="*/ 2380 h 18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80" h="1869" extrusionOk="0">
                  <a:moveTo>
                    <a:pt x="329" y="1"/>
                  </a:moveTo>
                  <a:cubicBezTo>
                    <a:pt x="1" y="1"/>
                    <a:pt x="58" y="534"/>
                    <a:pt x="52" y="781"/>
                  </a:cubicBezTo>
                  <a:cubicBezTo>
                    <a:pt x="45" y="964"/>
                    <a:pt x="28" y="1166"/>
                    <a:pt x="59" y="1349"/>
                  </a:cubicBezTo>
                  <a:cubicBezTo>
                    <a:pt x="93" y="1561"/>
                    <a:pt x="201" y="1677"/>
                    <a:pt x="332" y="1836"/>
                  </a:cubicBezTo>
                  <a:cubicBezTo>
                    <a:pt x="352" y="1859"/>
                    <a:pt x="373" y="1869"/>
                    <a:pt x="394" y="1869"/>
                  </a:cubicBezTo>
                  <a:cubicBezTo>
                    <a:pt x="440" y="1869"/>
                    <a:pt x="477" y="1816"/>
                    <a:pt x="454" y="1754"/>
                  </a:cubicBezTo>
                  <a:cubicBezTo>
                    <a:pt x="427" y="1673"/>
                    <a:pt x="491" y="1521"/>
                    <a:pt x="502" y="1430"/>
                  </a:cubicBezTo>
                  <a:cubicBezTo>
                    <a:pt x="514" y="1298"/>
                    <a:pt x="514" y="1166"/>
                    <a:pt x="522" y="1034"/>
                  </a:cubicBezTo>
                  <a:cubicBezTo>
                    <a:pt x="532" y="774"/>
                    <a:pt x="559" y="510"/>
                    <a:pt x="572" y="251"/>
                  </a:cubicBezTo>
                  <a:cubicBezTo>
                    <a:pt x="579" y="149"/>
                    <a:pt x="522" y="37"/>
                    <a:pt x="413" y="11"/>
                  </a:cubicBezTo>
                  <a:cubicBezTo>
                    <a:pt x="383" y="4"/>
                    <a:pt x="355" y="1"/>
                    <a:pt x="329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8" name="Google Shape;380;p8">
            <a:extLst>
              <a:ext uri="{FF2B5EF4-FFF2-40B4-BE49-F238E27FC236}">
                <a16:creationId xmlns:a16="http://schemas.microsoft.com/office/drawing/2014/main" id="{36B45D1B-ADAA-453A-B739-71A346A25155}"/>
              </a:ext>
            </a:extLst>
          </p:cNvPr>
          <p:cNvSpPr/>
          <p:nvPr/>
        </p:nvSpPr>
        <p:spPr>
          <a:xfrm flipH="1">
            <a:off x="230983" y="1325166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" name="Google Shape;381;p8">
            <a:extLst>
              <a:ext uri="{FF2B5EF4-FFF2-40B4-BE49-F238E27FC236}">
                <a16:creationId xmlns:a16="http://schemas.microsoft.com/office/drawing/2014/main" id="{4A804B67-7EA6-4422-8221-3CCFC2252292}"/>
              </a:ext>
            </a:extLst>
          </p:cNvPr>
          <p:cNvGrpSpPr>
            <a:grpSpLocks/>
          </p:cNvGrpSpPr>
          <p:nvPr/>
        </p:nvGrpSpPr>
        <p:grpSpPr bwMode="auto">
          <a:xfrm>
            <a:off x="6996114" y="466727"/>
            <a:ext cx="1213247" cy="735806"/>
            <a:chOff x="478326" y="2825649"/>
            <a:chExt cx="1012293" cy="613511"/>
          </a:xfrm>
        </p:grpSpPr>
        <p:sp>
          <p:nvSpPr>
            <p:cNvPr id="10" name="Google Shape;382;p8">
              <a:extLst>
                <a:ext uri="{FF2B5EF4-FFF2-40B4-BE49-F238E27FC236}">
                  <a16:creationId xmlns:a16="http://schemas.microsoft.com/office/drawing/2014/main" id="{54C99766-B877-4CC3-86EE-207FF49A1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383;p8">
              <a:extLst>
                <a:ext uri="{FF2B5EF4-FFF2-40B4-BE49-F238E27FC236}">
                  <a16:creationId xmlns:a16="http://schemas.microsoft.com/office/drawing/2014/main" id="{0FC0000D-DA6A-40BE-BDC0-56CDC369AAE0}"/>
                </a:ext>
              </a:extLst>
            </p:cNvPr>
            <p:cNvSpPr/>
            <p:nvPr/>
          </p:nvSpPr>
          <p:spPr>
            <a:xfrm>
              <a:off x="478326" y="2825649"/>
              <a:ext cx="1012293" cy="589685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84;p8">
              <a:extLst>
                <a:ext uri="{FF2B5EF4-FFF2-40B4-BE49-F238E27FC236}">
                  <a16:creationId xmlns:a16="http://schemas.microsoft.com/office/drawing/2014/main" id="{C3BD9A54-6C89-4DC1-AD3B-224C87572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385;p8">
              <a:extLst>
                <a:ext uri="{FF2B5EF4-FFF2-40B4-BE49-F238E27FC236}">
                  <a16:creationId xmlns:a16="http://schemas.microsoft.com/office/drawing/2014/main" id="{E4FA9E8C-87DC-435F-9091-0F6D5F22A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386;p8">
              <a:extLst>
                <a:ext uri="{FF2B5EF4-FFF2-40B4-BE49-F238E27FC236}">
                  <a16:creationId xmlns:a16="http://schemas.microsoft.com/office/drawing/2014/main" id="{1900F058-03F0-408F-99AF-518CC58D7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5" name="Google Shape;387;p8">
            <a:extLst>
              <a:ext uri="{FF2B5EF4-FFF2-40B4-BE49-F238E27FC236}">
                <a16:creationId xmlns:a16="http://schemas.microsoft.com/office/drawing/2014/main" id="{F248AA8D-64BB-4A58-A05D-29E269D77E45}"/>
              </a:ext>
            </a:extLst>
          </p:cNvPr>
          <p:cNvSpPr/>
          <p:nvPr/>
        </p:nvSpPr>
        <p:spPr>
          <a:xfrm flipH="1">
            <a:off x="8524877" y="232172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388;p8">
            <a:extLst>
              <a:ext uri="{FF2B5EF4-FFF2-40B4-BE49-F238E27FC236}">
                <a16:creationId xmlns:a16="http://schemas.microsoft.com/office/drawing/2014/main" id="{48B6E250-1F25-4305-A72E-EE10C41E0D38}"/>
              </a:ext>
            </a:extLst>
          </p:cNvPr>
          <p:cNvSpPr/>
          <p:nvPr/>
        </p:nvSpPr>
        <p:spPr>
          <a:xfrm flipH="1">
            <a:off x="8652274" y="2444356"/>
            <a:ext cx="477440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389;p8">
            <a:extLst>
              <a:ext uri="{FF2B5EF4-FFF2-40B4-BE49-F238E27FC236}">
                <a16:creationId xmlns:a16="http://schemas.microsoft.com/office/drawing/2014/main" id="{C03619BD-7149-42E4-A22B-A5A61BB72AA6}"/>
              </a:ext>
            </a:extLst>
          </p:cNvPr>
          <p:cNvSpPr/>
          <p:nvPr/>
        </p:nvSpPr>
        <p:spPr>
          <a:xfrm rot="10800000" flipH="1">
            <a:off x="3838576" y="0"/>
            <a:ext cx="1509713" cy="486966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8" name="Google Shape;390;p8">
            <a:extLst>
              <a:ext uri="{FF2B5EF4-FFF2-40B4-BE49-F238E27FC236}">
                <a16:creationId xmlns:a16="http://schemas.microsoft.com/office/drawing/2014/main" id="{38DA9E10-DC7D-4E30-A950-6351AE31339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378429" y="3839766"/>
            <a:ext cx="581025" cy="933450"/>
            <a:chOff x="304350" y="3911000"/>
            <a:chExt cx="581394" cy="933655"/>
          </a:xfrm>
        </p:grpSpPr>
        <p:sp>
          <p:nvSpPr>
            <p:cNvPr id="19" name="Google Shape;391;p8">
              <a:extLst>
                <a:ext uri="{FF2B5EF4-FFF2-40B4-BE49-F238E27FC236}">
                  <a16:creationId xmlns:a16="http://schemas.microsoft.com/office/drawing/2014/main" id="{00C53E92-90F8-4AB2-AFD6-1A42B7164A3E}"/>
                </a:ext>
              </a:extLst>
            </p:cNvPr>
            <p:cNvSpPr/>
            <p:nvPr/>
          </p:nvSpPr>
          <p:spPr>
            <a:xfrm>
              <a:off x="317456" y="4003889"/>
              <a:ext cx="91736" cy="11432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92;p8">
              <a:extLst>
                <a:ext uri="{FF2B5EF4-FFF2-40B4-BE49-F238E27FC236}">
                  <a16:creationId xmlns:a16="http://schemas.microsoft.com/office/drawing/2014/main" id="{F75A677B-688F-4251-A0B4-AA9900B2E019}"/>
                </a:ext>
              </a:extLst>
            </p:cNvPr>
            <p:cNvSpPr/>
            <p:nvPr/>
          </p:nvSpPr>
          <p:spPr>
            <a:xfrm>
              <a:off x="441359" y="4041998"/>
              <a:ext cx="96501" cy="156006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93;p8">
              <a:extLst>
                <a:ext uri="{FF2B5EF4-FFF2-40B4-BE49-F238E27FC236}">
                  <a16:creationId xmlns:a16="http://schemas.microsoft.com/office/drawing/2014/main" id="{E95796E6-2AE1-4C8B-9B84-2865FBF04DE7}"/>
                </a:ext>
              </a:extLst>
            </p:cNvPr>
            <p:cNvSpPr/>
            <p:nvPr/>
          </p:nvSpPr>
          <p:spPr>
            <a:xfrm>
              <a:off x="304350" y="4190858"/>
              <a:ext cx="144157" cy="109562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94;p8">
              <a:extLst>
                <a:ext uri="{FF2B5EF4-FFF2-40B4-BE49-F238E27FC236}">
                  <a16:creationId xmlns:a16="http://schemas.microsoft.com/office/drawing/2014/main" id="{991C2C5B-9FFA-4F8B-9B31-0BBB7C2DAE2A}"/>
                </a:ext>
              </a:extLst>
            </p:cNvPr>
            <p:cNvSpPr/>
            <p:nvPr/>
          </p:nvSpPr>
          <p:spPr>
            <a:xfrm>
              <a:off x="506885" y="4205149"/>
              <a:ext cx="111990" cy="18816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95;p8">
              <a:extLst>
                <a:ext uri="{FF2B5EF4-FFF2-40B4-BE49-F238E27FC236}">
                  <a16:creationId xmlns:a16="http://schemas.microsoft.com/office/drawing/2014/main" id="{D8D0F3D2-BB71-4340-ACBF-773674C01605}"/>
                </a:ext>
              </a:extLst>
            </p:cNvPr>
            <p:cNvSpPr/>
            <p:nvPr/>
          </p:nvSpPr>
          <p:spPr>
            <a:xfrm>
              <a:off x="316264" y="4392118"/>
              <a:ext cx="234702" cy="11789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96;p8">
              <a:extLst>
                <a:ext uri="{FF2B5EF4-FFF2-40B4-BE49-F238E27FC236}">
                  <a16:creationId xmlns:a16="http://schemas.microsoft.com/office/drawing/2014/main" id="{BFE3F881-21C1-41CD-97EC-E2BC7C327847}"/>
                </a:ext>
              </a:extLst>
            </p:cNvPr>
            <p:cNvSpPr/>
            <p:nvPr/>
          </p:nvSpPr>
          <p:spPr>
            <a:xfrm>
              <a:off x="608153" y="4336146"/>
              <a:ext cx="115564" cy="219123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97;p8">
              <a:extLst>
                <a:ext uri="{FF2B5EF4-FFF2-40B4-BE49-F238E27FC236}">
                  <a16:creationId xmlns:a16="http://schemas.microsoft.com/office/drawing/2014/main" id="{619C5E31-E395-4868-B49F-7176F6BEDFD5}"/>
                </a:ext>
              </a:extLst>
            </p:cNvPr>
            <p:cNvSpPr/>
            <p:nvPr/>
          </p:nvSpPr>
          <p:spPr>
            <a:xfrm>
              <a:off x="350814" y="4538597"/>
              <a:ext cx="297845" cy="104798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98;p8">
              <a:extLst>
                <a:ext uri="{FF2B5EF4-FFF2-40B4-BE49-F238E27FC236}">
                  <a16:creationId xmlns:a16="http://schemas.microsoft.com/office/drawing/2014/main" id="{CA15E6A2-7E1F-4663-9E6E-EA01756F9BE3}"/>
                </a:ext>
              </a:extLst>
            </p:cNvPr>
            <p:cNvSpPr/>
            <p:nvPr/>
          </p:nvSpPr>
          <p:spPr>
            <a:xfrm>
              <a:off x="734439" y="4511207"/>
              <a:ext cx="128669" cy="194114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99;p8">
              <a:extLst>
                <a:ext uri="{FF2B5EF4-FFF2-40B4-BE49-F238E27FC236}">
                  <a16:creationId xmlns:a16="http://schemas.microsoft.com/office/drawing/2014/main" id="{B1ABFC65-9A8A-4780-8380-98046D95BBA8}"/>
                </a:ext>
              </a:extLst>
            </p:cNvPr>
            <p:cNvSpPr/>
            <p:nvPr/>
          </p:nvSpPr>
          <p:spPr>
            <a:xfrm>
              <a:off x="436594" y="4691030"/>
              <a:ext cx="328821" cy="88126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400;p8">
              <a:extLst>
                <a:ext uri="{FF2B5EF4-FFF2-40B4-BE49-F238E27FC236}">
                  <a16:creationId xmlns:a16="http://schemas.microsoft.com/office/drawing/2014/main" id="{A6A183C4-2AF0-4D05-9A0E-E3EF139B4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29" name="Google Shape;401;p8">
            <a:extLst>
              <a:ext uri="{FF2B5EF4-FFF2-40B4-BE49-F238E27FC236}">
                <a16:creationId xmlns:a16="http://schemas.microsoft.com/office/drawing/2014/main" id="{83398434-6251-4EF2-8C44-C965E96E1AE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09361" y="1547812"/>
            <a:ext cx="442913" cy="453629"/>
            <a:chOff x="918850" y="1629150"/>
            <a:chExt cx="442250" cy="453124"/>
          </a:xfrm>
        </p:grpSpPr>
        <p:sp>
          <p:nvSpPr>
            <p:cNvPr id="30" name="Google Shape;402;p8">
              <a:extLst>
                <a:ext uri="{FF2B5EF4-FFF2-40B4-BE49-F238E27FC236}">
                  <a16:creationId xmlns:a16="http://schemas.microsoft.com/office/drawing/2014/main" id="{267B8178-F2C0-486F-B3FD-1B2436F49647}"/>
                </a:ext>
              </a:extLst>
            </p:cNvPr>
            <p:cNvSpPr/>
            <p:nvPr/>
          </p:nvSpPr>
          <p:spPr>
            <a:xfrm>
              <a:off x="1015147" y="1742134"/>
              <a:ext cx="268679" cy="244996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403;p8">
              <a:extLst>
                <a:ext uri="{FF2B5EF4-FFF2-40B4-BE49-F238E27FC236}">
                  <a16:creationId xmlns:a16="http://schemas.microsoft.com/office/drawing/2014/main" id="{B387F421-F62B-42F5-876D-60A3444A8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404;p8">
              <a:extLst>
                <a:ext uri="{FF2B5EF4-FFF2-40B4-BE49-F238E27FC236}">
                  <a16:creationId xmlns:a16="http://schemas.microsoft.com/office/drawing/2014/main" id="{EDE5FB11-214E-477B-BC14-AAE12CE42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3" name="Google Shape;405;p8">
              <a:extLst>
                <a:ext uri="{FF2B5EF4-FFF2-40B4-BE49-F238E27FC236}">
                  <a16:creationId xmlns:a16="http://schemas.microsoft.com/office/drawing/2014/main" id="{0C8B8CEA-FA1D-4DAA-BF0E-1B7300B0A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4" name="Google Shape;406;p8">
              <a:extLst>
                <a:ext uri="{FF2B5EF4-FFF2-40B4-BE49-F238E27FC236}">
                  <a16:creationId xmlns:a16="http://schemas.microsoft.com/office/drawing/2014/main" id="{E4C7A2C5-4C68-4A81-9E7C-9FF6938E0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5" name="Google Shape;407;p8">
              <a:extLst>
                <a:ext uri="{FF2B5EF4-FFF2-40B4-BE49-F238E27FC236}">
                  <a16:creationId xmlns:a16="http://schemas.microsoft.com/office/drawing/2014/main" id="{39946942-A24F-44E9-8630-86AB448371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6" name="Google Shape;408;p8">
              <a:extLst>
                <a:ext uri="{FF2B5EF4-FFF2-40B4-BE49-F238E27FC236}">
                  <a16:creationId xmlns:a16="http://schemas.microsoft.com/office/drawing/2014/main" id="{8942995B-9EFC-45AC-8A64-2F620C938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7" name="Google Shape;409;p8">
              <a:extLst>
                <a:ext uri="{FF2B5EF4-FFF2-40B4-BE49-F238E27FC236}">
                  <a16:creationId xmlns:a16="http://schemas.microsoft.com/office/drawing/2014/main" id="{D9E028D4-A536-4F62-8981-7A92902F53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8" name="Google Shape;410;p8">
              <a:extLst>
                <a:ext uri="{FF2B5EF4-FFF2-40B4-BE49-F238E27FC236}">
                  <a16:creationId xmlns:a16="http://schemas.microsoft.com/office/drawing/2014/main" id="{503DC6C5-F62C-4475-A515-F41453CBF266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9" name="Google Shape;411;p8">
              <a:extLst>
                <a:ext uri="{FF2B5EF4-FFF2-40B4-BE49-F238E27FC236}">
                  <a16:creationId xmlns:a16="http://schemas.microsoft.com/office/drawing/2014/main" id="{AD5F9B75-8885-4A36-8F1F-C637E7B43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0" name="Google Shape;412;p8">
              <a:extLst>
                <a:ext uri="{FF2B5EF4-FFF2-40B4-BE49-F238E27FC236}">
                  <a16:creationId xmlns:a16="http://schemas.microsoft.com/office/drawing/2014/main" id="{D8BE4D63-9FD7-4788-8675-653DC4268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1" name="Google Shape;413;p8">
              <a:extLst>
                <a:ext uri="{FF2B5EF4-FFF2-40B4-BE49-F238E27FC236}">
                  <a16:creationId xmlns:a16="http://schemas.microsoft.com/office/drawing/2014/main" id="{1C587191-123A-43E1-8EB9-3D1F284F3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42" name="Google Shape;414;p8">
            <a:extLst>
              <a:ext uri="{FF2B5EF4-FFF2-40B4-BE49-F238E27FC236}">
                <a16:creationId xmlns:a16="http://schemas.microsoft.com/office/drawing/2014/main" id="{E9C79C80-F2A8-4668-BE55-F1631B61BDBE}"/>
              </a:ext>
            </a:extLst>
          </p:cNvPr>
          <p:cNvSpPr>
            <a:spLocks/>
          </p:cNvSpPr>
          <p:nvPr/>
        </p:nvSpPr>
        <p:spPr bwMode="auto">
          <a:xfrm rot="16715518" flipH="1">
            <a:off x="8567740" y="963217"/>
            <a:ext cx="308372" cy="434578"/>
          </a:xfrm>
          <a:custGeom>
            <a:avLst/>
            <a:gdLst>
              <a:gd name="T0" fmla="*/ 7210261 w 12328"/>
              <a:gd name="T1" fmla="*/ 3512278 h 17372"/>
              <a:gd name="T2" fmla="*/ 5913270 w 12328"/>
              <a:gd name="T3" fmla="*/ 6064409 h 17372"/>
              <a:gd name="T4" fmla="*/ 3586237 w 12328"/>
              <a:gd name="T5" fmla="*/ 5895301 h 17372"/>
              <a:gd name="T6" fmla="*/ 6387134 w 12328"/>
              <a:gd name="T7" fmla="*/ 3270857 h 17372"/>
              <a:gd name="T8" fmla="*/ 9277015 w 12328"/>
              <a:gd name="T9" fmla="*/ 8466378 h 17372"/>
              <a:gd name="T10" fmla="*/ 6866569 w 12328"/>
              <a:gd name="T11" fmla="*/ 10433335 h 17372"/>
              <a:gd name="T12" fmla="*/ 6800932 w 12328"/>
              <a:gd name="T13" fmla="*/ 8865766 h 17372"/>
              <a:gd name="T14" fmla="*/ 10963357 w 12328"/>
              <a:gd name="T15" fmla="*/ 13956720 h 17372"/>
              <a:gd name="T16" fmla="*/ 9564009 w 12328"/>
              <a:gd name="T17" fmla="*/ 16034948 h 17372"/>
              <a:gd name="T18" fmla="*/ 9431635 w 12328"/>
              <a:gd name="T19" fmla="*/ 16027143 h 17372"/>
              <a:gd name="T20" fmla="*/ 10495062 w 12328"/>
              <a:gd name="T21" fmla="*/ 14064622 h 17372"/>
              <a:gd name="T22" fmla="*/ 3476108 w 12328"/>
              <a:gd name="T23" fmla="*/ 0 h 17372"/>
              <a:gd name="T24" fmla="*/ 1350388 w 12328"/>
              <a:gd name="T25" fmla="*/ 5053130 h 17372"/>
              <a:gd name="T26" fmla="*/ 3390461 w 12328"/>
              <a:gd name="T27" fmla="*/ 9128334 h 17372"/>
              <a:gd name="T28" fmla="*/ 5191366 w 12328"/>
              <a:gd name="T29" fmla="*/ 13753123 h 17372"/>
              <a:gd name="T30" fmla="*/ 9533992 w 12328"/>
              <a:gd name="T31" fmla="*/ 18207704 h 17372"/>
              <a:gd name="T32" fmla="*/ 13480597 w 12328"/>
              <a:gd name="T33" fmla="*/ 19170052 h 17372"/>
              <a:gd name="T34" fmla="*/ 13382709 w 12328"/>
              <a:gd name="T35" fmla="*/ 18839641 h 17372"/>
              <a:gd name="T36" fmla="*/ 10224745 w 12328"/>
              <a:gd name="T37" fmla="*/ 18338988 h 17372"/>
              <a:gd name="T38" fmla="*/ 9417194 w 12328"/>
              <a:gd name="T39" fmla="*/ 16418760 h 17372"/>
              <a:gd name="T40" fmla="*/ 11063480 w 12328"/>
              <a:gd name="T41" fmla="*/ 16140616 h 17372"/>
              <a:gd name="T42" fmla="*/ 11192485 w 12328"/>
              <a:gd name="T43" fmla="*/ 13457201 h 17372"/>
              <a:gd name="T44" fmla="*/ 8947765 w 12328"/>
              <a:gd name="T45" fmla="*/ 15974843 h 17372"/>
              <a:gd name="T46" fmla="*/ 5477226 w 12328"/>
              <a:gd name="T47" fmla="*/ 10665850 h 17372"/>
              <a:gd name="T48" fmla="*/ 9308166 w 12328"/>
              <a:gd name="T49" fmla="*/ 10226403 h 17372"/>
              <a:gd name="T50" fmla="*/ 8469464 w 12328"/>
              <a:gd name="T51" fmla="*/ 7870063 h 17372"/>
              <a:gd name="T52" fmla="*/ 5206942 w 12328"/>
              <a:gd name="T53" fmla="*/ 10079542 h 17372"/>
              <a:gd name="T54" fmla="*/ 3470539 w 12328"/>
              <a:gd name="T55" fmla="*/ 6328078 h 17372"/>
              <a:gd name="T56" fmla="*/ 5320372 w 12328"/>
              <a:gd name="T57" fmla="*/ 6613994 h 17372"/>
              <a:gd name="T58" fmla="*/ 7916622 w 12328"/>
              <a:gd name="T59" fmla="*/ 3624617 h 17372"/>
              <a:gd name="T60" fmla="*/ 5176892 w 12328"/>
              <a:gd name="T61" fmla="*/ 3116192 h 17372"/>
              <a:gd name="T62" fmla="*/ 1523918 w 12328"/>
              <a:gd name="T63" fmla="*/ 4455681 h 17372"/>
              <a:gd name="T64" fmla="*/ 3476108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3" name="Google Shape;415;p8">
            <a:extLst>
              <a:ext uri="{FF2B5EF4-FFF2-40B4-BE49-F238E27FC236}">
                <a16:creationId xmlns:a16="http://schemas.microsoft.com/office/drawing/2014/main" id="{CBDD81A8-FEC8-44CC-802E-D024D2EFB5C1}"/>
              </a:ext>
            </a:extLst>
          </p:cNvPr>
          <p:cNvSpPr>
            <a:spLocks/>
          </p:cNvSpPr>
          <p:nvPr/>
        </p:nvSpPr>
        <p:spPr bwMode="auto">
          <a:xfrm flipH="1">
            <a:off x="2028825" y="4186239"/>
            <a:ext cx="266700" cy="241697"/>
          </a:xfrm>
          <a:custGeom>
            <a:avLst/>
            <a:gdLst>
              <a:gd name="T0" fmla="*/ 15815678 w 6134"/>
              <a:gd name="T1" fmla="*/ 0 h 5549"/>
              <a:gd name="T2" fmla="*/ 13288391 w 6134"/>
              <a:gd name="T3" fmla="*/ 964640 h 5549"/>
              <a:gd name="T4" fmla="*/ 10828350 w 6134"/>
              <a:gd name="T5" fmla="*/ 6067651 h 5549"/>
              <a:gd name="T6" fmla="*/ 10828350 w 6134"/>
              <a:gd name="T7" fmla="*/ 6067651 h 5549"/>
              <a:gd name="T8" fmla="*/ 9403400 w 6134"/>
              <a:gd name="T9" fmla="*/ 2580195 h 5549"/>
              <a:gd name="T10" fmla="*/ 7255828 w 6134"/>
              <a:gd name="T11" fmla="*/ 505899 h 5549"/>
              <a:gd name="T12" fmla="*/ 5441074 w 6134"/>
              <a:gd name="T13" fmla="*/ 40479 h 5549"/>
              <a:gd name="T14" fmla="*/ 4032877 w 6134"/>
              <a:gd name="T15" fmla="*/ 462052 h 5549"/>
              <a:gd name="T16" fmla="*/ 3021325 w 6134"/>
              <a:gd name="T17" fmla="*/ 3015299 h 5549"/>
              <a:gd name="T18" fmla="*/ 6620688 w 6134"/>
              <a:gd name="T19" fmla="*/ 7403338 h 5549"/>
              <a:gd name="T20" fmla="*/ 1078800 w 6134"/>
              <a:gd name="T21" fmla="*/ 9180808 h 5549"/>
              <a:gd name="T22" fmla="*/ 204989 w 6134"/>
              <a:gd name="T23" fmla="*/ 10513010 h 5549"/>
              <a:gd name="T24" fmla="*/ 920827 w 6134"/>
              <a:gd name="T25" fmla="*/ 12998773 h 5549"/>
              <a:gd name="T26" fmla="*/ 3518724 w 6134"/>
              <a:gd name="T27" fmla="*/ 13794761 h 5549"/>
              <a:gd name="T28" fmla="*/ 3733800 w 6134"/>
              <a:gd name="T29" fmla="*/ 13798130 h 5549"/>
              <a:gd name="T30" fmla="*/ 6076215 w 6134"/>
              <a:gd name="T31" fmla="*/ 13443983 h 5549"/>
              <a:gd name="T32" fmla="*/ 8301063 w 6134"/>
              <a:gd name="T33" fmla="*/ 12442290 h 5549"/>
              <a:gd name="T34" fmla="*/ 8301063 w 6134"/>
              <a:gd name="T35" fmla="*/ 12442290 h 5549"/>
              <a:gd name="T36" fmla="*/ 7585225 w 6134"/>
              <a:gd name="T37" fmla="*/ 15450853 h 5549"/>
              <a:gd name="T38" fmla="*/ 8553125 w 6134"/>
              <a:gd name="T39" fmla="*/ 17956827 h 5549"/>
              <a:gd name="T40" fmla="*/ 10606550 w 6134"/>
              <a:gd name="T41" fmla="*/ 18712336 h 5549"/>
              <a:gd name="T42" fmla="*/ 11628190 w 6134"/>
              <a:gd name="T43" fmla="*/ 18550420 h 5549"/>
              <a:gd name="T44" fmla="*/ 12592727 w 6134"/>
              <a:gd name="T45" fmla="*/ 18047890 h 5549"/>
              <a:gd name="T46" fmla="*/ 13775703 w 6134"/>
              <a:gd name="T47" fmla="*/ 15804999 h 5549"/>
              <a:gd name="T48" fmla="*/ 13547177 w 6134"/>
              <a:gd name="T49" fmla="*/ 13649746 h 5549"/>
              <a:gd name="T50" fmla="*/ 12844789 w 6134"/>
              <a:gd name="T51" fmla="*/ 11838534 h 5549"/>
              <a:gd name="T52" fmla="*/ 12844789 w 6134"/>
              <a:gd name="T53" fmla="*/ 11838534 h 5549"/>
              <a:gd name="T54" fmla="*/ 16830651 w 6134"/>
              <a:gd name="T55" fmla="*/ 13966782 h 5549"/>
              <a:gd name="T56" fmla="*/ 17133091 w 6134"/>
              <a:gd name="T57" fmla="*/ 13980256 h 5549"/>
              <a:gd name="T58" fmla="*/ 20033428 w 6134"/>
              <a:gd name="T59" fmla="*/ 12199417 h 5549"/>
              <a:gd name="T60" fmla="*/ 18568129 w 6134"/>
              <a:gd name="T61" fmla="*/ 8361183 h 5549"/>
              <a:gd name="T62" fmla="*/ 17049090 w 6134"/>
              <a:gd name="T63" fmla="*/ 7949715 h 5549"/>
              <a:gd name="T64" fmla="*/ 15331728 w 6134"/>
              <a:gd name="T65" fmla="*/ 7642784 h 5549"/>
              <a:gd name="T66" fmla="*/ 18148064 w 6134"/>
              <a:gd name="T67" fmla="*/ 3221004 h 5549"/>
              <a:gd name="T68" fmla="*/ 17808580 w 6134"/>
              <a:gd name="T69" fmla="*/ 1247934 h 5549"/>
              <a:gd name="T70" fmla="*/ 15815678 w 6134"/>
              <a:gd name="T71" fmla="*/ 0 h 554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4" name="Google Shape;416;p8">
            <a:extLst>
              <a:ext uri="{FF2B5EF4-FFF2-40B4-BE49-F238E27FC236}">
                <a16:creationId xmlns:a16="http://schemas.microsoft.com/office/drawing/2014/main" id="{F721B761-D65E-4B8A-8BEA-E12DF9D9D78E}"/>
              </a:ext>
            </a:extLst>
          </p:cNvPr>
          <p:cNvSpPr/>
          <p:nvPr/>
        </p:nvSpPr>
        <p:spPr>
          <a:xfrm flipH="1">
            <a:off x="8445105" y="3278981"/>
            <a:ext cx="250031" cy="180975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45" name="Google Shape;417;p8">
            <a:extLst>
              <a:ext uri="{FF2B5EF4-FFF2-40B4-BE49-F238E27FC236}">
                <a16:creationId xmlns:a16="http://schemas.microsoft.com/office/drawing/2014/main" id="{F323F494-10A2-4BAE-85C9-499048250FA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282305" y="622699"/>
            <a:ext cx="916781" cy="873919"/>
            <a:chOff x="984375" y="2346230"/>
            <a:chExt cx="468336" cy="446495"/>
          </a:xfrm>
        </p:grpSpPr>
        <p:sp>
          <p:nvSpPr>
            <p:cNvPr id="46" name="Google Shape;418;p8">
              <a:extLst>
                <a:ext uri="{FF2B5EF4-FFF2-40B4-BE49-F238E27FC236}">
                  <a16:creationId xmlns:a16="http://schemas.microsoft.com/office/drawing/2014/main" id="{554C9237-92E0-439C-A321-8D44842F2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896" y="2346230"/>
              <a:ext cx="312816" cy="368096"/>
            </a:xfrm>
            <a:custGeom>
              <a:avLst/>
              <a:gdLst>
                <a:gd name="T0" fmla="*/ 4035147 w 8024"/>
                <a:gd name="T1" fmla="*/ 3451534 h 9442"/>
                <a:gd name="T2" fmla="*/ 4690213 w 8024"/>
                <a:gd name="T3" fmla="*/ 5609663 h 9442"/>
                <a:gd name="T4" fmla="*/ 3600503 w 8024"/>
                <a:gd name="T5" fmla="*/ 6100601 h 9442"/>
                <a:gd name="T6" fmla="*/ 3504756 w 8024"/>
                <a:gd name="T7" fmla="*/ 6097560 h 9442"/>
                <a:gd name="T8" fmla="*/ 3073113 w 8024"/>
                <a:gd name="T9" fmla="*/ 5948598 h 9442"/>
                <a:gd name="T10" fmla="*/ 2866414 w 8024"/>
                <a:gd name="T11" fmla="*/ 4921189 h 9442"/>
                <a:gd name="T12" fmla="*/ 3360355 w 8024"/>
                <a:gd name="T13" fmla="*/ 3775265 h 9442"/>
                <a:gd name="T14" fmla="*/ 4035147 w 8024"/>
                <a:gd name="T15" fmla="*/ 3451534 h 9442"/>
                <a:gd name="T16" fmla="*/ 6132542 w 8024"/>
                <a:gd name="T17" fmla="*/ 10506564 h 9442"/>
                <a:gd name="T18" fmla="*/ 7135628 w 8024"/>
                <a:gd name="T19" fmla="*/ 12331879 h 9442"/>
                <a:gd name="T20" fmla="*/ 6524654 w 8024"/>
                <a:gd name="T21" fmla="*/ 12491444 h 9442"/>
                <a:gd name="T22" fmla="*/ 6472960 w 8024"/>
                <a:gd name="T23" fmla="*/ 12491444 h 9442"/>
                <a:gd name="T24" fmla="*/ 5270778 w 8024"/>
                <a:gd name="T25" fmla="*/ 11921523 h 9442"/>
                <a:gd name="T26" fmla="*/ 5275339 w 8024"/>
                <a:gd name="T27" fmla="*/ 11146424 h 9442"/>
                <a:gd name="T28" fmla="*/ 6132542 w 8024"/>
                <a:gd name="T29" fmla="*/ 10506564 h 9442"/>
                <a:gd name="T30" fmla="*/ 5126416 w 8024"/>
                <a:gd name="T31" fmla="*/ 0 h 9442"/>
                <a:gd name="T32" fmla="*/ 5054957 w 8024"/>
                <a:gd name="T33" fmla="*/ 1520 h 9442"/>
                <a:gd name="T34" fmla="*/ 109431 w 8024"/>
                <a:gd name="T35" fmla="*/ 8994337 h 9442"/>
                <a:gd name="T36" fmla="*/ 1743255 w 8024"/>
                <a:gd name="T37" fmla="*/ 10883470 h 9442"/>
                <a:gd name="T38" fmla="*/ 3077674 w 8024"/>
                <a:gd name="T39" fmla="*/ 13704266 h 9442"/>
                <a:gd name="T40" fmla="*/ 7012513 w 8024"/>
                <a:gd name="T41" fmla="*/ 14350208 h 9442"/>
                <a:gd name="T42" fmla="*/ 11090232 w 8024"/>
                <a:gd name="T43" fmla="*/ 12368369 h 9442"/>
                <a:gd name="T44" fmla="*/ 7062687 w 8024"/>
                <a:gd name="T45" fmla="*/ 7833170 h 9442"/>
                <a:gd name="T46" fmla="*/ 5126416 w 8024"/>
                <a:gd name="T47" fmla="*/ 0 h 944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7" name="Google Shape;419;p8">
              <a:extLst>
                <a:ext uri="{FF2B5EF4-FFF2-40B4-BE49-F238E27FC236}">
                  <a16:creationId xmlns:a16="http://schemas.microsoft.com/office/drawing/2014/main" id="{4276AC35-695A-4981-9FF6-0033C0BEA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8" name="Google Shape;420;p8">
              <a:extLst>
                <a:ext uri="{FF2B5EF4-FFF2-40B4-BE49-F238E27FC236}">
                  <a16:creationId xmlns:a16="http://schemas.microsoft.com/office/drawing/2014/main" id="{4A0EAA0B-6872-4F01-A232-DAF567A9B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9" name="Google Shape;421;p8">
              <a:extLst>
                <a:ext uri="{FF2B5EF4-FFF2-40B4-BE49-F238E27FC236}">
                  <a16:creationId xmlns:a16="http://schemas.microsoft.com/office/drawing/2014/main" id="{EC700920-6177-4D1B-A021-D70908282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50" name="Google Shape;422;p8">
            <a:extLst>
              <a:ext uri="{FF2B5EF4-FFF2-40B4-BE49-F238E27FC236}">
                <a16:creationId xmlns:a16="http://schemas.microsoft.com/office/drawing/2014/main" id="{39B2964E-64E3-4C2A-A1BE-6FE3842E831A}"/>
              </a:ext>
            </a:extLst>
          </p:cNvPr>
          <p:cNvSpPr>
            <a:spLocks/>
          </p:cNvSpPr>
          <p:nvPr/>
        </p:nvSpPr>
        <p:spPr bwMode="auto">
          <a:xfrm flipH="1">
            <a:off x="569120" y="3105152"/>
            <a:ext cx="211931" cy="246460"/>
          </a:xfrm>
          <a:custGeom>
            <a:avLst/>
            <a:gdLst>
              <a:gd name="T0" fmla="*/ 5777248 w 6128"/>
              <a:gd name="T1" fmla="*/ 2131 h 7092"/>
              <a:gd name="T2" fmla="*/ 5519942 w 6128"/>
              <a:gd name="T3" fmla="*/ 42953 h 7092"/>
              <a:gd name="T4" fmla="*/ 4010232 w 6128"/>
              <a:gd name="T5" fmla="*/ 5180705 h 7092"/>
              <a:gd name="T6" fmla="*/ 114819 w 6128"/>
              <a:gd name="T7" fmla="*/ 8764033 h 7092"/>
              <a:gd name="T8" fmla="*/ 5115954 w 6128"/>
              <a:gd name="T9" fmla="*/ 10765041 h 7092"/>
              <a:gd name="T10" fmla="*/ 7152956 w 6128"/>
              <a:gd name="T11" fmla="*/ 15226523 h 7092"/>
              <a:gd name="T12" fmla="*/ 7208245 w 6128"/>
              <a:gd name="T13" fmla="*/ 15222214 h 7092"/>
              <a:gd name="T14" fmla="*/ 9413234 w 6128"/>
              <a:gd name="T15" fmla="*/ 9352311 h 7092"/>
              <a:gd name="T16" fmla="*/ 12906779 w 6128"/>
              <a:gd name="T17" fmla="*/ 7226799 h 7092"/>
              <a:gd name="T18" fmla="*/ 8228890 w 6128"/>
              <a:gd name="T19" fmla="*/ 4656834 h 7092"/>
              <a:gd name="T20" fmla="*/ 5777248 w 6128"/>
              <a:gd name="T21" fmla="*/ 2131 h 709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1" name="Google Shape;423;p8">
            <a:extLst>
              <a:ext uri="{FF2B5EF4-FFF2-40B4-BE49-F238E27FC236}">
                <a16:creationId xmlns:a16="http://schemas.microsoft.com/office/drawing/2014/main" id="{647B0160-7325-4D5B-AE7B-F96AB7CEBCBC}"/>
              </a:ext>
            </a:extLst>
          </p:cNvPr>
          <p:cNvSpPr>
            <a:spLocks/>
          </p:cNvSpPr>
          <p:nvPr/>
        </p:nvSpPr>
        <p:spPr bwMode="auto">
          <a:xfrm flipH="1">
            <a:off x="431006" y="3352802"/>
            <a:ext cx="133350" cy="155972"/>
          </a:xfrm>
          <a:custGeom>
            <a:avLst/>
            <a:gdLst>
              <a:gd name="T0" fmla="*/ 3610704 w 3884"/>
              <a:gd name="T1" fmla="*/ 2128 h 4495"/>
              <a:gd name="T2" fmla="*/ 3451444 w 3884"/>
              <a:gd name="T3" fmla="*/ 27806 h 4495"/>
              <a:gd name="T4" fmla="*/ 2508427 w 3884"/>
              <a:gd name="T5" fmla="*/ 3274943 h 4495"/>
              <a:gd name="T6" fmla="*/ 73336 w 3884"/>
              <a:gd name="T7" fmla="*/ 5539588 h 4495"/>
              <a:gd name="T8" fmla="*/ 3195776 w 3884"/>
              <a:gd name="T9" fmla="*/ 6798192 h 4495"/>
              <a:gd name="T10" fmla="*/ 4474069 w 3884"/>
              <a:gd name="T11" fmla="*/ 9621493 h 4495"/>
              <a:gd name="T12" fmla="*/ 4505518 w 3884"/>
              <a:gd name="T13" fmla="*/ 9619364 h 4495"/>
              <a:gd name="T14" fmla="*/ 5886489 w 3884"/>
              <a:gd name="T15" fmla="*/ 5907768 h 4495"/>
              <a:gd name="T16" fmla="*/ 8068018 w 3884"/>
              <a:gd name="T17" fmla="*/ 4569958 h 4495"/>
              <a:gd name="T18" fmla="*/ 5142558 w 3884"/>
              <a:gd name="T19" fmla="*/ 2941046 h 4495"/>
              <a:gd name="T20" fmla="*/ 3610704 w 3884"/>
              <a:gd name="T21" fmla="*/ 212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2" name="Google Shape;424;p8">
            <a:extLst>
              <a:ext uri="{FF2B5EF4-FFF2-40B4-BE49-F238E27FC236}">
                <a16:creationId xmlns:a16="http://schemas.microsoft.com/office/drawing/2014/main" id="{2A6FDA19-5FF0-416B-B413-D797442B03FD}"/>
              </a:ext>
            </a:extLst>
          </p:cNvPr>
          <p:cNvSpPr>
            <a:spLocks/>
          </p:cNvSpPr>
          <p:nvPr/>
        </p:nvSpPr>
        <p:spPr bwMode="auto">
          <a:xfrm flipH="1">
            <a:off x="2695577" y="4427937"/>
            <a:ext cx="394097" cy="520303"/>
          </a:xfrm>
          <a:custGeom>
            <a:avLst/>
            <a:gdLst>
              <a:gd name="T0" fmla="*/ 26532468 w 9852"/>
              <a:gd name="T1" fmla="*/ 632106 h 13001"/>
              <a:gd name="T2" fmla="*/ 21275438 w 9852"/>
              <a:gd name="T3" fmla="*/ 26198190 h 13001"/>
              <a:gd name="T4" fmla="*/ 3040986 w 9852"/>
              <a:gd name="T5" fmla="*/ 35927477 h 13001"/>
              <a:gd name="T6" fmla="*/ 6192911 w 9852"/>
              <a:gd name="T7" fmla="*/ 26861618 h 13001"/>
              <a:gd name="T8" fmla="*/ 13509445 w 9852"/>
              <a:gd name="T9" fmla="*/ 25503439 h 13001"/>
              <a:gd name="T10" fmla="*/ 20200191 w 9852"/>
              <a:gd name="T11" fmla="*/ 23003510 h 13001"/>
              <a:gd name="T12" fmla="*/ 20157522 w 9852"/>
              <a:gd name="T13" fmla="*/ 22718780 h 13001"/>
              <a:gd name="T14" fmla="*/ 20131921 w 9852"/>
              <a:gd name="T15" fmla="*/ 22724436 h 13001"/>
              <a:gd name="T16" fmla="*/ 6690693 w 9852"/>
              <a:gd name="T17" fmla="*/ 25859352 h 13001"/>
              <a:gd name="T18" fmla="*/ 10972000 w 9852"/>
              <a:gd name="T19" fmla="*/ 18442113 h 13001"/>
              <a:gd name="T20" fmla="*/ 13094120 w 9852"/>
              <a:gd name="T21" fmla="*/ 15384089 h 13001"/>
              <a:gd name="T22" fmla="*/ 19315459 w 9852"/>
              <a:gd name="T23" fmla="*/ 13613008 h 13001"/>
              <a:gd name="T24" fmla="*/ 23431746 w 9852"/>
              <a:gd name="T25" fmla="*/ 11369368 h 13001"/>
              <a:gd name="T26" fmla="*/ 23414678 w 9852"/>
              <a:gd name="T27" fmla="*/ 11135864 h 13001"/>
              <a:gd name="T28" fmla="*/ 23372010 w 9852"/>
              <a:gd name="T29" fmla="*/ 11150111 h 13001"/>
              <a:gd name="T30" fmla="*/ 18314135 w 9852"/>
              <a:gd name="T31" fmla="*/ 13074869 h 13001"/>
              <a:gd name="T32" fmla="*/ 13873567 w 9852"/>
              <a:gd name="T33" fmla="*/ 14267899 h 13001"/>
              <a:gd name="T34" fmla="*/ 16900313 w 9852"/>
              <a:gd name="T35" fmla="*/ 10361392 h 13001"/>
              <a:gd name="T36" fmla="*/ 23821469 w 9852"/>
              <a:gd name="T37" fmla="*/ 3220293 h 13001"/>
              <a:gd name="T38" fmla="*/ 23807229 w 9852"/>
              <a:gd name="T39" fmla="*/ 3080809 h 13001"/>
              <a:gd name="T40" fmla="*/ 23775974 w 9852"/>
              <a:gd name="T41" fmla="*/ 3095056 h 13001"/>
              <a:gd name="T42" fmla="*/ 17497726 w 9852"/>
              <a:gd name="T43" fmla="*/ 8801084 h 13001"/>
              <a:gd name="T44" fmla="*/ 17497726 w 9852"/>
              <a:gd name="T45" fmla="*/ 7243605 h 13001"/>
              <a:gd name="T46" fmla="*/ 17662693 w 9852"/>
              <a:gd name="T47" fmla="*/ 4626870 h 13001"/>
              <a:gd name="T48" fmla="*/ 17565996 w 9852"/>
              <a:gd name="T49" fmla="*/ 4487386 h 13001"/>
              <a:gd name="T50" fmla="*/ 17477778 w 9852"/>
              <a:gd name="T51" fmla="*/ 4578472 h 13001"/>
              <a:gd name="T52" fmla="*/ 17045386 w 9852"/>
              <a:gd name="T53" fmla="*/ 7559658 h 13001"/>
              <a:gd name="T54" fmla="*/ 16971463 w 9852"/>
              <a:gd name="T55" fmla="*/ 9370545 h 13001"/>
              <a:gd name="T56" fmla="*/ 11356017 w 9852"/>
              <a:gd name="T57" fmla="*/ 16209786 h 13001"/>
              <a:gd name="T58" fmla="*/ 10684681 w 9852"/>
              <a:gd name="T59" fmla="*/ 13735470 h 13001"/>
              <a:gd name="T60" fmla="*/ 9942195 w 9852"/>
              <a:gd name="T61" fmla="*/ 10321532 h 13001"/>
              <a:gd name="T62" fmla="*/ 9933661 w 9852"/>
              <a:gd name="T63" fmla="*/ 10321532 h 13001"/>
              <a:gd name="T64" fmla="*/ 9854031 w 9852"/>
              <a:gd name="T65" fmla="*/ 13160299 h 13001"/>
              <a:gd name="T66" fmla="*/ 10866716 w 9852"/>
              <a:gd name="T67" fmla="*/ 16893171 h 13001"/>
              <a:gd name="T68" fmla="*/ 9114372 w 9852"/>
              <a:gd name="T69" fmla="*/ 19558250 h 13001"/>
              <a:gd name="T70" fmla="*/ 6713467 w 9852"/>
              <a:gd name="T71" fmla="*/ 23686842 h 13001"/>
              <a:gd name="T72" fmla="*/ 6039304 w 9852"/>
              <a:gd name="T73" fmla="*/ 21195450 h 13001"/>
              <a:gd name="T74" fmla="*/ 5666648 w 9852"/>
              <a:gd name="T75" fmla="*/ 17827083 h 13001"/>
              <a:gd name="T76" fmla="*/ 5564244 w 9852"/>
              <a:gd name="T77" fmla="*/ 17681836 h 13001"/>
              <a:gd name="T78" fmla="*/ 5461786 w 9852"/>
              <a:gd name="T79" fmla="*/ 17790051 h 13001"/>
              <a:gd name="T80" fmla="*/ 6289609 w 9852"/>
              <a:gd name="T81" fmla="*/ 24504054 h 13001"/>
              <a:gd name="T82" fmla="*/ 5501627 w 9852"/>
              <a:gd name="T83" fmla="*/ 26052997 h 13001"/>
              <a:gd name="T84" fmla="*/ 5404930 w 9852"/>
              <a:gd name="T85" fmla="*/ 26263663 h 13001"/>
              <a:gd name="T86" fmla="*/ 2309914 w 9852"/>
              <a:gd name="T87" fmla="*/ 35118855 h 13001"/>
              <a:gd name="T88" fmla="*/ 1934378 w 9852"/>
              <a:gd name="T89" fmla="*/ 23128800 h 13001"/>
              <a:gd name="T90" fmla="*/ 6818752 w 9852"/>
              <a:gd name="T91" fmla="*/ 11571497 h 13001"/>
              <a:gd name="T92" fmla="*/ 26532468 w 9852"/>
              <a:gd name="T93" fmla="*/ 632106 h 13001"/>
              <a:gd name="T94" fmla="*/ 26717383 w 9852"/>
              <a:gd name="T95" fmla="*/ 2828 h 13001"/>
              <a:gd name="T96" fmla="*/ 26612098 w 9852"/>
              <a:gd name="T97" fmla="*/ 34151 h 13001"/>
              <a:gd name="T98" fmla="*/ 25607948 w 9852"/>
              <a:gd name="T99" fmla="*/ 11366 h 13001"/>
              <a:gd name="T100" fmla="*/ 4366591 w 9852"/>
              <a:gd name="T101" fmla="*/ 13171718 h 13001"/>
              <a:gd name="T102" fmla="*/ 492128 w 9852"/>
              <a:gd name="T103" fmla="*/ 25600235 h 13001"/>
              <a:gd name="T104" fmla="*/ 1962859 w 9852"/>
              <a:gd name="T105" fmla="*/ 36414389 h 13001"/>
              <a:gd name="T106" fmla="*/ 2645556 w 9852"/>
              <a:gd name="T107" fmla="*/ 37015172 h 13001"/>
              <a:gd name="T108" fmla="*/ 2702465 w 9852"/>
              <a:gd name="T109" fmla="*/ 37015172 h 13001"/>
              <a:gd name="T110" fmla="*/ 22208545 w 9852"/>
              <a:gd name="T111" fmla="*/ 26938510 h 13001"/>
              <a:gd name="T112" fmla="*/ 27109933 w 9852"/>
              <a:gd name="T113" fmla="*/ 341666 h 13001"/>
              <a:gd name="T114" fmla="*/ 26717383 w 9852"/>
              <a:gd name="T115" fmla="*/ 2828 h 1300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53" name="Google Shape;425;p8">
            <a:extLst>
              <a:ext uri="{FF2B5EF4-FFF2-40B4-BE49-F238E27FC236}">
                <a16:creationId xmlns:a16="http://schemas.microsoft.com/office/drawing/2014/main" id="{93E7791A-976D-46C2-B6D6-A9617D3EBAE0}"/>
              </a:ext>
            </a:extLst>
          </p:cNvPr>
          <p:cNvGrpSpPr>
            <a:grpSpLocks/>
          </p:cNvGrpSpPr>
          <p:nvPr/>
        </p:nvGrpSpPr>
        <p:grpSpPr bwMode="auto">
          <a:xfrm rot="12600044" flipH="1">
            <a:off x="384572" y="72628"/>
            <a:ext cx="581025" cy="933450"/>
            <a:chOff x="304350" y="3911000"/>
            <a:chExt cx="581394" cy="933655"/>
          </a:xfrm>
        </p:grpSpPr>
        <p:sp>
          <p:nvSpPr>
            <p:cNvPr id="54" name="Google Shape;426;p8">
              <a:extLst>
                <a:ext uri="{FF2B5EF4-FFF2-40B4-BE49-F238E27FC236}">
                  <a16:creationId xmlns:a16="http://schemas.microsoft.com/office/drawing/2014/main" id="{9C0F20F6-31E1-427D-8A6B-41DEE803857E}"/>
                </a:ext>
              </a:extLst>
            </p:cNvPr>
            <p:cNvSpPr/>
            <p:nvPr/>
          </p:nvSpPr>
          <p:spPr>
            <a:xfrm>
              <a:off x="313045" y="4004244"/>
              <a:ext cx="91737" cy="11432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427;p8">
              <a:extLst>
                <a:ext uri="{FF2B5EF4-FFF2-40B4-BE49-F238E27FC236}">
                  <a16:creationId xmlns:a16="http://schemas.microsoft.com/office/drawing/2014/main" id="{475238FF-D737-4DC7-84BB-DD73DB0EC2E0}"/>
                </a:ext>
              </a:extLst>
            </p:cNvPr>
            <p:cNvSpPr/>
            <p:nvPr/>
          </p:nvSpPr>
          <p:spPr>
            <a:xfrm>
              <a:off x="434218" y="4045773"/>
              <a:ext cx="96502" cy="156006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428;p8">
              <a:extLst>
                <a:ext uri="{FF2B5EF4-FFF2-40B4-BE49-F238E27FC236}">
                  <a16:creationId xmlns:a16="http://schemas.microsoft.com/office/drawing/2014/main" id="{5E9DC8EC-E4D9-4832-AF92-CD7D579DA3A6}"/>
                </a:ext>
              </a:extLst>
            </p:cNvPr>
            <p:cNvSpPr/>
            <p:nvPr/>
          </p:nvSpPr>
          <p:spPr>
            <a:xfrm>
              <a:off x="300348" y="4190441"/>
              <a:ext cx="144157" cy="109562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429;p8">
              <a:extLst>
                <a:ext uri="{FF2B5EF4-FFF2-40B4-BE49-F238E27FC236}">
                  <a16:creationId xmlns:a16="http://schemas.microsoft.com/office/drawing/2014/main" id="{53C6E9D0-5DCB-49E1-884E-54515795F2A7}"/>
                </a:ext>
              </a:extLst>
            </p:cNvPr>
            <p:cNvSpPr/>
            <p:nvPr/>
          </p:nvSpPr>
          <p:spPr>
            <a:xfrm>
              <a:off x="503198" y="4205300"/>
              <a:ext cx="111990" cy="18816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430;p8">
              <a:extLst>
                <a:ext uri="{FF2B5EF4-FFF2-40B4-BE49-F238E27FC236}">
                  <a16:creationId xmlns:a16="http://schemas.microsoft.com/office/drawing/2014/main" id="{E318593C-3600-4D18-AC3D-966482E23BD5}"/>
                </a:ext>
              </a:extLst>
            </p:cNvPr>
            <p:cNvSpPr/>
            <p:nvPr/>
          </p:nvSpPr>
          <p:spPr>
            <a:xfrm>
              <a:off x="308965" y="4395453"/>
              <a:ext cx="234702" cy="11789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431;p8">
              <a:extLst>
                <a:ext uri="{FF2B5EF4-FFF2-40B4-BE49-F238E27FC236}">
                  <a16:creationId xmlns:a16="http://schemas.microsoft.com/office/drawing/2014/main" id="{FDD0B24F-6F79-404D-89E7-8433A74789CF}"/>
                </a:ext>
              </a:extLst>
            </p:cNvPr>
            <p:cNvSpPr/>
            <p:nvPr/>
          </p:nvSpPr>
          <p:spPr>
            <a:xfrm>
              <a:off x="601621" y="4334286"/>
              <a:ext cx="115564" cy="219123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432;p8">
              <a:extLst>
                <a:ext uri="{FF2B5EF4-FFF2-40B4-BE49-F238E27FC236}">
                  <a16:creationId xmlns:a16="http://schemas.microsoft.com/office/drawing/2014/main" id="{C4E01997-7022-4902-9C5D-21951670C82A}"/>
                </a:ext>
              </a:extLst>
            </p:cNvPr>
            <p:cNvSpPr/>
            <p:nvPr/>
          </p:nvSpPr>
          <p:spPr>
            <a:xfrm>
              <a:off x="347342" y="4539319"/>
              <a:ext cx="297845" cy="104798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433;p8">
              <a:extLst>
                <a:ext uri="{FF2B5EF4-FFF2-40B4-BE49-F238E27FC236}">
                  <a16:creationId xmlns:a16="http://schemas.microsoft.com/office/drawing/2014/main" id="{4EAB7271-7375-4B9D-90A8-656681CF4947}"/>
                </a:ext>
              </a:extLst>
            </p:cNvPr>
            <p:cNvSpPr/>
            <p:nvPr/>
          </p:nvSpPr>
          <p:spPr>
            <a:xfrm>
              <a:off x="730933" y="4515272"/>
              <a:ext cx="128669" cy="194114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434;p8">
              <a:extLst>
                <a:ext uri="{FF2B5EF4-FFF2-40B4-BE49-F238E27FC236}">
                  <a16:creationId xmlns:a16="http://schemas.microsoft.com/office/drawing/2014/main" id="{B10F8FB7-9A19-4F7C-8194-B1A729F97392}"/>
                </a:ext>
              </a:extLst>
            </p:cNvPr>
            <p:cNvSpPr/>
            <p:nvPr/>
          </p:nvSpPr>
          <p:spPr>
            <a:xfrm>
              <a:off x="433176" y="4691389"/>
              <a:ext cx="328821" cy="88126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435;p8">
              <a:extLst>
                <a:ext uri="{FF2B5EF4-FFF2-40B4-BE49-F238E27FC236}">
                  <a16:creationId xmlns:a16="http://schemas.microsoft.com/office/drawing/2014/main" id="{6BB068C5-5CBE-4997-801A-FF70066335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64" name="Google Shape;436;p8">
            <a:extLst>
              <a:ext uri="{FF2B5EF4-FFF2-40B4-BE49-F238E27FC236}">
                <a16:creationId xmlns:a16="http://schemas.microsoft.com/office/drawing/2014/main" id="{46A65141-F473-43D8-81D5-ED25BF75A594}"/>
              </a:ext>
            </a:extLst>
          </p:cNvPr>
          <p:cNvSpPr>
            <a:spLocks/>
          </p:cNvSpPr>
          <p:nvPr/>
        </p:nvSpPr>
        <p:spPr bwMode="auto">
          <a:xfrm flipH="1">
            <a:off x="3245645" y="415529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5" name="Google Shape;437;p8">
            <a:extLst>
              <a:ext uri="{FF2B5EF4-FFF2-40B4-BE49-F238E27FC236}">
                <a16:creationId xmlns:a16="http://schemas.microsoft.com/office/drawing/2014/main" id="{CBD866A3-7E88-48C5-98BB-677BFF225843}"/>
              </a:ext>
            </a:extLst>
          </p:cNvPr>
          <p:cNvSpPr/>
          <p:nvPr/>
        </p:nvSpPr>
        <p:spPr>
          <a:xfrm>
            <a:off x="767953" y="3468291"/>
            <a:ext cx="232172" cy="270272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66" name="Google Shape;438;p8">
            <a:extLst>
              <a:ext uri="{FF2B5EF4-FFF2-40B4-BE49-F238E27FC236}">
                <a16:creationId xmlns:a16="http://schemas.microsoft.com/office/drawing/2014/main" id="{D392F546-8336-40BA-A382-2E1CD5337BC4}"/>
              </a:ext>
            </a:extLst>
          </p:cNvPr>
          <p:cNvGrpSpPr>
            <a:grpSpLocks/>
          </p:cNvGrpSpPr>
          <p:nvPr/>
        </p:nvGrpSpPr>
        <p:grpSpPr bwMode="auto">
          <a:xfrm>
            <a:off x="110730" y="3351612"/>
            <a:ext cx="1677590" cy="1925240"/>
            <a:chOff x="864897" y="3657567"/>
            <a:chExt cx="1174669" cy="1298583"/>
          </a:xfrm>
        </p:grpSpPr>
        <p:sp>
          <p:nvSpPr>
            <p:cNvPr id="67" name="Google Shape;439;p8">
              <a:extLst>
                <a:ext uri="{FF2B5EF4-FFF2-40B4-BE49-F238E27FC236}">
                  <a16:creationId xmlns:a16="http://schemas.microsoft.com/office/drawing/2014/main" id="{821CA6D4-DA63-477E-BB69-0CC38F3A5B39}"/>
                </a:ext>
              </a:extLst>
            </p:cNvPr>
            <p:cNvSpPr/>
            <p:nvPr/>
          </p:nvSpPr>
          <p:spPr>
            <a:xfrm>
              <a:off x="1160857" y="4272728"/>
              <a:ext cx="144229" cy="80308"/>
            </a:xfrm>
            <a:custGeom>
              <a:avLst/>
              <a:gdLst/>
              <a:ahLst/>
              <a:cxnLst/>
              <a:rect l="l" t="t" r="r" b="b"/>
              <a:pathLst>
                <a:path w="2914" h="1617" extrusionOk="0">
                  <a:moveTo>
                    <a:pt x="1735" y="0"/>
                  </a:moveTo>
                  <a:cubicBezTo>
                    <a:pt x="1092" y="0"/>
                    <a:pt x="386" y="324"/>
                    <a:pt x="98" y="922"/>
                  </a:cubicBezTo>
                  <a:cubicBezTo>
                    <a:pt x="0" y="1129"/>
                    <a:pt x="34" y="1413"/>
                    <a:pt x="226" y="1531"/>
                  </a:cubicBezTo>
                  <a:cubicBezTo>
                    <a:pt x="312" y="1582"/>
                    <a:pt x="409" y="1599"/>
                    <a:pt x="507" y="1608"/>
                  </a:cubicBezTo>
                  <a:cubicBezTo>
                    <a:pt x="556" y="1614"/>
                    <a:pt x="614" y="1617"/>
                    <a:pt x="680" y="1617"/>
                  </a:cubicBezTo>
                  <a:cubicBezTo>
                    <a:pt x="1376" y="1617"/>
                    <a:pt x="2914" y="1300"/>
                    <a:pt x="2818" y="466"/>
                  </a:cubicBezTo>
                  <a:cubicBezTo>
                    <a:pt x="2775" y="81"/>
                    <a:pt x="2035" y="3"/>
                    <a:pt x="1754" y="0"/>
                  </a:cubicBezTo>
                  <a:cubicBezTo>
                    <a:pt x="1748" y="0"/>
                    <a:pt x="1742" y="0"/>
                    <a:pt x="17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440;p8">
              <a:extLst>
                <a:ext uri="{FF2B5EF4-FFF2-40B4-BE49-F238E27FC236}">
                  <a16:creationId xmlns:a16="http://schemas.microsoft.com/office/drawing/2014/main" id="{98F27D9F-19CE-4F94-B432-7CE3A3967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8372" y="4372918"/>
              <a:ext cx="90773" cy="48620"/>
            </a:xfrm>
            <a:custGeom>
              <a:avLst/>
              <a:gdLst>
                <a:gd name="T0" fmla="*/ 3286733 w 1839"/>
                <a:gd name="T1" fmla="*/ 0 h 985"/>
                <a:gd name="T2" fmla="*/ 986755 w 1839"/>
                <a:gd name="T3" fmla="*/ 689516 h 985"/>
                <a:gd name="T4" fmla="*/ 306970 w 1839"/>
                <a:gd name="T5" fmla="*/ 1405834 h 985"/>
                <a:gd name="T6" fmla="*/ 1912600 w 1839"/>
                <a:gd name="T7" fmla="*/ 2399903 h 985"/>
                <a:gd name="T8" fmla="*/ 3294038 w 1839"/>
                <a:gd name="T9" fmla="*/ 2146536 h 985"/>
                <a:gd name="T10" fmla="*/ 4422062 w 1839"/>
                <a:gd name="T11" fmla="*/ 804032 h 985"/>
                <a:gd name="T12" fmla="*/ 3286733 w 1839"/>
                <a:gd name="T13" fmla="*/ 0 h 9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39" h="985" extrusionOk="0">
                  <a:moveTo>
                    <a:pt x="1349" y="0"/>
                  </a:moveTo>
                  <a:cubicBezTo>
                    <a:pt x="1004" y="0"/>
                    <a:pt x="568" y="168"/>
                    <a:pt x="405" y="283"/>
                  </a:cubicBezTo>
                  <a:cubicBezTo>
                    <a:pt x="254" y="394"/>
                    <a:pt x="162" y="493"/>
                    <a:pt x="126" y="577"/>
                  </a:cubicBezTo>
                  <a:cubicBezTo>
                    <a:pt x="1" y="846"/>
                    <a:pt x="379" y="985"/>
                    <a:pt x="785" y="985"/>
                  </a:cubicBezTo>
                  <a:cubicBezTo>
                    <a:pt x="987" y="985"/>
                    <a:pt x="1195" y="951"/>
                    <a:pt x="1352" y="881"/>
                  </a:cubicBezTo>
                  <a:cubicBezTo>
                    <a:pt x="1585" y="780"/>
                    <a:pt x="1838" y="587"/>
                    <a:pt x="1815" y="330"/>
                  </a:cubicBezTo>
                  <a:cubicBezTo>
                    <a:pt x="1791" y="84"/>
                    <a:pt x="1593" y="0"/>
                    <a:pt x="1349" y="0"/>
                  </a:cubicBezTo>
                  <a:close/>
                </a:path>
              </a:pathLst>
            </a:custGeom>
            <a:solidFill>
              <a:srgbClr val="C3ED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69" name="Google Shape;441;p8">
              <a:extLst>
                <a:ext uri="{FF2B5EF4-FFF2-40B4-BE49-F238E27FC236}">
                  <a16:creationId xmlns:a16="http://schemas.microsoft.com/office/drawing/2014/main" id="{10FB34AC-1686-4B69-9501-85B4A0F1E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636" y="4374398"/>
              <a:ext cx="74879" cy="40771"/>
            </a:xfrm>
            <a:custGeom>
              <a:avLst/>
              <a:gdLst>
                <a:gd name="T0" fmla="*/ 1366826 w 1517"/>
                <a:gd name="T1" fmla="*/ 2419 h 826"/>
                <a:gd name="T2" fmla="*/ 41413 w 1517"/>
                <a:gd name="T3" fmla="*/ 1062267 h 826"/>
                <a:gd name="T4" fmla="*/ 1430154 w 1517"/>
                <a:gd name="T5" fmla="*/ 2010020 h 826"/>
                <a:gd name="T6" fmla="*/ 2626441 w 1517"/>
                <a:gd name="T7" fmla="*/ 394679 h 826"/>
                <a:gd name="T8" fmla="*/ 1366826 w 1517"/>
                <a:gd name="T9" fmla="*/ 2419 h 8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17" h="826" extrusionOk="0">
                  <a:moveTo>
                    <a:pt x="561" y="1"/>
                  </a:moveTo>
                  <a:cubicBezTo>
                    <a:pt x="275" y="1"/>
                    <a:pt x="1" y="126"/>
                    <a:pt x="17" y="436"/>
                  </a:cubicBezTo>
                  <a:cubicBezTo>
                    <a:pt x="31" y="711"/>
                    <a:pt x="302" y="825"/>
                    <a:pt x="587" y="825"/>
                  </a:cubicBezTo>
                  <a:cubicBezTo>
                    <a:pt x="1035" y="825"/>
                    <a:pt x="1516" y="542"/>
                    <a:pt x="1078" y="162"/>
                  </a:cubicBezTo>
                  <a:cubicBezTo>
                    <a:pt x="962" y="61"/>
                    <a:pt x="759" y="1"/>
                    <a:pt x="561" y="1"/>
                  </a:cubicBezTo>
                  <a:close/>
                </a:path>
              </a:pathLst>
            </a:custGeom>
            <a:solidFill>
              <a:srgbClr val="C3ED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0" name="Google Shape;442;p8">
              <a:extLst>
                <a:ext uri="{FF2B5EF4-FFF2-40B4-BE49-F238E27FC236}">
                  <a16:creationId xmlns:a16="http://schemas.microsoft.com/office/drawing/2014/main" id="{B338C335-3EA0-4B86-8F2B-7C5B6C7BC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897" y="3657567"/>
              <a:ext cx="1174669" cy="1283163"/>
            </a:xfrm>
            <a:custGeom>
              <a:avLst/>
              <a:gdLst>
                <a:gd name="T0" fmla="*/ 45080872 w 23798"/>
                <a:gd name="T1" fmla="*/ 4507359 h 25996"/>
                <a:gd name="T2" fmla="*/ 42590858 w 23798"/>
                <a:gd name="T3" fmla="*/ 4507359 h 25996"/>
                <a:gd name="T4" fmla="*/ 18850481 w 23798"/>
                <a:gd name="T5" fmla="*/ 30377191 h 25996"/>
                <a:gd name="T6" fmla="*/ 21489118 w 23798"/>
                <a:gd name="T7" fmla="*/ 31512521 h 25996"/>
                <a:gd name="T8" fmla="*/ 15858574 w 23798"/>
                <a:gd name="T9" fmla="*/ 34294945 h 25996"/>
                <a:gd name="T10" fmla="*/ 14862095 w 23798"/>
                <a:gd name="T11" fmla="*/ 32623565 h 25996"/>
                <a:gd name="T12" fmla="*/ 13941136 w 23798"/>
                <a:gd name="T13" fmla="*/ 35386443 h 25996"/>
                <a:gd name="T14" fmla="*/ 14004465 w 23798"/>
                <a:gd name="T15" fmla="*/ 37394063 h 25996"/>
                <a:gd name="T16" fmla="*/ 13941136 w 23798"/>
                <a:gd name="T17" fmla="*/ 35386443 h 25996"/>
                <a:gd name="T18" fmla="*/ 22363777 w 23798"/>
                <a:gd name="T19" fmla="*/ 36114947 h 25996"/>
                <a:gd name="T20" fmla="*/ 19854315 w 23798"/>
                <a:gd name="T21" fmla="*/ 37710757 h 25996"/>
                <a:gd name="T22" fmla="*/ 18928470 w 23798"/>
                <a:gd name="T23" fmla="*/ 36000432 h 25996"/>
                <a:gd name="T24" fmla="*/ 41228917 w 23798"/>
                <a:gd name="T25" fmla="*/ 0 h 25996"/>
                <a:gd name="T26" fmla="*/ 36285416 w 23798"/>
                <a:gd name="T27" fmla="*/ 11853117 h 25996"/>
                <a:gd name="T28" fmla="*/ 33403138 w 23798"/>
                <a:gd name="T29" fmla="*/ 33210703 h 25996"/>
                <a:gd name="T30" fmla="*/ 20419536 w 23798"/>
                <a:gd name="T31" fmla="*/ 28177116 h 25996"/>
                <a:gd name="T32" fmla="*/ 10871241 w 23798"/>
                <a:gd name="T33" fmla="*/ 30438101 h 25996"/>
                <a:gd name="T34" fmla="*/ 4158925 w 23798"/>
                <a:gd name="T35" fmla="*/ 22439360 h 25996"/>
                <a:gd name="T36" fmla="*/ 372767 w 23798"/>
                <a:gd name="T37" fmla="*/ 30567227 h 25996"/>
                <a:gd name="T38" fmla="*/ 1885798 w 23798"/>
                <a:gd name="T39" fmla="*/ 51357123 h 25996"/>
                <a:gd name="T40" fmla="*/ 7182520 w 23798"/>
                <a:gd name="T41" fmla="*/ 51167087 h 25996"/>
                <a:gd name="T42" fmla="*/ 21325884 w 23798"/>
                <a:gd name="T43" fmla="*/ 53596192 h 25996"/>
                <a:gd name="T44" fmla="*/ 26693289 w 23798"/>
                <a:gd name="T45" fmla="*/ 43175651 h 25996"/>
                <a:gd name="T46" fmla="*/ 26966151 w 23798"/>
                <a:gd name="T47" fmla="*/ 43287698 h 25996"/>
                <a:gd name="T48" fmla="*/ 25589600 w 23798"/>
                <a:gd name="T49" fmla="*/ 44045424 h 25996"/>
                <a:gd name="T50" fmla="*/ 21917908 w 23798"/>
                <a:gd name="T51" fmla="*/ 53554779 h 25996"/>
                <a:gd name="T52" fmla="*/ 23591754 w 23798"/>
                <a:gd name="T53" fmla="*/ 59348559 h 25996"/>
                <a:gd name="T54" fmla="*/ 25694342 w 23798"/>
                <a:gd name="T55" fmla="*/ 63190743 h 25996"/>
                <a:gd name="T56" fmla="*/ 26968619 w 23798"/>
                <a:gd name="T57" fmla="*/ 62815558 h 25996"/>
                <a:gd name="T58" fmla="*/ 26717673 w 23798"/>
                <a:gd name="T59" fmla="*/ 63334529 h 25996"/>
                <a:gd name="T60" fmla="*/ 30696286 w 23798"/>
                <a:gd name="T61" fmla="*/ 58091360 h 25996"/>
                <a:gd name="T62" fmla="*/ 31921845 w 23798"/>
                <a:gd name="T63" fmla="*/ 52492502 h 25996"/>
                <a:gd name="T64" fmla="*/ 32048503 w 23798"/>
                <a:gd name="T65" fmla="*/ 49369000 h 25996"/>
                <a:gd name="T66" fmla="*/ 32060694 w 23798"/>
                <a:gd name="T67" fmla="*/ 49381192 h 25996"/>
                <a:gd name="T68" fmla="*/ 40039934 w 23798"/>
                <a:gd name="T69" fmla="*/ 50696834 h 25996"/>
                <a:gd name="T70" fmla="*/ 49895199 w 23798"/>
                <a:gd name="T71" fmla="*/ 53274562 h 25996"/>
                <a:gd name="T72" fmla="*/ 56480808 w 23798"/>
                <a:gd name="T73" fmla="*/ 53769150 h 25996"/>
                <a:gd name="T74" fmla="*/ 53698435 w 23798"/>
                <a:gd name="T75" fmla="*/ 45972636 h 25996"/>
                <a:gd name="T76" fmla="*/ 42936822 w 23798"/>
                <a:gd name="T77" fmla="*/ 48170292 h 25996"/>
                <a:gd name="T78" fmla="*/ 42897828 w 23798"/>
                <a:gd name="T79" fmla="*/ 48077693 h 25996"/>
                <a:gd name="T80" fmla="*/ 45219722 w 23798"/>
                <a:gd name="T81" fmla="*/ 41450667 h 25996"/>
                <a:gd name="T82" fmla="*/ 45334237 w 23798"/>
                <a:gd name="T83" fmla="*/ 40751433 h 25996"/>
                <a:gd name="T84" fmla="*/ 45490165 w 23798"/>
                <a:gd name="T85" fmla="*/ 37681536 h 25996"/>
                <a:gd name="T86" fmla="*/ 45465831 w 23798"/>
                <a:gd name="T87" fmla="*/ 36166084 h 25996"/>
                <a:gd name="T88" fmla="*/ 42527529 w 23798"/>
                <a:gd name="T89" fmla="*/ 11663081 h 25996"/>
                <a:gd name="T90" fmla="*/ 49010816 w 23798"/>
                <a:gd name="T91" fmla="*/ 13505049 h 25996"/>
                <a:gd name="T92" fmla="*/ 56324880 w 23798"/>
                <a:gd name="T93" fmla="*/ 7075314 h 25996"/>
                <a:gd name="T94" fmla="*/ 41228917 w 23798"/>
                <a:gd name="T95" fmla="*/ 0 h 2599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3798" h="25996" extrusionOk="0">
                  <a:moveTo>
                    <a:pt x="17992" y="1340"/>
                  </a:moveTo>
                  <a:cubicBezTo>
                    <a:pt x="18272" y="1340"/>
                    <a:pt x="18503" y="1570"/>
                    <a:pt x="18503" y="1850"/>
                  </a:cubicBezTo>
                  <a:cubicBezTo>
                    <a:pt x="18503" y="2134"/>
                    <a:pt x="18272" y="2360"/>
                    <a:pt x="17992" y="2360"/>
                  </a:cubicBezTo>
                  <a:cubicBezTo>
                    <a:pt x="17709" y="2360"/>
                    <a:pt x="17481" y="2134"/>
                    <a:pt x="17481" y="1850"/>
                  </a:cubicBezTo>
                  <a:cubicBezTo>
                    <a:pt x="17481" y="1570"/>
                    <a:pt x="17709" y="1340"/>
                    <a:pt x="17992" y="1340"/>
                  </a:cubicBezTo>
                  <a:close/>
                  <a:moveTo>
                    <a:pt x="7737" y="12468"/>
                  </a:moveTo>
                  <a:cubicBezTo>
                    <a:pt x="7744" y="12468"/>
                    <a:pt x="7750" y="12468"/>
                    <a:pt x="7756" y="12468"/>
                  </a:cubicBezTo>
                  <a:cubicBezTo>
                    <a:pt x="8037" y="12471"/>
                    <a:pt x="8777" y="12549"/>
                    <a:pt x="8820" y="12934"/>
                  </a:cubicBezTo>
                  <a:cubicBezTo>
                    <a:pt x="8916" y="13768"/>
                    <a:pt x="7378" y="14085"/>
                    <a:pt x="6682" y="14085"/>
                  </a:cubicBezTo>
                  <a:cubicBezTo>
                    <a:pt x="6616" y="14085"/>
                    <a:pt x="6558" y="14082"/>
                    <a:pt x="6509" y="14076"/>
                  </a:cubicBezTo>
                  <a:cubicBezTo>
                    <a:pt x="6411" y="14067"/>
                    <a:pt x="6314" y="14050"/>
                    <a:pt x="6228" y="13999"/>
                  </a:cubicBezTo>
                  <a:cubicBezTo>
                    <a:pt x="6036" y="13881"/>
                    <a:pt x="6002" y="13597"/>
                    <a:pt x="6100" y="13390"/>
                  </a:cubicBezTo>
                  <a:cubicBezTo>
                    <a:pt x="6388" y="12792"/>
                    <a:pt x="7094" y="12468"/>
                    <a:pt x="7737" y="12468"/>
                  </a:cubicBezTo>
                  <a:close/>
                  <a:moveTo>
                    <a:pt x="5722" y="14524"/>
                  </a:moveTo>
                  <a:cubicBezTo>
                    <a:pt x="5920" y="14524"/>
                    <a:pt x="6123" y="14584"/>
                    <a:pt x="6239" y="14685"/>
                  </a:cubicBezTo>
                  <a:cubicBezTo>
                    <a:pt x="6677" y="15065"/>
                    <a:pt x="6196" y="15348"/>
                    <a:pt x="5748" y="15348"/>
                  </a:cubicBezTo>
                  <a:cubicBezTo>
                    <a:pt x="5463" y="15348"/>
                    <a:pt x="5192" y="15234"/>
                    <a:pt x="5178" y="14959"/>
                  </a:cubicBezTo>
                  <a:cubicBezTo>
                    <a:pt x="5162" y="14649"/>
                    <a:pt x="5436" y="14524"/>
                    <a:pt x="5722" y="14524"/>
                  </a:cubicBezTo>
                  <a:close/>
                  <a:moveTo>
                    <a:pt x="8713" y="14493"/>
                  </a:moveTo>
                  <a:cubicBezTo>
                    <a:pt x="8957" y="14493"/>
                    <a:pt x="9155" y="14577"/>
                    <a:pt x="9179" y="14823"/>
                  </a:cubicBezTo>
                  <a:cubicBezTo>
                    <a:pt x="9202" y="15080"/>
                    <a:pt x="8949" y="15273"/>
                    <a:pt x="8716" y="15374"/>
                  </a:cubicBezTo>
                  <a:cubicBezTo>
                    <a:pt x="8559" y="15444"/>
                    <a:pt x="8351" y="15478"/>
                    <a:pt x="8149" y="15478"/>
                  </a:cubicBezTo>
                  <a:cubicBezTo>
                    <a:pt x="7743" y="15478"/>
                    <a:pt x="7365" y="15339"/>
                    <a:pt x="7490" y="15070"/>
                  </a:cubicBezTo>
                  <a:cubicBezTo>
                    <a:pt x="7526" y="14986"/>
                    <a:pt x="7618" y="14887"/>
                    <a:pt x="7769" y="14776"/>
                  </a:cubicBezTo>
                  <a:cubicBezTo>
                    <a:pt x="7932" y="14661"/>
                    <a:pt x="8368" y="14493"/>
                    <a:pt x="8713" y="14493"/>
                  </a:cubicBezTo>
                  <a:close/>
                  <a:moveTo>
                    <a:pt x="16922" y="0"/>
                  </a:moveTo>
                  <a:cubicBezTo>
                    <a:pt x="16521" y="0"/>
                    <a:pt x="16147" y="114"/>
                    <a:pt x="15748" y="367"/>
                  </a:cubicBezTo>
                  <a:cubicBezTo>
                    <a:pt x="14870" y="917"/>
                    <a:pt x="14582" y="1995"/>
                    <a:pt x="14893" y="4865"/>
                  </a:cubicBezTo>
                  <a:cubicBezTo>
                    <a:pt x="15204" y="7737"/>
                    <a:pt x="15593" y="9829"/>
                    <a:pt x="15282" y="12002"/>
                  </a:cubicBezTo>
                  <a:cubicBezTo>
                    <a:pt x="15113" y="13183"/>
                    <a:pt x="14485" y="13631"/>
                    <a:pt x="13710" y="13631"/>
                  </a:cubicBezTo>
                  <a:cubicBezTo>
                    <a:pt x="13060" y="13631"/>
                    <a:pt x="12306" y="13316"/>
                    <a:pt x="11632" y="12857"/>
                  </a:cubicBezTo>
                  <a:cubicBezTo>
                    <a:pt x="10567" y="12129"/>
                    <a:pt x="9632" y="11565"/>
                    <a:pt x="8381" y="11565"/>
                  </a:cubicBezTo>
                  <a:cubicBezTo>
                    <a:pt x="7894" y="11565"/>
                    <a:pt x="7358" y="11651"/>
                    <a:pt x="6749" y="11846"/>
                  </a:cubicBezTo>
                  <a:cubicBezTo>
                    <a:pt x="5566" y="12227"/>
                    <a:pt x="4958" y="12493"/>
                    <a:pt x="4462" y="12493"/>
                  </a:cubicBezTo>
                  <a:cubicBezTo>
                    <a:pt x="4047" y="12493"/>
                    <a:pt x="3710" y="12307"/>
                    <a:pt x="3181" y="11846"/>
                  </a:cubicBezTo>
                  <a:cubicBezTo>
                    <a:pt x="2015" y="10840"/>
                    <a:pt x="2170" y="9444"/>
                    <a:pt x="1707" y="9210"/>
                  </a:cubicBezTo>
                  <a:cubicBezTo>
                    <a:pt x="1646" y="9180"/>
                    <a:pt x="1577" y="9163"/>
                    <a:pt x="1502" y="9163"/>
                  </a:cubicBezTo>
                  <a:cubicBezTo>
                    <a:pt x="1010" y="9163"/>
                    <a:pt x="288" y="9918"/>
                    <a:pt x="153" y="12546"/>
                  </a:cubicBezTo>
                  <a:cubicBezTo>
                    <a:pt x="0" y="15570"/>
                    <a:pt x="1785" y="16888"/>
                    <a:pt x="2092" y="17743"/>
                  </a:cubicBezTo>
                  <a:cubicBezTo>
                    <a:pt x="2404" y="18595"/>
                    <a:pt x="609" y="20274"/>
                    <a:pt x="774" y="21079"/>
                  </a:cubicBezTo>
                  <a:cubicBezTo>
                    <a:pt x="810" y="21249"/>
                    <a:pt x="1053" y="21355"/>
                    <a:pt x="1439" y="21355"/>
                  </a:cubicBezTo>
                  <a:cubicBezTo>
                    <a:pt x="1822" y="21355"/>
                    <a:pt x="2347" y="21250"/>
                    <a:pt x="2948" y="21001"/>
                  </a:cubicBezTo>
                  <a:cubicBezTo>
                    <a:pt x="4181" y="20487"/>
                    <a:pt x="4884" y="20048"/>
                    <a:pt x="4884" y="20048"/>
                  </a:cubicBezTo>
                  <a:cubicBezTo>
                    <a:pt x="5949" y="21011"/>
                    <a:pt x="7307" y="21653"/>
                    <a:pt x="8753" y="21998"/>
                  </a:cubicBezTo>
                  <a:cubicBezTo>
                    <a:pt x="8618" y="21085"/>
                    <a:pt x="8669" y="20132"/>
                    <a:pt x="9081" y="19295"/>
                  </a:cubicBezTo>
                  <a:cubicBezTo>
                    <a:pt x="9442" y="18568"/>
                    <a:pt x="10082" y="17721"/>
                    <a:pt x="10956" y="17721"/>
                  </a:cubicBezTo>
                  <a:cubicBezTo>
                    <a:pt x="10980" y="17721"/>
                    <a:pt x="11005" y="17721"/>
                    <a:pt x="11030" y="17723"/>
                  </a:cubicBezTo>
                  <a:cubicBezTo>
                    <a:pt x="11051" y="17723"/>
                    <a:pt x="11061" y="17743"/>
                    <a:pt x="11068" y="17767"/>
                  </a:cubicBezTo>
                  <a:cubicBezTo>
                    <a:pt x="11078" y="17797"/>
                    <a:pt x="11074" y="17835"/>
                    <a:pt x="11048" y="17841"/>
                  </a:cubicBezTo>
                  <a:cubicBezTo>
                    <a:pt x="10848" y="17899"/>
                    <a:pt x="10669" y="17980"/>
                    <a:pt x="10503" y="18078"/>
                  </a:cubicBezTo>
                  <a:cubicBezTo>
                    <a:pt x="10115" y="18304"/>
                    <a:pt x="9807" y="18625"/>
                    <a:pt x="9574" y="19000"/>
                  </a:cubicBezTo>
                  <a:cubicBezTo>
                    <a:pt x="9034" y="19866"/>
                    <a:pt x="8872" y="21018"/>
                    <a:pt x="8996" y="21981"/>
                  </a:cubicBezTo>
                  <a:cubicBezTo>
                    <a:pt x="9000" y="22007"/>
                    <a:pt x="9003" y="22032"/>
                    <a:pt x="9006" y="22055"/>
                  </a:cubicBezTo>
                  <a:cubicBezTo>
                    <a:pt x="9132" y="22873"/>
                    <a:pt x="9510" y="23565"/>
                    <a:pt x="9683" y="24359"/>
                  </a:cubicBezTo>
                  <a:cubicBezTo>
                    <a:pt x="9736" y="24600"/>
                    <a:pt x="9706" y="24857"/>
                    <a:pt x="9753" y="25097"/>
                  </a:cubicBezTo>
                  <a:cubicBezTo>
                    <a:pt x="9857" y="25625"/>
                    <a:pt x="10152" y="25936"/>
                    <a:pt x="10546" y="25936"/>
                  </a:cubicBezTo>
                  <a:cubicBezTo>
                    <a:pt x="10702" y="25936"/>
                    <a:pt x="10873" y="25888"/>
                    <a:pt x="11054" y="25786"/>
                  </a:cubicBezTo>
                  <a:cubicBezTo>
                    <a:pt x="11059" y="25783"/>
                    <a:pt x="11064" y="25782"/>
                    <a:pt x="11069" y="25782"/>
                  </a:cubicBezTo>
                  <a:cubicBezTo>
                    <a:pt x="11104" y="25782"/>
                    <a:pt x="11109" y="25870"/>
                    <a:pt x="11085" y="25891"/>
                  </a:cubicBezTo>
                  <a:cubicBezTo>
                    <a:pt x="11048" y="25928"/>
                    <a:pt x="11007" y="25961"/>
                    <a:pt x="10966" y="25995"/>
                  </a:cubicBezTo>
                  <a:cubicBezTo>
                    <a:pt x="11497" y="25610"/>
                    <a:pt x="12122" y="24866"/>
                    <a:pt x="12606" y="23863"/>
                  </a:cubicBezTo>
                  <a:cubicBezTo>
                    <a:pt x="12602" y="23857"/>
                    <a:pt x="12599" y="23849"/>
                    <a:pt x="12599" y="23843"/>
                  </a:cubicBezTo>
                  <a:cubicBezTo>
                    <a:pt x="12754" y="23292"/>
                    <a:pt x="12913" y="22714"/>
                    <a:pt x="13018" y="22136"/>
                  </a:cubicBezTo>
                  <a:cubicBezTo>
                    <a:pt x="13052" y="21940"/>
                    <a:pt x="13082" y="21741"/>
                    <a:pt x="13102" y="21545"/>
                  </a:cubicBezTo>
                  <a:cubicBezTo>
                    <a:pt x="13146" y="21123"/>
                    <a:pt x="13092" y="20697"/>
                    <a:pt x="13139" y="20278"/>
                  </a:cubicBezTo>
                  <a:cubicBezTo>
                    <a:pt x="13139" y="20272"/>
                    <a:pt x="13147" y="20263"/>
                    <a:pt x="13154" y="20263"/>
                  </a:cubicBezTo>
                  <a:cubicBezTo>
                    <a:pt x="13154" y="20263"/>
                    <a:pt x="13155" y="20263"/>
                    <a:pt x="13156" y="20264"/>
                  </a:cubicBezTo>
                  <a:cubicBezTo>
                    <a:pt x="13156" y="20264"/>
                    <a:pt x="13159" y="20264"/>
                    <a:pt x="13159" y="20268"/>
                  </a:cubicBezTo>
                  <a:cubicBezTo>
                    <a:pt x="13271" y="20876"/>
                    <a:pt x="13322" y="21494"/>
                    <a:pt x="13254" y="22099"/>
                  </a:cubicBezTo>
                  <a:cubicBezTo>
                    <a:pt x="14424" y="21870"/>
                    <a:pt x="15519" y="21437"/>
                    <a:pt x="16434" y="20808"/>
                  </a:cubicBezTo>
                  <a:cubicBezTo>
                    <a:pt x="17214" y="21550"/>
                    <a:pt x="18291" y="21941"/>
                    <a:pt x="19520" y="21941"/>
                  </a:cubicBezTo>
                  <a:cubicBezTo>
                    <a:pt x="19831" y="21941"/>
                    <a:pt x="20151" y="21916"/>
                    <a:pt x="20479" y="21866"/>
                  </a:cubicBezTo>
                  <a:cubicBezTo>
                    <a:pt x="20910" y="21798"/>
                    <a:pt x="21265" y="21772"/>
                    <a:pt x="21562" y="21772"/>
                  </a:cubicBezTo>
                  <a:cubicBezTo>
                    <a:pt x="22562" y="21772"/>
                    <a:pt x="22888" y="22069"/>
                    <a:pt x="23182" y="22069"/>
                  </a:cubicBezTo>
                  <a:cubicBezTo>
                    <a:pt x="23236" y="22069"/>
                    <a:pt x="23289" y="22059"/>
                    <a:pt x="23345" y="22035"/>
                  </a:cubicBezTo>
                  <a:cubicBezTo>
                    <a:pt x="23798" y="21845"/>
                    <a:pt x="23507" y="20227"/>
                    <a:pt x="22040" y="18869"/>
                  </a:cubicBezTo>
                  <a:cubicBezTo>
                    <a:pt x="20861" y="17777"/>
                    <a:pt x="19408" y="17219"/>
                    <a:pt x="18739" y="17054"/>
                  </a:cubicBezTo>
                  <a:cubicBezTo>
                    <a:pt x="18614" y="18081"/>
                    <a:pt x="18269" y="19092"/>
                    <a:pt x="17623" y="19771"/>
                  </a:cubicBezTo>
                  <a:cubicBezTo>
                    <a:pt x="17620" y="19774"/>
                    <a:pt x="17617" y="19776"/>
                    <a:pt x="17614" y="19776"/>
                  </a:cubicBezTo>
                  <a:cubicBezTo>
                    <a:pt x="17602" y="19776"/>
                    <a:pt x="17601" y="19745"/>
                    <a:pt x="17607" y="19733"/>
                  </a:cubicBezTo>
                  <a:cubicBezTo>
                    <a:pt x="17634" y="19690"/>
                    <a:pt x="17657" y="19635"/>
                    <a:pt x="17684" y="19588"/>
                  </a:cubicBezTo>
                  <a:cubicBezTo>
                    <a:pt x="18110" y="18855"/>
                    <a:pt x="18408" y="17939"/>
                    <a:pt x="18560" y="17013"/>
                  </a:cubicBezTo>
                  <a:cubicBezTo>
                    <a:pt x="18573" y="16932"/>
                    <a:pt x="18590" y="16848"/>
                    <a:pt x="18601" y="16767"/>
                  </a:cubicBezTo>
                  <a:cubicBezTo>
                    <a:pt x="18604" y="16753"/>
                    <a:pt x="18604" y="16740"/>
                    <a:pt x="18607" y="16726"/>
                  </a:cubicBezTo>
                  <a:cubicBezTo>
                    <a:pt x="18614" y="16665"/>
                    <a:pt x="18617" y="16611"/>
                    <a:pt x="18624" y="16550"/>
                  </a:cubicBezTo>
                  <a:cubicBezTo>
                    <a:pt x="18654" y="16196"/>
                    <a:pt x="18671" y="15834"/>
                    <a:pt x="18671" y="15466"/>
                  </a:cubicBezTo>
                  <a:cubicBezTo>
                    <a:pt x="18665" y="15273"/>
                    <a:pt x="18651" y="15084"/>
                    <a:pt x="18631" y="14901"/>
                  </a:cubicBezTo>
                  <a:cubicBezTo>
                    <a:pt x="18624" y="14870"/>
                    <a:pt x="18641" y="14847"/>
                    <a:pt x="18661" y="14844"/>
                  </a:cubicBezTo>
                  <a:cubicBezTo>
                    <a:pt x="18573" y="12411"/>
                    <a:pt x="17968" y="9927"/>
                    <a:pt x="17765" y="8589"/>
                  </a:cubicBezTo>
                  <a:cubicBezTo>
                    <a:pt x="17377" y="6027"/>
                    <a:pt x="17455" y="4787"/>
                    <a:pt x="17455" y="4787"/>
                  </a:cubicBezTo>
                  <a:cubicBezTo>
                    <a:pt x="18204" y="5293"/>
                    <a:pt x="19137" y="5543"/>
                    <a:pt x="20116" y="5543"/>
                  </a:cubicBezTo>
                  <a:cubicBezTo>
                    <a:pt x="20360" y="5543"/>
                    <a:pt x="20607" y="5528"/>
                    <a:pt x="20854" y="5497"/>
                  </a:cubicBezTo>
                  <a:cubicBezTo>
                    <a:pt x="22098" y="5341"/>
                    <a:pt x="23118" y="4222"/>
                    <a:pt x="23118" y="2904"/>
                  </a:cubicBezTo>
                  <a:cubicBezTo>
                    <a:pt x="23118" y="1587"/>
                    <a:pt x="22257" y="2256"/>
                    <a:pt x="20013" y="1140"/>
                  </a:cubicBezTo>
                  <a:cubicBezTo>
                    <a:pt x="18609" y="443"/>
                    <a:pt x="17713" y="0"/>
                    <a:pt x="1692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1" name="Google Shape;443;p8">
              <a:extLst>
                <a:ext uri="{FF2B5EF4-FFF2-40B4-BE49-F238E27FC236}">
                  <a16:creationId xmlns:a16="http://schemas.microsoft.com/office/drawing/2014/main" id="{3B3FC008-0EC0-49E2-BBAC-B63269DADC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731" y="3723658"/>
              <a:ext cx="50446" cy="50446"/>
            </a:xfrm>
            <a:custGeom>
              <a:avLst/>
              <a:gdLst>
                <a:gd name="T0" fmla="*/ 1245009 w 1022"/>
                <a:gd name="T1" fmla="*/ 2419 h 1022"/>
                <a:gd name="T2" fmla="*/ 0 w 1022"/>
                <a:gd name="T3" fmla="*/ 1245009 h 1022"/>
                <a:gd name="T4" fmla="*/ 1245009 w 1022"/>
                <a:gd name="T5" fmla="*/ 2487600 h 1022"/>
                <a:gd name="T6" fmla="*/ 2490019 w 1022"/>
                <a:gd name="T7" fmla="*/ 1245009 h 1022"/>
                <a:gd name="T8" fmla="*/ 1245009 w 1022"/>
                <a:gd name="T9" fmla="*/ 2419 h 10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2" h="1022" extrusionOk="0">
                  <a:moveTo>
                    <a:pt x="511" y="1"/>
                  </a:moveTo>
                  <a:cubicBezTo>
                    <a:pt x="228" y="1"/>
                    <a:pt x="0" y="231"/>
                    <a:pt x="0" y="511"/>
                  </a:cubicBezTo>
                  <a:cubicBezTo>
                    <a:pt x="0" y="795"/>
                    <a:pt x="228" y="1021"/>
                    <a:pt x="511" y="1021"/>
                  </a:cubicBezTo>
                  <a:cubicBezTo>
                    <a:pt x="791" y="1021"/>
                    <a:pt x="1022" y="795"/>
                    <a:pt x="1022" y="511"/>
                  </a:cubicBezTo>
                  <a:cubicBezTo>
                    <a:pt x="1022" y="231"/>
                    <a:pt x="791" y="1"/>
                    <a:pt x="51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2" name="Google Shape;444;p8">
              <a:extLst>
                <a:ext uri="{FF2B5EF4-FFF2-40B4-BE49-F238E27FC236}">
                  <a16:creationId xmlns:a16="http://schemas.microsoft.com/office/drawing/2014/main" id="{82CEFDFA-FB7A-4CB6-91EE-3446B97B6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0218" y="4532197"/>
              <a:ext cx="123005" cy="423953"/>
            </a:xfrm>
            <a:custGeom>
              <a:avLst/>
              <a:gdLst>
                <a:gd name="T0" fmla="*/ 5698755 w 2492"/>
                <a:gd name="T1" fmla="*/ 2419 h 8589"/>
                <a:gd name="T2" fmla="*/ 1130491 w 2492"/>
                <a:gd name="T3" fmla="*/ 3837345 h 8589"/>
                <a:gd name="T4" fmla="*/ 331353 w 2492"/>
                <a:gd name="T5" fmla="*/ 10422955 h 8589"/>
                <a:gd name="T6" fmla="*/ 635904 w 2492"/>
                <a:gd name="T7" fmla="*/ 12026119 h 8589"/>
                <a:gd name="T8" fmla="*/ 1985652 w 2492"/>
                <a:gd name="T9" fmla="*/ 16275224 h 8589"/>
                <a:gd name="T10" fmla="*/ 2611832 w 2492"/>
                <a:gd name="T11" fmla="*/ 20097959 h 8589"/>
                <a:gd name="T12" fmla="*/ 3966467 w 2492"/>
                <a:gd name="T13" fmla="*/ 20926318 h 8589"/>
                <a:gd name="T14" fmla="*/ 5723138 w 2492"/>
                <a:gd name="T15" fmla="*/ 20161288 h 8589"/>
                <a:gd name="T16" fmla="*/ 6013029 w 2492"/>
                <a:gd name="T17" fmla="*/ 19907923 h 8589"/>
                <a:gd name="T18" fmla="*/ 5974084 w 2492"/>
                <a:gd name="T19" fmla="*/ 19642317 h 8589"/>
                <a:gd name="T20" fmla="*/ 5937509 w 2492"/>
                <a:gd name="T21" fmla="*/ 19652090 h 8589"/>
                <a:gd name="T22" fmla="*/ 4699808 w 2492"/>
                <a:gd name="T23" fmla="*/ 20017551 h 8589"/>
                <a:gd name="T24" fmla="*/ 2767761 w 2492"/>
                <a:gd name="T25" fmla="*/ 17973406 h 8589"/>
                <a:gd name="T26" fmla="*/ 2597222 w 2492"/>
                <a:gd name="T27" fmla="*/ 16175320 h 8589"/>
                <a:gd name="T28" fmla="*/ 947760 w 2492"/>
                <a:gd name="T29" fmla="*/ 10561854 h 8589"/>
                <a:gd name="T30" fmla="*/ 923377 w 2492"/>
                <a:gd name="T31" fmla="*/ 10381542 h 8589"/>
                <a:gd name="T32" fmla="*/ 2331616 w 2492"/>
                <a:gd name="T33" fmla="*/ 3118614 h 8589"/>
                <a:gd name="T34" fmla="*/ 4595066 w 2492"/>
                <a:gd name="T35" fmla="*/ 872240 h 8589"/>
                <a:gd name="T36" fmla="*/ 5922898 w 2492"/>
                <a:gd name="T37" fmla="*/ 294827 h 8589"/>
                <a:gd name="T38" fmla="*/ 5971616 w 2492"/>
                <a:gd name="T39" fmla="*/ 114515 h 8589"/>
                <a:gd name="T40" fmla="*/ 5879066 w 2492"/>
                <a:gd name="T41" fmla="*/ 7305 h 8589"/>
                <a:gd name="T42" fmla="*/ 5698755 w 2492"/>
                <a:gd name="T43" fmla="*/ 2419 h 858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492" h="8589" extrusionOk="0">
                  <a:moveTo>
                    <a:pt x="2339" y="1"/>
                  </a:moveTo>
                  <a:cubicBezTo>
                    <a:pt x="1465" y="1"/>
                    <a:pt x="825" y="848"/>
                    <a:pt x="464" y="1575"/>
                  </a:cubicBezTo>
                  <a:cubicBezTo>
                    <a:pt x="52" y="2412"/>
                    <a:pt x="1" y="3365"/>
                    <a:pt x="136" y="4278"/>
                  </a:cubicBezTo>
                  <a:cubicBezTo>
                    <a:pt x="166" y="4501"/>
                    <a:pt x="207" y="4721"/>
                    <a:pt x="261" y="4936"/>
                  </a:cubicBezTo>
                  <a:cubicBezTo>
                    <a:pt x="406" y="5535"/>
                    <a:pt x="687" y="6086"/>
                    <a:pt x="815" y="6680"/>
                  </a:cubicBezTo>
                  <a:cubicBezTo>
                    <a:pt x="920" y="7154"/>
                    <a:pt x="805" y="7823"/>
                    <a:pt x="1072" y="8249"/>
                  </a:cubicBezTo>
                  <a:cubicBezTo>
                    <a:pt x="1226" y="8494"/>
                    <a:pt x="1422" y="8589"/>
                    <a:pt x="1628" y="8589"/>
                  </a:cubicBezTo>
                  <a:cubicBezTo>
                    <a:pt x="1874" y="8589"/>
                    <a:pt x="2134" y="8452"/>
                    <a:pt x="2349" y="8275"/>
                  </a:cubicBezTo>
                  <a:cubicBezTo>
                    <a:pt x="2390" y="8241"/>
                    <a:pt x="2431" y="8208"/>
                    <a:pt x="2468" y="8171"/>
                  </a:cubicBezTo>
                  <a:cubicBezTo>
                    <a:pt x="2492" y="8150"/>
                    <a:pt x="2487" y="8062"/>
                    <a:pt x="2452" y="8062"/>
                  </a:cubicBezTo>
                  <a:cubicBezTo>
                    <a:pt x="2447" y="8062"/>
                    <a:pt x="2442" y="8063"/>
                    <a:pt x="2437" y="8066"/>
                  </a:cubicBezTo>
                  <a:cubicBezTo>
                    <a:pt x="2256" y="8168"/>
                    <a:pt x="2085" y="8216"/>
                    <a:pt x="1929" y="8216"/>
                  </a:cubicBezTo>
                  <a:cubicBezTo>
                    <a:pt x="1535" y="8216"/>
                    <a:pt x="1240" y="7905"/>
                    <a:pt x="1136" y="7377"/>
                  </a:cubicBezTo>
                  <a:cubicBezTo>
                    <a:pt x="1089" y="7137"/>
                    <a:pt x="1119" y="6880"/>
                    <a:pt x="1066" y="6639"/>
                  </a:cubicBezTo>
                  <a:cubicBezTo>
                    <a:pt x="893" y="5845"/>
                    <a:pt x="515" y="5153"/>
                    <a:pt x="389" y="4335"/>
                  </a:cubicBezTo>
                  <a:cubicBezTo>
                    <a:pt x="386" y="4312"/>
                    <a:pt x="383" y="4287"/>
                    <a:pt x="379" y="4261"/>
                  </a:cubicBezTo>
                  <a:cubicBezTo>
                    <a:pt x="255" y="3298"/>
                    <a:pt x="417" y="2146"/>
                    <a:pt x="957" y="1280"/>
                  </a:cubicBezTo>
                  <a:cubicBezTo>
                    <a:pt x="1190" y="905"/>
                    <a:pt x="1498" y="584"/>
                    <a:pt x="1886" y="358"/>
                  </a:cubicBezTo>
                  <a:cubicBezTo>
                    <a:pt x="2052" y="260"/>
                    <a:pt x="2231" y="179"/>
                    <a:pt x="2431" y="121"/>
                  </a:cubicBezTo>
                  <a:cubicBezTo>
                    <a:pt x="2457" y="115"/>
                    <a:pt x="2461" y="77"/>
                    <a:pt x="2451" y="47"/>
                  </a:cubicBezTo>
                  <a:cubicBezTo>
                    <a:pt x="2444" y="23"/>
                    <a:pt x="2434" y="3"/>
                    <a:pt x="2413" y="3"/>
                  </a:cubicBezTo>
                  <a:cubicBezTo>
                    <a:pt x="2388" y="1"/>
                    <a:pt x="2363" y="1"/>
                    <a:pt x="2339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3" name="Google Shape;445;p8">
              <a:extLst>
                <a:ext uri="{FF2B5EF4-FFF2-40B4-BE49-F238E27FC236}">
                  <a16:creationId xmlns:a16="http://schemas.microsoft.com/office/drawing/2014/main" id="{E0E58019-3075-4009-BC8D-168AA8A3B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6763" y="4657716"/>
              <a:ext cx="35687" cy="178140"/>
            </a:xfrm>
            <a:custGeom>
              <a:avLst/>
              <a:gdLst>
                <a:gd name="T0" fmla="*/ 1352207 w 723"/>
                <a:gd name="T1" fmla="*/ 0 h 3609"/>
                <a:gd name="T2" fmla="*/ 1315631 w 723"/>
                <a:gd name="T3" fmla="*/ 36526 h 3609"/>
                <a:gd name="T4" fmla="*/ 1225500 w 723"/>
                <a:gd name="T5" fmla="*/ 3123447 h 3609"/>
                <a:gd name="T6" fmla="*/ 1020856 w 723"/>
                <a:gd name="T7" fmla="*/ 4563375 h 3609"/>
                <a:gd name="T8" fmla="*/ 0 w 723"/>
                <a:gd name="T9" fmla="*/ 8722344 h 3609"/>
                <a:gd name="T10" fmla="*/ 17078 w 723"/>
                <a:gd name="T11" fmla="*/ 8771063 h 3609"/>
                <a:gd name="T12" fmla="*/ 41413 w 723"/>
                <a:gd name="T13" fmla="*/ 8792979 h 3609"/>
                <a:gd name="T14" fmla="*/ 73102 w 723"/>
                <a:gd name="T15" fmla="*/ 8771063 h 3609"/>
                <a:gd name="T16" fmla="*/ 1595846 w 723"/>
                <a:gd name="T17" fmla="*/ 4473244 h 3609"/>
                <a:gd name="T18" fmla="*/ 1364349 w 723"/>
                <a:gd name="T19" fmla="*/ 12192 h 3609"/>
                <a:gd name="T20" fmla="*/ 1357044 w 723"/>
                <a:gd name="T21" fmla="*/ 2419 h 3609"/>
                <a:gd name="T22" fmla="*/ 1352207 w 723"/>
                <a:gd name="T23" fmla="*/ 0 h 36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23" h="3609" extrusionOk="0">
                  <a:moveTo>
                    <a:pt x="555" y="0"/>
                  </a:moveTo>
                  <a:cubicBezTo>
                    <a:pt x="548" y="0"/>
                    <a:pt x="540" y="9"/>
                    <a:pt x="540" y="15"/>
                  </a:cubicBezTo>
                  <a:cubicBezTo>
                    <a:pt x="493" y="434"/>
                    <a:pt x="547" y="860"/>
                    <a:pt x="503" y="1282"/>
                  </a:cubicBezTo>
                  <a:cubicBezTo>
                    <a:pt x="483" y="1478"/>
                    <a:pt x="453" y="1677"/>
                    <a:pt x="419" y="1873"/>
                  </a:cubicBezTo>
                  <a:cubicBezTo>
                    <a:pt x="314" y="2451"/>
                    <a:pt x="155" y="3029"/>
                    <a:pt x="0" y="3580"/>
                  </a:cubicBezTo>
                  <a:cubicBezTo>
                    <a:pt x="0" y="3586"/>
                    <a:pt x="3" y="3594"/>
                    <a:pt x="7" y="3600"/>
                  </a:cubicBezTo>
                  <a:cubicBezTo>
                    <a:pt x="8" y="3605"/>
                    <a:pt x="12" y="3609"/>
                    <a:pt x="17" y="3609"/>
                  </a:cubicBezTo>
                  <a:cubicBezTo>
                    <a:pt x="21" y="3609"/>
                    <a:pt x="26" y="3606"/>
                    <a:pt x="30" y="3600"/>
                  </a:cubicBezTo>
                  <a:cubicBezTo>
                    <a:pt x="398" y="3053"/>
                    <a:pt x="588" y="2451"/>
                    <a:pt x="655" y="1836"/>
                  </a:cubicBezTo>
                  <a:cubicBezTo>
                    <a:pt x="723" y="1231"/>
                    <a:pt x="672" y="613"/>
                    <a:pt x="560" y="5"/>
                  </a:cubicBezTo>
                  <a:cubicBezTo>
                    <a:pt x="560" y="1"/>
                    <a:pt x="557" y="1"/>
                    <a:pt x="557" y="1"/>
                  </a:cubicBezTo>
                  <a:cubicBezTo>
                    <a:pt x="556" y="0"/>
                    <a:pt x="555" y="0"/>
                    <a:pt x="555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4" name="Google Shape;446;p8">
              <a:extLst>
                <a:ext uri="{FF2B5EF4-FFF2-40B4-BE49-F238E27FC236}">
                  <a16:creationId xmlns:a16="http://schemas.microsoft.com/office/drawing/2014/main" id="{B7FAE8F7-4855-409C-A070-F94F77D5A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654" y="4390144"/>
              <a:ext cx="60861" cy="243542"/>
            </a:xfrm>
            <a:custGeom>
              <a:avLst/>
              <a:gdLst>
                <a:gd name="T0" fmla="*/ 2597230 w 1233"/>
                <a:gd name="T1" fmla="*/ 2419 h 4934"/>
                <a:gd name="T2" fmla="*/ 2582619 w 1233"/>
                <a:gd name="T3" fmla="*/ 4887 h 4934"/>
                <a:gd name="T4" fmla="*/ 2509517 w 1233"/>
                <a:gd name="T5" fmla="*/ 143736 h 4934"/>
                <a:gd name="T6" fmla="*/ 2606954 w 1233"/>
                <a:gd name="T7" fmla="*/ 1520336 h 4934"/>
                <a:gd name="T8" fmla="*/ 2492438 w 1233"/>
                <a:gd name="T9" fmla="*/ 4161389 h 4934"/>
                <a:gd name="T10" fmla="*/ 2475409 w 1233"/>
                <a:gd name="T11" fmla="*/ 4351425 h 4934"/>
                <a:gd name="T12" fmla="*/ 2451025 w 1233"/>
                <a:gd name="T13" fmla="*/ 4590179 h 4934"/>
                <a:gd name="T14" fmla="*/ 2436414 w 1233"/>
                <a:gd name="T15" fmla="*/ 4690084 h 4934"/>
                <a:gd name="T16" fmla="*/ 2336510 w 1233"/>
                <a:gd name="T17" fmla="*/ 5289412 h 4934"/>
                <a:gd name="T18" fmla="*/ 202228 w 1233"/>
                <a:gd name="T19" fmla="*/ 11563161 h 4934"/>
                <a:gd name="T20" fmla="*/ 14611 w 1233"/>
                <a:gd name="T21" fmla="*/ 11916479 h 4934"/>
                <a:gd name="T22" fmla="*/ 31689 w 1233"/>
                <a:gd name="T23" fmla="*/ 12021221 h 4934"/>
                <a:gd name="T24" fmla="*/ 53605 w 1233"/>
                <a:gd name="T25" fmla="*/ 12009029 h 4934"/>
                <a:gd name="T26" fmla="*/ 2772655 w 1233"/>
                <a:gd name="T27" fmla="*/ 5389317 h 4934"/>
                <a:gd name="T28" fmla="*/ 2665445 w 1233"/>
                <a:gd name="T29" fmla="*/ 87713 h 4934"/>
                <a:gd name="T30" fmla="*/ 2597230 w 1233"/>
                <a:gd name="T31" fmla="*/ 2419 h 493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33" h="4934" extrusionOk="0">
                  <a:moveTo>
                    <a:pt x="1066" y="1"/>
                  </a:moveTo>
                  <a:cubicBezTo>
                    <a:pt x="1064" y="1"/>
                    <a:pt x="1062" y="1"/>
                    <a:pt x="1060" y="2"/>
                  </a:cubicBezTo>
                  <a:cubicBezTo>
                    <a:pt x="1040" y="5"/>
                    <a:pt x="1023" y="28"/>
                    <a:pt x="1030" y="59"/>
                  </a:cubicBezTo>
                  <a:cubicBezTo>
                    <a:pt x="1050" y="242"/>
                    <a:pt x="1064" y="431"/>
                    <a:pt x="1070" y="624"/>
                  </a:cubicBezTo>
                  <a:cubicBezTo>
                    <a:pt x="1081" y="975"/>
                    <a:pt x="1060" y="1340"/>
                    <a:pt x="1023" y="1708"/>
                  </a:cubicBezTo>
                  <a:cubicBezTo>
                    <a:pt x="1020" y="1736"/>
                    <a:pt x="1016" y="1762"/>
                    <a:pt x="1016" y="1786"/>
                  </a:cubicBezTo>
                  <a:cubicBezTo>
                    <a:pt x="1013" y="1820"/>
                    <a:pt x="1009" y="1850"/>
                    <a:pt x="1006" y="1884"/>
                  </a:cubicBezTo>
                  <a:cubicBezTo>
                    <a:pt x="1003" y="1898"/>
                    <a:pt x="1003" y="1911"/>
                    <a:pt x="1000" y="1925"/>
                  </a:cubicBezTo>
                  <a:cubicBezTo>
                    <a:pt x="989" y="2006"/>
                    <a:pt x="972" y="2090"/>
                    <a:pt x="959" y="2171"/>
                  </a:cubicBezTo>
                  <a:cubicBezTo>
                    <a:pt x="807" y="3097"/>
                    <a:pt x="509" y="4013"/>
                    <a:pt x="83" y="4746"/>
                  </a:cubicBezTo>
                  <a:cubicBezTo>
                    <a:pt x="56" y="4793"/>
                    <a:pt x="33" y="4848"/>
                    <a:pt x="6" y="4891"/>
                  </a:cubicBezTo>
                  <a:cubicBezTo>
                    <a:pt x="0" y="4903"/>
                    <a:pt x="1" y="4934"/>
                    <a:pt x="13" y="4934"/>
                  </a:cubicBezTo>
                  <a:cubicBezTo>
                    <a:pt x="16" y="4934"/>
                    <a:pt x="19" y="4932"/>
                    <a:pt x="22" y="4929"/>
                  </a:cubicBezTo>
                  <a:cubicBezTo>
                    <a:pt x="668" y="4250"/>
                    <a:pt x="1013" y="3239"/>
                    <a:pt x="1138" y="2212"/>
                  </a:cubicBezTo>
                  <a:cubicBezTo>
                    <a:pt x="1232" y="1455"/>
                    <a:pt x="1212" y="688"/>
                    <a:pt x="1094" y="36"/>
                  </a:cubicBezTo>
                  <a:cubicBezTo>
                    <a:pt x="1088" y="10"/>
                    <a:pt x="1077" y="1"/>
                    <a:pt x="106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75" name="Google Shape;447;p8">
            <a:extLst>
              <a:ext uri="{FF2B5EF4-FFF2-40B4-BE49-F238E27FC236}">
                <a16:creationId xmlns:a16="http://schemas.microsoft.com/office/drawing/2014/main" id="{1BD54D75-EF35-4BFC-B2C6-84AB7F06A398}"/>
              </a:ext>
            </a:extLst>
          </p:cNvPr>
          <p:cNvSpPr>
            <a:spLocks/>
          </p:cNvSpPr>
          <p:nvPr/>
        </p:nvSpPr>
        <p:spPr bwMode="auto">
          <a:xfrm>
            <a:off x="6598445" y="3917156"/>
            <a:ext cx="1397794" cy="1234679"/>
          </a:xfrm>
          <a:custGeom>
            <a:avLst/>
            <a:gdLst>
              <a:gd name="T0" fmla="*/ 43943609 w 21652"/>
              <a:gd name="T1" fmla="*/ 481792 h 19121"/>
              <a:gd name="T2" fmla="*/ 28095405 w 21652"/>
              <a:gd name="T3" fmla="*/ 45416315 h 19121"/>
              <a:gd name="T4" fmla="*/ 56109381 w 21652"/>
              <a:gd name="T5" fmla="*/ 64911162 h 19121"/>
              <a:gd name="T6" fmla="*/ 58065380 w 21652"/>
              <a:gd name="T7" fmla="*/ 73850662 h 19121"/>
              <a:gd name="T8" fmla="*/ 52352924 w 21652"/>
              <a:gd name="T9" fmla="*/ 73376188 h 19121"/>
              <a:gd name="T10" fmla="*/ 18100564 w 21652"/>
              <a:gd name="T11" fmla="*/ 52628647 h 19121"/>
              <a:gd name="T12" fmla="*/ 36312166 w 21652"/>
              <a:gd name="T13" fmla="*/ 90884546 h 19121"/>
              <a:gd name="T14" fmla="*/ 51552758 w 21652"/>
              <a:gd name="T15" fmla="*/ 108541075 h 19121"/>
              <a:gd name="T16" fmla="*/ 43491622 w 21652"/>
              <a:gd name="T17" fmla="*/ 107636724 h 19121"/>
              <a:gd name="T18" fmla="*/ 21982951 w 21652"/>
              <a:gd name="T19" fmla="*/ 89379763 h 19121"/>
              <a:gd name="T20" fmla="*/ 11098856 w 21652"/>
              <a:gd name="T21" fmla="*/ 85199123 h 19121"/>
              <a:gd name="T22" fmla="*/ 31681431 w 21652"/>
              <a:gd name="T23" fmla="*/ 141734196 h 19121"/>
              <a:gd name="T24" fmla="*/ 86961037 w 21652"/>
              <a:gd name="T25" fmla="*/ 137976027 h 19121"/>
              <a:gd name="T26" fmla="*/ 61747726 w 21652"/>
              <a:gd name="T27" fmla="*/ 127932176 h 19121"/>
              <a:gd name="T28" fmla="*/ 36704847 w 21652"/>
              <a:gd name="T29" fmla="*/ 117354531 h 19121"/>
              <a:gd name="T30" fmla="*/ 61310630 w 21652"/>
              <a:gd name="T31" fmla="*/ 125189508 h 19121"/>
              <a:gd name="T32" fmla="*/ 84278898 w 21652"/>
              <a:gd name="T33" fmla="*/ 102803822 h 19121"/>
              <a:gd name="T34" fmla="*/ 83960329 w 21652"/>
              <a:gd name="T35" fmla="*/ 101751215 h 19121"/>
              <a:gd name="T36" fmla="*/ 40935499 w 21652"/>
              <a:gd name="T37" fmla="*/ 77905258 h 19121"/>
              <a:gd name="T38" fmla="*/ 41187358 w 21652"/>
              <a:gd name="T39" fmla="*/ 77334529 h 19121"/>
              <a:gd name="T40" fmla="*/ 83375010 w 21652"/>
              <a:gd name="T41" fmla="*/ 98852972 h 19121"/>
              <a:gd name="T42" fmla="*/ 74417389 w 21652"/>
              <a:gd name="T43" fmla="*/ 61553339 h 19121"/>
              <a:gd name="T44" fmla="*/ 44158456 w 21652"/>
              <a:gd name="T45" fmla="*/ 31043480 h 19121"/>
              <a:gd name="T46" fmla="*/ 68334460 w 21652"/>
              <a:gd name="T47" fmla="*/ 49300442 h 19121"/>
              <a:gd name="T48" fmla="*/ 50004244 w 21652"/>
              <a:gd name="T49" fmla="*/ 10800031 h 19121"/>
              <a:gd name="T50" fmla="*/ 50382120 w 21652"/>
              <a:gd name="T51" fmla="*/ 10177386 h 19121"/>
              <a:gd name="T52" fmla="*/ 71387072 w 21652"/>
              <a:gd name="T53" fmla="*/ 18938926 h 19121"/>
              <a:gd name="T54" fmla="*/ 71838972 w 21652"/>
              <a:gd name="T55" fmla="*/ 18686924 h 19121"/>
              <a:gd name="T56" fmla="*/ 86212689 w 21652"/>
              <a:gd name="T57" fmla="*/ 88356859 h 19121"/>
              <a:gd name="T58" fmla="*/ 111655737 w 21652"/>
              <a:gd name="T59" fmla="*/ 58832884 h 19121"/>
              <a:gd name="T60" fmla="*/ 86731385 w 21652"/>
              <a:gd name="T61" fmla="*/ 90884546 h 19121"/>
              <a:gd name="T62" fmla="*/ 90117370 w 21652"/>
              <a:gd name="T63" fmla="*/ 113129379 h 19121"/>
              <a:gd name="T64" fmla="*/ 136609700 w 21652"/>
              <a:gd name="T65" fmla="*/ 106687949 h 19121"/>
              <a:gd name="T66" fmla="*/ 136861559 w 21652"/>
              <a:gd name="T67" fmla="*/ 107266082 h 19121"/>
              <a:gd name="T68" fmla="*/ 106106223 w 21652"/>
              <a:gd name="T69" fmla="*/ 120578991 h 19121"/>
              <a:gd name="T70" fmla="*/ 90591479 w 21652"/>
              <a:gd name="T71" fmla="*/ 117940068 h 19121"/>
              <a:gd name="T72" fmla="*/ 91591772 w 21652"/>
              <a:gd name="T73" fmla="*/ 138472714 h 19121"/>
              <a:gd name="T74" fmla="*/ 122035856 w 21652"/>
              <a:gd name="T75" fmla="*/ 141734196 h 19121"/>
              <a:gd name="T76" fmla="*/ 137209824 w 21652"/>
              <a:gd name="T77" fmla="*/ 70448328 h 19121"/>
              <a:gd name="T78" fmla="*/ 116753178 w 21652"/>
              <a:gd name="T79" fmla="*/ 99623873 h 19121"/>
              <a:gd name="T80" fmla="*/ 112070625 w 21652"/>
              <a:gd name="T81" fmla="*/ 90884546 h 19121"/>
              <a:gd name="T82" fmla="*/ 133357047 w 21652"/>
              <a:gd name="T83" fmla="*/ 59344379 h 19121"/>
              <a:gd name="T84" fmla="*/ 106017306 w 21652"/>
              <a:gd name="T85" fmla="*/ 37195887 h 19121"/>
              <a:gd name="T86" fmla="*/ 95525977 w 21652"/>
              <a:gd name="T87" fmla="*/ 58921907 h 19121"/>
              <a:gd name="T88" fmla="*/ 91465756 w 21652"/>
              <a:gd name="T89" fmla="*/ 61345762 h 19121"/>
              <a:gd name="T90" fmla="*/ 88635480 w 21652"/>
              <a:gd name="T91" fmla="*/ 57469040 h 19121"/>
              <a:gd name="T92" fmla="*/ 100653115 w 21652"/>
              <a:gd name="T93" fmla="*/ 32844777 h 19121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1652" h="19121" extrusionOk="0">
                <a:moveTo>
                  <a:pt x="6409" y="0"/>
                </a:moveTo>
                <a:cubicBezTo>
                  <a:pt x="6239" y="0"/>
                  <a:pt x="6079" y="21"/>
                  <a:pt x="5931" y="65"/>
                </a:cubicBezTo>
                <a:cubicBezTo>
                  <a:pt x="5023" y="339"/>
                  <a:pt x="3532" y="4742"/>
                  <a:pt x="3349" y="5425"/>
                </a:cubicBezTo>
                <a:cubicBezTo>
                  <a:pt x="3315" y="5550"/>
                  <a:pt x="3708" y="6043"/>
                  <a:pt x="3792" y="6127"/>
                </a:cubicBezTo>
                <a:cubicBezTo>
                  <a:pt x="4113" y="6445"/>
                  <a:pt x="4519" y="6715"/>
                  <a:pt x="4856" y="7023"/>
                </a:cubicBezTo>
                <a:cubicBezTo>
                  <a:pt x="5658" y="7749"/>
                  <a:pt x="6580" y="8337"/>
                  <a:pt x="7573" y="8757"/>
                </a:cubicBezTo>
                <a:cubicBezTo>
                  <a:pt x="7874" y="8885"/>
                  <a:pt x="8233" y="9057"/>
                  <a:pt x="8273" y="9385"/>
                </a:cubicBezTo>
                <a:cubicBezTo>
                  <a:pt x="8300" y="9645"/>
                  <a:pt x="8087" y="9889"/>
                  <a:pt x="7837" y="9963"/>
                </a:cubicBezTo>
                <a:cubicBezTo>
                  <a:pt x="7751" y="9989"/>
                  <a:pt x="7664" y="10000"/>
                  <a:pt x="7576" y="10000"/>
                </a:cubicBezTo>
                <a:cubicBezTo>
                  <a:pt x="7404" y="10000"/>
                  <a:pt x="7230" y="9957"/>
                  <a:pt x="7066" y="9899"/>
                </a:cubicBezTo>
                <a:cubicBezTo>
                  <a:pt x="6422" y="9669"/>
                  <a:pt x="5971" y="9223"/>
                  <a:pt x="5522" y="8730"/>
                </a:cubicBezTo>
                <a:cubicBezTo>
                  <a:pt x="4617" y="7732"/>
                  <a:pt x="2443" y="7100"/>
                  <a:pt x="2443" y="7100"/>
                </a:cubicBezTo>
                <a:cubicBezTo>
                  <a:pt x="2443" y="7100"/>
                  <a:pt x="1322" y="8050"/>
                  <a:pt x="1521" y="10453"/>
                </a:cubicBezTo>
                <a:cubicBezTo>
                  <a:pt x="1521" y="10453"/>
                  <a:pt x="3234" y="10990"/>
                  <a:pt x="4901" y="12261"/>
                </a:cubicBezTo>
                <a:cubicBezTo>
                  <a:pt x="5550" y="12757"/>
                  <a:pt x="6327" y="13272"/>
                  <a:pt x="6807" y="13950"/>
                </a:cubicBezTo>
                <a:cubicBezTo>
                  <a:pt x="6932" y="14130"/>
                  <a:pt x="7091" y="14420"/>
                  <a:pt x="6958" y="14643"/>
                </a:cubicBezTo>
                <a:cubicBezTo>
                  <a:pt x="6887" y="14763"/>
                  <a:pt x="6767" y="14808"/>
                  <a:pt x="6631" y="14808"/>
                </a:cubicBezTo>
                <a:cubicBezTo>
                  <a:pt x="6363" y="14808"/>
                  <a:pt x="6031" y="14636"/>
                  <a:pt x="5870" y="14521"/>
                </a:cubicBezTo>
                <a:cubicBezTo>
                  <a:pt x="5559" y="14302"/>
                  <a:pt x="5319" y="13997"/>
                  <a:pt x="5063" y="13714"/>
                </a:cubicBezTo>
                <a:cubicBezTo>
                  <a:pt x="4435" y="13032"/>
                  <a:pt x="3809" y="12450"/>
                  <a:pt x="2967" y="12058"/>
                </a:cubicBezTo>
                <a:cubicBezTo>
                  <a:pt x="2491" y="11835"/>
                  <a:pt x="1997" y="11645"/>
                  <a:pt x="1498" y="11494"/>
                </a:cubicBezTo>
                <a:cubicBezTo>
                  <a:pt x="1498" y="11494"/>
                  <a:pt x="1" y="14474"/>
                  <a:pt x="1812" y="17107"/>
                </a:cubicBezTo>
                <a:cubicBezTo>
                  <a:pt x="2362" y="17907"/>
                  <a:pt x="3238" y="18611"/>
                  <a:pt x="4276" y="19121"/>
                </a:cubicBezTo>
                <a:lnTo>
                  <a:pt x="11051" y="19121"/>
                </a:lnTo>
                <a:cubicBezTo>
                  <a:pt x="11288" y="18972"/>
                  <a:pt x="11517" y="18807"/>
                  <a:pt x="11737" y="18614"/>
                </a:cubicBezTo>
                <a:cubicBezTo>
                  <a:pt x="11727" y="17874"/>
                  <a:pt x="11700" y="17137"/>
                  <a:pt x="11649" y="16401"/>
                </a:cubicBezTo>
                <a:cubicBezTo>
                  <a:pt x="10765" y="16939"/>
                  <a:pt x="9535" y="17259"/>
                  <a:pt x="8334" y="17259"/>
                </a:cubicBezTo>
                <a:cubicBezTo>
                  <a:pt x="6990" y="17259"/>
                  <a:pt x="5682" y="16859"/>
                  <a:pt x="4934" y="15920"/>
                </a:cubicBezTo>
                <a:cubicBezTo>
                  <a:pt x="4917" y="15898"/>
                  <a:pt x="4927" y="15832"/>
                  <a:pt x="4954" y="15832"/>
                </a:cubicBezTo>
                <a:cubicBezTo>
                  <a:pt x="4959" y="15832"/>
                  <a:pt x="4965" y="15834"/>
                  <a:pt x="4971" y="15839"/>
                </a:cubicBezTo>
                <a:cubicBezTo>
                  <a:pt x="5817" y="16547"/>
                  <a:pt x="7042" y="16889"/>
                  <a:pt x="8275" y="16889"/>
                </a:cubicBezTo>
                <a:cubicBezTo>
                  <a:pt x="9498" y="16889"/>
                  <a:pt x="10728" y="16553"/>
                  <a:pt x="11605" y="15903"/>
                </a:cubicBezTo>
                <a:cubicBezTo>
                  <a:pt x="11544" y="15225"/>
                  <a:pt x="11473" y="14545"/>
                  <a:pt x="11375" y="13869"/>
                </a:cubicBezTo>
                <a:cubicBezTo>
                  <a:pt x="11369" y="13822"/>
                  <a:pt x="11358" y="13774"/>
                  <a:pt x="11349" y="13727"/>
                </a:cubicBezTo>
                <a:cubicBezTo>
                  <a:pt x="11343" y="13727"/>
                  <a:pt x="11337" y="13727"/>
                  <a:pt x="11332" y="13727"/>
                </a:cubicBezTo>
                <a:cubicBezTo>
                  <a:pt x="10266" y="13727"/>
                  <a:pt x="9201" y="13421"/>
                  <a:pt x="8250" y="12947"/>
                </a:cubicBezTo>
                <a:cubicBezTo>
                  <a:pt x="7111" y="12383"/>
                  <a:pt x="6364" y="11430"/>
                  <a:pt x="5525" y="10510"/>
                </a:cubicBezTo>
                <a:cubicBezTo>
                  <a:pt x="5506" y="10488"/>
                  <a:pt x="5514" y="10424"/>
                  <a:pt x="5541" y="10424"/>
                </a:cubicBezTo>
                <a:cubicBezTo>
                  <a:pt x="5546" y="10424"/>
                  <a:pt x="5553" y="10427"/>
                  <a:pt x="5559" y="10433"/>
                </a:cubicBezTo>
                <a:cubicBezTo>
                  <a:pt x="6300" y="11071"/>
                  <a:pt x="6962" y="11795"/>
                  <a:pt x="7796" y="12315"/>
                </a:cubicBezTo>
                <a:cubicBezTo>
                  <a:pt x="8772" y="12925"/>
                  <a:pt x="10064" y="13336"/>
                  <a:pt x="11253" y="13336"/>
                </a:cubicBezTo>
                <a:cubicBezTo>
                  <a:pt x="11262" y="13336"/>
                  <a:pt x="11271" y="13336"/>
                  <a:pt x="11280" y="13336"/>
                </a:cubicBezTo>
                <a:cubicBezTo>
                  <a:pt x="11004" y="11632"/>
                  <a:pt x="10591" y="9946"/>
                  <a:pt x="10044" y="8304"/>
                </a:cubicBezTo>
                <a:cubicBezTo>
                  <a:pt x="9013" y="6678"/>
                  <a:pt x="7529" y="5448"/>
                  <a:pt x="5955" y="4319"/>
                </a:cubicBezTo>
                <a:cubicBezTo>
                  <a:pt x="5924" y="4298"/>
                  <a:pt x="5916" y="4188"/>
                  <a:pt x="5960" y="4188"/>
                </a:cubicBezTo>
                <a:cubicBezTo>
                  <a:pt x="5965" y="4188"/>
                  <a:pt x="5970" y="4189"/>
                  <a:pt x="5976" y="4191"/>
                </a:cubicBezTo>
                <a:cubicBezTo>
                  <a:pt x="7219" y="4742"/>
                  <a:pt x="8259" y="5712"/>
                  <a:pt x="9223" y="6651"/>
                </a:cubicBezTo>
                <a:cubicBezTo>
                  <a:pt x="9317" y="6743"/>
                  <a:pt x="9439" y="6854"/>
                  <a:pt x="9571" y="6979"/>
                </a:cubicBezTo>
                <a:cubicBezTo>
                  <a:pt x="8824" y="5043"/>
                  <a:pt x="7891" y="3184"/>
                  <a:pt x="6749" y="1457"/>
                </a:cubicBezTo>
                <a:cubicBezTo>
                  <a:pt x="6728" y="1425"/>
                  <a:pt x="6746" y="1356"/>
                  <a:pt x="6775" y="1356"/>
                </a:cubicBezTo>
                <a:cubicBezTo>
                  <a:pt x="6782" y="1356"/>
                  <a:pt x="6791" y="1361"/>
                  <a:pt x="6800" y="1373"/>
                </a:cubicBezTo>
                <a:cubicBezTo>
                  <a:pt x="7969" y="2927"/>
                  <a:pt x="8949" y="4573"/>
                  <a:pt x="9750" y="6300"/>
                </a:cubicBezTo>
                <a:cubicBezTo>
                  <a:pt x="9821" y="5049"/>
                  <a:pt x="9770" y="3809"/>
                  <a:pt x="9635" y="2555"/>
                </a:cubicBezTo>
                <a:cubicBezTo>
                  <a:pt x="9633" y="2530"/>
                  <a:pt x="9654" y="2498"/>
                  <a:pt x="9673" y="2498"/>
                </a:cubicBezTo>
                <a:cubicBezTo>
                  <a:pt x="9682" y="2498"/>
                  <a:pt x="9690" y="2505"/>
                  <a:pt x="9696" y="2521"/>
                </a:cubicBezTo>
                <a:cubicBezTo>
                  <a:pt x="10078" y="3989"/>
                  <a:pt x="10189" y="5448"/>
                  <a:pt x="10054" y="6952"/>
                </a:cubicBezTo>
                <a:cubicBezTo>
                  <a:pt x="10740" y="8543"/>
                  <a:pt x="11263" y="10203"/>
                  <a:pt x="11636" y="11920"/>
                </a:cubicBezTo>
                <a:cubicBezTo>
                  <a:pt x="13180" y="11233"/>
                  <a:pt x="14616" y="9581"/>
                  <a:pt x="15028" y="7980"/>
                </a:cubicBezTo>
                <a:cubicBezTo>
                  <a:pt x="15035" y="7949"/>
                  <a:pt x="15052" y="7937"/>
                  <a:pt x="15070" y="7937"/>
                </a:cubicBezTo>
                <a:cubicBezTo>
                  <a:pt x="15096" y="7937"/>
                  <a:pt x="15124" y="7964"/>
                  <a:pt x="15126" y="8000"/>
                </a:cubicBezTo>
                <a:cubicBezTo>
                  <a:pt x="15258" y="9703"/>
                  <a:pt x="13203" y="11662"/>
                  <a:pt x="11706" y="12261"/>
                </a:cubicBezTo>
                <a:cubicBezTo>
                  <a:pt x="11754" y="12504"/>
                  <a:pt x="11811" y="12748"/>
                  <a:pt x="11855" y="12991"/>
                </a:cubicBezTo>
                <a:cubicBezTo>
                  <a:pt x="11987" y="13744"/>
                  <a:pt x="12085" y="14501"/>
                  <a:pt x="12163" y="15262"/>
                </a:cubicBezTo>
                <a:cubicBezTo>
                  <a:pt x="12762" y="15733"/>
                  <a:pt x="13558" y="15934"/>
                  <a:pt x="14397" y="15934"/>
                </a:cubicBezTo>
                <a:cubicBezTo>
                  <a:pt x="15909" y="15934"/>
                  <a:pt x="17558" y="15282"/>
                  <a:pt x="18438" y="14393"/>
                </a:cubicBezTo>
                <a:cubicBezTo>
                  <a:pt x="18443" y="14388"/>
                  <a:pt x="18448" y="14386"/>
                  <a:pt x="18452" y="14386"/>
                </a:cubicBezTo>
                <a:cubicBezTo>
                  <a:pt x="18476" y="14386"/>
                  <a:pt x="18483" y="14451"/>
                  <a:pt x="18472" y="14471"/>
                </a:cubicBezTo>
                <a:cubicBezTo>
                  <a:pt x="17614" y="15674"/>
                  <a:pt x="16032" y="16204"/>
                  <a:pt x="14589" y="16262"/>
                </a:cubicBezTo>
                <a:cubicBezTo>
                  <a:pt x="14517" y="16265"/>
                  <a:pt x="14426" y="16267"/>
                  <a:pt x="14321" y="16267"/>
                </a:cubicBezTo>
                <a:cubicBezTo>
                  <a:pt x="13764" y="16267"/>
                  <a:pt x="12809" y="16206"/>
                  <a:pt x="12227" y="15911"/>
                </a:cubicBezTo>
                <a:cubicBezTo>
                  <a:pt x="12305" y="16820"/>
                  <a:pt x="12352" y="17735"/>
                  <a:pt x="12362" y="18648"/>
                </a:cubicBezTo>
                <a:lnTo>
                  <a:pt x="12362" y="18681"/>
                </a:lnTo>
                <a:cubicBezTo>
                  <a:pt x="12683" y="18820"/>
                  <a:pt x="13153" y="18993"/>
                  <a:pt x="13707" y="19121"/>
                </a:cubicBezTo>
                <a:lnTo>
                  <a:pt x="16471" y="19121"/>
                </a:lnTo>
                <a:cubicBezTo>
                  <a:pt x="16830" y="19019"/>
                  <a:pt x="17184" y="18871"/>
                  <a:pt x="17525" y="18658"/>
                </a:cubicBezTo>
                <a:cubicBezTo>
                  <a:pt x="20618" y="16701"/>
                  <a:pt x="21652" y="12261"/>
                  <a:pt x="18519" y="9504"/>
                </a:cubicBezTo>
                <a:cubicBezTo>
                  <a:pt x="18431" y="11051"/>
                  <a:pt x="16542" y="13258"/>
                  <a:pt x="15758" y="13440"/>
                </a:cubicBezTo>
                <a:cubicBezTo>
                  <a:pt x="15564" y="13486"/>
                  <a:pt x="15392" y="13507"/>
                  <a:pt x="15246" y="13507"/>
                </a:cubicBezTo>
                <a:cubicBezTo>
                  <a:pt x="14540" y="13507"/>
                  <a:pt x="14413" y="13008"/>
                  <a:pt x="15126" y="12261"/>
                </a:cubicBezTo>
                <a:cubicBezTo>
                  <a:pt x="15988" y="11358"/>
                  <a:pt x="16319" y="11166"/>
                  <a:pt x="17194" y="9993"/>
                </a:cubicBezTo>
                <a:cubicBezTo>
                  <a:pt x="17971" y="8956"/>
                  <a:pt x="17999" y="8006"/>
                  <a:pt x="17999" y="8006"/>
                </a:cubicBezTo>
                <a:lnTo>
                  <a:pt x="14312" y="5019"/>
                </a:lnTo>
                <a:cubicBezTo>
                  <a:pt x="14311" y="5019"/>
                  <a:pt x="14310" y="5018"/>
                  <a:pt x="14309" y="5018"/>
                </a:cubicBezTo>
                <a:cubicBezTo>
                  <a:pt x="14234" y="5018"/>
                  <a:pt x="13615" y="6061"/>
                  <a:pt x="13589" y="6138"/>
                </a:cubicBezTo>
                <a:cubicBezTo>
                  <a:pt x="13392" y="6776"/>
                  <a:pt x="13339" y="7412"/>
                  <a:pt x="12893" y="7949"/>
                </a:cubicBezTo>
                <a:cubicBezTo>
                  <a:pt x="12781" y="8087"/>
                  <a:pt x="12639" y="8216"/>
                  <a:pt x="12467" y="8259"/>
                </a:cubicBezTo>
                <a:cubicBezTo>
                  <a:pt x="12428" y="8270"/>
                  <a:pt x="12386" y="8276"/>
                  <a:pt x="12345" y="8276"/>
                </a:cubicBezTo>
                <a:cubicBezTo>
                  <a:pt x="12204" y="8276"/>
                  <a:pt x="12063" y="8213"/>
                  <a:pt x="11997" y="8091"/>
                </a:cubicBezTo>
                <a:cubicBezTo>
                  <a:pt x="11943" y="7989"/>
                  <a:pt x="11950" y="7868"/>
                  <a:pt x="11963" y="7753"/>
                </a:cubicBezTo>
                <a:cubicBezTo>
                  <a:pt x="12038" y="7135"/>
                  <a:pt x="12328" y="6567"/>
                  <a:pt x="12619" y="6016"/>
                </a:cubicBezTo>
                <a:cubicBezTo>
                  <a:pt x="12683" y="5898"/>
                  <a:pt x="13606" y="4452"/>
                  <a:pt x="13585" y="4431"/>
                </a:cubicBezTo>
                <a:cubicBezTo>
                  <a:pt x="13573" y="4418"/>
                  <a:pt x="8900" y="0"/>
                  <a:pt x="640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6" name="Google Shape;448;p8">
            <a:extLst>
              <a:ext uri="{FF2B5EF4-FFF2-40B4-BE49-F238E27FC236}">
                <a16:creationId xmlns:a16="http://schemas.microsoft.com/office/drawing/2014/main" id="{84B39366-F76E-4E9A-B2A4-E61A2DA096E1}"/>
              </a:ext>
            </a:extLst>
          </p:cNvPr>
          <p:cNvSpPr>
            <a:spLocks/>
          </p:cNvSpPr>
          <p:nvPr/>
        </p:nvSpPr>
        <p:spPr bwMode="auto">
          <a:xfrm>
            <a:off x="6575823" y="207171"/>
            <a:ext cx="271463" cy="394097"/>
          </a:xfrm>
          <a:custGeom>
            <a:avLst/>
            <a:gdLst>
              <a:gd name="T0" fmla="*/ 8067303 w 3973"/>
              <a:gd name="T1" fmla="*/ 0 h 5922"/>
              <a:gd name="T2" fmla="*/ 8067303 w 3973"/>
              <a:gd name="T3" fmla="*/ 0 h 5922"/>
              <a:gd name="T4" fmla="*/ 8290 w 3973"/>
              <a:gd name="T5" fmla="*/ 28862932 h 5922"/>
              <a:gd name="T6" fmla="*/ 5129159 w 3973"/>
              <a:gd name="T7" fmla="*/ 28020434 h 5922"/>
              <a:gd name="T8" fmla="*/ 24807650 w 3973"/>
              <a:gd name="T9" fmla="*/ 46624682 h 5922"/>
              <a:gd name="T10" fmla="*/ 32966238 w 3973"/>
              <a:gd name="T11" fmla="*/ 18982151 h 5922"/>
              <a:gd name="T12" fmla="*/ 32966238 w 3973"/>
              <a:gd name="T13" fmla="*/ 18982151 h 5922"/>
              <a:gd name="T14" fmla="*/ 28177347 w 3973"/>
              <a:gd name="T15" fmla="*/ 19667063 h 5922"/>
              <a:gd name="T16" fmla="*/ 8067303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7" name="Google Shape;449;p8">
            <a:extLst>
              <a:ext uri="{FF2B5EF4-FFF2-40B4-BE49-F238E27FC236}">
                <a16:creationId xmlns:a16="http://schemas.microsoft.com/office/drawing/2014/main" id="{10242712-3289-44E5-8C55-6DB1F32A1F3D}"/>
              </a:ext>
            </a:extLst>
          </p:cNvPr>
          <p:cNvSpPr>
            <a:spLocks/>
          </p:cNvSpPr>
          <p:nvPr/>
        </p:nvSpPr>
        <p:spPr bwMode="auto">
          <a:xfrm>
            <a:off x="5631658" y="4570812"/>
            <a:ext cx="317897" cy="273844"/>
          </a:xfrm>
          <a:custGeom>
            <a:avLst/>
            <a:gdLst>
              <a:gd name="T0" fmla="*/ 13955841 w 5734"/>
              <a:gd name="T1" fmla="*/ 0 h 5078"/>
              <a:gd name="T2" fmla="*/ 2021813 w 5734"/>
              <a:gd name="T3" fmla="*/ 13204395 h 5078"/>
              <a:gd name="T4" fmla="*/ 2229457 w 5734"/>
              <a:gd name="T5" fmla="*/ 13406012 h 5078"/>
              <a:gd name="T6" fmla="*/ 2442572 w 5734"/>
              <a:gd name="T7" fmla="*/ 13111353 h 5078"/>
              <a:gd name="T8" fmla="*/ 14469518 w 5734"/>
              <a:gd name="T9" fmla="*/ 1669954 h 5078"/>
              <a:gd name="T10" fmla="*/ 24933700 w 5734"/>
              <a:gd name="T11" fmla="*/ 6374732 h 5078"/>
              <a:gd name="T12" fmla="*/ 18474853 w 5734"/>
              <a:gd name="T13" fmla="*/ 23994350 h 5078"/>
              <a:gd name="T14" fmla="*/ 16748133 w 5734"/>
              <a:gd name="T15" fmla="*/ 24159799 h 5078"/>
              <a:gd name="T16" fmla="*/ 9065302 w 5734"/>
              <a:gd name="T17" fmla="*/ 18203904 h 5078"/>
              <a:gd name="T18" fmla="*/ 9731921 w 5734"/>
              <a:gd name="T19" fmla="*/ 13473242 h 5078"/>
              <a:gd name="T20" fmla="*/ 14212716 w 5734"/>
              <a:gd name="T21" fmla="*/ 11219073 h 5078"/>
              <a:gd name="T22" fmla="*/ 16442100 w 5734"/>
              <a:gd name="T23" fmla="*/ 11513805 h 5078"/>
              <a:gd name="T24" fmla="*/ 16086909 w 5734"/>
              <a:gd name="T25" fmla="*/ 17019945 h 5078"/>
              <a:gd name="T26" fmla="*/ 12633468 w 5734"/>
              <a:gd name="T27" fmla="*/ 16704577 h 5078"/>
              <a:gd name="T28" fmla="*/ 12393077 w 5734"/>
              <a:gd name="T29" fmla="*/ 16611462 h 5078"/>
              <a:gd name="T30" fmla="*/ 12278278 w 5734"/>
              <a:gd name="T31" fmla="*/ 17521398 h 5078"/>
              <a:gd name="T32" fmla="*/ 16114260 w 5734"/>
              <a:gd name="T33" fmla="*/ 19387792 h 5078"/>
              <a:gd name="T34" fmla="*/ 17163421 w 5734"/>
              <a:gd name="T35" fmla="*/ 9895549 h 5078"/>
              <a:gd name="T36" fmla="*/ 13644412 w 5734"/>
              <a:gd name="T37" fmla="*/ 9166593 h 5078"/>
              <a:gd name="T38" fmla="*/ 9294826 w 5734"/>
              <a:gd name="T39" fmla="*/ 23161997 h 5078"/>
              <a:gd name="T40" fmla="*/ 16655214 w 5734"/>
              <a:gd name="T41" fmla="*/ 26248518 h 5078"/>
              <a:gd name="T42" fmla="*/ 29261405 w 5734"/>
              <a:gd name="T43" fmla="*/ 16549409 h 5078"/>
              <a:gd name="T44" fmla="*/ 16961247 w 5734"/>
              <a:gd name="T45" fmla="*/ 248138 h 5078"/>
              <a:gd name="T46" fmla="*/ 13955841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8" name="Google Shape;450;p8">
            <a:extLst>
              <a:ext uri="{FF2B5EF4-FFF2-40B4-BE49-F238E27FC236}">
                <a16:creationId xmlns:a16="http://schemas.microsoft.com/office/drawing/2014/main" id="{29B6FFB3-6AD3-457B-9BDD-D266B4EB4171}"/>
              </a:ext>
            </a:extLst>
          </p:cNvPr>
          <p:cNvSpPr/>
          <p:nvPr/>
        </p:nvSpPr>
        <p:spPr>
          <a:xfrm>
            <a:off x="3595688" y="4395788"/>
            <a:ext cx="309563" cy="276225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9" name="Google Shape;451;p8">
            <a:extLst>
              <a:ext uri="{FF2B5EF4-FFF2-40B4-BE49-F238E27FC236}">
                <a16:creationId xmlns:a16="http://schemas.microsoft.com/office/drawing/2014/main" id="{E9C6B5A3-9583-45D0-B668-A1A97BDD598C}"/>
              </a:ext>
            </a:extLst>
          </p:cNvPr>
          <p:cNvSpPr>
            <a:spLocks/>
          </p:cNvSpPr>
          <p:nvPr/>
        </p:nvSpPr>
        <p:spPr bwMode="auto">
          <a:xfrm>
            <a:off x="2303861" y="128589"/>
            <a:ext cx="391715" cy="551260"/>
          </a:xfrm>
          <a:custGeom>
            <a:avLst/>
            <a:gdLst>
              <a:gd name="T0" fmla="*/ 11634358 w 12328"/>
              <a:gd name="T1" fmla="*/ 5651502 h 17372"/>
              <a:gd name="T2" fmla="*/ 9541524 w 12328"/>
              <a:gd name="T3" fmla="*/ 9758131 h 17372"/>
              <a:gd name="T4" fmla="*/ 5786676 w 12328"/>
              <a:gd name="T5" fmla="*/ 9486034 h 17372"/>
              <a:gd name="T6" fmla="*/ 10306144 w 12328"/>
              <a:gd name="T7" fmla="*/ 5263052 h 17372"/>
              <a:gd name="T8" fmla="*/ 14969233 w 12328"/>
              <a:gd name="T9" fmla="*/ 13623084 h 17372"/>
              <a:gd name="T10" fmla="*/ 11079746 w 12328"/>
              <a:gd name="T11" fmla="*/ 16788057 h 17372"/>
              <a:gd name="T12" fmla="*/ 10973831 w 12328"/>
              <a:gd name="T13" fmla="*/ 14265734 h 17372"/>
              <a:gd name="T14" fmla="*/ 17690227 w 12328"/>
              <a:gd name="T15" fmla="*/ 22457499 h 17372"/>
              <a:gd name="T16" fmla="*/ 15432293 w 12328"/>
              <a:gd name="T17" fmla="*/ 25801486 h 17372"/>
              <a:gd name="T18" fmla="*/ 15218726 w 12328"/>
              <a:gd name="T19" fmla="*/ 25788963 h 17372"/>
              <a:gd name="T20" fmla="*/ 16934588 w 12328"/>
              <a:gd name="T21" fmla="*/ 22631140 h 17372"/>
              <a:gd name="T22" fmla="*/ 5608951 w 12328"/>
              <a:gd name="T23" fmla="*/ 0 h 17372"/>
              <a:gd name="T24" fmla="*/ 2178964 w 12328"/>
              <a:gd name="T25" fmla="*/ 8130880 h 17372"/>
              <a:gd name="T26" fmla="*/ 5470753 w 12328"/>
              <a:gd name="T27" fmla="*/ 14688202 h 17372"/>
              <a:gd name="T28" fmla="*/ 8376673 w 12328"/>
              <a:gd name="T29" fmla="*/ 22129891 h 17372"/>
              <a:gd name="T30" fmla="*/ 15383826 w 12328"/>
              <a:gd name="T31" fmla="*/ 29297664 h 17372"/>
              <a:gd name="T32" fmla="*/ 21752059 w 12328"/>
              <a:gd name="T33" fmla="*/ 30846133 h 17372"/>
              <a:gd name="T34" fmla="*/ 21594076 w 12328"/>
              <a:gd name="T35" fmla="*/ 30314463 h 17372"/>
              <a:gd name="T36" fmla="*/ 16498431 w 12328"/>
              <a:gd name="T37" fmla="*/ 29508919 h 17372"/>
              <a:gd name="T38" fmla="*/ 15195383 w 12328"/>
              <a:gd name="T39" fmla="*/ 26419089 h 17372"/>
              <a:gd name="T40" fmla="*/ 17851768 w 12328"/>
              <a:gd name="T41" fmla="*/ 25971574 h 17372"/>
              <a:gd name="T42" fmla="*/ 18059996 w 12328"/>
              <a:gd name="T43" fmla="*/ 21653689 h 17372"/>
              <a:gd name="T44" fmla="*/ 14437923 w 12328"/>
              <a:gd name="T45" fmla="*/ 25704808 h 17372"/>
              <a:gd name="T46" fmla="*/ 8837954 w 12328"/>
              <a:gd name="T47" fmla="*/ 17162207 h 17372"/>
              <a:gd name="T48" fmla="*/ 15019479 w 12328"/>
              <a:gd name="T49" fmla="*/ 16455076 h 17372"/>
              <a:gd name="T50" fmla="*/ 13666143 w 12328"/>
              <a:gd name="T51" fmla="*/ 12663531 h 17372"/>
              <a:gd name="T52" fmla="*/ 8401796 w 12328"/>
              <a:gd name="T53" fmla="*/ 16218816 h 17372"/>
              <a:gd name="T54" fmla="*/ 5600011 w 12328"/>
              <a:gd name="T55" fmla="*/ 10182376 h 17372"/>
              <a:gd name="T56" fmla="*/ 8584860 w 12328"/>
              <a:gd name="T57" fmla="*/ 10642457 h 17372"/>
              <a:gd name="T58" fmla="*/ 12774086 w 12328"/>
              <a:gd name="T59" fmla="*/ 5832336 h 17372"/>
              <a:gd name="T60" fmla="*/ 8353330 w 12328"/>
              <a:gd name="T61" fmla="*/ 5014226 h 17372"/>
              <a:gd name="T62" fmla="*/ 2458960 w 12328"/>
              <a:gd name="T63" fmla="*/ 7169550 h 17372"/>
              <a:gd name="T64" fmla="*/ 5608951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0" name="Google Shape;452;p8">
            <a:extLst>
              <a:ext uri="{FF2B5EF4-FFF2-40B4-BE49-F238E27FC236}">
                <a16:creationId xmlns:a16="http://schemas.microsoft.com/office/drawing/2014/main" id="{E522FEA5-2E2D-4930-9102-08113D3EC2B6}"/>
              </a:ext>
            </a:extLst>
          </p:cNvPr>
          <p:cNvSpPr>
            <a:spLocks/>
          </p:cNvSpPr>
          <p:nvPr/>
        </p:nvSpPr>
        <p:spPr bwMode="auto">
          <a:xfrm>
            <a:off x="7996239" y="3738564"/>
            <a:ext cx="317897" cy="313135"/>
          </a:xfrm>
          <a:custGeom>
            <a:avLst/>
            <a:gdLst>
              <a:gd name="T0" fmla="*/ 11460380 w 6432"/>
              <a:gd name="T1" fmla="*/ 1586917 h 6358"/>
              <a:gd name="T2" fmla="*/ 11460380 w 6432"/>
              <a:gd name="T3" fmla="*/ 1586917 h 6358"/>
              <a:gd name="T4" fmla="*/ 17053764 w 6432"/>
              <a:gd name="T5" fmla="*/ 7852502 h 6358"/>
              <a:gd name="T6" fmla="*/ 11399556 w 6432"/>
              <a:gd name="T7" fmla="*/ 9715419 h 6358"/>
              <a:gd name="T8" fmla="*/ 11460380 w 6432"/>
              <a:gd name="T9" fmla="*/ 1586917 h 6358"/>
              <a:gd name="T10" fmla="*/ 24653446 w 6432"/>
              <a:gd name="T11" fmla="*/ 6507109 h 6358"/>
              <a:gd name="T12" fmla="*/ 24653446 w 6432"/>
              <a:gd name="T13" fmla="*/ 6507109 h 6358"/>
              <a:gd name="T14" fmla="*/ 21131534 w 6432"/>
              <a:gd name="T15" fmla="*/ 11263461 h 6358"/>
              <a:gd name="T16" fmla="*/ 18855973 w 6432"/>
              <a:gd name="T17" fmla="*/ 8434643 h 6358"/>
              <a:gd name="T18" fmla="*/ 24653446 w 6432"/>
              <a:gd name="T19" fmla="*/ 6507109 h 6358"/>
              <a:gd name="T20" fmla="*/ 9992544 w 6432"/>
              <a:gd name="T21" fmla="*/ 11392825 h 6358"/>
              <a:gd name="T22" fmla="*/ 9831882 w 6432"/>
              <a:gd name="T23" fmla="*/ 15355718 h 6358"/>
              <a:gd name="T24" fmla="*/ 2831421 w 6432"/>
              <a:gd name="T25" fmla="*/ 13751596 h 6358"/>
              <a:gd name="T26" fmla="*/ 9992544 w 6432"/>
              <a:gd name="T27" fmla="*/ 11392825 h 6358"/>
              <a:gd name="T28" fmla="*/ 17813712 w 6432"/>
              <a:gd name="T29" fmla="*/ 8783927 h 6358"/>
              <a:gd name="T30" fmla="*/ 19485638 w 6432"/>
              <a:gd name="T31" fmla="*/ 10853828 h 6358"/>
              <a:gd name="T32" fmla="*/ 20488820 w 6432"/>
              <a:gd name="T33" fmla="*/ 12134538 h 6358"/>
              <a:gd name="T34" fmla="*/ 16919132 w 6432"/>
              <a:gd name="T35" fmla="*/ 16899492 h 6358"/>
              <a:gd name="T36" fmla="*/ 12958596 w 6432"/>
              <a:gd name="T37" fmla="*/ 16071558 h 6358"/>
              <a:gd name="T38" fmla="*/ 11065183 w 6432"/>
              <a:gd name="T39" fmla="*/ 15631718 h 6358"/>
              <a:gd name="T40" fmla="*/ 11343080 w 6432"/>
              <a:gd name="T41" fmla="*/ 10940049 h 6358"/>
              <a:gd name="T42" fmla="*/ 17813712 w 6432"/>
              <a:gd name="T43" fmla="*/ 8783927 h 6358"/>
              <a:gd name="T44" fmla="*/ 21118486 w 6432"/>
              <a:gd name="T45" fmla="*/ 12936599 h 6358"/>
              <a:gd name="T46" fmla="*/ 26151662 w 6432"/>
              <a:gd name="T47" fmla="*/ 19055614 h 6358"/>
              <a:gd name="T48" fmla="*/ 24961788 w 6432"/>
              <a:gd name="T49" fmla="*/ 18762409 h 6358"/>
              <a:gd name="T50" fmla="*/ 20193527 w 6432"/>
              <a:gd name="T51" fmla="*/ 17615332 h 6358"/>
              <a:gd name="T52" fmla="*/ 17978724 w 6432"/>
              <a:gd name="T53" fmla="*/ 17132348 h 6358"/>
              <a:gd name="T54" fmla="*/ 21118486 w 6432"/>
              <a:gd name="T55" fmla="*/ 12936599 h 6358"/>
              <a:gd name="T56" fmla="*/ 10991376 w 6432"/>
              <a:gd name="T57" fmla="*/ 16576080 h 6358"/>
              <a:gd name="T58" fmla="*/ 16276418 w 6432"/>
              <a:gd name="T59" fmla="*/ 17744697 h 6358"/>
              <a:gd name="T60" fmla="*/ 10300886 w 6432"/>
              <a:gd name="T61" fmla="*/ 25381612 h 6358"/>
              <a:gd name="T62" fmla="*/ 10991376 w 6432"/>
              <a:gd name="T63" fmla="*/ 16576080 h 6358"/>
              <a:gd name="T64" fmla="*/ 11295369 w 6432"/>
              <a:gd name="T65" fmla="*/ 4334 h 6358"/>
              <a:gd name="T66" fmla="*/ 11169370 w 6432"/>
              <a:gd name="T67" fmla="*/ 125031 h 6358"/>
              <a:gd name="T68" fmla="*/ 11138990 w 6432"/>
              <a:gd name="T69" fmla="*/ 332014 h 6358"/>
              <a:gd name="T70" fmla="*/ 11021756 w 6432"/>
              <a:gd name="T71" fmla="*/ 1134141 h 6358"/>
              <a:gd name="T72" fmla="*/ 10066351 w 6432"/>
              <a:gd name="T73" fmla="*/ 10155258 h 6358"/>
              <a:gd name="T74" fmla="*/ 542811 w 6432"/>
              <a:gd name="T75" fmla="*/ 13303154 h 6358"/>
              <a:gd name="T76" fmla="*/ 820773 w 6432"/>
              <a:gd name="T77" fmla="*/ 14338071 h 6358"/>
              <a:gd name="T78" fmla="*/ 9788454 w 6432"/>
              <a:gd name="T79" fmla="*/ 16334622 h 6358"/>
              <a:gd name="T80" fmla="*/ 9319385 w 6432"/>
              <a:gd name="T81" fmla="*/ 26735673 h 6358"/>
              <a:gd name="T82" fmla="*/ 9862261 w 6432"/>
              <a:gd name="T83" fmla="*/ 27416972 h 6358"/>
              <a:gd name="T84" fmla="*/ 10096730 w 6432"/>
              <a:gd name="T85" fmla="*/ 27291941 h 6358"/>
              <a:gd name="T86" fmla="*/ 17331661 w 6432"/>
              <a:gd name="T87" fmla="*/ 17977553 h 6358"/>
              <a:gd name="T88" fmla="*/ 27337252 w 6432"/>
              <a:gd name="T89" fmla="*/ 20353595 h 6358"/>
              <a:gd name="T90" fmla="*/ 27463186 w 6432"/>
              <a:gd name="T91" fmla="*/ 20370865 h 6358"/>
              <a:gd name="T92" fmla="*/ 27689022 w 6432"/>
              <a:gd name="T93" fmla="*/ 19637755 h 6358"/>
              <a:gd name="T94" fmla="*/ 21761200 w 6432"/>
              <a:gd name="T95" fmla="*/ 12061253 h 6358"/>
              <a:gd name="T96" fmla="*/ 26429624 w 6432"/>
              <a:gd name="T97" fmla="*/ 5855951 h 6358"/>
              <a:gd name="T98" fmla="*/ 25977952 w 6432"/>
              <a:gd name="T99" fmla="*/ 4963335 h 6358"/>
              <a:gd name="T100" fmla="*/ 25873765 w 6432"/>
              <a:gd name="T101" fmla="*/ 4980606 h 6358"/>
              <a:gd name="T102" fmla="*/ 18109006 w 6432"/>
              <a:gd name="T103" fmla="*/ 7516153 h 6358"/>
              <a:gd name="T104" fmla="*/ 11534187 w 6432"/>
              <a:gd name="T105" fmla="*/ 491586 h 6358"/>
              <a:gd name="T106" fmla="*/ 11434284 w 6432"/>
              <a:gd name="T107" fmla="*/ 418301 h 6358"/>
              <a:gd name="T108" fmla="*/ 11416953 w 6432"/>
              <a:gd name="T109" fmla="*/ 142301 h 6358"/>
              <a:gd name="T110" fmla="*/ 11295369 w 6432"/>
              <a:gd name="T111" fmla="*/ 4334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1" name="Google Shape;453;p8">
            <a:extLst>
              <a:ext uri="{FF2B5EF4-FFF2-40B4-BE49-F238E27FC236}">
                <a16:creationId xmlns:a16="http://schemas.microsoft.com/office/drawing/2014/main" id="{54AFD731-6505-45BA-99CE-9EF7F70A6A2E}"/>
              </a:ext>
            </a:extLst>
          </p:cNvPr>
          <p:cNvSpPr/>
          <p:nvPr/>
        </p:nvSpPr>
        <p:spPr>
          <a:xfrm>
            <a:off x="3817145" y="4668443"/>
            <a:ext cx="1509713" cy="486965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2" name="Google Shape;454;p8">
            <a:extLst>
              <a:ext uri="{FF2B5EF4-FFF2-40B4-BE49-F238E27FC236}">
                <a16:creationId xmlns:a16="http://schemas.microsoft.com/office/drawing/2014/main" id="{D3B5727A-665C-4092-8309-A1C8A1A506BD}"/>
              </a:ext>
            </a:extLst>
          </p:cNvPr>
          <p:cNvSpPr>
            <a:spLocks/>
          </p:cNvSpPr>
          <p:nvPr/>
        </p:nvSpPr>
        <p:spPr bwMode="auto">
          <a:xfrm>
            <a:off x="5850733" y="402433"/>
            <a:ext cx="317897" cy="273844"/>
          </a:xfrm>
          <a:custGeom>
            <a:avLst/>
            <a:gdLst>
              <a:gd name="T0" fmla="*/ 13955841 w 5734"/>
              <a:gd name="T1" fmla="*/ 0 h 5078"/>
              <a:gd name="T2" fmla="*/ 2021813 w 5734"/>
              <a:gd name="T3" fmla="*/ 13204395 h 5078"/>
              <a:gd name="T4" fmla="*/ 2229457 w 5734"/>
              <a:gd name="T5" fmla="*/ 13406012 h 5078"/>
              <a:gd name="T6" fmla="*/ 2442572 w 5734"/>
              <a:gd name="T7" fmla="*/ 13111353 h 5078"/>
              <a:gd name="T8" fmla="*/ 14469518 w 5734"/>
              <a:gd name="T9" fmla="*/ 1669954 h 5078"/>
              <a:gd name="T10" fmla="*/ 24933700 w 5734"/>
              <a:gd name="T11" fmla="*/ 6374732 h 5078"/>
              <a:gd name="T12" fmla="*/ 18474853 w 5734"/>
              <a:gd name="T13" fmla="*/ 23994350 h 5078"/>
              <a:gd name="T14" fmla="*/ 16748133 w 5734"/>
              <a:gd name="T15" fmla="*/ 24159799 h 5078"/>
              <a:gd name="T16" fmla="*/ 9065302 w 5734"/>
              <a:gd name="T17" fmla="*/ 18203904 h 5078"/>
              <a:gd name="T18" fmla="*/ 9731921 w 5734"/>
              <a:gd name="T19" fmla="*/ 13473242 h 5078"/>
              <a:gd name="T20" fmla="*/ 14212716 w 5734"/>
              <a:gd name="T21" fmla="*/ 11219073 h 5078"/>
              <a:gd name="T22" fmla="*/ 16442100 w 5734"/>
              <a:gd name="T23" fmla="*/ 11513805 h 5078"/>
              <a:gd name="T24" fmla="*/ 16086909 w 5734"/>
              <a:gd name="T25" fmla="*/ 17019945 h 5078"/>
              <a:gd name="T26" fmla="*/ 12633468 w 5734"/>
              <a:gd name="T27" fmla="*/ 16704577 h 5078"/>
              <a:gd name="T28" fmla="*/ 12393077 w 5734"/>
              <a:gd name="T29" fmla="*/ 16611462 h 5078"/>
              <a:gd name="T30" fmla="*/ 12278278 w 5734"/>
              <a:gd name="T31" fmla="*/ 17521398 h 5078"/>
              <a:gd name="T32" fmla="*/ 16114260 w 5734"/>
              <a:gd name="T33" fmla="*/ 19387792 h 5078"/>
              <a:gd name="T34" fmla="*/ 17163421 w 5734"/>
              <a:gd name="T35" fmla="*/ 9895549 h 5078"/>
              <a:gd name="T36" fmla="*/ 13644412 w 5734"/>
              <a:gd name="T37" fmla="*/ 9166593 h 5078"/>
              <a:gd name="T38" fmla="*/ 9294826 w 5734"/>
              <a:gd name="T39" fmla="*/ 23161997 h 5078"/>
              <a:gd name="T40" fmla="*/ 16655214 w 5734"/>
              <a:gd name="T41" fmla="*/ 26248518 h 5078"/>
              <a:gd name="T42" fmla="*/ 29261405 w 5734"/>
              <a:gd name="T43" fmla="*/ 16549409 h 5078"/>
              <a:gd name="T44" fmla="*/ 16961247 w 5734"/>
              <a:gd name="T45" fmla="*/ 248138 h 5078"/>
              <a:gd name="T46" fmla="*/ 13955841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55" name="Google Shape;455;p8"/>
          <p:cNvSpPr txBox="1">
            <a:spLocks noGrp="1"/>
          </p:cNvSpPr>
          <p:nvPr>
            <p:ph type="title"/>
          </p:nvPr>
        </p:nvSpPr>
        <p:spPr>
          <a:xfrm>
            <a:off x="1282875" y="1641000"/>
            <a:ext cx="6578100" cy="18615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80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18600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113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57;p9">
            <a:extLst>
              <a:ext uri="{FF2B5EF4-FFF2-40B4-BE49-F238E27FC236}">
                <a16:creationId xmlns:a16="http://schemas.microsoft.com/office/drawing/2014/main" id="{28EE38DA-5F94-40B5-AFB6-74193A70A57D}"/>
              </a:ext>
            </a:extLst>
          </p:cNvPr>
          <p:cNvSpPr/>
          <p:nvPr/>
        </p:nvSpPr>
        <p:spPr>
          <a:xfrm rot="22">
            <a:off x="2010968" y="1747837"/>
            <a:ext cx="5039915" cy="1334691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460;p9">
            <a:extLst>
              <a:ext uri="{FF2B5EF4-FFF2-40B4-BE49-F238E27FC236}">
                <a16:creationId xmlns:a16="http://schemas.microsoft.com/office/drawing/2014/main" id="{2F50690B-11C7-49A5-8EC5-846ABBF678E0}"/>
              </a:ext>
            </a:extLst>
          </p:cNvPr>
          <p:cNvSpPr/>
          <p:nvPr/>
        </p:nvSpPr>
        <p:spPr>
          <a:xfrm>
            <a:off x="8579645" y="785813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6" name="Google Shape;461;p9">
            <a:extLst>
              <a:ext uri="{FF2B5EF4-FFF2-40B4-BE49-F238E27FC236}">
                <a16:creationId xmlns:a16="http://schemas.microsoft.com/office/drawing/2014/main" id="{81A0562C-098D-43BC-B043-5E6E1C44143A}"/>
              </a:ext>
            </a:extLst>
          </p:cNvPr>
          <p:cNvGrpSpPr>
            <a:grpSpLocks/>
          </p:cNvGrpSpPr>
          <p:nvPr/>
        </p:nvGrpSpPr>
        <p:grpSpPr bwMode="auto">
          <a:xfrm>
            <a:off x="713185" y="232174"/>
            <a:ext cx="1214438" cy="735806"/>
            <a:chOff x="478326" y="2825649"/>
            <a:chExt cx="1012293" cy="613511"/>
          </a:xfrm>
        </p:grpSpPr>
        <p:sp>
          <p:nvSpPr>
            <p:cNvPr id="7" name="Google Shape;462;p9">
              <a:extLst>
                <a:ext uri="{FF2B5EF4-FFF2-40B4-BE49-F238E27FC236}">
                  <a16:creationId xmlns:a16="http://schemas.microsoft.com/office/drawing/2014/main" id="{C4A4A413-1067-4163-B03D-F220C3DD4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" name="Google Shape;463;p9">
              <a:extLst>
                <a:ext uri="{FF2B5EF4-FFF2-40B4-BE49-F238E27FC236}">
                  <a16:creationId xmlns:a16="http://schemas.microsoft.com/office/drawing/2014/main" id="{0B129FBF-7B7A-44AA-950D-C8732F5FA629}"/>
                </a:ext>
              </a:extLst>
            </p:cNvPr>
            <p:cNvSpPr/>
            <p:nvPr/>
          </p:nvSpPr>
          <p:spPr>
            <a:xfrm>
              <a:off x="478326" y="2825649"/>
              <a:ext cx="1012293" cy="589685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464;p9">
              <a:extLst>
                <a:ext uri="{FF2B5EF4-FFF2-40B4-BE49-F238E27FC236}">
                  <a16:creationId xmlns:a16="http://schemas.microsoft.com/office/drawing/2014/main" id="{FE241231-24D9-45A5-BE6F-86D249C0F8B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465;p9">
              <a:extLst>
                <a:ext uri="{FF2B5EF4-FFF2-40B4-BE49-F238E27FC236}">
                  <a16:creationId xmlns:a16="http://schemas.microsoft.com/office/drawing/2014/main" id="{1EA5DD91-7887-471A-BD5E-EC68B9E53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466;p9">
              <a:extLst>
                <a:ext uri="{FF2B5EF4-FFF2-40B4-BE49-F238E27FC236}">
                  <a16:creationId xmlns:a16="http://schemas.microsoft.com/office/drawing/2014/main" id="{DD5CB53B-6AD3-44D3-940E-694F2E054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2" name="Google Shape;467;p9">
            <a:extLst>
              <a:ext uri="{FF2B5EF4-FFF2-40B4-BE49-F238E27FC236}">
                <a16:creationId xmlns:a16="http://schemas.microsoft.com/office/drawing/2014/main" id="{BB9856C3-F3B2-4FAE-952F-98E288360DE7}"/>
              </a:ext>
            </a:extLst>
          </p:cNvPr>
          <p:cNvSpPr/>
          <p:nvPr/>
        </p:nvSpPr>
        <p:spPr>
          <a:xfrm>
            <a:off x="478633" y="967978"/>
            <a:ext cx="250031" cy="242888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" name="Google Shape;468;p9">
            <a:extLst>
              <a:ext uri="{FF2B5EF4-FFF2-40B4-BE49-F238E27FC236}">
                <a16:creationId xmlns:a16="http://schemas.microsoft.com/office/drawing/2014/main" id="{902104F6-ED6F-4E48-9890-A36094B834CE}"/>
              </a:ext>
            </a:extLst>
          </p:cNvPr>
          <p:cNvSpPr/>
          <p:nvPr/>
        </p:nvSpPr>
        <p:spPr>
          <a:xfrm>
            <a:off x="84536" y="4658916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4" name="Google Shape;469;p9">
            <a:extLst>
              <a:ext uri="{FF2B5EF4-FFF2-40B4-BE49-F238E27FC236}">
                <a16:creationId xmlns:a16="http://schemas.microsoft.com/office/drawing/2014/main" id="{DB7B9D47-BB4D-4C38-86BE-D70E9554E448}"/>
              </a:ext>
            </a:extLst>
          </p:cNvPr>
          <p:cNvSpPr/>
          <p:nvPr/>
        </p:nvSpPr>
        <p:spPr>
          <a:xfrm>
            <a:off x="2" y="38338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" name="Google Shape;470;p9">
            <a:extLst>
              <a:ext uri="{FF2B5EF4-FFF2-40B4-BE49-F238E27FC236}">
                <a16:creationId xmlns:a16="http://schemas.microsoft.com/office/drawing/2014/main" id="{0A7D9C8E-BB41-44B3-AB96-CFAB5C17FE9A}"/>
              </a:ext>
            </a:extLst>
          </p:cNvPr>
          <p:cNvSpPr/>
          <p:nvPr/>
        </p:nvSpPr>
        <p:spPr>
          <a:xfrm>
            <a:off x="781052" y="4777979"/>
            <a:ext cx="250031" cy="180975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471;p9">
            <a:extLst>
              <a:ext uri="{FF2B5EF4-FFF2-40B4-BE49-F238E27FC236}">
                <a16:creationId xmlns:a16="http://schemas.microsoft.com/office/drawing/2014/main" id="{3B4A72A9-9D74-4166-8425-1DCC95A105A3}"/>
              </a:ext>
            </a:extLst>
          </p:cNvPr>
          <p:cNvSpPr/>
          <p:nvPr/>
        </p:nvSpPr>
        <p:spPr>
          <a:xfrm rot="10800000">
            <a:off x="8665370" y="339328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472;p9">
            <a:extLst>
              <a:ext uri="{FF2B5EF4-FFF2-40B4-BE49-F238E27FC236}">
                <a16:creationId xmlns:a16="http://schemas.microsoft.com/office/drawing/2014/main" id="{9E3430BE-DB3C-4CD9-8AA6-EFCD8A5C5E38}"/>
              </a:ext>
            </a:extLst>
          </p:cNvPr>
          <p:cNvSpPr>
            <a:spLocks/>
          </p:cNvSpPr>
          <p:nvPr/>
        </p:nvSpPr>
        <p:spPr bwMode="auto">
          <a:xfrm>
            <a:off x="359570" y="4129088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473;p9">
            <a:extLst>
              <a:ext uri="{FF2B5EF4-FFF2-40B4-BE49-F238E27FC236}">
                <a16:creationId xmlns:a16="http://schemas.microsoft.com/office/drawing/2014/main" id="{5ADF85AA-9A06-4138-8011-65657E2F644C}"/>
              </a:ext>
            </a:extLst>
          </p:cNvPr>
          <p:cNvSpPr>
            <a:spLocks/>
          </p:cNvSpPr>
          <p:nvPr/>
        </p:nvSpPr>
        <p:spPr bwMode="auto">
          <a:xfrm>
            <a:off x="8579645" y="3352802"/>
            <a:ext cx="134541" cy="155972"/>
          </a:xfrm>
          <a:custGeom>
            <a:avLst/>
            <a:gdLst>
              <a:gd name="T0" fmla="*/ 3675468 w 3884"/>
              <a:gd name="T1" fmla="*/ 2128 h 4495"/>
              <a:gd name="T2" fmla="*/ 3513354 w 3884"/>
              <a:gd name="T3" fmla="*/ 27806 h 4495"/>
              <a:gd name="T4" fmla="*/ 2553415 w 3884"/>
              <a:gd name="T5" fmla="*/ 3274943 h 4495"/>
              <a:gd name="T6" fmla="*/ 74683 w 3884"/>
              <a:gd name="T7" fmla="*/ 5539588 h 4495"/>
              <a:gd name="T8" fmla="*/ 3253093 w 3884"/>
              <a:gd name="T9" fmla="*/ 6798192 h 4495"/>
              <a:gd name="T10" fmla="*/ 4554349 w 3884"/>
              <a:gd name="T11" fmla="*/ 9621493 h 4495"/>
              <a:gd name="T12" fmla="*/ 4586356 w 3884"/>
              <a:gd name="T13" fmla="*/ 9619364 h 4495"/>
              <a:gd name="T14" fmla="*/ 5992132 w 3884"/>
              <a:gd name="T15" fmla="*/ 5907768 h 4495"/>
              <a:gd name="T16" fmla="*/ 8212774 w 3884"/>
              <a:gd name="T17" fmla="*/ 4569958 h 4495"/>
              <a:gd name="T18" fmla="*/ 5234813 w 3884"/>
              <a:gd name="T19" fmla="*/ 2941046 h 4495"/>
              <a:gd name="T20" fmla="*/ 3675468 w 3884"/>
              <a:gd name="T21" fmla="*/ 212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9" name="Google Shape;474;p9">
            <a:extLst>
              <a:ext uri="{FF2B5EF4-FFF2-40B4-BE49-F238E27FC236}">
                <a16:creationId xmlns:a16="http://schemas.microsoft.com/office/drawing/2014/main" id="{D176655C-FDB8-4751-8C84-A6F6819D586F}"/>
              </a:ext>
            </a:extLst>
          </p:cNvPr>
          <p:cNvGrpSpPr>
            <a:grpSpLocks/>
          </p:cNvGrpSpPr>
          <p:nvPr/>
        </p:nvGrpSpPr>
        <p:grpSpPr bwMode="auto">
          <a:xfrm>
            <a:off x="7770019" y="4326733"/>
            <a:ext cx="1165622" cy="732235"/>
            <a:chOff x="6925510" y="205316"/>
            <a:chExt cx="905688" cy="530354"/>
          </a:xfrm>
        </p:grpSpPr>
        <p:sp>
          <p:nvSpPr>
            <p:cNvPr id="20" name="Google Shape;475;p9">
              <a:extLst>
                <a:ext uri="{FF2B5EF4-FFF2-40B4-BE49-F238E27FC236}">
                  <a16:creationId xmlns:a16="http://schemas.microsoft.com/office/drawing/2014/main" id="{FDC3EC9C-DDF4-444A-B1C9-C768E19E5965}"/>
                </a:ext>
              </a:extLst>
            </p:cNvPr>
            <p:cNvSpPr/>
            <p:nvPr/>
          </p:nvSpPr>
          <p:spPr>
            <a:xfrm>
              <a:off x="7093881" y="213078"/>
              <a:ext cx="568021" cy="515694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476;p9">
              <a:extLst>
                <a:ext uri="{FF2B5EF4-FFF2-40B4-BE49-F238E27FC236}">
                  <a16:creationId xmlns:a16="http://schemas.microsoft.com/office/drawing/2014/main" id="{1E882B91-321B-470D-98C4-FE996A4A6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477;p9">
              <a:extLst>
                <a:ext uri="{FF2B5EF4-FFF2-40B4-BE49-F238E27FC236}">
                  <a16:creationId xmlns:a16="http://schemas.microsoft.com/office/drawing/2014/main" id="{ED655987-639B-40A8-85C6-1D52F6C2E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478;p9">
              <a:extLst>
                <a:ext uri="{FF2B5EF4-FFF2-40B4-BE49-F238E27FC236}">
                  <a16:creationId xmlns:a16="http://schemas.microsoft.com/office/drawing/2014/main" id="{A5D04CD4-5BD6-43A9-AC05-339027DA0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479;p9">
              <a:extLst>
                <a:ext uri="{FF2B5EF4-FFF2-40B4-BE49-F238E27FC236}">
                  <a16:creationId xmlns:a16="http://schemas.microsoft.com/office/drawing/2014/main" id="{A6B033F7-02FF-4BA3-A9B1-6D921688B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480;p9">
              <a:extLst>
                <a:ext uri="{FF2B5EF4-FFF2-40B4-BE49-F238E27FC236}">
                  <a16:creationId xmlns:a16="http://schemas.microsoft.com/office/drawing/2014/main" id="{72D54EA0-839D-4304-A5F6-E4E5AF927D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6" name="Google Shape;481;p9">
            <a:extLst>
              <a:ext uri="{FF2B5EF4-FFF2-40B4-BE49-F238E27FC236}">
                <a16:creationId xmlns:a16="http://schemas.microsoft.com/office/drawing/2014/main" id="{5CBF4984-244E-4270-9AAB-9A47E6E0E4C0}"/>
              </a:ext>
            </a:extLst>
          </p:cNvPr>
          <p:cNvSpPr/>
          <p:nvPr/>
        </p:nvSpPr>
        <p:spPr>
          <a:xfrm>
            <a:off x="8017670" y="660797"/>
            <a:ext cx="250031" cy="180975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7" name="Google Shape;482;p9">
            <a:extLst>
              <a:ext uri="{FF2B5EF4-FFF2-40B4-BE49-F238E27FC236}">
                <a16:creationId xmlns:a16="http://schemas.microsoft.com/office/drawing/2014/main" id="{ABF1BE89-564C-4503-8D43-F99D5E1813BD}"/>
              </a:ext>
            </a:extLst>
          </p:cNvPr>
          <p:cNvSpPr>
            <a:spLocks/>
          </p:cNvSpPr>
          <p:nvPr/>
        </p:nvSpPr>
        <p:spPr bwMode="auto">
          <a:xfrm>
            <a:off x="7149705" y="4475560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8" name="Google Shape;483;p9">
            <a:extLst>
              <a:ext uri="{FF2B5EF4-FFF2-40B4-BE49-F238E27FC236}">
                <a16:creationId xmlns:a16="http://schemas.microsoft.com/office/drawing/2014/main" id="{2AF92222-567A-415B-803A-E7795E571CF8}"/>
              </a:ext>
            </a:extLst>
          </p:cNvPr>
          <p:cNvSpPr>
            <a:spLocks/>
          </p:cNvSpPr>
          <p:nvPr/>
        </p:nvSpPr>
        <p:spPr bwMode="auto">
          <a:xfrm>
            <a:off x="8462964" y="232172"/>
            <a:ext cx="251222" cy="247650"/>
          </a:xfrm>
          <a:custGeom>
            <a:avLst/>
            <a:gdLst>
              <a:gd name="T0" fmla="*/ 7159886 w 6432"/>
              <a:gd name="T1" fmla="*/ 979071 h 6358"/>
              <a:gd name="T2" fmla="*/ 10650334 w 6432"/>
              <a:gd name="T3" fmla="*/ 4908908 h 6358"/>
              <a:gd name="T4" fmla="*/ 7121922 w 6432"/>
              <a:gd name="T5" fmla="*/ 6066010 h 6358"/>
              <a:gd name="T6" fmla="*/ 7159886 w 6432"/>
              <a:gd name="T7" fmla="*/ 979071 h 6358"/>
              <a:gd name="T8" fmla="*/ 15399184 w 6432"/>
              <a:gd name="T9" fmla="*/ 4059310 h 6358"/>
              <a:gd name="T10" fmla="*/ 13199688 w 6432"/>
              <a:gd name="T11" fmla="*/ 7042380 h 6358"/>
              <a:gd name="T12" fmla="*/ 11778543 w 6432"/>
              <a:gd name="T13" fmla="*/ 5273021 h 6358"/>
              <a:gd name="T14" fmla="*/ 15399184 w 6432"/>
              <a:gd name="T15" fmla="*/ 4059310 h 6358"/>
              <a:gd name="T16" fmla="*/ 6243217 w 6432"/>
              <a:gd name="T17" fmla="*/ 7115192 h 6358"/>
              <a:gd name="T18" fmla="*/ 6140155 w 6432"/>
              <a:gd name="T19" fmla="*/ 9591225 h 6358"/>
              <a:gd name="T20" fmla="*/ 1771002 w 6432"/>
              <a:gd name="T21" fmla="*/ 8598651 h 6358"/>
              <a:gd name="T22" fmla="*/ 6243217 w 6432"/>
              <a:gd name="T23" fmla="*/ 7115192 h 6358"/>
              <a:gd name="T24" fmla="*/ 11127625 w 6432"/>
              <a:gd name="T25" fmla="*/ 5491510 h 6358"/>
              <a:gd name="T26" fmla="*/ 12171781 w 6432"/>
              <a:gd name="T27" fmla="*/ 6778085 h 6358"/>
              <a:gd name="T28" fmla="*/ 12795566 w 6432"/>
              <a:gd name="T29" fmla="*/ 7589926 h 6358"/>
              <a:gd name="T30" fmla="*/ 10568937 w 6432"/>
              <a:gd name="T31" fmla="*/ 10567646 h 6358"/>
              <a:gd name="T32" fmla="*/ 8095564 w 6432"/>
              <a:gd name="T33" fmla="*/ 10041653 h 6358"/>
              <a:gd name="T34" fmla="*/ 6910383 w 6432"/>
              <a:gd name="T35" fmla="*/ 9777358 h 6358"/>
              <a:gd name="T36" fmla="*/ 7083957 w 6432"/>
              <a:gd name="T37" fmla="*/ 6840095 h 6358"/>
              <a:gd name="T38" fmla="*/ 11127625 w 6432"/>
              <a:gd name="T39" fmla="*/ 5491510 h 6358"/>
              <a:gd name="T40" fmla="*/ 13188804 w 6432"/>
              <a:gd name="T41" fmla="*/ 8088913 h 6358"/>
              <a:gd name="T42" fmla="*/ 16334810 w 6432"/>
              <a:gd name="T43" fmla="*/ 11908130 h 6358"/>
              <a:gd name="T44" fmla="*/ 15591715 w 6432"/>
              <a:gd name="T45" fmla="*/ 11735499 h 6358"/>
              <a:gd name="T46" fmla="*/ 12621991 w 6432"/>
              <a:gd name="T47" fmla="*/ 11015374 h 6358"/>
              <a:gd name="T48" fmla="*/ 11227979 w 6432"/>
              <a:gd name="T49" fmla="*/ 10715972 h 6358"/>
              <a:gd name="T50" fmla="*/ 13188804 w 6432"/>
              <a:gd name="T51" fmla="*/ 8088913 h 6358"/>
              <a:gd name="T52" fmla="*/ 6864242 w 6432"/>
              <a:gd name="T53" fmla="*/ 10368010 h 6358"/>
              <a:gd name="T54" fmla="*/ 10164867 w 6432"/>
              <a:gd name="T55" fmla="*/ 11096288 h 6358"/>
              <a:gd name="T56" fmla="*/ 6435747 w 6432"/>
              <a:gd name="T57" fmla="*/ 15864921 h 6358"/>
              <a:gd name="T58" fmla="*/ 6864242 w 6432"/>
              <a:gd name="T59" fmla="*/ 10368010 h 6358"/>
              <a:gd name="T60" fmla="*/ 7054117 w 6432"/>
              <a:gd name="T61" fmla="*/ 0 h 6358"/>
              <a:gd name="T62" fmla="*/ 6975479 w 6432"/>
              <a:gd name="T63" fmla="*/ 78213 h 6358"/>
              <a:gd name="T64" fmla="*/ 6956471 w 6432"/>
              <a:gd name="T65" fmla="*/ 204986 h 6358"/>
              <a:gd name="T66" fmla="*/ 6883250 w 6432"/>
              <a:gd name="T67" fmla="*/ 698572 h 6358"/>
              <a:gd name="T68" fmla="*/ 6289305 w 6432"/>
              <a:gd name="T69" fmla="*/ 6349209 h 6358"/>
              <a:gd name="T70" fmla="*/ 341733 w 6432"/>
              <a:gd name="T71" fmla="*/ 8307350 h 6358"/>
              <a:gd name="T72" fmla="*/ 515308 w 6432"/>
              <a:gd name="T73" fmla="*/ 8965517 h 6358"/>
              <a:gd name="T74" fmla="*/ 6115731 w 6432"/>
              <a:gd name="T75" fmla="*/ 10206182 h 6358"/>
              <a:gd name="T76" fmla="*/ 5820086 w 6432"/>
              <a:gd name="T77" fmla="*/ 16711870 h 6358"/>
              <a:gd name="T78" fmla="*/ 6159111 w 6432"/>
              <a:gd name="T79" fmla="*/ 17146095 h 6358"/>
              <a:gd name="T80" fmla="*/ 6305553 w 6432"/>
              <a:gd name="T81" fmla="*/ 17067881 h 6358"/>
              <a:gd name="T82" fmla="*/ 10823909 w 6432"/>
              <a:gd name="T83" fmla="*/ 11244614 h 6358"/>
              <a:gd name="T84" fmla="*/ 17075197 w 6432"/>
              <a:gd name="T85" fmla="*/ 12719971 h 6358"/>
              <a:gd name="T86" fmla="*/ 17153886 w 6432"/>
              <a:gd name="T87" fmla="*/ 12730773 h 6358"/>
              <a:gd name="T88" fmla="*/ 17294913 w 6432"/>
              <a:gd name="T89" fmla="*/ 12283045 h 6358"/>
              <a:gd name="T90" fmla="*/ 13592926 w 6432"/>
              <a:gd name="T91" fmla="*/ 7544068 h 6358"/>
              <a:gd name="T92" fmla="*/ 16508385 w 6432"/>
              <a:gd name="T93" fmla="*/ 3660089 h 6358"/>
              <a:gd name="T94" fmla="*/ 16223625 w 6432"/>
              <a:gd name="T95" fmla="*/ 3093690 h 6358"/>
              <a:gd name="T96" fmla="*/ 16158528 w 6432"/>
              <a:gd name="T97" fmla="*/ 3104493 h 6358"/>
              <a:gd name="T98" fmla="*/ 11309376 w 6432"/>
              <a:gd name="T99" fmla="*/ 4690419 h 6358"/>
              <a:gd name="T100" fmla="*/ 7205975 w 6432"/>
              <a:gd name="T101" fmla="*/ 296702 h 6358"/>
              <a:gd name="T102" fmla="*/ 7140878 w 6432"/>
              <a:gd name="T103" fmla="*/ 250844 h 6358"/>
              <a:gd name="T104" fmla="*/ 7130046 w 6432"/>
              <a:gd name="T105" fmla="*/ 89016 h 6358"/>
              <a:gd name="T106" fmla="*/ 7054117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9" name="Google Shape;484;p9">
            <a:extLst>
              <a:ext uri="{FF2B5EF4-FFF2-40B4-BE49-F238E27FC236}">
                <a16:creationId xmlns:a16="http://schemas.microsoft.com/office/drawing/2014/main" id="{0CACFA04-1F1C-4E07-AF9C-EF9D7AE5CBC3}"/>
              </a:ext>
            </a:extLst>
          </p:cNvPr>
          <p:cNvSpPr>
            <a:spLocks/>
          </p:cNvSpPr>
          <p:nvPr/>
        </p:nvSpPr>
        <p:spPr bwMode="auto">
          <a:xfrm>
            <a:off x="1097757" y="1119188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58" name="Google Shape;458;p9"/>
          <p:cNvSpPr txBox="1">
            <a:spLocks noGrp="1"/>
          </p:cNvSpPr>
          <p:nvPr>
            <p:ph type="title"/>
          </p:nvPr>
        </p:nvSpPr>
        <p:spPr>
          <a:xfrm>
            <a:off x="2773200" y="1233175"/>
            <a:ext cx="3597600" cy="14823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9pPr>
          </a:lstStyle>
          <a:p>
            <a:endParaRPr/>
          </a:p>
        </p:txBody>
      </p:sp>
      <p:sp>
        <p:nvSpPr>
          <p:cNvPr id="459" name="Google Shape;459;p9"/>
          <p:cNvSpPr txBox="1">
            <a:spLocks noGrp="1"/>
          </p:cNvSpPr>
          <p:nvPr>
            <p:ph type="subTitle" idx="1"/>
          </p:nvPr>
        </p:nvSpPr>
        <p:spPr>
          <a:xfrm>
            <a:off x="1567550" y="3529584"/>
            <a:ext cx="6025200" cy="493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88414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486;p10">
            <a:extLst>
              <a:ext uri="{FF2B5EF4-FFF2-40B4-BE49-F238E27FC236}">
                <a16:creationId xmlns:a16="http://schemas.microsoft.com/office/drawing/2014/main" id="{A1A097BF-00EA-4967-8739-B8E882A04251}"/>
              </a:ext>
            </a:extLst>
          </p:cNvPr>
          <p:cNvSpPr>
            <a:spLocks/>
          </p:cNvSpPr>
          <p:nvPr/>
        </p:nvSpPr>
        <p:spPr bwMode="auto">
          <a:xfrm>
            <a:off x="7879558" y="241698"/>
            <a:ext cx="260747" cy="225028"/>
          </a:xfrm>
          <a:custGeom>
            <a:avLst/>
            <a:gdLst>
              <a:gd name="T0" fmla="*/ 9388660 w 5733"/>
              <a:gd name="T1" fmla="*/ 0 h 5077"/>
              <a:gd name="T2" fmla="*/ 1360695 w 5733"/>
              <a:gd name="T3" fmla="*/ 8916305 h 5077"/>
              <a:gd name="T4" fmla="*/ 1500415 w 5733"/>
              <a:gd name="T5" fmla="*/ 9056011 h 5077"/>
              <a:gd name="T6" fmla="*/ 1643834 w 5733"/>
              <a:gd name="T7" fmla="*/ 8856972 h 5077"/>
              <a:gd name="T8" fmla="*/ 9738021 w 5733"/>
              <a:gd name="T9" fmla="*/ 1128049 h 5077"/>
              <a:gd name="T10" fmla="*/ 16780425 w 5733"/>
              <a:gd name="T11" fmla="*/ 4306243 h 5077"/>
              <a:gd name="T12" fmla="*/ 12429938 w 5733"/>
              <a:gd name="T13" fmla="*/ 16205130 h 5077"/>
              <a:gd name="T14" fmla="*/ 11267847 w 5733"/>
              <a:gd name="T15" fmla="*/ 16320429 h 5077"/>
              <a:gd name="T16" fmla="*/ 6097292 w 5733"/>
              <a:gd name="T17" fmla="*/ 12290052 h 5077"/>
              <a:gd name="T18" fmla="*/ 6549624 w 5733"/>
              <a:gd name="T19" fmla="*/ 9101457 h 5077"/>
              <a:gd name="T20" fmla="*/ 9561491 w 5733"/>
              <a:gd name="T21" fmla="*/ 7578697 h 5077"/>
              <a:gd name="T22" fmla="*/ 11061905 w 5733"/>
              <a:gd name="T23" fmla="*/ 7777796 h 5077"/>
              <a:gd name="T24" fmla="*/ 10819214 w 5733"/>
              <a:gd name="T25" fmla="*/ 11497262 h 5077"/>
              <a:gd name="T26" fmla="*/ 8498732 w 5733"/>
              <a:gd name="T27" fmla="*/ 11284216 h 5077"/>
              <a:gd name="T28" fmla="*/ 8336877 w 5733"/>
              <a:gd name="T29" fmla="*/ 11221396 h 5077"/>
              <a:gd name="T30" fmla="*/ 8267017 w 5733"/>
              <a:gd name="T31" fmla="*/ 11832580 h 5077"/>
              <a:gd name="T32" fmla="*/ 10844927 w 5733"/>
              <a:gd name="T33" fmla="*/ 13096848 h 5077"/>
              <a:gd name="T34" fmla="*/ 11551047 w 5733"/>
              <a:gd name="T35" fmla="*/ 6684614 h 5077"/>
              <a:gd name="T36" fmla="*/ 9182718 w 5733"/>
              <a:gd name="T37" fmla="*/ 6192215 h 5077"/>
              <a:gd name="T38" fmla="*/ 6255448 w 5733"/>
              <a:gd name="T39" fmla="*/ 15642878 h 5077"/>
              <a:gd name="T40" fmla="*/ 11209024 w 5733"/>
              <a:gd name="T41" fmla="*/ 17731377 h 5077"/>
              <a:gd name="T42" fmla="*/ 19693020 w 5733"/>
              <a:gd name="T43" fmla="*/ 11179437 h 5077"/>
              <a:gd name="T44" fmla="*/ 11411266 w 5733"/>
              <a:gd name="T45" fmla="*/ 164172 h 5077"/>
              <a:gd name="T46" fmla="*/ 9388660 w 5733"/>
              <a:gd name="T47" fmla="*/ 0 h 507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3" h="5077" extrusionOk="0">
                <a:moveTo>
                  <a:pt x="2553" y="0"/>
                </a:moveTo>
                <a:cubicBezTo>
                  <a:pt x="1127" y="0"/>
                  <a:pt x="0" y="982"/>
                  <a:pt x="370" y="2553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1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3"/>
                  <a:pt x="4563" y="1233"/>
                </a:cubicBezTo>
                <a:cubicBezTo>
                  <a:pt x="5440" y="2399"/>
                  <a:pt x="4880" y="4332"/>
                  <a:pt x="3380" y="4640"/>
                </a:cubicBezTo>
                <a:cubicBezTo>
                  <a:pt x="3273" y="4662"/>
                  <a:pt x="3167" y="4673"/>
                  <a:pt x="3064" y="4673"/>
                </a:cubicBezTo>
                <a:cubicBezTo>
                  <a:pt x="2388" y="4673"/>
                  <a:pt x="1816" y="4217"/>
                  <a:pt x="1658" y="3519"/>
                </a:cubicBezTo>
                <a:cubicBezTo>
                  <a:pt x="1587" y="3201"/>
                  <a:pt x="1594" y="2893"/>
                  <a:pt x="1781" y="2606"/>
                </a:cubicBezTo>
                <a:cubicBezTo>
                  <a:pt x="1979" y="2315"/>
                  <a:pt x="2252" y="2170"/>
                  <a:pt x="2600" y="2170"/>
                </a:cubicBezTo>
                <a:cubicBezTo>
                  <a:pt x="2726" y="2170"/>
                  <a:pt x="2862" y="2189"/>
                  <a:pt x="3008" y="2227"/>
                </a:cubicBezTo>
                <a:cubicBezTo>
                  <a:pt x="3681" y="2937"/>
                  <a:pt x="3659" y="3292"/>
                  <a:pt x="2942" y="3292"/>
                </a:cubicBezTo>
                <a:cubicBezTo>
                  <a:pt x="2771" y="3292"/>
                  <a:pt x="2561" y="3272"/>
                  <a:pt x="2311" y="3231"/>
                </a:cubicBezTo>
                <a:cubicBezTo>
                  <a:pt x="2294" y="3218"/>
                  <a:pt x="2279" y="3213"/>
                  <a:pt x="2267" y="3213"/>
                </a:cubicBezTo>
                <a:cubicBezTo>
                  <a:pt x="2209" y="3213"/>
                  <a:pt x="2208" y="3343"/>
                  <a:pt x="2248" y="3388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59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79"/>
                </a:cubicBezTo>
                <a:cubicBezTo>
                  <a:pt x="2094" y="4897"/>
                  <a:pt x="2569" y="5077"/>
                  <a:pt x="3048" y="5077"/>
                </a:cubicBezTo>
                <a:cubicBezTo>
                  <a:pt x="4068" y="5077"/>
                  <a:pt x="5100" y="4259"/>
                  <a:pt x="5355" y="3201"/>
                </a:cubicBezTo>
                <a:cubicBezTo>
                  <a:pt x="5732" y="1640"/>
                  <a:pt x="4610" y="303"/>
                  <a:pt x="3103" y="47"/>
                </a:cubicBezTo>
                <a:cubicBezTo>
                  <a:pt x="2917" y="16"/>
                  <a:pt x="2733" y="0"/>
                  <a:pt x="255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" name="Google Shape;487;p10">
            <a:extLst>
              <a:ext uri="{FF2B5EF4-FFF2-40B4-BE49-F238E27FC236}">
                <a16:creationId xmlns:a16="http://schemas.microsoft.com/office/drawing/2014/main" id="{99E211C6-7336-4EEE-B0E0-DBD099CEA97A}"/>
              </a:ext>
            </a:extLst>
          </p:cNvPr>
          <p:cNvSpPr>
            <a:spLocks/>
          </p:cNvSpPr>
          <p:nvPr/>
        </p:nvSpPr>
        <p:spPr bwMode="auto">
          <a:xfrm>
            <a:off x="1023938" y="4510090"/>
            <a:ext cx="271463" cy="394097"/>
          </a:xfrm>
          <a:custGeom>
            <a:avLst/>
            <a:gdLst>
              <a:gd name="T0" fmla="*/ 8067303 w 3973"/>
              <a:gd name="T1" fmla="*/ 0 h 5922"/>
              <a:gd name="T2" fmla="*/ 8067303 w 3973"/>
              <a:gd name="T3" fmla="*/ 0 h 5922"/>
              <a:gd name="T4" fmla="*/ 8290 w 3973"/>
              <a:gd name="T5" fmla="*/ 28862932 h 5922"/>
              <a:gd name="T6" fmla="*/ 5129159 w 3973"/>
              <a:gd name="T7" fmla="*/ 28020434 h 5922"/>
              <a:gd name="T8" fmla="*/ 24807650 w 3973"/>
              <a:gd name="T9" fmla="*/ 46624682 h 5922"/>
              <a:gd name="T10" fmla="*/ 32966238 w 3973"/>
              <a:gd name="T11" fmla="*/ 18982151 h 5922"/>
              <a:gd name="T12" fmla="*/ 32966238 w 3973"/>
              <a:gd name="T13" fmla="*/ 18982151 h 5922"/>
              <a:gd name="T14" fmla="*/ 28177347 w 3973"/>
              <a:gd name="T15" fmla="*/ 19667063 h 5922"/>
              <a:gd name="T16" fmla="*/ 8067303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" name="Google Shape;488;p10">
            <a:extLst>
              <a:ext uri="{FF2B5EF4-FFF2-40B4-BE49-F238E27FC236}">
                <a16:creationId xmlns:a16="http://schemas.microsoft.com/office/drawing/2014/main" id="{0A543EF9-7377-43F2-AC49-8B2CA74B9485}"/>
              </a:ext>
            </a:extLst>
          </p:cNvPr>
          <p:cNvSpPr>
            <a:spLocks/>
          </p:cNvSpPr>
          <p:nvPr/>
        </p:nvSpPr>
        <p:spPr bwMode="auto">
          <a:xfrm>
            <a:off x="311944" y="4292206"/>
            <a:ext cx="509588" cy="439340"/>
          </a:xfrm>
          <a:custGeom>
            <a:avLst/>
            <a:gdLst>
              <a:gd name="T0" fmla="*/ 35860835 w 5734"/>
              <a:gd name="T1" fmla="*/ 0 h 5078"/>
              <a:gd name="T2" fmla="*/ 5195174 w 5734"/>
              <a:gd name="T3" fmla="*/ 33987182 h 5078"/>
              <a:gd name="T4" fmla="*/ 5728756 w 5734"/>
              <a:gd name="T5" fmla="*/ 34506177 h 5078"/>
              <a:gd name="T6" fmla="*/ 6276322 w 5734"/>
              <a:gd name="T7" fmla="*/ 33747584 h 5078"/>
              <a:gd name="T8" fmla="*/ 37180751 w 5734"/>
              <a:gd name="T9" fmla="*/ 4298348 h 5078"/>
              <a:gd name="T10" fmla="*/ 64069267 w 5734"/>
              <a:gd name="T11" fmla="*/ 16408035 h 5078"/>
              <a:gd name="T12" fmla="*/ 47472747 w 5734"/>
              <a:gd name="T13" fmla="*/ 61759807 h 5078"/>
              <a:gd name="T14" fmla="*/ 43035823 w 5734"/>
              <a:gd name="T15" fmla="*/ 62185593 h 5078"/>
              <a:gd name="T16" fmla="*/ 23294091 w 5734"/>
              <a:gd name="T17" fmla="*/ 46855462 h 5078"/>
              <a:gd name="T18" fmla="*/ 25007054 w 5734"/>
              <a:gd name="T19" fmla="*/ 34679098 h 5078"/>
              <a:gd name="T20" fmla="*/ 36520734 w 5734"/>
              <a:gd name="T21" fmla="*/ 28877061 h 5078"/>
              <a:gd name="T22" fmla="*/ 42249490 w 5734"/>
              <a:gd name="T23" fmla="*/ 29635654 h 5078"/>
              <a:gd name="T24" fmla="*/ 41336842 w 5734"/>
              <a:gd name="T25" fmla="*/ 43808054 h 5078"/>
              <a:gd name="T26" fmla="*/ 32462874 w 5734"/>
              <a:gd name="T27" fmla="*/ 42996281 h 5078"/>
              <a:gd name="T28" fmla="*/ 31845160 w 5734"/>
              <a:gd name="T29" fmla="*/ 42756798 h 5078"/>
              <a:gd name="T30" fmla="*/ 31550226 w 5734"/>
              <a:gd name="T31" fmla="*/ 45098908 h 5078"/>
              <a:gd name="T32" fmla="*/ 41407110 w 5734"/>
              <a:gd name="T33" fmla="*/ 49902869 h 5078"/>
              <a:gd name="T34" fmla="*/ 44102988 w 5734"/>
              <a:gd name="T35" fmla="*/ 25470429 h 5078"/>
              <a:gd name="T36" fmla="*/ 35060521 w 5734"/>
              <a:gd name="T37" fmla="*/ 23594019 h 5078"/>
              <a:gd name="T38" fmla="*/ 23883841 w 5734"/>
              <a:gd name="T39" fmla="*/ 59617266 h 5078"/>
              <a:gd name="T40" fmla="*/ 42797174 w 5734"/>
              <a:gd name="T41" fmla="*/ 67561844 h 5078"/>
              <a:gd name="T42" fmla="*/ 75189781 w 5734"/>
              <a:gd name="T43" fmla="*/ 42597028 h 5078"/>
              <a:gd name="T44" fmla="*/ 43583388 w 5734"/>
              <a:gd name="T45" fmla="*/ 638736 h 5078"/>
              <a:gd name="T46" fmla="*/ 35860835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" name="Google Shape;489;p10">
            <a:extLst>
              <a:ext uri="{FF2B5EF4-FFF2-40B4-BE49-F238E27FC236}">
                <a16:creationId xmlns:a16="http://schemas.microsoft.com/office/drawing/2014/main" id="{3E23209A-D6BC-425D-B130-A8EDB1BEC820}"/>
              </a:ext>
            </a:extLst>
          </p:cNvPr>
          <p:cNvSpPr/>
          <p:nvPr/>
        </p:nvSpPr>
        <p:spPr>
          <a:xfrm>
            <a:off x="280988" y="3743325"/>
            <a:ext cx="309563" cy="276225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Google Shape;490;p10">
            <a:extLst>
              <a:ext uri="{FF2B5EF4-FFF2-40B4-BE49-F238E27FC236}">
                <a16:creationId xmlns:a16="http://schemas.microsoft.com/office/drawing/2014/main" id="{E90A930A-330E-43E1-AB80-680BBAD478B1}"/>
              </a:ext>
            </a:extLst>
          </p:cNvPr>
          <p:cNvSpPr>
            <a:spLocks/>
          </p:cNvSpPr>
          <p:nvPr/>
        </p:nvSpPr>
        <p:spPr bwMode="auto">
          <a:xfrm>
            <a:off x="8206979" y="4306491"/>
            <a:ext cx="317897" cy="314325"/>
          </a:xfrm>
          <a:custGeom>
            <a:avLst/>
            <a:gdLst>
              <a:gd name="T0" fmla="*/ 11460287 w 6432"/>
              <a:gd name="T1" fmla="*/ 1598948 h 6358"/>
              <a:gd name="T2" fmla="*/ 11460287 w 6432"/>
              <a:gd name="T3" fmla="*/ 1598948 h 6358"/>
              <a:gd name="T4" fmla="*/ 17053658 w 6432"/>
              <a:gd name="T5" fmla="*/ 7912342 h 6358"/>
              <a:gd name="T6" fmla="*/ 11399529 w 6432"/>
              <a:gd name="T7" fmla="*/ 9789393 h 6358"/>
              <a:gd name="T8" fmla="*/ 11460287 w 6432"/>
              <a:gd name="T9" fmla="*/ 1598948 h 6358"/>
              <a:gd name="T10" fmla="*/ 24653322 w 6432"/>
              <a:gd name="T11" fmla="*/ 6556694 h 6358"/>
              <a:gd name="T12" fmla="*/ 24653322 w 6432"/>
              <a:gd name="T13" fmla="*/ 6556694 h 6358"/>
              <a:gd name="T14" fmla="*/ 21131419 w 6432"/>
              <a:gd name="T15" fmla="*/ 11349252 h 6358"/>
              <a:gd name="T16" fmla="*/ 18855862 w 6432"/>
              <a:gd name="T17" fmla="*/ 8498937 h 6358"/>
              <a:gd name="T18" fmla="*/ 24653322 w 6432"/>
              <a:gd name="T19" fmla="*/ 6556694 h 6358"/>
              <a:gd name="T20" fmla="*/ 9992454 w 6432"/>
              <a:gd name="T21" fmla="*/ 11479635 h 6358"/>
              <a:gd name="T22" fmla="*/ 9831793 w 6432"/>
              <a:gd name="T23" fmla="*/ 15472687 h 6358"/>
              <a:gd name="T24" fmla="*/ 2831414 w 6432"/>
              <a:gd name="T25" fmla="*/ 13856337 h 6358"/>
              <a:gd name="T26" fmla="*/ 9992454 w 6432"/>
              <a:gd name="T27" fmla="*/ 11479635 h 6358"/>
              <a:gd name="T28" fmla="*/ 17813605 w 6432"/>
              <a:gd name="T29" fmla="*/ 8850867 h 6358"/>
              <a:gd name="T30" fmla="*/ 19485592 w 6432"/>
              <a:gd name="T31" fmla="*/ 10936480 h 6358"/>
              <a:gd name="T32" fmla="*/ 20488706 w 6432"/>
              <a:gd name="T33" fmla="*/ 12226936 h 6358"/>
              <a:gd name="T34" fmla="*/ 16919026 w 6432"/>
              <a:gd name="T35" fmla="*/ 17028261 h 6358"/>
              <a:gd name="T36" fmla="*/ 12958500 w 6432"/>
              <a:gd name="T37" fmla="*/ 16193950 h 6358"/>
              <a:gd name="T38" fmla="*/ 11065157 w 6432"/>
              <a:gd name="T39" fmla="*/ 15750790 h 6358"/>
              <a:gd name="T40" fmla="*/ 11343053 w 6432"/>
              <a:gd name="T41" fmla="*/ 11023358 h 6358"/>
              <a:gd name="T42" fmla="*/ 17813605 w 6432"/>
              <a:gd name="T43" fmla="*/ 8850867 h 6358"/>
              <a:gd name="T44" fmla="*/ 21118436 w 6432"/>
              <a:gd name="T45" fmla="*/ 13035144 h 6358"/>
              <a:gd name="T46" fmla="*/ 26151534 w 6432"/>
              <a:gd name="T47" fmla="*/ 19200752 h 6358"/>
              <a:gd name="T48" fmla="*/ 24961663 w 6432"/>
              <a:gd name="T49" fmla="*/ 18905312 h 6358"/>
              <a:gd name="T50" fmla="*/ 20193413 w 6432"/>
              <a:gd name="T51" fmla="*/ 17749524 h 6358"/>
              <a:gd name="T52" fmla="*/ 17978681 w 6432"/>
              <a:gd name="T53" fmla="*/ 17262860 h 6358"/>
              <a:gd name="T54" fmla="*/ 21118436 w 6432"/>
              <a:gd name="T55" fmla="*/ 13035144 h 6358"/>
              <a:gd name="T56" fmla="*/ 10991285 w 6432"/>
              <a:gd name="T57" fmla="*/ 16702368 h 6358"/>
              <a:gd name="T58" fmla="*/ 16276314 w 6432"/>
              <a:gd name="T59" fmla="*/ 17879842 h 6358"/>
              <a:gd name="T60" fmla="*/ 10300796 w 6432"/>
              <a:gd name="T61" fmla="*/ 25574922 h 6358"/>
              <a:gd name="T62" fmla="*/ 10991285 w 6432"/>
              <a:gd name="T63" fmla="*/ 16702368 h 6358"/>
              <a:gd name="T64" fmla="*/ 11295276 w 6432"/>
              <a:gd name="T65" fmla="*/ 4351 h 6358"/>
              <a:gd name="T66" fmla="*/ 11169344 w 6432"/>
              <a:gd name="T67" fmla="*/ 126033 h 6358"/>
              <a:gd name="T68" fmla="*/ 11138964 w 6432"/>
              <a:gd name="T69" fmla="*/ 334594 h 6358"/>
              <a:gd name="T70" fmla="*/ 11021730 w 6432"/>
              <a:gd name="T71" fmla="*/ 1142736 h 6358"/>
              <a:gd name="T72" fmla="*/ 10066327 w 6432"/>
              <a:gd name="T73" fmla="*/ 10232553 h 6358"/>
              <a:gd name="T74" fmla="*/ 542810 w 6432"/>
              <a:gd name="T75" fmla="*/ 13404476 h 6358"/>
              <a:gd name="T76" fmla="*/ 820771 w 6432"/>
              <a:gd name="T77" fmla="*/ 14447283 h 6358"/>
              <a:gd name="T78" fmla="*/ 9788365 w 6432"/>
              <a:gd name="T79" fmla="*/ 16459002 h 6358"/>
              <a:gd name="T80" fmla="*/ 9319363 w 6432"/>
              <a:gd name="T81" fmla="*/ 26939271 h 6358"/>
              <a:gd name="T82" fmla="*/ 9862172 w 6432"/>
              <a:gd name="T83" fmla="*/ 27625796 h 6358"/>
              <a:gd name="T84" fmla="*/ 10096707 w 6432"/>
              <a:gd name="T85" fmla="*/ 27499763 h 6358"/>
              <a:gd name="T86" fmla="*/ 17331620 w 6432"/>
              <a:gd name="T87" fmla="*/ 18114507 h 6358"/>
              <a:gd name="T88" fmla="*/ 27337122 w 6432"/>
              <a:gd name="T89" fmla="*/ 20508610 h 6358"/>
              <a:gd name="T90" fmla="*/ 27463055 w 6432"/>
              <a:gd name="T91" fmla="*/ 20526012 h 6358"/>
              <a:gd name="T92" fmla="*/ 27688891 w 6432"/>
              <a:gd name="T93" fmla="*/ 19787347 h 6358"/>
              <a:gd name="T94" fmla="*/ 21761149 w 6432"/>
              <a:gd name="T95" fmla="*/ 12153109 h 6358"/>
              <a:gd name="T96" fmla="*/ 26429496 w 6432"/>
              <a:gd name="T97" fmla="*/ 5900556 h 6358"/>
              <a:gd name="T98" fmla="*/ 25977825 w 6432"/>
              <a:gd name="T99" fmla="*/ 5001119 h 6358"/>
              <a:gd name="T100" fmla="*/ 25873638 w 6432"/>
              <a:gd name="T101" fmla="*/ 5018521 h 6358"/>
              <a:gd name="T102" fmla="*/ 18108964 w 6432"/>
              <a:gd name="T103" fmla="*/ 7573397 h 6358"/>
              <a:gd name="T104" fmla="*/ 11534160 w 6432"/>
              <a:gd name="T105" fmla="*/ 495366 h 6358"/>
              <a:gd name="T106" fmla="*/ 11434257 w 6432"/>
              <a:gd name="T107" fmla="*/ 421473 h 6358"/>
              <a:gd name="T108" fmla="*/ 11416860 w 6432"/>
              <a:gd name="T109" fmla="*/ 143369 h 6358"/>
              <a:gd name="T110" fmla="*/ 11295276 w 6432"/>
              <a:gd name="T111" fmla="*/ 4351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" name="Google Shape;491;p10">
            <a:extLst>
              <a:ext uri="{FF2B5EF4-FFF2-40B4-BE49-F238E27FC236}">
                <a16:creationId xmlns:a16="http://schemas.microsoft.com/office/drawing/2014/main" id="{D6FEE68F-3A81-49CF-8107-781FB14FE5BC}"/>
              </a:ext>
            </a:extLst>
          </p:cNvPr>
          <p:cNvSpPr>
            <a:spLocks/>
          </p:cNvSpPr>
          <p:nvPr/>
        </p:nvSpPr>
        <p:spPr bwMode="auto">
          <a:xfrm>
            <a:off x="8206979" y="528640"/>
            <a:ext cx="628650" cy="621506"/>
          </a:xfrm>
          <a:custGeom>
            <a:avLst/>
            <a:gdLst>
              <a:gd name="T0" fmla="*/ 44816985 w 6432"/>
              <a:gd name="T1" fmla="*/ 6251426 h 6358"/>
              <a:gd name="T2" fmla="*/ 44816985 w 6432"/>
              <a:gd name="T3" fmla="*/ 6251426 h 6358"/>
              <a:gd name="T4" fmla="*/ 66690591 w 6432"/>
              <a:gd name="T5" fmla="*/ 30934028 h 6358"/>
              <a:gd name="T6" fmla="*/ 44579286 w 6432"/>
              <a:gd name="T7" fmla="*/ 38272716 h 6358"/>
              <a:gd name="T8" fmla="*/ 44816985 w 6432"/>
              <a:gd name="T9" fmla="*/ 6251426 h 6358"/>
              <a:gd name="T10" fmla="*/ 96410072 w 6432"/>
              <a:gd name="T11" fmla="*/ 25634054 h 6358"/>
              <a:gd name="T12" fmla="*/ 96410072 w 6432"/>
              <a:gd name="T13" fmla="*/ 25634054 h 6358"/>
              <a:gd name="T14" fmla="*/ 82637111 w 6432"/>
              <a:gd name="T15" fmla="*/ 44371128 h 6358"/>
              <a:gd name="T16" fmla="*/ 73738273 w 6432"/>
              <a:gd name="T17" fmla="*/ 33227417 h 6358"/>
              <a:gd name="T18" fmla="*/ 96410072 w 6432"/>
              <a:gd name="T19" fmla="*/ 25634054 h 6358"/>
              <a:gd name="T20" fmla="*/ 39076905 w 6432"/>
              <a:gd name="T21" fmla="*/ 44880741 h 6358"/>
              <a:gd name="T22" fmla="*/ 38448515 w 6432"/>
              <a:gd name="T23" fmla="*/ 60492232 h 6358"/>
              <a:gd name="T24" fmla="*/ 11072658 w 6432"/>
              <a:gd name="T25" fmla="*/ 54172901 h 6358"/>
              <a:gd name="T26" fmla="*/ 39076905 w 6432"/>
              <a:gd name="T27" fmla="*/ 44880741 h 6358"/>
              <a:gd name="T28" fmla="*/ 69662474 w 6432"/>
              <a:gd name="T29" fmla="*/ 34603372 h 6358"/>
              <a:gd name="T30" fmla="*/ 76200746 w 6432"/>
              <a:gd name="T31" fmla="*/ 42757310 h 6358"/>
              <a:gd name="T32" fmla="*/ 80123684 w 6432"/>
              <a:gd name="T33" fmla="*/ 47802609 h 6358"/>
              <a:gd name="T34" fmla="*/ 66164109 w 6432"/>
              <a:gd name="T35" fmla="*/ 66573701 h 6358"/>
              <a:gd name="T36" fmla="*/ 50675914 w 6432"/>
              <a:gd name="T37" fmla="*/ 63312178 h 6358"/>
              <a:gd name="T38" fmla="*/ 43271554 w 6432"/>
              <a:gd name="T39" fmla="*/ 61579363 h 6358"/>
              <a:gd name="T40" fmla="*/ 44358399 w 6432"/>
              <a:gd name="T41" fmla="*/ 43097095 h 6358"/>
              <a:gd name="T42" fmla="*/ 69662474 w 6432"/>
              <a:gd name="T43" fmla="*/ 34603372 h 6358"/>
              <a:gd name="T44" fmla="*/ 82586157 w 6432"/>
              <a:gd name="T45" fmla="*/ 50962209 h 6358"/>
              <a:gd name="T46" fmla="*/ 102269001 w 6432"/>
              <a:gd name="T47" fmla="*/ 75067424 h 6358"/>
              <a:gd name="T48" fmla="*/ 97615766 w 6432"/>
              <a:gd name="T49" fmla="*/ 73912258 h 6358"/>
              <a:gd name="T50" fmla="*/ 78968944 w 6432"/>
              <a:gd name="T51" fmla="*/ 69393646 h 6358"/>
              <a:gd name="T52" fmla="*/ 70307804 w 6432"/>
              <a:gd name="T53" fmla="*/ 67491004 h 6358"/>
              <a:gd name="T54" fmla="*/ 82586157 w 6432"/>
              <a:gd name="T55" fmla="*/ 50962209 h 6358"/>
              <a:gd name="T56" fmla="*/ 42982901 w 6432"/>
              <a:gd name="T57" fmla="*/ 65299668 h 6358"/>
              <a:gd name="T58" fmla="*/ 63650682 w 6432"/>
              <a:gd name="T59" fmla="*/ 69903259 h 6358"/>
              <a:gd name="T60" fmla="*/ 40282599 w 6432"/>
              <a:gd name="T61" fmla="*/ 99988019 h 6358"/>
              <a:gd name="T62" fmla="*/ 42982901 w 6432"/>
              <a:gd name="T63" fmla="*/ 65299668 h 6358"/>
              <a:gd name="T64" fmla="*/ 44171654 w 6432"/>
              <a:gd name="T65" fmla="*/ 16944 h 6358"/>
              <a:gd name="T66" fmla="*/ 43679186 w 6432"/>
              <a:gd name="T67" fmla="*/ 492669 h 6358"/>
              <a:gd name="T68" fmla="*/ 43560337 w 6432"/>
              <a:gd name="T69" fmla="*/ 1308050 h 6358"/>
              <a:gd name="T70" fmla="*/ 43101750 w 6432"/>
              <a:gd name="T71" fmla="*/ 4467650 h 6358"/>
              <a:gd name="T72" fmla="*/ 39365557 w 6432"/>
              <a:gd name="T73" fmla="*/ 40005400 h 6358"/>
              <a:gd name="T74" fmla="*/ 2122867 w 6432"/>
              <a:gd name="T75" fmla="*/ 52406199 h 6358"/>
              <a:gd name="T76" fmla="*/ 3209712 w 6432"/>
              <a:gd name="T77" fmla="*/ 56483234 h 6358"/>
              <a:gd name="T78" fmla="*/ 38278712 w 6432"/>
              <a:gd name="T79" fmla="*/ 64348347 h 6358"/>
              <a:gd name="T80" fmla="*/ 36444628 w 6432"/>
              <a:gd name="T81" fmla="*/ 105322012 h 6358"/>
              <a:gd name="T82" fmla="*/ 38567365 w 6432"/>
              <a:gd name="T83" fmla="*/ 108006017 h 6358"/>
              <a:gd name="T84" fmla="*/ 39484407 w 6432"/>
              <a:gd name="T85" fmla="*/ 107513348 h 6358"/>
              <a:gd name="T86" fmla="*/ 67777436 w 6432"/>
              <a:gd name="T87" fmla="*/ 70820562 h 6358"/>
              <a:gd name="T88" fmla="*/ 106905295 w 6432"/>
              <a:gd name="T89" fmla="*/ 80180628 h 6358"/>
              <a:gd name="T90" fmla="*/ 107397763 w 6432"/>
              <a:gd name="T91" fmla="*/ 80248532 h 6358"/>
              <a:gd name="T92" fmla="*/ 108280792 w 6432"/>
              <a:gd name="T93" fmla="*/ 77360682 h 6358"/>
              <a:gd name="T94" fmla="*/ 85099584 w 6432"/>
              <a:gd name="T95" fmla="*/ 47513785 h 6358"/>
              <a:gd name="T96" fmla="*/ 103355846 w 6432"/>
              <a:gd name="T97" fmla="*/ 23068915 h 6358"/>
              <a:gd name="T98" fmla="*/ 101589658 w 6432"/>
              <a:gd name="T99" fmla="*/ 19552585 h 6358"/>
              <a:gd name="T100" fmla="*/ 101182156 w 6432"/>
              <a:gd name="T101" fmla="*/ 19620490 h 6358"/>
              <a:gd name="T102" fmla="*/ 70817344 w 6432"/>
              <a:gd name="T103" fmla="*/ 29609035 h 6358"/>
              <a:gd name="T104" fmla="*/ 45105638 w 6432"/>
              <a:gd name="T105" fmla="*/ 1936529 h 6358"/>
              <a:gd name="T106" fmla="*/ 44715077 w 6432"/>
              <a:gd name="T107" fmla="*/ 1647835 h 6358"/>
              <a:gd name="T108" fmla="*/ 44647182 w 6432"/>
              <a:gd name="T109" fmla="*/ 560574 h 6358"/>
              <a:gd name="T110" fmla="*/ 44171654 w 6432"/>
              <a:gd name="T111" fmla="*/ 16944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" name="Google Shape;492;p10">
            <a:extLst>
              <a:ext uri="{FF2B5EF4-FFF2-40B4-BE49-F238E27FC236}">
                <a16:creationId xmlns:a16="http://schemas.microsoft.com/office/drawing/2014/main" id="{4EC87BB7-9F49-4066-917B-C79A1F4FD909}"/>
              </a:ext>
            </a:extLst>
          </p:cNvPr>
          <p:cNvSpPr>
            <a:spLocks/>
          </p:cNvSpPr>
          <p:nvPr/>
        </p:nvSpPr>
        <p:spPr bwMode="auto">
          <a:xfrm>
            <a:off x="7746206" y="772716"/>
            <a:ext cx="390525" cy="566738"/>
          </a:xfrm>
          <a:custGeom>
            <a:avLst/>
            <a:gdLst>
              <a:gd name="T0" fmla="*/ 16695689 w 3973"/>
              <a:gd name="T1" fmla="*/ 0 h 5922"/>
              <a:gd name="T2" fmla="*/ 16695689 w 3973"/>
              <a:gd name="T3" fmla="*/ 0 h 5922"/>
              <a:gd name="T4" fmla="*/ 17169 w 3973"/>
              <a:gd name="T5" fmla="*/ 59689332 h 5922"/>
              <a:gd name="T6" fmla="*/ 10615177 w 3973"/>
              <a:gd name="T7" fmla="*/ 57947203 h 5922"/>
              <a:gd name="T8" fmla="*/ 51340915 w 3973"/>
              <a:gd name="T9" fmla="*/ 96421297 h 5922"/>
              <a:gd name="T10" fmla="*/ 68225592 w 3973"/>
              <a:gd name="T11" fmla="*/ 39255647 h 5922"/>
              <a:gd name="T12" fmla="*/ 68225592 w 3973"/>
              <a:gd name="T13" fmla="*/ 39255647 h 5922"/>
              <a:gd name="T14" fmla="*/ 58314730 w 3973"/>
              <a:gd name="T15" fmla="*/ 40672140 h 5922"/>
              <a:gd name="T16" fmla="*/ 16695689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93" name="Google Shape;493;p10"/>
          <p:cNvSpPr txBox="1">
            <a:spLocks noGrp="1"/>
          </p:cNvSpPr>
          <p:nvPr>
            <p:ph type="body" idx="1"/>
          </p:nvPr>
        </p:nvSpPr>
        <p:spPr>
          <a:xfrm>
            <a:off x="1072450" y="520400"/>
            <a:ext cx="3042300" cy="3180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257175" lvl="0" indent="-12858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0"/>
              <a:buFont typeface="Amatic SC"/>
              <a:buNone/>
              <a:defRPr sz="2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379060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95;p11">
            <a:extLst>
              <a:ext uri="{FF2B5EF4-FFF2-40B4-BE49-F238E27FC236}">
                <a16:creationId xmlns:a16="http://schemas.microsoft.com/office/drawing/2014/main" id="{4510720F-42F3-4C83-A92D-4B3A53F48346}"/>
              </a:ext>
            </a:extLst>
          </p:cNvPr>
          <p:cNvSpPr/>
          <p:nvPr/>
        </p:nvSpPr>
        <p:spPr>
          <a:xfrm rot="17">
            <a:off x="1445420" y="1065612"/>
            <a:ext cx="6307931" cy="2263378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496;p11">
            <a:extLst>
              <a:ext uri="{FF2B5EF4-FFF2-40B4-BE49-F238E27FC236}">
                <a16:creationId xmlns:a16="http://schemas.microsoft.com/office/drawing/2014/main" id="{5619CA4B-64E3-486C-B2C2-02F852055B2B}"/>
              </a:ext>
            </a:extLst>
          </p:cNvPr>
          <p:cNvSpPr>
            <a:spLocks/>
          </p:cNvSpPr>
          <p:nvPr/>
        </p:nvSpPr>
        <p:spPr bwMode="auto">
          <a:xfrm rot="19198952">
            <a:off x="7614048" y="3132537"/>
            <a:ext cx="330994" cy="191690"/>
          </a:xfrm>
          <a:custGeom>
            <a:avLst/>
            <a:gdLst>
              <a:gd name="T0" fmla="*/ 8642948 w 5732"/>
              <a:gd name="T1" fmla="*/ 1720445 h 3324"/>
              <a:gd name="T2" fmla="*/ 16467844 w 5732"/>
              <a:gd name="T3" fmla="*/ 7975637 h 3324"/>
              <a:gd name="T4" fmla="*/ 16710911 w 5732"/>
              <a:gd name="T5" fmla="*/ 8212155 h 3324"/>
              <a:gd name="T6" fmla="*/ 16787981 w 5732"/>
              <a:gd name="T7" fmla="*/ 8229917 h 3324"/>
              <a:gd name="T8" fmla="*/ 16865052 w 5732"/>
              <a:gd name="T9" fmla="*/ 8212155 h 3324"/>
              <a:gd name="T10" fmla="*/ 16948050 w 5732"/>
              <a:gd name="T11" fmla="*/ 8188549 h 3324"/>
              <a:gd name="T12" fmla="*/ 16965836 w 5732"/>
              <a:gd name="T13" fmla="*/ 8170787 h 3324"/>
              <a:gd name="T14" fmla="*/ 23539900 w 5732"/>
              <a:gd name="T15" fmla="*/ 3919846 h 3324"/>
              <a:gd name="T16" fmla="*/ 26355695 w 5732"/>
              <a:gd name="T17" fmla="*/ 3299025 h 3324"/>
              <a:gd name="T18" fmla="*/ 28827638 w 5732"/>
              <a:gd name="T19" fmla="*/ 7088848 h 3324"/>
              <a:gd name="T20" fmla="*/ 22638848 w 5732"/>
              <a:gd name="T21" fmla="*/ 14284115 h 3324"/>
              <a:gd name="T22" fmla="*/ 15003664 w 5732"/>
              <a:gd name="T23" fmla="*/ 17861025 h 3324"/>
              <a:gd name="T24" fmla="*/ 5352952 w 5732"/>
              <a:gd name="T25" fmla="*/ 8129420 h 3324"/>
              <a:gd name="T26" fmla="*/ 7676684 w 5732"/>
              <a:gd name="T27" fmla="*/ 1815098 h 3324"/>
              <a:gd name="T28" fmla="*/ 8642948 w 5732"/>
              <a:gd name="T29" fmla="*/ 1720445 h 3324"/>
              <a:gd name="T30" fmla="*/ 7848609 w 5732"/>
              <a:gd name="T31" fmla="*/ 0 h 3324"/>
              <a:gd name="T32" fmla="*/ 3088428 w 5732"/>
              <a:gd name="T33" fmla="*/ 2938405 h 3324"/>
              <a:gd name="T34" fmla="*/ 14167826 w 5732"/>
              <a:gd name="T35" fmla="*/ 19398238 h 3324"/>
              <a:gd name="T36" fmla="*/ 14902880 w 5732"/>
              <a:gd name="T37" fmla="*/ 19646521 h 3324"/>
              <a:gd name="T38" fmla="*/ 15543078 w 5732"/>
              <a:gd name="T39" fmla="*/ 19457368 h 3324"/>
              <a:gd name="T40" fmla="*/ 30932017 w 5732"/>
              <a:gd name="T41" fmla="*/ 4038105 h 3324"/>
              <a:gd name="T42" fmla="*/ 26385337 w 5732"/>
              <a:gd name="T43" fmla="*/ 1182436 h 3324"/>
              <a:gd name="T44" fmla="*/ 16912479 w 5732"/>
              <a:gd name="T45" fmla="*/ 6473948 h 3324"/>
              <a:gd name="T46" fmla="*/ 7848609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6" name="Google Shape;497;p11">
            <a:extLst>
              <a:ext uri="{FF2B5EF4-FFF2-40B4-BE49-F238E27FC236}">
                <a16:creationId xmlns:a16="http://schemas.microsoft.com/office/drawing/2014/main" id="{D2112041-C0B2-4E3A-BB53-ACA901904DB7}"/>
              </a:ext>
            </a:extLst>
          </p:cNvPr>
          <p:cNvGrpSpPr>
            <a:grpSpLocks/>
          </p:cNvGrpSpPr>
          <p:nvPr/>
        </p:nvGrpSpPr>
        <p:grpSpPr bwMode="auto">
          <a:xfrm>
            <a:off x="7572377" y="3328990"/>
            <a:ext cx="1156097" cy="1545431"/>
            <a:chOff x="1517975" y="4132611"/>
            <a:chExt cx="698732" cy="933635"/>
          </a:xfrm>
        </p:grpSpPr>
        <p:sp>
          <p:nvSpPr>
            <p:cNvPr id="7" name="Google Shape;498;p11">
              <a:extLst>
                <a:ext uri="{FF2B5EF4-FFF2-40B4-BE49-F238E27FC236}">
                  <a16:creationId xmlns:a16="http://schemas.microsoft.com/office/drawing/2014/main" id="{10F1F7B8-72C0-44C4-970D-2A23556C894B}"/>
                </a:ext>
              </a:extLst>
            </p:cNvPr>
            <p:cNvSpPr/>
            <p:nvPr/>
          </p:nvSpPr>
          <p:spPr>
            <a:xfrm>
              <a:off x="1597851" y="4490097"/>
              <a:ext cx="138163" cy="138103"/>
            </a:xfrm>
            <a:custGeom>
              <a:avLst/>
              <a:gdLst/>
              <a:ahLst/>
              <a:cxnLst/>
              <a:rect l="l" t="t" r="r" b="b"/>
              <a:pathLst>
                <a:path w="2859" h="2863" extrusionOk="0">
                  <a:moveTo>
                    <a:pt x="1429" y="0"/>
                  </a:moveTo>
                  <a:cubicBezTo>
                    <a:pt x="638" y="0"/>
                    <a:pt x="0" y="642"/>
                    <a:pt x="0" y="1429"/>
                  </a:cubicBezTo>
                  <a:cubicBezTo>
                    <a:pt x="0" y="2220"/>
                    <a:pt x="638" y="2862"/>
                    <a:pt x="1429" y="2862"/>
                  </a:cubicBezTo>
                  <a:cubicBezTo>
                    <a:pt x="2220" y="2862"/>
                    <a:pt x="2859" y="2220"/>
                    <a:pt x="2859" y="1429"/>
                  </a:cubicBezTo>
                  <a:cubicBezTo>
                    <a:pt x="2859" y="642"/>
                    <a:pt x="2220" y="0"/>
                    <a:pt x="14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499;p11">
              <a:extLst>
                <a:ext uri="{FF2B5EF4-FFF2-40B4-BE49-F238E27FC236}">
                  <a16:creationId xmlns:a16="http://schemas.microsoft.com/office/drawing/2014/main" id="{EF95B012-1AC1-4A8C-AD43-72FBD99F3B94}"/>
                </a:ext>
              </a:extLst>
            </p:cNvPr>
            <p:cNvSpPr/>
            <p:nvPr/>
          </p:nvSpPr>
          <p:spPr>
            <a:xfrm>
              <a:off x="1932465" y="4188715"/>
              <a:ext cx="107221" cy="106455"/>
            </a:xfrm>
            <a:custGeom>
              <a:avLst/>
              <a:gdLst/>
              <a:ahLst/>
              <a:cxnLst/>
              <a:rect l="l" t="t" r="r" b="b"/>
              <a:pathLst>
                <a:path w="2215" h="2214" extrusionOk="0">
                  <a:moveTo>
                    <a:pt x="1106" y="0"/>
                  </a:moveTo>
                  <a:cubicBezTo>
                    <a:pt x="495" y="0"/>
                    <a:pt x="1" y="494"/>
                    <a:pt x="1" y="1106"/>
                  </a:cubicBezTo>
                  <a:cubicBezTo>
                    <a:pt x="1" y="1717"/>
                    <a:pt x="495" y="2214"/>
                    <a:pt x="1106" y="2214"/>
                  </a:cubicBezTo>
                  <a:cubicBezTo>
                    <a:pt x="1718" y="2214"/>
                    <a:pt x="2214" y="1717"/>
                    <a:pt x="2214" y="1106"/>
                  </a:cubicBezTo>
                  <a:cubicBezTo>
                    <a:pt x="2214" y="494"/>
                    <a:pt x="1718" y="0"/>
                    <a:pt x="11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500;p11">
              <a:extLst>
                <a:ext uri="{FF2B5EF4-FFF2-40B4-BE49-F238E27FC236}">
                  <a16:creationId xmlns:a16="http://schemas.microsoft.com/office/drawing/2014/main" id="{085F1713-F081-4FE1-A042-D6297A317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335" y="4751068"/>
              <a:ext cx="151250" cy="63885"/>
            </a:xfrm>
            <a:custGeom>
              <a:avLst/>
              <a:gdLst>
                <a:gd name="T0" fmla="*/ 2910490 w 3137"/>
                <a:gd name="T1" fmla="*/ 0 h 1325"/>
                <a:gd name="T2" fmla="*/ 2522264 w 3137"/>
                <a:gd name="T3" fmla="*/ 25554 h 1325"/>
                <a:gd name="T4" fmla="*/ 3542779 w 3137"/>
                <a:gd name="T5" fmla="*/ 2854719 h 1325"/>
                <a:gd name="T6" fmla="*/ 5539694 w 3137"/>
                <a:gd name="T7" fmla="*/ 3077907 h 1325"/>
                <a:gd name="T8" fmla="*/ 7292497 w 3137"/>
                <a:gd name="T9" fmla="*/ 2785000 h 1325"/>
                <a:gd name="T10" fmla="*/ 2910490 w 3137"/>
                <a:gd name="T11" fmla="*/ 0 h 13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37" h="1325" extrusionOk="0">
                  <a:moveTo>
                    <a:pt x="1252" y="0"/>
                  </a:moveTo>
                  <a:cubicBezTo>
                    <a:pt x="1197" y="0"/>
                    <a:pt x="1141" y="4"/>
                    <a:pt x="1085" y="11"/>
                  </a:cubicBezTo>
                  <a:cubicBezTo>
                    <a:pt x="1" y="156"/>
                    <a:pt x="400" y="992"/>
                    <a:pt x="1524" y="1228"/>
                  </a:cubicBezTo>
                  <a:cubicBezTo>
                    <a:pt x="1869" y="1299"/>
                    <a:pt x="2154" y="1324"/>
                    <a:pt x="2383" y="1324"/>
                  </a:cubicBezTo>
                  <a:cubicBezTo>
                    <a:pt x="2901" y="1324"/>
                    <a:pt x="3137" y="1198"/>
                    <a:pt x="3137" y="1198"/>
                  </a:cubicBezTo>
                  <a:cubicBezTo>
                    <a:pt x="3137" y="1198"/>
                    <a:pt x="2267" y="0"/>
                    <a:pt x="1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501;p11">
              <a:extLst>
                <a:ext uri="{FF2B5EF4-FFF2-40B4-BE49-F238E27FC236}">
                  <a16:creationId xmlns:a16="http://schemas.microsoft.com/office/drawing/2014/main" id="{258C0BED-97B7-4F5C-9AD7-A2AB42DCA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882" y="4540367"/>
              <a:ext cx="125455" cy="87848"/>
            </a:xfrm>
            <a:custGeom>
              <a:avLst/>
              <a:gdLst>
                <a:gd name="T0" fmla="*/ 1755116 w 2602"/>
                <a:gd name="T1" fmla="*/ 2314 h 1822"/>
                <a:gd name="T2" fmla="*/ 2482726 w 2602"/>
                <a:gd name="T3" fmla="*/ 3075596 h 1822"/>
                <a:gd name="T4" fmla="*/ 5837225 w 2602"/>
                <a:gd name="T5" fmla="*/ 4235604 h 1822"/>
                <a:gd name="T6" fmla="*/ 6046478 w 2602"/>
                <a:gd name="T7" fmla="*/ 4223984 h 1822"/>
                <a:gd name="T8" fmla="*/ 2426942 w 2602"/>
                <a:gd name="T9" fmla="*/ 74396 h 1822"/>
                <a:gd name="T10" fmla="*/ 1755116 w 2602"/>
                <a:gd name="T11" fmla="*/ 2314 h 18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02" h="1822" extrusionOk="0">
                  <a:moveTo>
                    <a:pt x="755" y="1"/>
                  </a:moveTo>
                  <a:cubicBezTo>
                    <a:pt x="0" y="1"/>
                    <a:pt x="177" y="798"/>
                    <a:pt x="1068" y="1323"/>
                  </a:cubicBezTo>
                  <a:cubicBezTo>
                    <a:pt x="1820" y="1769"/>
                    <a:pt x="2317" y="1822"/>
                    <a:pt x="2511" y="1822"/>
                  </a:cubicBezTo>
                  <a:cubicBezTo>
                    <a:pt x="2571" y="1822"/>
                    <a:pt x="2601" y="1817"/>
                    <a:pt x="2601" y="1817"/>
                  </a:cubicBezTo>
                  <a:cubicBezTo>
                    <a:pt x="2601" y="1817"/>
                    <a:pt x="2119" y="242"/>
                    <a:pt x="1044" y="32"/>
                  </a:cubicBezTo>
                  <a:cubicBezTo>
                    <a:pt x="936" y="11"/>
                    <a:pt x="840" y="1"/>
                    <a:pt x="7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502;p11">
              <a:extLst>
                <a:ext uri="{FF2B5EF4-FFF2-40B4-BE49-F238E27FC236}">
                  <a16:creationId xmlns:a16="http://schemas.microsoft.com/office/drawing/2014/main" id="{B2F6EC34-9D77-41FB-8D56-1155C6CAE7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2853" y="4814857"/>
              <a:ext cx="125841" cy="87462"/>
            </a:xfrm>
            <a:custGeom>
              <a:avLst/>
              <a:gdLst>
                <a:gd name="T0" fmla="*/ 4291371 w 2610"/>
                <a:gd name="T1" fmla="*/ 0 h 1814"/>
                <a:gd name="T2" fmla="*/ 3638107 w 2610"/>
                <a:gd name="T3" fmla="*/ 69719 h 1814"/>
                <a:gd name="T4" fmla="*/ 0 w 2610"/>
                <a:gd name="T5" fmla="*/ 4200683 h 1814"/>
                <a:gd name="T6" fmla="*/ 230130 w 2610"/>
                <a:gd name="T7" fmla="*/ 4214666 h 1814"/>
                <a:gd name="T8" fmla="*/ 3568388 w 2610"/>
                <a:gd name="T9" fmla="*/ 3077901 h 1814"/>
                <a:gd name="T10" fmla="*/ 4291371 w 2610"/>
                <a:gd name="T11" fmla="*/ 0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6" y="0"/>
                  </a:moveTo>
                  <a:cubicBezTo>
                    <a:pt x="1763" y="0"/>
                    <a:pt x="1670" y="10"/>
                    <a:pt x="1565" y="30"/>
                  </a:cubicBezTo>
                  <a:cubicBezTo>
                    <a:pt x="490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9" y="1813"/>
                  </a:cubicBezTo>
                  <a:cubicBezTo>
                    <a:pt x="297" y="1813"/>
                    <a:pt x="791" y="1759"/>
                    <a:pt x="1535" y="1324"/>
                  </a:cubicBezTo>
                  <a:cubicBezTo>
                    <a:pt x="2431" y="800"/>
                    <a:pt x="2609" y="0"/>
                    <a:pt x="18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503;p11">
              <a:extLst>
                <a:ext uri="{FF2B5EF4-FFF2-40B4-BE49-F238E27FC236}">
                  <a16:creationId xmlns:a16="http://schemas.microsoft.com/office/drawing/2014/main" id="{54CE2CDD-E063-4D83-B8CC-2D8B26E41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3641" y="4683036"/>
              <a:ext cx="125841" cy="87462"/>
            </a:xfrm>
            <a:custGeom>
              <a:avLst/>
              <a:gdLst>
                <a:gd name="T0" fmla="*/ 4298314 w 2610"/>
                <a:gd name="T1" fmla="*/ 2314 h 1814"/>
                <a:gd name="T2" fmla="*/ 3640469 w 2610"/>
                <a:gd name="T3" fmla="*/ 69719 h 1814"/>
                <a:gd name="T4" fmla="*/ 0 w 2610"/>
                <a:gd name="T5" fmla="*/ 4200683 h 1814"/>
                <a:gd name="T6" fmla="*/ 227816 w 2610"/>
                <a:gd name="T7" fmla="*/ 4214666 h 1814"/>
                <a:gd name="T8" fmla="*/ 3568388 w 2610"/>
                <a:gd name="T9" fmla="*/ 3070909 h 1814"/>
                <a:gd name="T10" fmla="*/ 4298314 w 2610"/>
                <a:gd name="T11" fmla="*/ 2314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9" y="1"/>
                  </a:moveTo>
                  <a:cubicBezTo>
                    <a:pt x="1766" y="1"/>
                    <a:pt x="1671" y="10"/>
                    <a:pt x="1566" y="30"/>
                  </a:cubicBezTo>
                  <a:cubicBezTo>
                    <a:pt x="491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8" y="1813"/>
                  </a:cubicBezTo>
                  <a:cubicBezTo>
                    <a:pt x="296" y="1813"/>
                    <a:pt x="791" y="1759"/>
                    <a:pt x="1535" y="1321"/>
                  </a:cubicBezTo>
                  <a:cubicBezTo>
                    <a:pt x="2431" y="797"/>
                    <a:pt x="2610" y="1"/>
                    <a:pt x="18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504;p11">
              <a:extLst>
                <a:ext uri="{FF2B5EF4-FFF2-40B4-BE49-F238E27FC236}">
                  <a16:creationId xmlns:a16="http://schemas.microsoft.com/office/drawing/2014/main" id="{35414386-5D76-4BCE-A645-3D6F9A11D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975" y="4132611"/>
              <a:ext cx="698732" cy="933635"/>
            </a:xfrm>
            <a:custGeom>
              <a:avLst/>
              <a:gdLst>
                <a:gd name="T0" fmla="*/ 23042293 w 14492"/>
                <a:gd name="T1" fmla="*/ 0 h 19364"/>
                <a:gd name="T2" fmla="*/ 17872197 w 14492"/>
                <a:gd name="T3" fmla="*/ 2664071 h 19364"/>
                <a:gd name="T4" fmla="*/ 19529685 w 14492"/>
                <a:gd name="T5" fmla="*/ 9838075 h 19364"/>
                <a:gd name="T6" fmla="*/ 22361160 w 14492"/>
                <a:gd name="T7" fmla="*/ 10444813 h 19364"/>
                <a:gd name="T8" fmla="*/ 22523885 w 14492"/>
                <a:gd name="T9" fmla="*/ 10442498 h 19364"/>
                <a:gd name="T10" fmla="*/ 22523885 w 14492"/>
                <a:gd name="T11" fmla="*/ 10442498 h 19364"/>
                <a:gd name="T12" fmla="*/ 22133344 w 14492"/>
                <a:gd name="T13" fmla="*/ 18155787 h 19364"/>
                <a:gd name="T14" fmla="*/ 21440590 w 14492"/>
                <a:gd name="T15" fmla="*/ 26443268 h 19364"/>
                <a:gd name="T16" fmla="*/ 20301511 w 14492"/>
                <a:gd name="T17" fmla="*/ 42383673 h 19364"/>
                <a:gd name="T18" fmla="*/ 18548702 w 14492"/>
                <a:gd name="T19" fmla="*/ 42372053 h 19364"/>
                <a:gd name="T20" fmla="*/ 17832661 w 14492"/>
                <a:gd name="T21" fmla="*/ 42374368 h 19364"/>
                <a:gd name="T22" fmla="*/ 11056233 w 14492"/>
                <a:gd name="T23" fmla="*/ 42509177 h 19364"/>
                <a:gd name="T24" fmla="*/ 9075561 w 14492"/>
                <a:gd name="T25" fmla="*/ 26657150 h 19364"/>
                <a:gd name="T26" fmla="*/ 13899328 w 14492"/>
                <a:gd name="T27" fmla="*/ 21054665 h 19364"/>
                <a:gd name="T28" fmla="*/ 8145686 w 14492"/>
                <a:gd name="T29" fmla="*/ 14603693 h 19364"/>
                <a:gd name="T30" fmla="*/ 7982960 w 14492"/>
                <a:gd name="T31" fmla="*/ 14606007 h 19364"/>
                <a:gd name="T32" fmla="*/ 8108512 w 14492"/>
                <a:gd name="T33" fmla="*/ 15177885 h 19364"/>
                <a:gd name="T34" fmla="*/ 12932231 w 14492"/>
                <a:gd name="T35" fmla="*/ 20961706 h 19364"/>
                <a:gd name="T36" fmla="*/ 7731904 w 14492"/>
                <a:gd name="T37" fmla="*/ 25838893 h 19364"/>
                <a:gd name="T38" fmla="*/ 7678434 w 14492"/>
                <a:gd name="T39" fmla="*/ 25838893 h 19364"/>
                <a:gd name="T40" fmla="*/ 1524993 w 14492"/>
                <a:gd name="T41" fmla="*/ 21226696 h 19364"/>
                <a:gd name="T42" fmla="*/ 6239457 w 14492"/>
                <a:gd name="T43" fmla="*/ 15124414 h 19364"/>
                <a:gd name="T44" fmla="*/ 6041872 w 14492"/>
                <a:gd name="T45" fmla="*/ 14517677 h 19364"/>
                <a:gd name="T46" fmla="*/ 5693181 w 14492"/>
                <a:gd name="T47" fmla="*/ 14508372 h 19364"/>
                <a:gd name="T48" fmla="*/ 392856 w 14492"/>
                <a:gd name="T49" fmla="*/ 20073635 h 19364"/>
                <a:gd name="T50" fmla="*/ 7008920 w 14492"/>
                <a:gd name="T51" fmla="*/ 26780387 h 19364"/>
                <a:gd name="T52" fmla="*/ 7392519 w 14492"/>
                <a:gd name="T53" fmla="*/ 26787330 h 19364"/>
                <a:gd name="T54" fmla="*/ 8517665 w 14492"/>
                <a:gd name="T55" fmla="*/ 26726917 h 19364"/>
                <a:gd name="T56" fmla="*/ 8517665 w 14492"/>
                <a:gd name="T57" fmla="*/ 26726917 h 19364"/>
                <a:gd name="T58" fmla="*/ 9468465 w 14492"/>
                <a:gd name="T59" fmla="*/ 35707151 h 19364"/>
                <a:gd name="T60" fmla="*/ 10300704 w 14492"/>
                <a:gd name="T61" fmla="*/ 42571953 h 19364"/>
                <a:gd name="T62" fmla="*/ 8666456 w 14492"/>
                <a:gd name="T63" fmla="*/ 42711439 h 19364"/>
                <a:gd name="T64" fmla="*/ 1383192 w 14492"/>
                <a:gd name="T65" fmla="*/ 44057408 h 19364"/>
                <a:gd name="T66" fmla="*/ 1476199 w 14492"/>
                <a:gd name="T67" fmla="*/ 44450312 h 19364"/>
                <a:gd name="T68" fmla="*/ 1494762 w 14492"/>
                <a:gd name="T69" fmla="*/ 44447998 h 19364"/>
                <a:gd name="T70" fmla="*/ 17516515 w 14492"/>
                <a:gd name="T71" fmla="*/ 43101980 h 19364"/>
                <a:gd name="T72" fmla="*/ 33445261 w 14492"/>
                <a:gd name="T73" fmla="*/ 45008208 h 19364"/>
                <a:gd name="T74" fmla="*/ 33494103 w 14492"/>
                <a:gd name="T75" fmla="*/ 45012885 h 19364"/>
                <a:gd name="T76" fmla="*/ 33466187 w 14492"/>
                <a:gd name="T77" fmla="*/ 44589798 h 19364"/>
                <a:gd name="T78" fmla="*/ 21156990 w 14492"/>
                <a:gd name="T79" fmla="*/ 42406913 h 19364"/>
                <a:gd name="T80" fmla="*/ 22303061 w 14492"/>
                <a:gd name="T81" fmla="*/ 26247998 h 19364"/>
                <a:gd name="T82" fmla="*/ 22988823 w 14492"/>
                <a:gd name="T83" fmla="*/ 10409953 h 19364"/>
                <a:gd name="T84" fmla="*/ 27380150 w 14492"/>
                <a:gd name="T85" fmla="*/ 7896940 h 19364"/>
                <a:gd name="T86" fmla="*/ 25155461 w 14492"/>
                <a:gd name="T87" fmla="*/ 1320416 h 19364"/>
                <a:gd name="T88" fmla="*/ 25083379 w 14492"/>
                <a:gd name="T89" fmla="*/ 1311110 h 19364"/>
                <a:gd name="T90" fmla="*/ 25101990 w 14492"/>
                <a:gd name="T91" fmla="*/ 1855120 h 19364"/>
                <a:gd name="T92" fmla="*/ 26106261 w 14492"/>
                <a:gd name="T93" fmla="*/ 7850461 h 19364"/>
                <a:gd name="T94" fmla="*/ 22249590 w 14492"/>
                <a:gd name="T95" fmla="*/ 9519567 h 19364"/>
                <a:gd name="T96" fmla="*/ 19736575 w 14492"/>
                <a:gd name="T97" fmla="*/ 8854730 h 19364"/>
                <a:gd name="T98" fmla="*/ 18822997 w 14492"/>
                <a:gd name="T99" fmla="*/ 3126694 h 19364"/>
                <a:gd name="T100" fmla="*/ 23704864 w 14492"/>
                <a:gd name="T101" fmla="*/ 774140 h 19364"/>
                <a:gd name="T102" fmla="*/ 25178701 w 14492"/>
                <a:gd name="T103" fmla="*/ 936865 h 19364"/>
                <a:gd name="T104" fmla="*/ 25222866 w 14492"/>
                <a:gd name="T105" fmla="*/ 941494 h 19364"/>
                <a:gd name="T106" fmla="*/ 25204255 w 14492"/>
                <a:gd name="T107" fmla="*/ 471928 h 19364"/>
                <a:gd name="T108" fmla="*/ 23042293 w 14492"/>
                <a:gd name="T109" fmla="*/ 0 h 1936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492" h="19364" extrusionOk="0">
                  <a:moveTo>
                    <a:pt x="9912" y="0"/>
                  </a:moveTo>
                  <a:cubicBezTo>
                    <a:pt x="9056" y="0"/>
                    <a:pt x="8186" y="459"/>
                    <a:pt x="7688" y="1146"/>
                  </a:cubicBezTo>
                  <a:cubicBezTo>
                    <a:pt x="6969" y="2143"/>
                    <a:pt x="7270" y="3674"/>
                    <a:pt x="8401" y="4232"/>
                  </a:cubicBezTo>
                  <a:cubicBezTo>
                    <a:pt x="8764" y="4408"/>
                    <a:pt x="9190" y="4493"/>
                    <a:pt x="9619" y="4493"/>
                  </a:cubicBezTo>
                  <a:cubicBezTo>
                    <a:pt x="9643" y="4493"/>
                    <a:pt x="9666" y="4492"/>
                    <a:pt x="9689" y="4492"/>
                  </a:cubicBezTo>
                  <a:cubicBezTo>
                    <a:pt x="9602" y="5597"/>
                    <a:pt x="9625" y="6705"/>
                    <a:pt x="9521" y="7810"/>
                  </a:cubicBezTo>
                  <a:cubicBezTo>
                    <a:pt x="9412" y="9000"/>
                    <a:pt x="9345" y="10189"/>
                    <a:pt x="9223" y="11375"/>
                  </a:cubicBezTo>
                  <a:cubicBezTo>
                    <a:pt x="8986" y="13657"/>
                    <a:pt x="8777" y="15940"/>
                    <a:pt x="8733" y="18232"/>
                  </a:cubicBezTo>
                  <a:cubicBezTo>
                    <a:pt x="8480" y="18229"/>
                    <a:pt x="8228" y="18227"/>
                    <a:pt x="7979" y="18227"/>
                  </a:cubicBezTo>
                  <a:cubicBezTo>
                    <a:pt x="7876" y="18227"/>
                    <a:pt x="7774" y="18227"/>
                    <a:pt x="7671" y="18228"/>
                  </a:cubicBezTo>
                  <a:cubicBezTo>
                    <a:pt x="6698" y="18242"/>
                    <a:pt x="5725" y="18232"/>
                    <a:pt x="4756" y="18286"/>
                  </a:cubicBezTo>
                  <a:cubicBezTo>
                    <a:pt x="4404" y="16025"/>
                    <a:pt x="4289" y="13727"/>
                    <a:pt x="3904" y="11467"/>
                  </a:cubicBezTo>
                  <a:cubicBezTo>
                    <a:pt x="5104" y="11257"/>
                    <a:pt x="5941" y="10483"/>
                    <a:pt x="5979" y="9057"/>
                  </a:cubicBezTo>
                  <a:cubicBezTo>
                    <a:pt x="6012" y="7678"/>
                    <a:pt x="4926" y="6282"/>
                    <a:pt x="3504" y="6282"/>
                  </a:cubicBezTo>
                  <a:cubicBezTo>
                    <a:pt x="3481" y="6282"/>
                    <a:pt x="3457" y="6282"/>
                    <a:pt x="3434" y="6283"/>
                  </a:cubicBezTo>
                  <a:cubicBezTo>
                    <a:pt x="3276" y="6289"/>
                    <a:pt x="3373" y="6515"/>
                    <a:pt x="3488" y="6529"/>
                  </a:cubicBezTo>
                  <a:cubicBezTo>
                    <a:pt x="4708" y="6637"/>
                    <a:pt x="5577" y="7841"/>
                    <a:pt x="5563" y="9017"/>
                  </a:cubicBezTo>
                  <a:cubicBezTo>
                    <a:pt x="5550" y="10368"/>
                    <a:pt x="4661" y="11112"/>
                    <a:pt x="3326" y="11115"/>
                  </a:cubicBezTo>
                  <a:cubicBezTo>
                    <a:pt x="3318" y="11115"/>
                    <a:pt x="3310" y="11115"/>
                    <a:pt x="3303" y="11115"/>
                  </a:cubicBezTo>
                  <a:cubicBezTo>
                    <a:pt x="2056" y="11115"/>
                    <a:pt x="750" y="10529"/>
                    <a:pt x="656" y="9131"/>
                  </a:cubicBezTo>
                  <a:cubicBezTo>
                    <a:pt x="565" y="7746"/>
                    <a:pt x="1258" y="6715"/>
                    <a:pt x="2684" y="6506"/>
                  </a:cubicBezTo>
                  <a:cubicBezTo>
                    <a:pt x="2860" y="6482"/>
                    <a:pt x="2724" y="6252"/>
                    <a:pt x="2599" y="6245"/>
                  </a:cubicBezTo>
                  <a:cubicBezTo>
                    <a:pt x="2548" y="6243"/>
                    <a:pt x="2498" y="6241"/>
                    <a:pt x="2449" y="6241"/>
                  </a:cubicBezTo>
                  <a:cubicBezTo>
                    <a:pt x="1058" y="6241"/>
                    <a:pt x="300" y="7287"/>
                    <a:pt x="169" y="8635"/>
                  </a:cubicBezTo>
                  <a:cubicBezTo>
                    <a:pt x="1" y="10416"/>
                    <a:pt x="1319" y="11456"/>
                    <a:pt x="3015" y="11520"/>
                  </a:cubicBezTo>
                  <a:cubicBezTo>
                    <a:pt x="3071" y="11522"/>
                    <a:pt x="3126" y="11523"/>
                    <a:pt x="3180" y="11523"/>
                  </a:cubicBezTo>
                  <a:cubicBezTo>
                    <a:pt x="3346" y="11523"/>
                    <a:pt x="3506" y="11514"/>
                    <a:pt x="3664" y="11497"/>
                  </a:cubicBezTo>
                  <a:cubicBezTo>
                    <a:pt x="3559" y="12740"/>
                    <a:pt x="3941" y="14129"/>
                    <a:pt x="4073" y="15360"/>
                  </a:cubicBezTo>
                  <a:cubicBezTo>
                    <a:pt x="4168" y="16221"/>
                    <a:pt x="4036" y="17478"/>
                    <a:pt x="4431" y="18313"/>
                  </a:cubicBezTo>
                  <a:cubicBezTo>
                    <a:pt x="4195" y="18330"/>
                    <a:pt x="3961" y="18347"/>
                    <a:pt x="3728" y="18373"/>
                  </a:cubicBezTo>
                  <a:cubicBezTo>
                    <a:pt x="2748" y="18489"/>
                    <a:pt x="1504" y="18553"/>
                    <a:pt x="595" y="18952"/>
                  </a:cubicBezTo>
                  <a:cubicBezTo>
                    <a:pt x="527" y="18981"/>
                    <a:pt x="560" y="19121"/>
                    <a:pt x="635" y="19121"/>
                  </a:cubicBezTo>
                  <a:cubicBezTo>
                    <a:pt x="638" y="19121"/>
                    <a:pt x="640" y="19121"/>
                    <a:pt x="643" y="19120"/>
                  </a:cubicBezTo>
                  <a:cubicBezTo>
                    <a:pt x="2905" y="18774"/>
                    <a:pt x="5224" y="18541"/>
                    <a:pt x="7535" y="18541"/>
                  </a:cubicBezTo>
                  <a:cubicBezTo>
                    <a:pt x="9846" y="18541"/>
                    <a:pt x="12151" y="18774"/>
                    <a:pt x="14387" y="19361"/>
                  </a:cubicBezTo>
                  <a:cubicBezTo>
                    <a:pt x="14394" y="19362"/>
                    <a:pt x="14401" y="19363"/>
                    <a:pt x="14408" y="19363"/>
                  </a:cubicBezTo>
                  <a:cubicBezTo>
                    <a:pt x="14491" y="19363"/>
                    <a:pt x="14466" y="19210"/>
                    <a:pt x="14396" y="19181"/>
                  </a:cubicBezTo>
                  <a:cubicBezTo>
                    <a:pt x="12761" y="18512"/>
                    <a:pt x="10899" y="18292"/>
                    <a:pt x="9101" y="18242"/>
                  </a:cubicBezTo>
                  <a:cubicBezTo>
                    <a:pt x="9148" y="15917"/>
                    <a:pt x="9375" y="13605"/>
                    <a:pt x="9594" y="11291"/>
                  </a:cubicBezTo>
                  <a:cubicBezTo>
                    <a:pt x="9808" y="9054"/>
                    <a:pt x="10115" y="6729"/>
                    <a:pt x="9889" y="4478"/>
                  </a:cubicBezTo>
                  <a:cubicBezTo>
                    <a:pt x="10659" y="4411"/>
                    <a:pt x="11402" y="4056"/>
                    <a:pt x="11778" y="3397"/>
                  </a:cubicBezTo>
                  <a:cubicBezTo>
                    <a:pt x="12345" y="2407"/>
                    <a:pt x="12041" y="838"/>
                    <a:pt x="10821" y="568"/>
                  </a:cubicBezTo>
                  <a:cubicBezTo>
                    <a:pt x="10810" y="566"/>
                    <a:pt x="10799" y="564"/>
                    <a:pt x="10790" y="564"/>
                  </a:cubicBezTo>
                  <a:cubicBezTo>
                    <a:pt x="10669" y="564"/>
                    <a:pt x="10710" y="751"/>
                    <a:pt x="10798" y="798"/>
                  </a:cubicBezTo>
                  <a:cubicBezTo>
                    <a:pt x="11642" y="1261"/>
                    <a:pt x="11778" y="2650"/>
                    <a:pt x="11230" y="3377"/>
                  </a:cubicBezTo>
                  <a:cubicBezTo>
                    <a:pt x="10874" y="3847"/>
                    <a:pt x="10212" y="4095"/>
                    <a:pt x="9571" y="4095"/>
                  </a:cubicBezTo>
                  <a:cubicBezTo>
                    <a:pt x="9178" y="4095"/>
                    <a:pt x="8792" y="4002"/>
                    <a:pt x="8490" y="3809"/>
                  </a:cubicBezTo>
                  <a:cubicBezTo>
                    <a:pt x="7668" y="3285"/>
                    <a:pt x="7554" y="2099"/>
                    <a:pt x="8097" y="1345"/>
                  </a:cubicBezTo>
                  <a:cubicBezTo>
                    <a:pt x="8585" y="670"/>
                    <a:pt x="9386" y="333"/>
                    <a:pt x="10197" y="333"/>
                  </a:cubicBezTo>
                  <a:cubicBezTo>
                    <a:pt x="10410" y="333"/>
                    <a:pt x="10623" y="356"/>
                    <a:pt x="10831" y="403"/>
                  </a:cubicBezTo>
                  <a:cubicBezTo>
                    <a:pt x="10838" y="404"/>
                    <a:pt x="10844" y="405"/>
                    <a:pt x="10850" y="405"/>
                  </a:cubicBezTo>
                  <a:cubicBezTo>
                    <a:pt x="10942" y="405"/>
                    <a:pt x="10908" y="235"/>
                    <a:pt x="10842" y="203"/>
                  </a:cubicBezTo>
                  <a:cubicBezTo>
                    <a:pt x="10547" y="64"/>
                    <a:pt x="10231" y="0"/>
                    <a:pt x="991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4" name="Google Shape;505;p11">
            <a:extLst>
              <a:ext uri="{FF2B5EF4-FFF2-40B4-BE49-F238E27FC236}">
                <a16:creationId xmlns:a16="http://schemas.microsoft.com/office/drawing/2014/main" id="{D729607D-25DC-4317-90F7-60690629B992}"/>
              </a:ext>
            </a:extLst>
          </p:cNvPr>
          <p:cNvSpPr>
            <a:spLocks/>
          </p:cNvSpPr>
          <p:nvPr/>
        </p:nvSpPr>
        <p:spPr bwMode="auto">
          <a:xfrm>
            <a:off x="8380811" y="2953942"/>
            <a:ext cx="215503" cy="250031"/>
          </a:xfrm>
          <a:custGeom>
            <a:avLst/>
            <a:gdLst>
              <a:gd name="T0" fmla="*/ 5973590 w 6128"/>
              <a:gd name="T1" fmla="*/ 2209 h 7092"/>
              <a:gd name="T2" fmla="*/ 5707541 w 6128"/>
              <a:gd name="T3" fmla="*/ 44187 h 7092"/>
              <a:gd name="T4" fmla="*/ 4146552 w 6128"/>
              <a:gd name="T5" fmla="*/ 5331932 h 7092"/>
              <a:gd name="T6" fmla="*/ 118723 w 6128"/>
              <a:gd name="T7" fmla="*/ 9019881 h 7092"/>
              <a:gd name="T8" fmla="*/ 5289805 w 6128"/>
              <a:gd name="T9" fmla="*/ 11079313 h 7092"/>
              <a:gd name="T10" fmla="*/ 7396068 w 6128"/>
              <a:gd name="T11" fmla="*/ 15671022 h 7092"/>
              <a:gd name="T12" fmla="*/ 7453225 w 6128"/>
              <a:gd name="T13" fmla="*/ 15666604 h 7092"/>
              <a:gd name="T14" fmla="*/ 9733166 w 6128"/>
              <a:gd name="T15" fmla="*/ 9625333 h 7092"/>
              <a:gd name="T16" fmla="*/ 13345463 w 6128"/>
              <a:gd name="T17" fmla="*/ 7437760 h 7092"/>
              <a:gd name="T18" fmla="*/ 8508561 w 6128"/>
              <a:gd name="T19" fmla="*/ 4792806 h 7092"/>
              <a:gd name="T20" fmla="*/ 5973590 w 6128"/>
              <a:gd name="T21" fmla="*/ 2209 h 709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5" name="Google Shape;506;p11">
            <a:extLst>
              <a:ext uri="{FF2B5EF4-FFF2-40B4-BE49-F238E27FC236}">
                <a16:creationId xmlns:a16="http://schemas.microsoft.com/office/drawing/2014/main" id="{78D1B757-F260-448F-A904-F03491D68578}"/>
              </a:ext>
            </a:extLst>
          </p:cNvPr>
          <p:cNvSpPr>
            <a:spLocks/>
          </p:cNvSpPr>
          <p:nvPr/>
        </p:nvSpPr>
        <p:spPr bwMode="auto">
          <a:xfrm>
            <a:off x="8601077" y="3205162"/>
            <a:ext cx="135731" cy="158354"/>
          </a:xfrm>
          <a:custGeom>
            <a:avLst/>
            <a:gdLst>
              <a:gd name="T0" fmla="*/ 3740787 w 3884"/>
              <a:gd name="T1" fmla="*/ 2208 h 4495"/>
              <a:gd name="T2" fmla="*/ 3575794 w 3884"/>
              <a:gd name="T3" fmla="*/ 28700 h 4495"/>
              <a:gd name="T4" fmla="*/ 2598790 w 3884"/>
              <a:gd name="T5" fmla="*/ 3375718 h 4495"/>
              <a:gd name="T6" fmla="*/ 75996 w 3884"/>
              <a:gd name="T7" fmla="*/ 5710026 h 4495"/>
              <a:gd name="T8" fmla="*/ 3310901 w 3884"/>
              <a:gd name="T9" fmla="*/ 7007339 h 4495"/>
              <a:gd name="T10" fmla="*/ 4635271 w 3884"/>
              <a:gd name="T11" fmla="*/ 9917521 h 4495"/>
              <a:gd name="T12" fmla="*/ 4667841 w 3884"/>
              <a:gd name="T13" fmla="*/ 9915313 h 4495"/>
              <a:gd name="T14" fmla="*/ 6098587 w 3884"/>
              <a:gd name="T15" fmla="*/ 6089511 h 4495"/>
              <a:gd name="T16" fmla="*/ 8358725 w 3884"/>
              <a:gd name="T17" fmla="*/ 4710562 h 4495"/>
              <a:gd name="T18" fmla="*/ 5327859 w 3884"/>
              <a:gd name="T19" fmla="*/ 3031510 h 4495"/>
              <a:gd name="T20" fmla="*/ 3740787 w 3884"/>
              <a:gd name="T21" fmla="*/ 220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6" name="Google Shape;507;p11">
            <a:extLst>
              <a:ext uri="{FF2B5EF4-FFF2-40B4-BE49-F238E27FC236}">
                <a16:creationId xmlns:a16="http://schemas.microsoft.com/office/drawing/2014/main" id="{CBD31604-15B8-4B10-9041-85C98CB6EBAA}"/>
              </a:ext>
            </a:extLst>
          </p:cNvPr>
          <p:cNvSpPr/>
          <p:nvPr/>
        </p:nvSpPr>
        <p:spPr>
          <a:xfrm>
            <a:off x="-4763" y="1171577"/>
            <a:ext cx="723900" cy="111323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508;p11">
            <a:extLst>
              <a:ext uri="{FF2B5EF4-FFF2-40B4-BE49-F238E27FC236}">
                <a16:creationId xmlns:a16="http://schemas.microsoft.com/office/drawing/2014/main" id="{AE205CE9-ECD1-49FF-94B3-7F8D087082C3}"/>
              </a:ext>
            </a:extLst>
          </p:cNvPr>
          <p:cNvSpPr>
            <a:spLocks/>
          </p:cNvSpPr>
          <p:nvPr/>
        </p:nvSpPr>
        <p:spPr bwMode="auto">
          <a:xfrm>
            <a:off x="216695" y="192883"/>
            <a:ext cx="282179" cy="278606"/>
          </a:xfrm>
          <a:custGeom>
            <a:avLst/>
            <a:gdLst>
              <a:gd name="T0" fmla="*/ 9033105 w 6432"/>
              <a:gd name="T1" fmla="*/ 1239165 h 6358"/>
              <a:gd name="T2" fmla="*/ 13436762 w 6432"/>
              <a:gd name="T3" fmla="*/ 6212829 h 6358"/>
              <a:gd name="T4" fmla="*/ 8985198 w 6432"/>
              <a:gd name="T5" fmla="*/ 7677286 h 6358"/>
              <a:gd name="T6" fmla="*/ 9033105 w 6432"/>
              <a:gd name="T7" fmla="*/ 1239165 h 6358"/>
              <a:gd name="T8" fmla="*/ 19428025 w 6432"/>
              <a:gd name="T9" fmla="*/ 5137549 h 6358"/>
              <a:gd name="T10" fmla="*/ 16653094 w 6432"/>
              <a:gd name="T11" fmla="*/ 8913005 h 6358"/>
              <a:gd name="T12" fmla="*/ 14860173 w 6432"/>
              <a:gd name="T13" fmla="*/ 6673696 h 6358"/>
              <a:gd name="T14" fmla="*/ 19428025 w 6432"/>
              <a:gd name="T15" fmla="*/ 5137549 h 6358"/>
              <a:gd name="T16" fmla="*/ 7876606 w 6432"/>
              <a:gd name="T17" fmla="*/ 9005201 h 6358"/>
              <a:gd name="T18" fmla="*/ 7746572 w 6432"/>
              <a:gd name="T19" fmla="*/ 12138901 h 6358"/>
              <a:gd name="T20" fmla="*/ 2234323 w 6432"/>
              <a:gd name="T21" fmla="*/ 10882675 h 6358"/>
              <a:gd name="T22" fmla="*/ 7876606 w 6432"/>
              <a:gd name="T23" fmla="*/ 9005201 h 6358"/>
              <a:gd name="T24" fmla="*/ 14038965 w 6432"/>
              <a:gd name="T25" fmla="*/ 6950170 h 6358"/>
              <a:gd name="T26" fmla="*/ 15356266 w 6432"/>
              <a:gd name="T27" fmla="*/ 8578513 h 6358"/>
              <a:gd name="T28" fmla="*/ 16143254 w 6432"/>
              <a:gd name="T29" fmla="*/ 9606000 h 6358"/>
              <a:gd name="T30" fmla="*/ 13334104 w 6432"/>
              <a:gd name="T31" fmla="*/ 13374678 h 6358"/>
              <a:gd name="T32" fmla="*/ 10213587 w 6432"/>
              <a:gd name="T33" fmla="*/ 12708967 h 6358"/>
              <a:gd name="T34" fmla="*/ 8718345 w 6432"/>
              <a:gd name="T35" fmla="*/ 12374476 h 6358"/>
              <a:gd name="T36" fmla="*/ 8937290 w 6432"/>
              <a:gd name="T37" fmla="*/ 8656980 h 6358"/>
              <a:gd name="T38" fmla="*/ 14038965 w 6432"/>
              <a:gd name="T39" fmla="*/ 6950170 h 6358"/>
              <a:gd name="T40" fmla="*/ 16639406 w 6432"/>
              <a:gd name="T41" fmla="*/ 10237531 h 6358"/>
              <a:gd name="T42" fmla="*/ 20608507 w 6432"/>
              <a:gd name="T43" fmla="*/ 15071263 h 6358"/>
              <a:gd name="T44" fmla="*/ 19670953 w 6432"/>
              <a:gd name="T45" fmla="*/ 14852748 h 6358"/>
              <a:gd name="T46" fmla="*/ 15924250 w 6432"/>
              <a:gd name="T47" fmla="*/ 13941297 h 6358"/>
              <a:gd name="T48" fmla="*/ 14165548 w 6432"/>
              <a:gd name="T49" fmla="*/ 13562402 h 6358"/>
              <a:gd name="T50" fmla="*/ 16639406 w 6432"/>
              <a:gd name="T51" fmla="*/ 10237531 h 6358"/>
              <a:gd name="T52" fmla="*/ 8660142 w 6432"/>
              <a:gd name="T53" fmla="*/ 13122042 h 6358"/>
              <a:gd name="T54" fmla="*/ 12824264 w 6432"/>
              <a:gd name="T55" fmla="*/ 14043718 h 6358"/>
              <a:gd name="T56" fmla="*/ 8119534 w 6432"/>
              <a:gd name="T57" fmla="*/ 20079048 h 6358"/>
              <a:gd name="T58" fmla="*/ 8660142 w 6432"/>
              <a:gd name="T59" fmla="*/ 13122042 h 6358"/>
              <a:gd name="T60" fmla="*/ 8899678 w 6432"/>
              <a:gd name="T61" fmla="*/ 0 h 6358"/>
              <a:gd name="T62" fmla="*/ 8800413 w 6432"/>
              <a:gd name="T63" fmla="*/ 98974 h 6358"/>
              <a:gd name="T64" fmla="*/ 8776488 w 6432"/>
              <a:gd name="T65" fmla="*/ 259413 h 6358"/>
              <a:gd name="T66" fmla="*/ 8684125 w 6432"/>
              <a:gd name="T67" fmla="*/ 884108 h 6358"/>
              <a:gd name="T68" fmla="*/ 7934749 w 6432"/>
              <a:gd name="T69" fmla="*/ 8035732 h 6358"/>
              <a:gd name="T70" fmla="*/ 431106 w 6432"/>
              <a:gd name="T71" fmla="*/ 10514005 h 6358"/>
              <a:gd name="T72" fmla="*/ 650110 w 6432"/>
              <a:gd name="T73" fmla="*/ 11346931 h 6358"/>
              <a:gd name="T74" fmla="*/ 7715804 w 6432"/>
              <a:gd name="T75" fmla="*/ 12917199 h 6358"/>
              <a:gd name="T76" fmla="*/ 7342841 w 6432"/>
              <a:gd name="T77" fmla="*/ 21150938 h 6358"/>
              <a:gd name="T78" fmla="*/ 7770496 w 6432"/>
              <a:gd name="T79" fmla="*/ 21700555 h 6358"/>
              <a:gd name="T80" fmla="*/ 7955281 w 6432"/>
              <a:gd name="T81" fmla="*/ 21601522 h 6358"/>
              <a:gd name="T82" fmla="*/ 13655708 w 6432"/>
              <a:gd name="T83" fmla="*/ 14231501 h 6358"/>
              <a:gd name="T84" fmla="*/ 21542609 w 6432"/>
              <a:gd name="T85" fmla="*/ 16098750 h 6358"/>
              <a:gd name="T86" fmla="*/ 21641816 w 6432"/>
              <a:gd name="T87" fmla="*/ 16112421 h 6358"/>
              <a:gd name="T88" fmla="*/ 21819757 w 6432"/>
              <a:gd name="T89" fmla="*/ 15545744 h 6358"/>
              <a:gd name="T90" fmla="*/ 17149246 w 6432"/>
              <a:gd name="T91" fmla="*/ 9547983 h 6358"/>
              <a:gd name="T92" fmla="*/ 20827452 w 6432"/>
              <a:gd name="T93" fmla="*/ 4632336 h 6358"/>
              <a:gd name="T94" fmla="*/ 20468178 w 6432"/>
              <a:gd name="T95" fmla="*/ 3915445 h 6358"/>
              <a:gd name="T96" fmla="*/ 20386110 w 6432"/>
              <a:gd name="T97" fmla="*/ 3929116 h 6358"/>
              <a:gd name="T98" fmla="*/ 14268206 w 6432"/>
              <a:gd name="T99" fmla="*/ 5936297 h 6358"/>
              <a:gd name="T100" fmla="*/ 9091248 w 6432"/>
              <a:gd name="T101" fmla="*/ 375506 h 6358"/>
              <a:gd name="T102" fmla="*/ 9009180 w 6432"/>
              <a:gd name="T103" fmla="*/ 317489 h 6358"/>
              <a:gd name="T104" fmla="*/ 8995493 w 6432"/>
              <a:gd name="T105" fmla="*/ 112646 h 6358"/>
              <a:gd name="T106" fmla="*/ 8899678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8" name="Google Shape;509;p11">
            <a:extLst>
              <a:ext uri="{FF2B5EF4-FFF2-40B4-BE49-F238E27FC236}">
                <a16:creationId xmlns:a16="http://schemas.microsoft.com/office/drawing/2014/main" id="{F2155A4D-FCFC-4D4E-A9B3-F47274482E5D}"/>
              </a:ext>
            </a:extLst>
          </p:cNvPr>
          <p:cNvGrpSpPr>
            <a:grpSpLocks/>
          </p:cNvGrpSpPr>
          <p:nvPr/>
        </p:nvGrpSpPr>
        <p:grpSpPr bwMode="auto">
          <a:xfrm>
            <a:off x="429817" y="329804"/>
            <a:ext cx="1098947" cy="1113234"/>
            <a:chOff x="918850" y="1629150"/>
            <a:chExt cx="442250" cy="453124"/>
          </a:xfrm>
        </p:grpSpPr>
        <p:sp>
          <p:nvSpPr>
            <p:cNvPr id="19" name="Google Shape;510;p11">
              <a:extLst>
                <a:ext uri="{FF2B5EF4-FFF2-40B4-BE49-F238E27FC236}">
                  <a16:creationId xmlns:a16="http://schemas.microsoft.com/office/drawing/2014/main" id="{9CDBDF1C-40E5-4065-AB6F-7A40D4332A9E}"/>
                </a:ext>
              </a:extLst>
            </p:cNvPr>
            <p:cNvSpPr/>
            <p:nvPr/>
          </p:nvSpPr>
          <p:spPr>
            <a:xfrm>
              <a:off x="1015637" y="1742067"/>
              <a:ext cx="267841" cy="24522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511;p11">
              <a:extLst>
                <a:ext uri="{FF2B5EF4-FFF2-40B4-BE49-F238E27FC236}">
                  <a16:creationId xmlns:a16="http://schemas.microsoft.com/office/drawing/2014/main" id="{BF916ABA-4F1E-4E1C-B97D-7DC2D3D343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1" name="Google Shape;512;p11">
              <a:extLst>
                <a:ext uri="{FF2B5EF4-FFF2-40B4-BE49-F238E27FC236}">
                  <a16:creationId xmlns:a16="http://schemas.microsoft.com/office/drawing/2014/main" id="{76D24BD6-B5AE-4C80-8FC7-539B0D834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513;p11">
              <a:extLst>
                <a:ext uri="{FF2B5EF4-FFF2-40B4-BE49-F238E27FC236}">
                  <a16:creationId xmlns:a16="http://schemas.microsoft.com/office/drawing/2014/main" id="{1D62BBF2-3178-4750-A542-EB2F54A960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514;p11">
              <a:extLst>
                <a:ext uri="{FF2B5EF4-FFF2-40B4-BE49-F238E27FC236}">
                  <a16:creationId xmlns:a16="http://schemas.microsoft.com/office/drawing/2014/main" id="{746A57B6-4056-456C-AC1C-34E5C0F26D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515;p11">
              <a:extLst>
                <a:ext uri="{FF2B5EF4-FFF2-40B4-BE49-F238E27FC236}">
                  <a16:creationId xmlns:a16="http://schemas.microsoft.com/office/drawing/2014/main" id="{BA7B6091-BD2B-499C-9DA8-F2FD7C365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516;p11">
              <a:extLst>
                <a:ext uri="{FF2B5EF4-FFF2-40B4-BE49-F238E27FC236}">
                  <a16:creationId xmlns:a16="http://schemas.microsoft.com/office/drawing/2014/main" id="{E279E78A-FDF0-41F9-83A1-0C5529F85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517;p11">
              <a:extLst>
                <a:ext uri="{FF2B5EF4-FFF2-40B4-BE49-F238E27FC236}">
                  <a16:creationId xmlns:a16="http://schemas.microsoft.com/office/drawing/2014/main" id="{A11E395E-BD3B-4DB5-BCAF-4EAC173F4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518;p11">
              <a:extLst>
                <a:ext uri="{FF2B5EF4-FFF2-40B4-BE49-F238E27FC236}">
                  <a16:creationId xmlns:a16="http://schemas.microsoft.com/office/drawing/2014/main" id="{C4AF5385-7432-47FE-ACEE-8E1F3013C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519;p11">
              <a:extLst>
                <a:ext uri="{FF2B5EF4-FFF2-40B4-BE49-F238E27FC236}">
                  <a16:creationId xmlns:a16="http://schemas.microsoft.com/office/drawing/2014/main" id="{2B6849E5-7724-4F73-ABC9-D9286DC22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520;p11">
              <a:extLst>
                <a:ext uri="{FF2B5EF4-FFF2-40B4-BE49-F238E27FC236}">
                  <a16:creationId xmlns:a16="http://schemas.microsoft.com/office/drawing/2014/main" id="{283FF50C-9320-4A05-BE84-17034824297F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521;p11">
              <a:extLst>
                <a:ext uri="{FF2B5EF4-FFF2-40B4-BE49-F238E27FC236}">
                  <a16:creationId xmlns:a16="http://schemas.microsoft.com/office/drawing/2014/main" id="{9816EBDD-FF0D-4AC2-A370-AEC9F9601D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1" name="Google Shape;522;p11">
            <a:extLst>
              <a:ext uri="{FF2B5EF4-FFF2-40B4-BE49-F238E27FC236}">
                <a16:creationId xmlns:a16="http://schemas.microsoft.com/office/drawing/2014/main" id="{C1E380A6-3B3D-468F-B745-66397BA230AB}"/>
              </a:ext>
            </a:extLst>
          </p:cNvPr>
          <p:cNvSpPr>
            <a:spLocks/>
          </p:cNvSpPr>
          <p:nvPr/>
        </p:nvSpPr>
        <p:spPr bwMode="auto">
          <a:xfrm>
            <a:off x="8190310" y="1065612"/>
            <a:ext cx="136922" cy="134540"/>
          </a:xfrm>
          <a:custGeom>
            <a:avLst/>
            <a:gdLst>
              <a:gd name="T0" fmla="*/ 2126825 w 6432"/>
              <a:gd name="T1" fmla="*/ 288972 h 6358"/>
              <a:gd name="T2" fmla="*/ 3163670 w 6432"/>
              <a:gd name="T3" fmla="*/ 1448808 h 6358"/>
              <a:gd name="T4" fmla="*/ 2115556 w 6432"/>
              <a:gd name="T5" fmla="*/ 1790315 h 6358"/>
              <a:gd name="T6" fmla="*/ 2126825 w 6432"/>
              <a:gd name="T7" fmla="*/ 288972 h 6358"/>
              <a:gd name="T8" fmla="*/ 4574296 w 6432"/>
              <a:gd name="T9" fmla="*/ 1198067 h 6358"/>
              <a:gd name="T10" fmla="*/ 3920939 w 6432"/>
              <a:gd name="T11" fmla="*/ 2078497 h 6358"/>
              <a:gd name="T12" fmla="*/ 3498793 w 6432"/>
              <a:gd name="T13" fmla="*/ 1556277 h 6358"/>
              <a:gd name="T14" fmla="*/ 4574296 w 6432"/>
              <a:gd name="T15" fmla="*/ 1198067 h 6358"/>
              <a:gd name="T16" fmla="*/ 1854543 w 6432"/>
              <a:gd name="T17" fmla="*/ 2099996 h 6358"/>
              <a:gd name="T18" fmla="*/ 1823917 w 6432"/>
              <a:gd name="T19" fmla="*/ 2830748 h 6358"/>
              <a:gd name="T20" fmla="*/ 526058 w 6432"/>
              <a:gd name="T21" fmla="*/ 2537798 h 6358"/>
              <a:gd name="T22" fmla="*/ 1854543 w 6432"/>
              <a:gd name="T23" fmla="*/ 2099996 h 6358"/>
              <a:gd name="T24" fmla="*/ 3305445 w 6432"/>
              <a:gd name="T25" fmla="*/ 1620747 h 6358"/>
              <a:gd name="T26" fmla="*/ 3615619 w 6432"/>
              <a:gd name="T27" fmla="*/ 2000484 h 6358"/>
              <a:gd name="T28" fmla="*/ 3800906 w 6432"/>
              <a:gd name="T29" fmla="*/ 2240080 h 6358"/>
              <a:gd name="T30" fmla="*/ 3139487 w 6432"/>
              <a:gd name="T31" fmla="*/ 3118930 h 6358"/>
              <a:gd name="T32" fmla="*/ 2404755 w 6432"/>
              <a:gd name="T33" fmla="*/ 2963694 h 6358"/>
              <a:gd name="T34" fmla="*/ 2052716 w 6432"/>
              <a:gd name="T35" fmla="*/ 2885682 h 6358"/>
              <a:gd name="T36" fmla="*/ 2104260 w 6432"/>
              <a:gd name="T37" fmla="*/ 2018795 h 6358"/>
              <a:gd name="T38" fmla="*/ 3305445 w 6432"/>
              <a:gd name="T39" fmla="*/ 1620747 h 6358"/>
              <a:gd name="T40" fmla="*/ 3917703 w 6432"/>
              <a:gd name="T41" fmla="*/ 2387359 h 6358"/>
              <a:gd name="T42" fmla="*/ 4852227 w 6432"/>
              <a:gd name="T43" fmla="*/ 3514552 h 6358"/>
              <a:gd name="T44" fmla="*/ 4631489 w 6432"/>
              <a:gd name="T45" fmla="*/ 3463625 h 6358"/>
              <a:gd name="T46" fmla="*/ 3749333 w 6432"/>
              <a:gd name="T47" fmla="*/ 3251086 h 6358"/>
              <a:gd name="T48" fmla="*/ 3335248 w 6432"/>
              <a:gd name="T49" fmla="*/ 3162719 h 6358"/>
              <a:gd name="T50" fmla="*/ 3917703 w 6432"/>
              <a:gd name="T51" fmla="*/ 2387359 h 6358"/>
              <a:gd name="T52" fmla="*/ 2039006 w 6432"/>
              <a:gd name="T53" fmla="*/ 3060018 h 6358"/>
              <a:gd name="T54" fmla="*/ 3019454 w 6432"/>
              <a:gd name="T55" fmla="*/ 3274955 h 6358"/>
              <a:gd name="T56" fmla="*/ 1911735 w 6432"/>
              <a:gd name="T57" fmla="*/ 4682373 h 6358"/>
              <a:gd name="T58" fmla="*/ 2039006 w 6432"/>
              <a:gd name="T59" fmla="*/ 3060018 h 6358"/>
              <a:gd name="T60" fmla="*/ 2095404 w 6432"/>
              <a:gd name="T61" fmla="*/ 0 h 6358"/>
              <a:gd name="T62" fmla="*/ 2072045 w 6432"/>
              <a:gd name="T63" fmla="*/ 23079 h 6358"/>
              <a:gd name="T64" fmla="*/ 2066396 w 6432"/>
              <a:gd name="T65" fmla="*/ 60492 h 6358"/>
              <a:gd name="T66" fmla="*/ 2044655 w 6432"/>
              <a:gd name="T67" fmla="*/ 206191 h 6358"/>
              <a:gd name="T68" fmla="*/ 1868223 w 6432"/>
              <a:gd name="T69" fmla="*/ 1873914 h 6358"/>
              <a:gd name="T70" fmla="*/ 101499 w 6432"/>
              <a:gd name="T71" fmla="*/ 2451829 h 6358"/>
              <a:gd name="T72" fmla="*/ 153072 w 6432"/>
              <a:gd name="T73" fmla="*/ 2646085 h 6358"/>
              <a:gd name="T74" fmla="*/ 1816679 w 6432"/>
              <a:gd name="T75" fmla="*/ 3012251 h 6358"/>
              <a:gd name="T76" fmla="*/ 1728861 w 6432"/>
              <a:gd name="T77" fmla="*/ 4932324 h 6358"/>
              <a:gd name="T78" fmla="*/ 1829565 w 6432"/>
              <a:gd name="T79" fmla="*/ 5060502 h 6358"/>
              <a:gd name="T80" fmla="*/ 1873049 w 6432"/>
              <a:gd name="T81" fmla="*/ 5037423 h 6358"/>
              <a:gd name="T82" fmla="*/ 3215214 w 6432"/>
              <a:gd name="T83" fmla="*/ 3318744 h 6358"/>
              <a:gd name="T84" fmla="*/ 5072170 w 6432"/>
              <a:gd name="T85" fmla="*/ 3754177 h 6358"/>
              <a:gd name="T86" fmla="*/ 5095529 w 6432"/>
              <a:gd name="T87" fmla="*/ 3757365 h 6358"/>
              <a:gd name="T88" fmla="*/ 5137423 w 6432"/>
              <a:gd name="T89" fmla="*/ 3625209 h 6358"/>
              <a:gd name="T90" fmla="*/ 4037765 w 6432"/>
              <a:gd name="T91" fmla="*/ 2226566 h 6358"/>
              <a:gd name="T92" fmla="*/ 4903799 w 6432"/>
              <a:gd name="T93" fmla="*/ 1080244 h 6358"/>
              <a:gd name="T94" fmla="*/ 4819188 w 6432"/>
              <a:gd name="T95" fmla="*/ 913074 h 6358"/>
              <a:gd name="T96" fmla="*/ 4799859 w 6432"/>
              <a:gd name="T97" fmla="*/ 916262 h 6358"/>
              <a:gd name="T98" fmla="*/ 3359430 w 6432"/>
              <a:gd name="T99" fmla="*/ 1384338 h 6358"/>
              <a:gd name="T100" fmla="*/ 2140534 w 6432"/>
              <a:gd name="T101" fmla="*/ 87577 h 6358"/>
              <a:gd name="T102" fmla="*/ 2121176 w 6432"/>
              <a:gd name="T103" fmla="*/ 74035 h 6358"/>
              <a:gd name="T104" fmla="*/ 2117969 w 6432"/>
              <a:gd name="T105" fmla="*/ 26268 h 6358"/>
              <a:gd name="T106" fmla="*/ 209540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2" name="Google Shape;523;p11">
            <a:extLst>
              <a:ext uri="{FF2B5EF4-FFF2-40B4-BE49-F238E27FC236}">
                <a16:creationId xmlns:a16="http://schemas.microsoft.com/office/drawing/2014/main" id="{25951DE3-68AE-4356-B1B9-C0C9886D0096}"/>
              </a:ext>
            </a:extLst>
          </p:cNvPr>
          <p:cNvSpPr/>
          <p:nvPr/>
        </p:nvSpPr>
        <p:spPr>
          <a:xfrm rot="19510945">
            <a:off x="8023623" y="596505"/>
            <a:ext cx="298847" cy="273844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3" name="Google Shape;524;p11">
            <a:extLst>
              <a:ext uri="{FF2B5EF4-FFF2-40B4-BE49-F238E27FC236}">
                <a16:creationId xmlns:a16="http://schemas.microsoft.com/office/drawing/2014/main" id="{28D390AA-1B79-4B14-B7D6-E015B796ED7C}"/>
              </a:ext>
            </a:extLst>
          </p:cNvPr>
          <p:cNvSpPr>
            <a:spLocks/>
          </p:cNvSpPr>
          <p:nvPr/>
        </p:nvSpPr>
        <p:spPr bwMode="auto">
          <a:xfrm>
            <a:off x="7631907" y="542927"/>
            <a:ext cx="215504" cy="213122"/>
          </a:xfrm>
          <a:custGeom>
            <a:avLst/>
            <a:gdLst>
              <a:gd name="T0" fmla="*/ 5268623 w 6432"/>
              <a:gd name="T1" fmla="*/ 725112 h 6358"/>
              <a:gd name="T2" fmla="*/ 7837108 w 6432"/>
              <a:gd name="T3" fmla="*/ 3635525 h 6358"/>
              <a:gd name="T4" fmla="*/ 5240702 w 6432"/>
              <a:gd name="T5" fmla="*/ 4492439 h 6358"/>
              <a:gd name="T6" fmla="*/ 5268623 w 6432"/>
              <a:gd name="T7" fmla="*/ 725112 h 6358"/>
              <a:gd name="T8" fmla="*/ 11331535 w 6432"/>
              <a:gd name="T9" fmla="*/ 3006282 h 6358"/>
              <a:gd name="T10" fmla="*/ 9713025 w 6432"/>
              <a:gd name="T11" fmla="*/ 5215540 h 6358"/>
              <a:gd name="T12" fmla="*/ 8667315 w 6432"/>
              <a:gd name="T13" fmla="*/ 3905163 h 6358"/>
              <a:gd name="T14" fmla="*/ 11331535 w 6432"/>
              <a:gd name="T15" fmla="*/ 3006282 h 6358"/>
              <a:gd name="T16" fmla="*/ 4594102 w 6432"/>
              <a:gd name="T17" fmla="*/ 5269485 h 6358"/>
              <a:gd name="T18" fmla="*/ 4518247 w 6432"/>
              <a:gd name="T19" fmla="*/ 7103226 h 6358"/>
              <a:gd name="T20" fmla="*/ 1303206 w 6432"/>
              <a:gd name="T21" fmla="*/ 6368147 h 6358"/>
              <a:gd name="T22" fmla="*/ 4594102 w 6432"/>
              <a:gd name="T23" fmla="*/ 5269485 h 6358"/>
              <a:gd name="T24" fmla="*/ 8188329 w 6432"/>
              <a:gd name="T25" fmla="*/ 4066999 h 6358"/>
              <a:gd name="T26" fmla="*/ 8956663 w 6432"/>
              <a:gd name="T27" fmla="*/ 5019781 h 6358"/>
              <a:gd name="T28" fmla="*/ 9415680 w 6432"/>
              <a:gd name="T29" fmla="*/ 5621046 h 6358"/>
              <a:gd name="T30" fmla="*/ 7777201 w 6432"/>
              <a:gd name="T31" fmla="*/ 7826326 h 6358"/>
              <a:gd name="T32" fmla="*/ 5957126 w 6432"/>
              <a:gd name="T33" fmla="*/ 7436820 h 6358"/>
              <a:gd name="T34" fmla="*/ 5085016 w 6432"/>
              <a:gd name="T35" fmla="*/ 7241061 h 6358"/>
              <a:gd name="T36" fmla="*/ 5212737 w 6432"/>
              <a:gd name="T37" fmla="*/ 5065726 h 6358"/>
              <a:gd name="T38" fmla="*/ 8188329 w 6432"/>
              <a:gd name="T39" fmla="*/ 4066999 h 6358"/>
              <a:gd name="T40" fmla="*/ 9705073 w 6432"/>
              <a:gd name="T41" fmla="*/ 5990619 h 6358"/>
              <a:gd name="T42" fmla="*/ 12020083 w 6432"/>
              <a:gd name="T43" fmla="*/ 8819109 h 6358"/>
              <a:gd name="T44" fmla="*/ 11473238 w 6432"/>
              <a:gd name="T45" fmla="*/ 8691285 h 6358"/>
              <a:gd name="T46" fmla="*/ 9287960 w 6432"/>
              <a:gd name="T47" fmla="*/ 8157909 h 6358"/>
              <a:gd name="T48" fmla="*/ 8262174 w 6432"/>
              <a:gd name="T49" fmla="*/ 7936184 h 6358"/>
              <a:gd name="T50" fmla="*/ 9705073 w 6432"/>
              <a:gd name="T51" fmla="*/ 5990619 h 6358"/>
              <a:gd name="T52" fmla="*/ 5051109 w 6432"/>
              <a:gd name="T53" fmla="*/ 7678524 h 6358"/>
              <a:gd name="T54" fmla="*/ 7479857 w 6432"/>
              <a:gd name="T55" fmla="*/ 8217844 h 6358"/>
              <a:gd name="T56" fmla="*/ 4735761 w 6432"/>
              <a:gd name="T57" fmla="*/ 11749501 h 6358"/>
              <a:gd name="T58" fmla="*/ 5051109 w 6432"/>
              <a:gd name="T59" fmla="*/ 7678524 h 6358"/>
              <a:gd name="T60" fmla="*/ 5190802 w 6432"/>
              <a:gd name="T61" fmla="*/ 0 h 6358"/>
              <a:gd name="T62" fmla="*/ 5132906 w 6432"/>
              <a:gd name="T63" fmla="*/ 57923 h 6358"/>
              <a:gd name="T64" fmla="*/ 5118968 w 6432"/>
              <a:gd name="T65" fmla="*/ 151825 h 6358"/>
              <a:gd name="T66" fmla="*/ 5065092 w 6432"/>
              <a:gd name="T67" fmla="*/ 517375 h 6358"/>
              <a:gd name="T68" fmla="*/ 4628009 w 6432"/>
              <a:gd name="T69" fmla="*/ 4702187 h 6358"/>
              <a:gd name="T70" fmla="*/ 251465 w 6432"/>
              <a:gd name="T71" fmla="*/ 6152411 h 6358"/>
              <a:gd name="T72" fmla="*/ 379186 w 6432"/>
              <a:gd name="T73" fmla="*/ 6639796 h 6358"/>
              <a:gd name="T74" fmla="*/ 4500288 w 6432"/>
              <a:gd name="T75" fmla="*/ 7558655 h 6358"/>
              <a:gd name="T76" fmla="*/ 4282775 w 6432"/>
              <a:gd name="T77" fmla="*/ 12376733 h 6358"/>
              <a:gd name="T78" fmla="*/ 4532230 w 6432"/>
              <a:gd name="T79" fmla="*/ 12698305 h 6358"/>
              <a:gd name="T80" fmla="*/ 4639982 w 6432"/>
              <a:gd name="T81" fmla="*/ 12640382 h 6358"/>
              <a:gd name="T82" fmla="*/ 7964829 w 6432"/>
              <a:gd name="T83" fmla="*/ 8327701 h 6358"/>
              <a:gd name="T84" fmla="*/ 12564873 w 6432"/>
              <a:gd name="T85" fmla="*/ 9420374 h 6358"/>
              <a:gd name="T86" fmla="*/ 12622769 w 6432"/>
              <a:gd name="T87" fmla="*/ 9428375 h 6358"/>
              <a:gd name="T88" fmla="*/ 12726545 w 6432"/>
              <a:gd name="T89" fmla="*/ 9096747 h 6358"/>
              <a:gd name="T90" fmla="*/ 10002418 w 6432"/>
              <a:gd name="T91" fmla="*/ 5587079 h 6358"/>
              <a:gd name="T92" fmla="*/ 12147804 w 6432"/>
              <a:gd name="T93" fmla="*/ 2710633 h 6358"/>
              <a:gd name="T94" fmla="*/ 11938242 w 6432"/>
              <a:gd name="T95" fmla="*/ 2291182 h 6358"/>
              <a:gd name="T96" fmla="*/ 11890352 w 6432"/>
              <a:gd name="T97" fmla="*/ 2299182 h 6358"/>
              <a:gd name="T98" fmla="*/ 8322036 w 6432"/>
              <a:gd name="T99" fmla="*/ 3473689 h 6358"/>
              <a:gd name="T100" fmla="*/ 5302574 w 6432"/>
              <a:gd name="T101" fmla="*/ 219715 h 6358"/>
              <a:gd name="T102" fmla="*/ 5254685 w 6432"/>
              <a:gd name="T103" fmla="*/ 185792 h 6358"/>
              <a:gd name="T104" fmla="*/ 5246688 w 6432"/>
              <a:gd name="T105" fmla="*/ 65923 h 6358"/>
              <a:gd name="T106" fmla="*/ 5190802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4" name="Google Shape;525;p11">
            <a:extLst>
              <a:ext uri="{FF2B5EF4-FFF2-40B4-BE49-F238E27FC236}">
                <a16:creationId xmlns:a16="http://schemas.microsoft.com/office/drawing/2014/main" id="{CD38DCF1-EC0B-4A9E-B4B1-94E01E047623}"/>
              </a:ext>
            </a:extLst>
          </p:cNvPr>
          <p:cNvSpPr/>
          <p:nvPr/>
        </p:nvSpPr>
        <p:spPr>
          <a:xfrm>
            <a:off x="498874" y="4182666"/>
            <a:ext cx="321469" cy="317897"/>
          </a:xfrm>
          <a:custGeom>
            <a:avLst/>
            <a:gdLst/>
            <a:ahLst/>
            <a:cxnLst/>
            <a:rect l="l" t="t" r="r" b="b"/>
            <a:pathLst>
              <a:path w="7151" h="6469" extrusionOk="0">
                <a:moveTo>
                  <a:pt x="5487" y="0"/>
                </a:moveTo>
                <a:cubicBezTo>
                  <a:pt x="5187" y="0"/>
                  <a:pt x="4865" y="147"/>
                  <a:pt x="4607" y="332"/>
                </a:cubicBezTo>
                <a:cubicBezTo>
                  <a:pt x="4060" y="729"/>
                  <a:pt x="3856" y="1441"/>
                  <a:pt x="3757" y="2097"/>
                </a:cubicBezTo>
                <a:lnTo>
                  <a:pt x="3757" y="2097"/>
                </a:lnTo>
                <a:cubicBezTo>
                  <a:pt x="3783" y="1858"/>
                  <a:pt x="3368" y="1109"/>
                  <a:pt x="3265" y="897"/>
                </a:cubicBezTo>
                <a:cubicBezTo>
                  <a:pt x="3100" y="566"/>
                  <a:pt x="2863" y="346"/>
                  <a:pt x="2518" y="177"/>
                </a:cubicBezTo>
                <a:cubicBezTo>
                  <a:pt x="2324" y="80"/>
                  <a:pt x="2100" y="15"/>
                  <a:pt x="1884" y="15"/>
                </a:cubicBezTo>
                <a:cubicBezTo>
                  <a:pt x="1710" y="15"/>
                  <a:pt x="1542" y="57"/>
                  <a:pt x="1400" y="160"/>
                </a:cubicBezTo>
                <a:cubicBezTo>
                  <a:pt x="1133" y="352"/>
                  <a:pt x="1032" y="714"/>
                  <a:pt x="1048" y="1042"/>
                </a:cubicBezTo>
                <a:cubicBezTo>
                  <a:pt x="1082" y="1745"/>
                  <a:pt x="1616" y="2391"/>
                  <a:pt x="2298" y="2559"/>
                </a:cubicBezTo>
                <a:cubicBezTo>
                  <a:pt x="1589" y="2583"/>
                  <a:pt x="917" y="2718"/>
                  <a:pt x="376" y="3178"/>
                </a:cubicBezTo>
                <a:cubicBezTo>
                  <a:pt x="264" y="3269"/>
                  <a:pt x="102" y="3482"/>
                  <a:pt x="68" y="3634"/>
                </a:cubicBezTo>
                <a:cubicBezTo>
                  <a:pt x="1" y="3949"/>
                  <a:pt x="68" y="4289"/>
                  <a:pt x="318" y="4492"/>
                </a:cubicBezTo>
                <a:cubicBezTo>
                  <a:pt x="565" y="4699"/>
                  <a:pt x="899" y="4766"/>
                  <a:pt x="1221" y="4773"/>
                </a:cubicBezTo>
                <a:cubicBezTo>
                  <a:pt x="1232" y="4773"/>
                  <a:pt x="1243" y="4773"/>
                  <a:pt x="1254" y="4773"/>
                </a:cubicBezTo>
                <a:cubicBezTo>
                  <a:pt x="1544" y="4773"/>
                  <a:pt x="1829" y="4732"/>
                  <a:pt x="2106" y="4651"/>
                </a:cubicBezTo>
                <a:cubicBezTo>
                  <a:pt x="2380" y="4567"/>
                  <a:pt x="2616" y="4387"/>
                  <a:pt x="2880" y="4300"/>
                </a:cubicBezTo>
                <a:lnTo>
                  <a:pt x="2880" y="4300"/>
                </a:lnTo>
                <a:cubicBezTo>
                  <a:pt x="2751" y="4648"/>
                  <a:pt x="2643" y="4972"/>
                  <a:pt x="2633" y="5340"/>
                </a:cubicBezTo>
                <a:cubicBezTo>
                  <a:pt x="2623" y="5658"/>
                  <a:pt x="2728" y="5992"/>
                  <a:pt x="2968" y="6209"/>
                </a:cubicBezTo>
                <a:cubicBezTo>
                  <a:pt x="3161" y="6382"/>
                  <a:pt x="3419" y="6468"/>
                  <a:pt x="3677" y="6468"/>
                </a:cubicBezTo>
                <a:cubicBezTo>
                  <a:pt x="3798" y="6468"/>
                  <a:pt x="3918" y="6449"/>
                  <a:pt x="4032" y="6412"/>
                </a:cubicBezTo>
                <a:cubicBezTo>
                  <a:pt x="4154" y="6374"/>
                  <a:pt x="4268" y="6317"/>
                  <a:pt x="4370" y="6240"/>
                </a:cubicBezTo>
                <a:cubicBezTo>
                  <a:pt x="4607" y="6053"/>
                  <a:pt x="4745" y="5760"/>
                  <a:pt x="4779" y="5462"/>
                </a:cubicBezTo>
                <a:cubicBezTo>
                  <a:pt x="4809" y="5212"/>
                  <a:pt x="4772" y="4958"/>
                  <a:pt x="4698" y="4722"/>
                </a:cubicBezTo>
                <a:cubicBezTo>
                  <a:pt x="4633" y="4502"/>
                  <a:pt x="4573" y="4296"/>
                  <a:pt x="4454" y="4094"/>
                </a:cubicBezTo>
                <a:lnTo>
                  <a:pt x="4454" y="4094"/>
                </a:lnTo>
                <a:cubicBezTo>
                  <a:pt x="4917" y="4391"/>
                  <a:pt x="5256" y="4786"/>
                  <a:pt x="5837" y="4830"/>
                </a:cubicBezTo>
                <a:cubicBezTo>
                  <a:pt x="5871" y="4833"/>
                  <a:pt x="5906" y="4834"/>
                  <a:pt x="5940" y="4834"/>
                </a:cubicBezTo>
                <a:cubicBezTo>
                  <a:pt x="6370" y="4834"/>
                  <a:pt x="6779" y="4635"/>
                  <a:pt x="6952" y="4219"/>
                </a:cubicBezTo>
                <a:cubicBezTo>
                  <a:pt x="7151" y="3735"/>
                  <a:pt x="6912" y="3117"/>
                  <a:pt x="6441" y="2894"/>
                </a:cubicBezTo>
                <a:cubicBezTo>
                  <a:pt x="6276" y="2816"/>
                  <a:pt x="6093" y="2782"/>
                  <a:pt x="5914" y="2748"/>
                </a:cubicBezTo>
                <a:cubicBezTo>
                  <a:pt x="5715" y="2715"/>
                  <a:pt x="5516" y="2678"/>
                  <a:pt x="5316" y="2640"/>
                </a:cubicBezTo>
                <a:cubicBezTo>
                  <a:pt x="5861" y="2330"/>
                  <a:pt x="6238" y="1742"/>
                  <a:pt x="6293" y="1116"/>
                </a:cubicBezTo>
                <a:cubicBezTo>
                  <a:pt x="6316" y="883"/>
                  <a:pt x="6293" y="636"/>
                  <a:pt x="6178" y="434"/>
                </a:cubicBezTo>
                <a:cubicBezTo>
                  <a:pt x="6007" y="119"/>
                  <a:pt x="5756" y="0"/>
                  <a:pt x="548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5" name="Google Shape;526;p11">
            <a:extLst>
              <a:ext uri="{FF2B5EF4-FFF2-40B4-BE49-F238E27FC236}">
                <a16:creationId xmlns:a16="http://schemas.microsoft.com/office/drawing/2014/main" id="{DDC9C7FE-7C5C-454B-8B48-B1C137EF7996}"/>
              </a:ext>
            </a:extLst>
          </p:cNvPr>
          <p:cNvSpPr>
            <a:spLocks/>
          </p:cNvSpPr>
          <p:nvPr/>
        </p:nvSpPr>
        <p:spPr bwMode="auto">
          <a:xfrm>
            <a:off x="927499" y="4182668"/>
            <a:ext cx="183356" cy="158353"/>
          </a:xfrm>
          <a:custGeom>
            <a:avLst/>
            <a:gdLst>
              <a:gd name="T0" fmla="*/ 4642723 w 5734"/>
              <a:gd name="T1" fmla="*/ 0 h 5078"/>
              <a:gd name="T2" fmla="*/ 672583 w 5734"/>
              <a:gd name="T3" fmla="*/ 4415333 h 5078"/>
              <a:gd name="T4" fmla="*/ 741696 w 5734"/>
              <a:gd name="T5" fmla="*/ 4482774 h 5078"/>
              <a:gd name="T6" fmla="*/ 812557 w 5734"/>
              <a:gd name="T7" fmla="*/ 4384232 h 5078"/>
              <a:gd name="T8" fmla="*/ 4813608 w 5734"/>
              <a:gd name="T9" fmla="*/ 558403 h 5078"/>
              <a:gd name="T10" fmla="*/ 8294754 w 5734"/>
              <a:gd name="T11" fmla="*/ 2131619 h 5078"/>
              <a:gd name="T12" fmla="*/ 6146069 w 5734"/>
              <a:gd name="T13" fmla="*/ 8023331 h 5078"/>
              <a:gd name="T14" fmla="*/ 5571634 w 5734"/>
              <a:gd name="T15" fmla="*/ 8078672 h 5078"/>
              <a:gd name="T16" fmla="*/ 3015774 w 5734"/>
              <a:gd name="T17" fmla="*/ 6087091 h 5078"/>
              <a:gd name="T18" fmla="*/ 3237567 w 5734"/>
              <a:gd name="T19" fmla="*/ 4505226 h 5078"/>
              <a:gd name="T20" fmla="*/ 4728165 w 5734"/>
              <a:gd name="T21" fmla="*/ 3751486 h 5078"/>
              <a:gd name="T22" fmla="*/ 5469862 w 5734"/>
              <a:gd name="T23" fmla="*/ 3850028 h 5078"/>
              <a:gd name="T24" fmla="*/ 5351675 w 5734"/>
              <a:gd name="T25" fmla="*/ 5691177 h 5078"/>
              <a:gd name="T26" fmla="*/ 4202847 w 5734"/>
              <a:gd name="T27" fmla="*/ 5585734 h 5078"/>
              <a:gd name="T28" fmla="*/ 4122862 w 5734"/>
              <a:gd name="T29" fmla="*/ 5554633 h 5078"/>
              <a:gd name="T30" fmla="*/ 4084660 w 5734"/>
              <a:gd name="T31" fmla="*/ 5858865 h 5078"/>
              <a:gd name="T32" fmla="*/ 5360799 w 5734"/>
              <a:gd name="T33" fmla="*/ 6482962 h 5078"/>
              <a:gd name="T34" fmla="*/ 5709817 w 5734"/>
              <a:gd name="T35" fmla="*/ 3308922 h 5078"/>
              <a:gd name="T36" fmla="*/ 4539117 w 5734"/>
              <a:gd name="T37" fmla="*/ 3065145 h 5078"/>
              <a:gd name="T38" fmla="*/ 3092135 w 5734"/>
              <a:gd name="T39" fmla="*/ 7745002 h 5078"/>
              <a:gd name="T40" fmla="*/ 5540765 w 5734"/>
              <a:gd name="T41" fmla="*/ 8777071 h 5078"/>
              <a:gd name="T42" fmla="*/ 9734488 w 5734"/>
              <a:gd name="T43" fmla="*/ 5533885 h 5078"/>
              <a:gd name="T44" fmla="*/ 5642538 w 5734"/>
              <a:gd name="T45" fmla="*/ 82991 h 5078"/>
              <a:gd name="T46" fmla="*/ 4642723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6" name="Google Shape;529;p11">
            <a:extLst>
              <a:ext uri="{FF2B5EF4-FFF2-40B4-BE49-F238E27FC236}">
                <a16:creationId xmlns:a16="http://schemas.microsoft.com/office/drawing/2014/main" id="{4FD6994E-88DE-4D2B-BE59-DD9A08CCEB08}"/>
              </a:ext>
            </a:extLst>
          </p:cNvPr>
          <p:cNvSpPr>
            <a:spLocks/>
          </p:cNvSpPr>
          <p:nvPr/>
        </p:nvSpPr>
        <p:spPr bwMode="auto">
          <a:xfrm>
            <a:off x="7159230" y="4464844"/>
            <a:ext cx="221456" cy="190500"/>
          </a:xfrm>
          <a:custGeom>
            <a:avLst/>
            <a:gdLst>
              <a:gd name="T0" fmla="*/ 6772632 w 5734"/>
              <a:gd name="T1" fmla="*/ 0 h 5078"/>
              <a:gd name="T2" fmla="*/ 981143 w 5734"/>
              <a:gd name="T3" fmla="*/ 6390016 h 5078"/>
              <a:gd name="T4" fmla="*/ 1081920 w 5734"/>
              <a:gd name="T5" fmla="*/ 6487604 h 5078"/>
              <a:gd name="T6" fmla="*/ 1185323 w 5734"/>
              <a:gd name="T7" fmla="*/ 6344998 h 5078"/>
              <a:gd name="T8" fmla="*/ 7021922 w 5734"/>
              <a:gd name="T9" fmla="*/ 808118 h 5078"/>
              <a:gd name="T10" fmla="*/ 12100096 w 5734"/>
              <a:gd name="T11" fmla="*/ 3084915 h 5078"/>
              <a:gd name="T12" fmla="*/ 8965670 w 5734"/>
              <a:gd name="T13" fmla="*/ 11611622 h 5078"/>
              <a:gd name="T14" fmla="*/ 8127735 w 5734"/>
              <a:gd name="T15" fmla="*/ 11691703 h 5078"/>
              <a:gd name="T16" fmla="*/ 4399309 w 5734"/>
              <a:gd name="T17" fmla="*/ 8809418 h 5078"/>
              <a:gd name="T18" fmla="*/ 4722804 w 5734"/>
              <a:gd name="T19" fmla="*/ 6520117 h 5078"/>
              <a:gd name="T20" fmla="*/ 6897303 w 5734"/>
              <a:gd name="T21" fmla="*/ 5429288 h 5078"/>
              <a:gd name="T22" fmla="*/ 7979222 w 5734"/>
              <a:gd name="T23" fmla="*/ 5571894 h 5078"/>
              <a:gd name="T24" fmla="*/ 7806867 w 5734"/>
              <a:gd name="T25" fmla="*/ 8236493 h 5078"/>
              <a:gd name="T26" fmla="*/ 6130947 w 5734"/>
              <a:gd name="T27" fmla="*/ 8083883 h 5078"/>
              <a:gd name="T28" fmla="*/ 6014258 w 5734"/>
              <a:gd name="T29" fmla="*/ 8038815 h 5078"/>
              <a:gd name="T30" fmla="*/ 5958540 w 5734"/>
              <a:gd name="T31" fmla="*/ 8479188 h 5078"/>
              <a:gd name="T32" fmla="*/ 7820101 w 5734"/>
              <a:gd name="T33" fmla="*/ 9382394 h 5078"/>
              <a:gd name="T34" fmla="*/ 8329237 w 5734"/>
              <a:gd name="T35" fmla="*/ 4788785 h 5078"/>
              <a:gd name="T36" fmla="*/ 6621493 w 5734"/>
              <a:gd name="T37" fmla="*/ 4435996 h 5078"/>
              <a:gd name="T38" fmla="*/ 4510694 w 5734"/>
              <a:gd name="T39" fmla="*/ 11208813 h 5078"/>
              <a:gd name="T40" fmla="*/ 8082625 w 5734"/>
              <a:gd name="T41" fmla="*/ 12702501 h 5078"/>
              <a:gd name="T42" fmla="*/ 14200287 w 5734"/>
              <a:gd name="T43" fmla="*/ 8008803 h 5078"/>
              <a:gd name="T44" fmla="*/ 8231138 w 5734"/>
              <a:gd name="T45" fmla="*/ 120097 h 5078"/>
              <a:gd name="T46" fmla="*/ 6772632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27" name="Google Shape;527;p11"/>
          <p:cNvSpPr txBox="1">
            <a:spLocks noGrp="1"/>
          </p:cNvSpPr>
          <p:nvPr>
            <p:ph type="subTitle" idx="1"/>
          </p:nvPr>
        </p:nvSpPr>
        <p:spPr>
          <a:xfrm>
            <a:off x="1567550" y="3529584"/>
            <a:ext cx="6025200" cy="493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8" name="Google Shape;528;p11"/>
          <p:cNvSpPr txBox="1">
            <a:spLocks noGrp="1"/>
          </p:cNvSpPr>
          <p:nvPr>
            <p:ph type="title"/>
          </p:nvPr>
        </p:nvSpPr>
        <p:spPr>
          <a:xfrm>
            <a:off x="1559325" y="1258525"/>
            <a:ext cx="6025200" cy="19635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6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556751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3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12827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532;p13">
            <a:extLst>
              <a:ext uri="{FF2B5EF4-FFF2-40B4-BE49-F238E27FC236}">
                <a16:creationId xmlns:a16="http://schemas.microsoft.com/office/drawing/2014/main" id="{43B80C71-D1CD-4C30-A221-2F6EE7361D24}"/>
              </a:ext>
            </a:extLst>
          </p:cNvPr>
          <p:cNvSpPr/>
          <p:nvPr/>
        </p:nvSpPr>
        <p:spPr>
          <a:xfrm rot="20699981">
            <a:off x="1135857" y="1265635"/>
            <a:ext cx="672704" cy="600075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4" name="Google Shape;533;p13">
            <a:extLst>
              <a:ext uri="{FF2B5EF4-FFF2-40B4-BE49-F238E27FC236}">
                <a16:creationId xmlns:a16="http://schemas.microsoft.com/office/drawing/2014/main" id="{7410D221-594E-4CD1-903D-07B8516F6886}"/>
              </a:ext>
            </a:extLst>
          </p:cNvPr>
          <p:cNvSpPr/>
          <p:nvPr/>
        </p:nvSpPr>
        <p:spPr>
          <a:xfrm rot="20699981">
            <a:off x="1135857" y="2458642"/>
            <a:ext cx="672704" cy="601265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" name="Google Shape;534;p13">
            <a:extLst>
              <a:ext uri="{FF2B5EF4-FFF2-40B4-BE49-F238E27FC236}">
                <a16:creationId xmlns:a16="http://schemas.microsoft.com/office/drawing/2014/main" id="{2ECCEF55-5662-4703-9CB6-CAE062267B97}"/>
              </a:ext>
            </a:extLst>
          </p:cNvPr>
          <p:cNvSpPr/>
          <p:nvPr/>
        </p:nvSpPr>
        <p:spPr>
          <a:xfrm rot="20699981">
            <a:off x="1135857" y="3611166"/>
            <a:ext cx="672704" cy="600075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535;p13">
            <a:extLst>
              <a:ext uri="{FF2B5EF4-FFF2-40B4-BE49-F238E27FC236}">
                <a16:creationId xmlns:a16="http://schemas.microsoft.com/office/drawing/2014/main" id="{0D03238C-D8D9-44D1-91C7-C197F4F619CB}"/>
              </a:ext>
            </a:extLst>
          </p:cNvPr>
          <p:cNvSpPr/>
          <p:nvPr/>
        </p:nvSpPr>
        <p:spPr>
          <a:xfrm rot="20699981">
            <a:off x="4985149" y="1265635"/>
            <a:ext cx="672703" cy="600075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536;p13">
            <a:extLst>
              <a:ext uri="{FF2B5EF4-FFF2-40B4-BE49-F238E27FC236}">
                <a16:creationId xmlns:a16="http://schemas.microsoft.com/office/drawing/2014/main" id="{3E1523B2-7F23-48D9-A1F3-319ED13DD61B}"/>
              </a:ext>
            </a:extLst>
          </p:cNvPr>
          <p:cNvSpPr/>
          <p:nvPr/>
        </p:nvSpPr>
        <p:spPr>
          <a:xfrm rot="20670211">
            <a:off x="4995864" y="2459832"/>
            <a:ext cx="651272" cy="598885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" name="Google Shape;537;p13">
            <a:extLst>
              <a:ext uri="{FF2B5EF4-FFF2-40B4-BE49-F238E27FC236}">
                <a16:creationId xmlns:a16="http://schemas.microsoft.com/office/drawing/2014/main" id="{596CFFDA-4FE4-4F99-B399-94EE970CAFFC}"/>
              </a:ext>
            </a:extLst>
          </p:cNvPr>
          <p:cNvSpPr/>
          <p:nvPr/>
        </p:nvSpPr>
        <p:spPr>
          <a:xfrm>
            <a:off x="-4762" y="329803"/>
            <a:ext cx="640556" cy="985838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9" name="Google Shape;538;p13">
            <a:extLst>
              <a:ext uri="{FF2B5EF4-FFF2-40B4-BE49-F238E27FC236}">
                <a16:creationId xmlns:a16="http://schemas.microsoft.com/office/drawing/2014/main" id="{4E821C42-303E-4ADE-8B1A-29FBDDF21E76}"/>
              </a:ext>
            </a:extLst>
          </p:cNvPr>
          <p:cNvSpPr/>
          <p:nvPr/>
        </p:nvSpPr>
        <p:spPr>
          <a:xfrm rot="10800000">
            <a:off x="8503444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" name="Google Shape;539;p13">
            <a:extLst>
              <a:ext uri="{FF2B5EF4-FFF2-40B4-BE49-F238E27FC236}">
                <a16:creationId xmlns:a16="http://schemas.microsoft.com/office/drawing/2014/main" id="{F680D9E5-63A7-4796-A14A-0D9DC227D533}"/>
              </a:ext>
            </a:extLst>
          </p:cNvPr>
          <p:cNvSpPr>
            <a:spLocks/>
          </p:cNvSpPr>
          <p:nvPr/>
        </p:nvSpPr>
        <p:spPr bwMode="auto">
          <a:xfrm>
            <a:off x="129780" y="185739"/>
            <a:ext cx="250031" cy="246460"/>
          </a:xfrm>
          <a:custGeom>
            <a:avLst/>
            <a:gdLst>
              <a:gd name="T0" fmla="*/ 7092149 w 6432"/>
              <a:gd name="T1" fmla="*/ 969713 h 6358"/>
              <a:gd name="T2" fmla="*/ 10549567 w 6432"/>
              <a:gd name="T3" fmla="*/ 4861849 h 6358"/>
              <a:gd name="T4" fmla="*/ 7054520 w 6432"/>
              <a:gd name="T5" fmla="*/ 6007809 h 6358"/>
              <a:gd name="T6" fmla="*/ 7092149 w 6432"/>
              <a:gd name="T7" fmla="*/ 969713 h 6358"/>
              <a:gd name="T8" fmla="*/ 15253513 w 6432"/>
              <a:gd name="T9" fmla="*/ 4020367 h 6358"/>
              <a:gd name="T10" fmla="*/ 13074810 w 6432"/>
              <a:gd name="T11" fmla="*/ 6974834 h 6358"/>
              <a:gd name="T12" fmla="*/ 11667140 w 6432"/>
              <a:gd name="T13" fmla="*/ 5222455 h 6358"/>
              <a:gd name="T14" fmla="*/ 15253513 w 6432"/>
              <a:gd name="T15" fmla="*/ 4020367 h 6358"/>
              <a:gd name="T16" fmla="*/ 6184127 w 6432"/>
              <a:gd name="T17" fmla="*/ 7046986 h 6358"/>
              <a:gd name="T18" fmla="*/ 6082072 w 6432"/>
              <a:gd name="T19" fmla="*/ 9499283 h 6358"/>
              <a:gd name="T20" fmla="*/ 1754210 w 6432"/>
              <a:gd name="T21" fmla="*/ 8516235 h 6358"/>
              <a:gd name="T22" fmla="*/ 6184127 w 6432"/>
              <a:gd name="T23" fmla="*/ 7046986 h 6358"/>
              <a:gd name="T24" fmla="*/ 11022366 w 6432"/>
              <a:gd name="T25" fmla="*/ 5438860 h 6358"/>
              <a:gd name="T26" fmla="*/ 12056648 w 6432"/>
              <a:gd name="T27" fmla="*/ 6713050 h 6358"/>
              <a:gd name="T28" fmla="*/ 12674522 w 6432"/>
              <a:gd name="T29" fmla="*/ 7517113 h 6358"/>
              <a:gd name="T30" fmla="*/ 10468970 w 6432"/>
              <a:gd name="T31" fmla="*/ 10466309 h 6358"/>
              <a:gd name="T32" fmla="*/ 8018985 w 6432"/>
              <a:gd name="T33" fmla="*/ 9945376 h 6358"/>
              <a:gd name="T34" fmla="*/ 6845020 w 6432"/>
              <a:gd name="T35" fmla="*/ 9683591 h 6358"/>
              <a:gd name="T36" fmla="*/ 7016943 w 6432"/>
              <a:gd name="T37" fmla="*/ 6774503 h 6358"/>
              <a:gd name="T38" fmla="*/ 11022366 w 6432"/>
              <a:gd name="T39" fmla="*/ 5438860 h 6358"/>
              <a:gd name="T40" fmla="*/ 13064081 w 6432"/>
              <a:gd name="T41" fmla="*/ 8011324 h 6358"/>
              <a:gd name="T42" fmla="*/ 16180298 w 6432"/>
              <a:gd name="T43" fmla="*/ 11793940 h 6358"/>
              <a:gd name="T44" fmla="*/ 15444250 w 6432"/>
              <a:gd name="T45" fmla="*/ 11622966 h 6358"/>
              <a:gd name="T46" fmla="*/ 12502599 w 6432"/>
              <a:gd name="T47" fmla="*/ 10909714 h 6358"/>
              <a:gd name="T48" fmla="*/ 11121778 w 6432"/>
              <a:gd name="T49" fmla="*/ 10613197 h 6358"/>
              <a:gd name="T50" fmla="*/ 13064081 w 6432"/>
              <a:gd name="T51" fmla="*/ 8011324 h 6358"/>
              <a:gd name="T52" fmla="*/ 6799305 w 6432"/>
              <a:gd name="T53" fmla="*/ 10268614 h 6358"/>
              <a:gd name="T54" fmla="*/ 10068682 w 6432"/>
              <a:gd name="T55" fmla="*/ 10989877 h 6358"/>
              <a:gd name="T56" fmla="*/ 6374864 w 6432"/>
              <a:gd name="T57" fmla="*/ 15712798 h 6358"/>
              <a:gd name="T58" fmla="*/ 6799305 w 6432"/>
              <a:gd name="T59" fmla="*/ 10268614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9 h 6358"/>
              <a:gd name="T66" fmla="*/ 6818120 w 6432"/>
              <a:gd name="T67" fmla="*/ 691855 h 6358"/>
              <a:gd name="T68" fmla="*/ 6229790 w 6432"/>
              <a:gd name="T69" fmla="*/ 6288303 h 6358"/>
              <a:gd name="T70" fmla="*/ 338506 w 6432"/>
              <a:gd name="T71" fmla="*/ 8227729 h 6358"/>
              <a:gd name="T72" fmla="*/ 510429 w 6432"/>
              <a:gd name="T73" fmla="*/ 8879528 h 6358"/>
              <a:gd name="T74" fmla="*/ 6057867 w 6432"/>
              <a:gd name="T75" fmla="*/ 10108338 h 6358"/>
              <a:gd name="T76" fmla="*/ 5765076 w 6432"/>
              <a:gd name="T77" fmla="*/ 16551593 h 6358"/>
              <a:gd name="T78" fmla="*/ 6100835 w 6432"/>
              <a:gd name="T79" fmla="*/ 16981663 h 6358"/>
              <a:gd name="T80" fmla="*/ 6245909 w 6432"/>
              <a:gd name="T81" fmla="*/ 16904188 h 6358"/>
              <a:gd name="T82" fmla="*/ 10721489 w 6432"/>
              <a:gd name="T83" fmla="*/ 11136818 h 6358"/>
              <a:gd name="T84" fmla="*/ 16913702 w 6432"/>
              <a:gd name="T85" fmla="*/ 12598003 h 6358"/>
              <a:gd name="T86" fmla="*/ 16991603 w 6432"/>
              <a:gd name="T87" fmla="*/ 12608702 h 6358"/>
              <a:gd name="T88" fmla="*/ 17131287 w 6432"/>
              <a:gd name="T89" fmla="*/ 12165245 h 6358"/>
              <a:gd name="T90" fmla="*/ 13464318 w 6432"/>
              <a:gd name="T91" fmla="*/ 7471733 h 6358"/>
              <a:gd name="T92" fmla="*/ 16352220 w 6432"/>
              <a:gd name="T93" fmla="*/ 3624977 h 6358"/>
              <a:gd name="T94" fmla="*/ 16070157 w 6432"/>
              <a:gd name="T95" fmla="*/ 3064040 h 6358"/>
              <a:gd name="T96" fmla="*/ 16005680 w 6432"/>
              <a:gd name="T97" fmla="*/ 3074687 h 6358"/>
              <a:gd name="T98" fmla="*/ 11202374 w 6432"/>
              <a:gd name="T99" fmla="*/ 4645445 h 6358"/>
              <a:gd name="T100" fmla="*/ 7137812 w 6432"/>
              <a:gd name="T101" fmla="*/ 293829 h 6358"/>
              <a:gd name="T102" fmla="*/ 7073334 w 6432"/>
              <a:gd name="T103" fmla="*/ 248450 h 6358"/>
              <a:gd name="T104" fmla="*/ 7062605 w 6432"/>
              <a:gd name="T105" fmla="*/ 88175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21" name="Google Shape;540;p13">
            <a:extLst>
              <a:ext uri="{FF2B5EF4-FFF2-40B4-BE49-F238E27FC236}">
                <a16:creationId xmlns:a16="http://schemas.microsoft.com/office/drawing/2014/main" id="{B022D7B8-4E8B-44E0-9BF6-4D8C75F6EFCD}"/>
              </a:ext>
            </a:extLst>
          </p:cNvPr>
          <p:cNvGrpSpPr>
            <a:grpSpLocks/>
          </p:cNvGrpSpPr>
          <p:nvPr/>
        </p:nvGrpSpPr>
        <p:grpSpPr bwMode="auto">
          <a:xfrm>
            <a:off x="244080" y="492921"/>
            <a:ext cx="939403" cy="589360"/>
            <a:chOff x="6925510" y="205316"/>
            <a:chExt cx="905688" cy="530354"/>
          </a:xfrm>
        </p:grpSpPr>
        <p:sp>
          <p:nvSpPr>
            <p:cNvPr id="22" name="Google Shape;541;p13">
              <a:extLst>
                <a:ext uri="{FF2B5EF4-FFF2-40B4-BE49-F238E27FC236}">
                  <a16:creationId xmlns:a16="http://schemas.microsoft.com/office/drawing/2014/main" id="{0B914532-BDE0-4DA3-8AA3-701B0F1F19AB}"/>
                </a:ext>
              </a:extLst>
            </p:cNvPr>
            <p:cNvSpPr/>
            <p:nvPr/>
          </p:nvSpPr>
          <p:spPr>
            <a:xfrm>
              <a:off x="7093103" y="213887"/>
              <a:ext cx="569355" cy="515354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542;p13">
              <a:extLst>
                <a:ext uri="{FF2B5EF4-FFF2-40B4-BE49-F238E27FC236}">
                  <a16:creationId xmlns:a16="http://schemas.microsoft.com/office/drawing/2014/main" id="{F020BB46-657D-470A-8EA0-3C3459FF4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543;p13">
              <a:extLst>
                <a:ext uri="{FF2B5EF4-FFF2-40B4-BE49-F238E27FC236}">
                  <a16:creationId xmlns:a16="http://schemas.microsoft.com/office/drawing/2014/main" id="{9B64EF6B-7E67-4F82-BCAA-433C77241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544;p13">
              <a:extLst>
                <a:ext uri="{FF2B5EF4-FFF2-40B4-BE49-F238E27FC236}">
                  <a16:creationId xmlns:a16="http://schemas.microsoft.com/office/drawing/2014/main" id="{287A1C05-8CDB-4114-BB6E-AF6BE0346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545;p13">
              <a:extLst>
                <a:ext uri="{FF2B5EF4-FFF2-40B4-BE49-F238E27FC236}">
                  <a16:creationId xmlns:a16="http://schemas.microsoft.com/office/drawing/2014/main" id="{F86D1197-E229-42D9-B777-A63124096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546;p13">
              <a:extLst>
                <a:ext uri="{FF2B5EF4-FFF2-40B4-BE49-F238E27FC236}">
                  <a16:creationId xmlns:a16="http://schemas.microsoft.com/office/drawing/2014/main" id="{57D28309-090F-4BFE-97D3-B1621F420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8" name="Google Shape;547;p13">
            <a:extLst>
              <a:ext uri="{FF2B5EF4-FFF2-40B4-BE49-F238E27FC236}">
                <a16:creationId xmlns:a16="http://schemas.microsoft.com/office/drawing/2014/main" id="{C24C0A58-67C7-4D91-B11C-91C37B2C0655}"/>
              </a:ext>
            </a:extLst>
          </p:cNvPr>
          <p:cNvSpPr>
            <a:spLocks/>
          </p:cNvSpPr>
          <p:nvPr/>
        </p:nvSpPr>
        <p:spPr bwMode="auto">
          <a:xfrm>
            <a:off x="1070372" y="273843"/>
            <a:ext cx="160734" cy="158354"/>
          </a:xfrm>
          <a:custGeom>
            <a:avLst/>
            <a:gdLst>
              <a:gd name="T0" fmla="*/ 2930930 w 6432"/>
              <a:gd name="T1" fmla="*/ 400325 h 6358"/>
              <a:gd name="T2" fmla="*/ 4359743 w 6432"/>
              <a:gd name="T3" fmla="*/ 2007073 h 6358"/>
              <a:gd name="T4" fmla="*/ 2915370 w 6432"/>
              <a:gd name="T5" fmla="*/ 2480158 h 6358"/>
              <a:gd name="T6" fmla="*/ 2930930 w 6432"/>
              <a:gd name="T7" fmla="*/ 400325 h 6358"/>
              <a:gd name="T8" fmla="*/ 6303712 w 6432"/>
              <a:gd name="T9" fmla="*/ 1659681 h 6358"/>
              <a:gd name="T10" fmla="*/ 5403348 w 6432"/>
              <a:gd name="T11" fmla="*/ 2879387 h 6358"/>
              <a:gd name="T12" fmla="*/ 4821587 w 6432"/>
              <a:gd name="T13" fmla="*/ 2155945 h 6358"/>
              <a:gd name="T14" fmla="*/ 6303712 w 6432"/>
              <a:gd name="T15" fmla="*/ 1659681 h 6358"/>
              <a:gd name="T16" fmla="*/ 2555684 w 6432"/>
              <a:gd name="T17" fmla="*/ 2909142 h 6358"/>
              <a:gd name="T18" fmla="*/ 2513501 w 6432"/>
              <a:gd name="T19" fmla="*/ 3921528 h 6358"/>
              <a:gd name="T20" fmla="*/ 724969 w 6432"/>
              <a:gd name="T21" fmla="*/ 3515690 h 6358"/>
              <a:gd name="T22" fmla="*/ 2555684 w 6432"/>
              <a:gd name="T23" fmla="*/ 2909142 h 6358"/>
              <a:gd name="T24" fmla="*/ 4555163 w 6432"/>
              <a:gd name="T25" fmla="*/ 2245276 h 6358"/>
              <a:gd name="T26" fmla="*/ 4982587 w 6432"/>
              <a:gd name="T27" fmla="*/ 2771294 h 6358"/>
              <a:gd name="T28" fmla="*/ 5237916 w 6432"/>
              <a:gd name="T29" fmla="*/ 3103244 h 6358"/>
              <a:gd name="T30" fmla="*/ 4326457 w 6432"/>
              <a:gd name="T31" fmla="*/ 4320724 h 6358"/>
              <a:gd name="T32" fmla="*/ 3313939 w 6432"/>
              <a:gd name="T33" fmla="*/ 4105668 h 6358"/>
              <a:gd name="T34" fmla="*/ 2828772 w 6432"/>
              <a:gd name="T35" fmla="*/ 3997608 h 6358"/>
              <a:gd name="T36" fmla="*/ 2899843 w 6432"/>
              <a:gd name="T37" fmla="*/ 2796665 h 6358"/>
              <a:gd name="T38" fmla="*/ 4555163 w 6432"/>
              <a:gd name="T39" fmla="*/ 2245276 h 6358"/>
              <a:gd name="T40" fmla="*/ 5398883 w 6432"/>
              <a:gd name="T41" fmla="*/ 3307275 h 6358"/>
              <a:gd name="T42" fmla="*/ 6686721 w 6432"/>
              <a:gd name="T43" fmla="*/ 4868793 h 6358"/>
              <a:gd name="T44" fmla="*/ 6382546 w 6432"/>
              <a:gd name="T45" fmla="*/ 4798226 h 6358"/>
              <a:gd name="T46" fmla="*/ 5166878 w 6432"/>
              <a:gd name="T47" fmla="*/ 4503768 h 6358"/>
              <a:gd name="T48" fmla="*/ 4596213 w 6432"/>
              <a:gd name="T49" fmla="*/ 4381363 h 6358"/>
              <a:gd name="T50" fmla="*/ 5398883 w 6432"/>
              <a:gd name="T51" fmla="*/ 3307275 h 6358"/>
              <a:gd name="T52" fmla="*/ 2809913 w 6432"/>
              <a:gd name="T53" fmla="*/ 4239098 h 6358"/>
              <a:gd name="T54" fmla="*/ 4161025 w 6432"/>
              <a:gd name="T55" fmla="*/ 4536877 h 6358"/>
              <a:gd name="T56" fmla="*/ 2634518 w 6432"/>
              <a:gd name="T57" fmla="*/ 6486599 h 6358"/>
              <a:gd name="T58" fmla="*/ 2809913 w 6432"/>
              <a:gd name="T59" fmla="*/ 4239098 h 6358"/>
              <a:gd name="T60" fmla="*/ 2887614 w 6432"/>
              <a:gd name="T61" fmla="*/ 0 h 6358"/>
              <a:gd name="T62" fmla="*/ 2855428 w 6432"/>
              <a:gd name="T63" fmla="*/ 31980 h 6358"/>
              <a:gd name="T64" fmla="*/ 2847664 w 6432"/>
              <a:gd name="T65" fmla="*/ 83818 h 6358"/>
              <a:gd name="T66" fmla="*/ 2817676 w 6432"/>
              <a:gd name="T67" fmla="*/ 285624 h 6358"/>
              <a:gd name="T68" fmla="*/ 2574543 w 6432"/>
              <a:gd name="T69" fmla="*/ 2595955 h 6358"/>
              <a:gd name="T70" fmla="*/ 139876 w 6432"/>
              <a:gd name="T71" fmla="*/ 3396572 h 6358"/>
              <a:gd name="T72" fmla="*/ 210947 w 6432"/>
              <a:gd name="T73" fmla="*/ 3665659 h 6358"/>
              <a:gd name="T74" fmla="*/ 2503505 w 6432"/>
              <a:gd name="T75" fmla="*/ 4172948 h 6358"/>
              <a:gd name="T76" fmla="*/ 2382488 w 6432"/>
              <a:gd name="T77" fmla="*/ 6832861 h 6358"/>
              <a:gd name="T78" fmla="*/ 2521265 w 6432"/>
              <a:gd name="T79" fmla="*/ 7010426 h 6358"/>
              <a:gd name="T80" fmla="*/ 2581207 w 6432"/>
              <a:gd name="T81" fmla="*/ 6978446 h 6358"/>
              <a:gd name="T82" fmla="*/ 4430814 w 6432"/>
              <a:gd name="T83" fmla="*/ 4597515 h 6358"/>
              <a:gd name="T84" fmla="*/ 6989830 w 6432"/>
              <a:gd name="T85" fmla="*/ 5200743 h 6358"/>
              <a:gd name="T86" fmla="*/ 7022017 w 6432"/>
              <a:gd name="T87" fmla="*/ 5205159 h 6358"/>
              <a:gd name="T88" fmla="*/ 7079726 w 6432"/>
              <a:gd name="T89" fmla="*/ 5022082 h 6358"/>
              <a:gd name="T90" fmla="*/ 5564315 w 6432"/>
              <a:gd name="T91" fmla="*/ 3084481 h 6358"/>
              <a:gd name="T92" fmla="*/ 6757792 w 6432"/>
              <a:gd name="T93" fmla="*/ 1496496 h 6358"/>
              <a:gd name="T94" fmla="*/ 6641206 w 6432"/>
              <a:gd name="T95" fmla="*/ 1264902 h 6358"/>
              <a:gd name="T96" fmla="*/ 6614551 w 6432"/>
              <a:gd name="T97" fmla="*/ 1269319 h 6358"/>
              <a:gd name="T98" fmla="*/ 4629532 w 6432"/>
              <a:gd name="T99" fmla="*/ 1917743 h 6358"/>
              <a:gd name="T100" fmla="*/ 2949789 w 6432"/>
              <a:gd name="T101" fmla="*/ 121310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9" name="Google Shape;548;p13">
            <a:extLst>
              <a:ext uri="{FF2B5EF4-FFF2-40B4-BE49-F238E27FC236}">
                <a16:creationId xmlns:a16="http://schemas.microsoft.com/office/drawing/2014/main" id="{BEE93FB2-5A49-4E66-AEE6-B7D8B74D5E2A}"/>
              </a:ext>
            </a:extLst>
          </p:cNvPr>
          <p:cNvSpPr>
            <a:spLocks/>
          </p:cNvSpPr>
          <p:nvPr/>
        </p:nvSpPr>
        <p:spPr bwMode="auto">
          <a:xfrm>
            <a:off x="244079" y="1207296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0" name="Google Shape;549;p13">
            <a:extLst>
              <a:ext uri="{FF2B5EF4-FFF2-40B4-BE49-F238E27FC236}">
                <a16:creationId xmlns:a16="http://schemas.microsoft.com/office/drawing/2014/main" id="{BC7B1ADB-19D6-47F4-9234-E01FA13799D4}"/>
              </a:ext>
            </a:extLst>
          </p:cNvPr>
          <p:cNvSpPr>
            <a:spLocks/>
          </p:cNvSpPr>
          <p:nvPr/>
        </p:nvSpPr>
        <p:spPr bwMode="auto">
          <a:xfrm>
            <a:off x="8505827" y="381476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1" name="Google Shape;550;p13">
            <a:extLst>
              <a:ext uri="{FF2B5EF4-FFF2-40B4-BE49-F238E27FC236}">
                <a16:creationId xmlns:a16="http://schemas.microsoft.com/office/drawing/2014/main" id="{17B3EF51-A932-4843-8DA1-24F94C9F6716}"/>
              </a:ext>
            </a:extLst>
          </p:cNvPr>
          <p:cNvSpPr/>
          <p:nvPr/>
        </p:nvSpPr>
        <p:spPr>
          <a:xfrm>
            <a:off x="285751" y="4727974"/>
            <a:ext cx="150019" cy="139303"/>
          </a:xfrm>
          <a:custGeom>
            <a:avLst/>
            <a:gdLst/>
            <a:ahLst/>
            <a:cxnLst/>
            <a:rect l="l" t="t" r="r" b="b"/>
            <a:pathLst>
              <a:path w="5997" h="5572" extrusionOk="0">
                <a:moveTo>
                  <a:pt x="2361" y="0"/>
                </a:moveTo>
                <a:cubicBezTo>
                  <a:pt x="2319" y="0"/>
                  <a:pt x="2277" y="6"/>
                  <a:pt x="2234" y="18"/>
                </a:cubicBezTo>
                <a:cubicBezTo>
                  <a:pt x="1874" y="119"/>
                  <a:pt x="2093" y="1897"/>
                  <a:pt x="2093" y="1897"/>
                </a:cubicBezTo>
                <a:cubicBezTo>
                  <a:pt x="2093" y="1897"/>
                  <a:pt x="1" y="2502"/>
                  <a:pt x="35" y="2820"/>
                </a:cubicBezTo>
                <a:cubicBezTo>
                  <a:pt x="72" y="3140"/>
                  <a:pt x="2059" y="3566"/>
                  <a:pt x="2059" y="3566"/>
                </a:cubicBezTo>
                <a:cubicBezTo>
                  <a:pt x="2059" y="3566"/>
                  <a:pt x="1704" y="5341"/>
                  <a:pt x="2093" y="5553"/>
                </a:cubicBezTo>
                <a:cubicBezTo>
                  <a:pt x="2115" y="5565"/>
                  <a:pt x="2140" y="5571"/>
                  <a:pt x="2167" y="5571"/>
                </a:cubicBezTo>
                <a:cubicBezTo>
                  <a:pt x="2608" y="5571"/>
                  <a:pt x="3583" y="4026"/>
                  <a:pt x="3583" y="4026"/>
                </a:cubicBezTo>
                <a:cubicBezTo>
                  <a:pt x="3583" y="4026"/>
                  <a:pt x="4679" y="4585"/>
                  <a:pt x="5273" y="4585"/>
                </a:cubicBezTo>
                <a:cubicBezTo>
                  <a:pt x="5428" y="4585"/>
                  <a:pt x="5549" y="4547"/>
                  <a:pt x="5608" y="4452"/>
                </a:cubicBezTo>
                <a:cubicBezTo>
                  <a:pt x="5891" y="3992"/>
                  <a:pt x="4647" y="2792"/>
                  <a:pt x="4647" y="2792"/>
                </a:cubicBezTo>
                <a:cubicBezTo>
                  <a:pt x="4647" y="2792"/>
                  <a:pt x="5996" y="1543"/>
                  <a:pt x="5820" y="1225"/>
                </a:cubicBezTo>
                <a:cubicBezTo>
                  <a:pt x="5786" y="1163"/>
                  <a:pt x="5689" y="1138"/>
                  <a:pt x="5554" y="1138"/>
                </a:cubicBezTo>
                <a:cubicBezTo>
                  <a:pt x="4989" y="1138"/>
                  <a:pt x="3762" y="1579"/>
                  <a:pt x="3762" y="1579"/>
                </a:cubicBezTo>
                <a:cubicBezTo>
                  <a:pt x="3762" y="1579"/>
                  <a:pt x="3067" y="0"/>
                  <a:pt x="23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32" name="Google Shape;551;p13">
            <a:extLst>
              <a:ext uri="{FF2B5EF4-FFF2-40B4-BE49-F238E27FC236}">
                <a16:creationId xmlns:a16="http://schemas.microsoft.com/office/drawing/2014/main" id="{AE666674-DAC9-4D1B-9AC6-3CB469CCB66C}"/>
              </a:ext>
            </a:extLst>
          </p:cNvPr>
          <p:cNvGrpSpPr>
            <a:grpSpLocks/>
          </p:cNvGrpSpPr>
          <p:nvPr/>
        </p:nvGrpSpPr>
        <p:grpSpPr bwMode="auto">
          <a:xfrm rot="-932354">
            <a:off x="7656911" y="4164808"/>
            <a:ext cx="965597" cy="584597"/>
            <a:chOff x="478326" y="2825649"/>
            <a:chExt cx="1012293" cy="613511"/>
          </a:xfrm>
        </p:grpSpPr>
        <p:sp>
          <p:nvSpPr>
            <p:cNvPr id="33" name="Google Shape;552;p13">
              <a:extLst>
                <a:ext uri="{FF2B5EF4-FFF2-40B4-BE49-F238E27FC236}">
                  <a16:creationId xmlns:a16="http://schemas.microsoft.com/office/drawing/2014/main" id="{CD66AC2D-BF49-4A03-BAB1-633FBAA4C28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4" name="Google Shape;553;p13">
              <a:extLst>
                <a:ext uri="{FF2B5EF4-FFF2-40B4-BE49-F238E27FC236}">
                  <a16:creationId xmlns:a16="http://schemas.microsoft.com/office/drawing/2014/main" id="{72196AD3-F74A-4C05-ACC9-3F32A4422CF3}"/>
                </a:ext>
              </a:extLst>
            </p:cNvPr>
            <p:cNvSpPr/>
            <p:nvPr/>
          </p:nvSpPr>
          <p:spPr>
            <a:xfrm>
              <a:off x="477895" y="2825079"/>
              <a:ext cx="1012294" cy="58977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554;p13">
              <a:extLst>
                <a:ext uri="{FF2B5EF4-FFF2-40B4-BE49-F238E27FC236}">
                  <a16:creationId xmlns:a16="http://schemas.microsoft.com/office/drawing/2014/main" id="{659495A1-10D4-4AAE-BA4B-3A0429F96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6" name="Google Shape;555;p13">
              <a:extLst>
                <a:ext uri="{FF2B5EF4-FFF2-40B4-BE49-F238E27FC236}">
                  <a16:creationId xmlns:a16="http://schemas.microsoft.com/office/drawing/2014/main" id="{AFB6D3D7-4A0E-4005-B29E-7A8F728DF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7" name="Google Shape;556;p13">
              <a:extLst>
                <a:ext uri="{FF2B5EF4-FFF2-40B4-BE49-F238E27FC236}">
                  <a16:creationId xmlns:a16="http://schemas.microsoft.com/office/drawing/2014/main" id="{FC461F26-64F1-40B5-B525-FB403F84B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8" name="Google Shape;557;p13">
            <a:extLst>
              <a:ext uri="{FF2B5EF4-FFF2-40B4-BE49-F238E27FC236}">
                <a16:creationId xmlns:a16="http://schemas.microsoft.com/office/drawing/2014/main" id="{FA05B6BA-B99A-40DF-ACE1-FF324EEE1867}"/>
              </a:ext>
            </a:extLst>
          </p:cNvPr>
          <p:cNvSpPr>
            <a:spLocks/>
          </p:cNvSpPr>
          <p:nvPr/>
        </p:nvSpPr>
        <p:spPr bwMode="auto">
          <a:xfrm>
            <a:off x="8349854" y="4824412"/>
            <a:ext cx="160734" cy="158354"/>
          </a:xfrm>
          <a:custGeom>
            <a:avLst/>
            <a:gdLst>
              <a:gd name="T0" fmla="*/ 2930930 w 6432"/>
              <a:gd name="T1" fmla="*/ 400325 h 6358"/>
              <a:gd name="T2" fmla="*/ 4359743 w 6432"/>
              <a:gd name="T3" fmla="*/ 2007073 h 6358"/>
              <a:gd name="T4" fmla="*/ 2915370 w 6432"/>
              <a:gd name="T5" fmla="*/ 2480158 h 6358"/>
              <a:gd name="T6" fmla="*/ 2930930 w 6432"/>
              <a:gd name="T7" fmla="*/ 400325 h 6358"/>
              <a:gd name="T8" fmla="*/ 6303712 w 6432"/>
              <a:gd name="T9" fmla="*/ 1659681 h 6358"/>
              <a:gd name="T10" fmla="*/ 5403348 w 6432"/>
              <a:gd name="T11" fmla="*/ 2879387 h 6358"/>
              <a:gd name="T12" fmla="*/ 4821587 w 6432"/>
              <a:gd name="T13" fmla="*/ 2155945 h 6358"/>
              <a:gd name="T14" fmla="*/ 6303712 w 6432"/>
              <a:gd name="T15" fmla="*/ 1659681 h 6358"/>
              <a:gd name="T16" fmla="*/ 2555684 w 6432"/>
              <a:gd name="T17" fmla="*/ 2909142 h 6358"/>
              <a:gd name="T18" fmla="*/ 2513501 w 6432"/>
              <a:gd name="T19" fmla="*/ 3921528 h 6358"/>
              <a:gd name="T20" fmla="*/ 724969 w 6432"/>
              <a:gd name="T21" fmla="*/ 3515690 h 6358"/>
              <a:gd name="T22" fmla="*/ 2555684 w 6432"/>
              <a:gd name="T23" fmla="*/ 2909142 h 6358"/>
              <a:gd name="T24" fmla="*/ 4555163 w 6432"/>
              <a:gd name="T25" fmla="*/ 2245276 h 6358"/>
              <a:gd name="T26" fmla="*/ 4982587 w 6432"/>
              <a:gd name="T27" fmla="*/ 2771294 h 6358"/>
              <a:gd name="T28" fmla="*/ 5237916 w 6432"/>
              <a:gd name="T29" fmla="*/ 3103244 h 6358"/>
              <a:gd name="T30" fmla="*/ 4326457 w 6432"/>
              <a:gd name="T31" fmla="*/ 4320724 h 6358"/>
              <a:gd name="T32" fmla="*/ 3313939 w 6432"/>
              <a:gd name="T33" fmla="*/ 4105668 h 6358"/>
              <a:gd name="T34" fmla="*/ 2828772 w 6432"/>
              <a:gd name="T35" fmla="*/ 3997608 h 6358"/>
              <a:gd name="T36" fmla="*/ 2899843 w 6432"/>
              <a:gd name="T37" fmla="*/ 2796665 h 6358"/>
              <a:gd name="T38" fmla="*/ 4555163 w 6432"/>
              <a:gd name="T39" fmla="*/ 2245276 h 6358"/>
              <a:gd name="T40" fmla="*/ 5398883 w 6432"/>
              <a:gd name="T41" fmla="*/ 3307275 h 6358"/>
              <a:gd name="T42" fmla="*/ 6686721 w 6432"/>
              <a:gd name="T43" fmla="*/ 4868793 h 6358"/>
              <a:gd name="T44" fmla="*/ 6382546 w 6432"/>
              <a:gd name="T45" fmla="*/ 4798226 h 6358"/>
              <a:gd name="T46" fmla="*/ 5166878 w 6432"/>
              <a:gd name="T47" fmla="*/ 4503768 h 6358"/>
              <a:gd name="T48" fmla="*/ 4596213 w 6432"/>
              <a:gd name="T49" fmla="*/ 4381363 h 6358"/>
              <a:gd name="T50" fmla="*/ 5398883 w 6432"/>
              <a:gd name="T51" fmla="*/ 3307275 h 6358"/>
              <a:gd name="T52" fmla="*/ 2809913 w 6432"/>
              <a:gd name="T53" fmla="*/ 4239098 h 6358"/>
              <a:gd name="T54" fmla="*/ 4161025 w 6432"/>
              <a:gd name="T55" fmla="*/ 4536877 h 6358"/>
              <a:gd name="T56" fmla="*/ 2634518 w 6432"/>
              <a:gd name="T57" fmla="*/ 6486599 h 6358"/>
              <a:gd name="T58" fmla="*/ 2809913 w 6432"/>
              <a:gd name="T59" fmla="*/ 4239098 h 6358"/>
              <a:gd name="T60" fmla="*/ 2887614 w 6432"/>
              <a:gd name="T61" fmla="*/ 0 h 6358"/>
              <a:gd name="T62" fmla="*/ 2855428 w 6432"/>
              <a:gd name="T63" fmla="*/ 31980 h 6358"/>
              <a:gd name="T64" fmla="*/ 2847664 w 6432"/>
              <a:gd name="T65" fmla="*/ 83818 h 6358"/>
              <a:gd name="T66" fmla="*/ 2817676 w 6432"/>
              <a:gd name="T67" fmla="*/ 285624 h 6358"/>
              <a:gd name="T68" fmla="*/ 2574543 w 6432"/>
              <a:gd name="T69" fmla="*/ 2595955 h 6358"/>
              <a:gd name="T70" fmla="*/ 139876 w 6432"/>
              <a:gd name="T71" fmla="*/ 3396572 h 6358"/>
              <a:gd name="T72" fmla="*/ 210947 w 6432"/>
              <a:gd name="T73" fmla="*/ 3665659 h 6358"/>
              <a:gd name="T74" fmla="*/ 2503505 w 6432"/>
              <a:gd name="T75" fmla="*/ 4172948 h 6358"/>
              <a:gd name="T76" fmla="*/ 2382488 w 6432"/>
              <a:gd name="T77" fmla="*/ 6832861 h 6358"/>
              <a:gd name="T78" fmla="*/ 2521265 w 6432"/>
              <a:gd name="T79" fmla="*/ 7010426 h 6358"/>
              <a:gd name="T80" fmla="*/ 2581207 w 6432"/>
              <a:gd name="T81" fmla="*/ 6978446 h 6358"/>
              <a:gd name="T82" fmla="*/ 4430814 w 6432"/>
              <a:gd name="T83" fmla="*/ 4597515 h 6358"/>
              <a:gd name="T84" fmla="*/ 6989830 w 6432"/>
              <a:gd name="T85" fmla="*/ 5200743 h 6358"/>
              <a:gd name="T86" fmla="*/ 7022017 w 6432"/>
              <a:gd name="T87" fmla="*/ 5205159 h 6358"/>
              <a:gd name="T88" fmla="*/ 7079726 w 6432"/>
              <a:gd name="T89" fmla="*/ 5022082 h 6358"/>
              <a:gd name="T90" fmla="*/ 5564315 w 6432"/>
              <a:gd name="T91" fmla="*/ 3084481 h 6358"/>
              <a:gd name="T92" fmla="*/ 6757792 w 6432"/>
              <a:gd name="T93" fmla="*/ 1496496 h 6358"/>
              <a:gd name="T94" fmla="*/ 6641206 w 6432"/>
              <a:gd name="T95" fmla="*/ 1264902 h 6358"/>
              <a:gd name="T96" fmla="*/ 6614551 w 6432"/>
              <a:gd name="T97" fmla="*/ 1269319 h 6358"/>
              <a:gd name="T98" fmla="*/ 4629532 w 6432"/>
              <a:gd name="T99" fmla="*/ 1917743 h 6358"/>
              <a:gd name="T100" fmla="*/ 2949789 w 6432"/>
              <a:gd name="T101" fmla="*/ 121310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9" name="Google Shape;558;p13">
            <a:extLst>
              <a:ext uri="{FF2B5EF4-FFF2-40B4-BE49-F238E27FC236}">
                <a16:creationId xmlns:a16="http://schemas.microsoft.com/office/drawing/2014/main" id="{1D7B3083-D8BD-43EE-9F4D-7336D6977CB4}"/>
              </a:ext>
            </a:extLst>
          </p:cNvPr>
          <p:cNvSpPr>
            <a:spLocks/>
          </p:cNvSpPr>
          <p:nvPr/>
        </p:nvSpPr>
        <p:spPr bwMode="auto">
          <a:xfrm>
            <a:off x="7321154" y="4599387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0" name="Google Shape;559;p13">
            <a:extLst>
              <a:ext uri="{FF2B5EF4-FFF2-40B4-BE49-F238E27FC236}">
                <a16:creationId xmlns:a16="http://schemas.microsoft.com/office/drawing/2014/main" id="{788D1E57-601B-45FC-A16D-B99F3DDF57A7}"/>
              </a:ext>
            </a:extLst>
          </p:cNvPr>
          <p:cNvSpPr>
            <a:spLocks/>
          </p:cNvSpPr>
          <p:nvPr/>
        </p:nvSpPr>
        <p:spPr bwMode="auto">
          <a:xfrm>
            <a:off x="8195072" y="229793"/>
            <a:ext cx="160734" cy="158353"/>
          </a:xfrm>
          <a:custGeom>
            <a:avLst/>
            <a:gdLst>
              <a:gd name="T0" fmla="*/ 2930930 w 6432"/>
              <a:gd name="T1" fmla="*/ 400323 h 6358"/>
              <a:gd name="T2" fmla="*/ 4359743 w 6432"/>
              <a:gd name="T3" fmla="*/ 2007063 h 6358"/>
              <a:gd name="T4" fmla="*/ 2915370 w 6432"/>
              <a:gd name="T5" fmla="*/ 2480146 h 6358"/>
              <a:gd name="T6" fmla="*/ 2930930 w 6432"/>
              <a:gd name="T7" fmla="*/ 400323 h 6358"/>
              <a:gd name="T8" fmla="*/ 6303712 w 6432"/>
              <a:gd name="T9" fmla="*/ 1659674 h 6358"/>
              <a:gd name="T10" fmla="*/ 5403348 w 6432"/>
              <a:gd name="T11" fmla="*/ 2879340 h 6358"/>
              <a:gd name="T12" fmla="*/ 4821587 w 6432"/>
              <a:gd name="T13" fmla="*/ 2155935 h 6358"/>
              <a:gd name="T14" fmla="*/ 6303712 w 6432"/>
              <a:gd name="T15" fmla="*/ 1659674 h 6358"/>
              <a:gd name="T16" fmla="*/ 2555684 w 6432"/>
              <a:gd name="T17" fmla="*/ 2909128 h 6358"/>
              <a:gd name="T18" fmla="*/ 2513501 w 6432"/>
              <a:gd name="T19" fmla="*/ 3921476 h 6358"/>
              <a:gd name="T20" fmla="*/ 724969 w 6432"/>
              <a:gd name="T21" fmla="*/ 3515640 h 6358"/>
              <a:gd name="T22" fmla="*/ 2555684 w 6432"/>
              <a:gd name="T23" fmla="*/ 2909128 h 6358"/>
              <a:gd name="T24" fmla="*/ 4555163 w 6432"/>
              <a:gd name="T25" fmla="*/ 2245265 h 6358"/>
              <a:gd name="T26" fmla="*/ 4982587 w 6432"/>
              <a:gd name="T27" fmla="*/ 2771281 h 6358"/>
              <a:gd name="T28" fmla="*/ 5237916 w 6432"/>
              <a:gd name="T29" fmla="*/ 3103229 h 6358"/>
              <a:gd name="T30" fmla="*/ 4326457 w 6432"/>
              <a:gd name="T31" fmla="*/ 4320671 h 6358"/>
              <a:gd name="T32" fmla="*/ 3313939 w 6432"/>
              <a:gd name="T33" fmla="*/ 4105648 h 6358"/>
              <a:gd name="T34" fmla="*/ 2828772 w 6432"/>
              <a:gd name="T35" fmla="*/ 3997556 h 6358"/>
              <a:gd name="T36" fmla="*/ 2899843 w 6432"/>
              <a:gd name="T37" fmla="*/ 2796652 h 6358"/>
              <a:gd name="T38" fmla="*/ 4555163 w 6432"/>
              <a:gd name="T39" fmla="*/ 2245265 h 6358"/>
              <a:gd name="T40" fmla="*/ 5398883 w 6432"/>
              <a:gd name="T41" fmla="*/ 3307226 h 6358"/>
              <a:gd name="T42" fmla="*/ 6686721 w 6432"/>
              <a:gd name="T43" fmla="*/ 4868770 h 6358"/>
              <a:gd name="T44" fmla="*/ 6382546 w 6432"/>
              <a:gd name="T45" fmla="*/ 4798170 h 6358"/>
              <a:gd name="T46" fmla="*/ 5166878 w 6432"/>
              <a:gd name="T47" fmla="*/ 4503747 h 6358"/>
              <a:gd name="T48" fmla="*/ 4596213 w 6432"/>
              <a:gd name="T49" fmla="*/ 4381342 h 6358"/>
              <a:gd name="T50" fmla="*/ 5398883 w 6432"/>
              <a:gd name="T51" fmla="*/ 3307226 h 6358"/>
              <a:gd name="T52" fmla="*/ 2809913 w 6432"/>
              <a:gd name="T53" fmla="*/ 4239078 h 6358"/>
              <a:gd name="T54" fmla="*/ 4161025 w 6432"/>
              <a:gd name="T55" fmla="*/ 4536822 h 6358"/>
              <a:gd name="T56" fmla="*/ 2634518 w 6432"/>
              <a:gd name="T57" fmla="*/ 6486535 h 6358"/>
              <a:gd name="T58" fmla="*/ 2809913 w 6432"/>
              <a:gd name="T59" fmla="*/ 4239078 h 6358"/>
              <a:gd name="T60" fmla="*/ 2887614 w 6432"/>
              <a:gd name="T61" fmla="*/ 0 h 6358"/>
              <a:gd name="T62" fmla="*/ 2855428 w 6432"/>
              <a:gd name="T63" fmla="*/ 31979 h 6358"/>
              <a:gd name="T64" fmla="*/ 2847664 w 6432"/>
              <a:gd name="T65" fmla="*/ 83817 h 6358"/>
              <a:gd name="T66" fmla="*/ 2817676 w 6432"/>
              <a:gd name="T67" fmla="*/ 285623 h 6358"/>
              <a:gd name="T68" fmla="*/ 2574543 w 6432"/>
              <a:gd name="T69" fmla="*/ 2595942 h 6358"/>
              <a:gd name="T70" fmla="*/ 139876 w 6432"/>
              <a:gd name="T71" fmla="*/ 3396556 h 6358"/>
              <a:gd name="T72" fmla="*/ 210947 w 6432"/>
              <a:gd name="T73" fmla="*/ 3665641 h 6358"/>
              <a:gd name="T74" fmla="*/ 2503505 w 6432"/>
              <a:gd name="T75" fmla="*/ 4172895 h 6358"/>
              <a:gd name="T76" fmla="*/ 2382488 w 6432"/>
              <a:gd name="T77" fmla="*/ 6832796 h 6358"/>
              <a:gd name="T78" fmla="*/ 2521265 w 6432"/>
              <a:gd name="T79" fmla="*/ 7010359 h 6358"/>
              <a:gd name="T80" fmla="*/ 2581207 w 6432"/>
              <a:gd name="T81" fmla="*/ 6978380 h 6358"/>
              <a:gd name="T82" fmla="*/ 4430814 w 6432"/>
              <a:gd name="T83" fmla="*/ 4597493 h 6358"/>
              <a:gd name="T84" fmla="*/ 6989830 w 6432"/>
              <a:gd name="T85" fmla="*/ 5200685 h 6358"/>
              <a:gd name="T86" fmla="*/ 7022017 w 6432"/>
              <a:gd name="T87" fmla="*/ 5205102 h 6358"/>
              <a:gd name="T88" fmla="*/ 7079726 w 6432"/>
              <a:gd name="T89" fmla="*/ 5022059 h 6358"/>
              <a:gd name="T90" fmla="*/ 5564315 w 6432"/>
              <a:gd name="T91" fmla="*/ 3084466 h 6358"/>
              <a:gd name="T92" fmla="*/ 6757792 w 6432"/>
              <a:gd name="T93" fmla="*/ 1496456 h 6358"/>
              <a:gd name="T94" fmla="*/ 6641206 w 6432"/>
              <a:gd name="T95" fmla="*/ 1264896 h 6358"/>
              <a:gd name="T96" fmla="*/ 6614551 w 6432"/>
              <a:gd name="T97" fmla="*/ 1269313 h 6358"/>
              <a:gd name="T98" fmla="*/ 4629532 w 6432"/>
              <a:gd name="T99" fmla="*/ 1917734 h 6358"/>
              <a:gd name="T100" fmla="*/ 2949789 w 6432"/>
              <a:gd name="T101" fmla="*/ 121309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1" name="Google Shape;560;p13">
            <a:extLst>
              <a:ext uri="{FF2B5EF4-FFF2-40B4-BE49-F238E27FC236}">
                <a16:creationId xmlns:a16="http://schemas.microsoft.com/office/drawing/2014/main" id="{5212C237-906D-4D53-8869-ED3B24CC1141}"/>
              </a:ext>
            </a:extLst>
          </p:cNvPr>
          <p:cNvSpPr>
            <a:spLocks/>
          </p:cNvSpPr>
          <p:nvPr/>
        </p:nvSpPr>
        <p:spPr bwMode="auto">
          <a:xfrm rot="2209237">
            <a:off x="8772526" y="571502"/>
            <a:ext cx="161925" cy="159544"/>
          </a:xfrm>
          <a:custGeom>
            <a:avLst/>
            <a:gdLst>
              <a:gd name="T0" fmla="*/ 2974533 w 6432"/>
              <a:gd name="T1" fmla="*/ 406346 h 6358"/>
              <a:gd name="T2" fmla="*/ 4424607 w 6432"/>
              <a:gd name="T3" fmla="*/ 2037349 h 6358"/>
              <a:gd name="T4" fmla="*/ 2958756 w 6432"/>
              <a:gd name="T5" fmla="*/ 2517603 h 6358"/>
              <a:gd name="T6" fmla="*/ 2974533 w 6432"/>
              <a:gd name="T7" fmla="*/ 406346 h 6358"/>
              <a:gd name="T8" fmla="*/ 6397481 w 6432"/>
              <a:gd name="T9" fmla="*/ 1684736 h 6358"/>
              <a:gd name="T10" fmla="*/ 5483699 w 6432"/>
              <a:gd name="T11" fmla="*/ 2922811 h 6358"/>
              <a:gd name="T12" fmla="*/ 4893297 w 6432"/>
              <a:gd name="T13" fmla="*/ 2188478 h 6358"/>
              <a:gd name="T14" fmla="*/ 6397481 w 6432"/>
              <a:gd name="T15" fmla="*/ 1684736 h 6358"/>
              <a:gd name="T16" fmla="*/ 2593687 w 6432"/>
              <a:gd name="T17" fmla="*/ 2953057 h 6358"/>
              <a:gd name="T18" fmla="*/ 2550889 w 6432"/>
              <a:gd name="T19" fmla="*/ 3980681 h 6358"/>
              <a:gd name="T20" fmla="*/ 735745 w 6432"/>
              <a:gd name="T21" fmla="*/ 3568748 h 6358"/>
              <a:gd name="T22" fmla="*/ 2593687 w 6432"/>
              <a:gd name="T23" fmla="*/ 2953057 h 6358"/>
              <a:gd name="T24" fmla="*/ 4622918 w 6432"/>
              <a:gd name="T25" fmla="*/ 2279149 h 6358"/>
              <a:gd name="T26" fmla="*/ 5056699 w 6432"/>
              <a:gd name="T27" fmla="*/ 2813136 h 6358"/>
              <a:gd name="T28" fmla="*/ 5315833 w 6432"/>
              <a:gd name="T29" fmla="*/ 3150056 h 6358"/>
              <a:gd name="T30" fmla="*/ 4390806 w 6432"/>
              <a:gd name="T31" fmla="*/ 4385922 h 6358"/>
              <a:gd name="T32" fmla="*/ 3363233 w 6432"/>
              <a:gd name="T33" fmla="*/ 4167643 h 6358"/>
              <a:gd name="T34" fmla="*/ 2870879 w 6432"/>
              <a:gd name="T35" fmla="*/ 4057935 h 6358"/>
              <a:gd name="T36" fmla="*/ 2942980 w 6432"/>
              <a:gd name="T37" fmla="*/ 2838865 h 6358"/>
              <a:gd name="T38" fmla="*/ 4622918 w 6432"/>
              <a:gd name="T39" fmla="*/ 2279149 h 6358"/>
              <a:gd name="T40" fmla="*/ 5479201 w 6432"/>
              <a:gd name="T41" fmla="*/ 3357161 h 6358"/>
              <a:gd name="T42" fmla="*/ 6786181 w 6432"/>
              <a:gd name="T43" fmla="*/ 4942260 h 6358"/>
              <a:gd name="T44" fmla="*/ 6477470 w 6432"/>
              <a:gd name="T45" fmla="*/ 4870626 h 6358"/>
              <a:gd name="T46" fmla="*/ 5243732 w 6432"/>
              <a:gd name="T47" fmla="*/ 4571747 h 6358"/>
              <a:gd name="T48" fmla="*/ 4664575 w 6432"/>
              <a:gd name="T49" fmla="*/ 4447485 h 6358"/>
              <a:gd name="T50" fmla="*/ 5479201 w 6432"/>
              <a:gd name="T51" fmla="*/ 3357161 h 6358"/>
              <a:gd name="T52" fmla="*/ 2851713 w 6432"/>
              <a:gd name="T53" fmla="*/ 4303081 h 6358"/>
              <a:gd name="T54" fmla="*/ 4222906 w 6432"/>
              <a:gd name="T55" fmla="*/ 4605339 h 6358"/>
              <a:gd name="T56" fmla="*/ 2673676 w 6432"/>
              <a:gd name="T57" fmla="*/ 6584471 h 6358"/>
              <a:gd name="T58" fmla="*/ 2851713 w 6432"/>
              <a:gd name="T59" fmla="*/ 4303081 h 6358"/>
              <a:gd name="T60" fmla="*/ 2930594 w 6432"/>
              <a:gd name="T61" fmla="*/ 0 h 6358"/>
              <a:gd name="T62" fmla="*/ 2897900 w 6432"/>
              <a:gd name="T63" fmla="*/ 32454 h 6358"/>
              <a:gd name="T64" fmla="*/ 2890012 w 6432"/>
              <a:gd name="T65" fmla="*/ 85083 h 6358"/>
              <a:gd name="T66" fmla="*/ 2859601 w 6432"/>
              <a:gd name="T67" fmla="*/ 289946 h 6358"/>
              <a:gd name="T68" fmla="*/ 2612853 w 6432"/>
              <a:gd name="T69" fmla="*/ 2635140 h 6358"/>
              <a:gd name="T70" fmla="*/ 141953 w 6432"/>
              <a:gd name="T71" fmla="*/ 3447831 h 6358"/>
              <a:gd name="T72" fmla="*/ 214087 w 6432"/>
              <a:gd name="T73" fmla="*/ 3720981 h 6358"/>
              <a:gd name="T74" fmla="*/ 2540752 w 6432"/>
              <a:gd name="T75" fmla="*/ 4235897 h 6358"/>
              <a:gd name="T76" fmla="*/ 2417932 w 6432"/>
              <a:gd name="T77" fmla="*/ 6935979 h 6358"/>
              <a:gd name="T78" fmla="*/ 2558778 w 6432"/>
              <a:gd name="T79" fmla="*/ 7116217 h 6358"/>
              <a:gd name="T80" fmla="*/ 2619600 w 6432"/>
              <a:gd name="T81" fmla="*/ 7083729 h 6358"/>
              <a:gd name="T82" fmla="*/ 4496708 w 6432"/>
              <a:gd name="T83" fmla="*/ 4666901 h 6358"/>
              <a:gd name="T84" fmla="*/ 7093785 w 6432"/>
              <a:gd name="T85" fmla="*/ 5279214 h 6358"/>
              <a:gd name="T86" fmla="*/ 7126445 w 6432"/>
              <a:gd name="T87" fmla="*/ 5283697 h 6358"/>
              <a:gd name="T88" fmla="*/ 7185053 w 6432"/>
              <a:gd name="T89" fmla="*/ 5097872 h 6358"/>
              <a:gd name="T90" fmla="*/ 5647101 w 6432"/>
              <a:gd name="T91" fmla="*/ 3131052 h 6358"/>
              <a:gd name="T92" fmla="*/ 6858316 w 6432"/>
              <a:gd name="T93" fmla="*/ 1519053 h 6358"/>
              <a:gd name="T94" fmla="*/ 6739994 w 6432"/>
              <a:gd name="T95" fmla="*/ 1283978 h 6358"/>
              <a:gd name="T96" fmla="*/ 6712939 w 6432"/>
              <a:gd name="T97" fmla="*/ 1288462 h 6358"/>
              <a:gd name="T98" fmla="*/ 4698376 w 6432"/>
              <a:gd name="T99" fmla="*/ 1946678 h 6358"/>
              <a:gd name="T100" fmla="*/ 2993666 w 6432"/>
              <a:gd name="T101" fmla="*/ 123125 h 6358"/>
              <a:gd name="T102" fmla="*/ 2966645 w 6432"/>
              <a:gd name="T103" fmla="*/ 104121 h 6358"/>
              <a:gd name="T104" fmla="*/ 2962113 w 6432"/>
              <a:gd name="T105" fmla="*/ 36937 h 6358"/>
              <a:gd name="T106" fmla="*/ 293059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61" name="Google Shape;561;p13"/>
          <p:cNvSpPr txBox="1">
            <a:spLocks noGrp="1"/>
          </p:cNvSpPr>
          <p:nvPr>
            <p:ph type="subTitle" idx="1"/>
          </p:nvPr>
        </p:nvSpPr>
        <p:spPr>
          <a:xfrm>
            <a:off x="5221925" y="2969762"/>
            <a:ext cx="2713800" cy="562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2" name="Google Shape;562;p13"/>
          <p:cNvSpPr txBox="1">
            <a:spLocks noGrp="1"/>
          </p:cNvSpPr>
          <p:nvPr>
            <p:ph type="subTitle" idx="2"/>
          </p:nvPr>
        </p:nvSpPr>
        <p:spPr>
          <a:xfrm>
            <a:off x="5221924" y="1794475"/>
            <a:ext cx="2713800" cy="562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3"/>
          <p:cNvSpPr txBox="1">
            <a:spLocks noGrp="1"/>
          </p:cNvSpPr>
          <p:nvPr>
            <p:ph type="subTitle" idx="3"/>
          </p:nvPr>
        </p:nvSpPr>
        <p:spPr>
          <a:xfrm>
            <a:off x="5133898" y="1289304"/>
            <a:ext cx="2808000" cy="365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64" name="Google Shape;564;p13"/>
          <p:cNvSpPr txBox="1">
            <a:spLocks noGrp="1"/>
          </p:cNvSpPr>
          <p:nvPr>
            <p:ph type="subTitle" idx="4"/>
          </p:nvPr>
        </p:nvSpPr>
        <p:spPr>
          <a:xfrm>
            <a:off x="5133898" y="2463172"/>
            <a:ext cx="2808000" cy="365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65" name="Google Shape;565;p13"/>
          <p:cNvSpPr txBox="1">
            <a:spLocks noGrp="1"/>
          </p:cNvSpPr>
          <p:nvPr>
            <p:ph type="subTitle" idx="5"/>
          </p:nvPr>
        </p:nvSpPr>
        <p:spPr>
          <a:xfrm>
            <a:off x="1361999" y="2463172"/>
            <a:ext cx="2808000" cy="365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66" name="Google Shape;566;p13"/>
          <p:cNvSpPr txBox="1">
            <a:spLocks noGrp="1"/>
          </p:cNvSpPr>
          <p:nvPr>
            <p:ph type="subTitle" idx="6"/>
          </p:nvPr>
        </p:nvSpPr>
        <p:spPr>
          <a:xfrm>
            <a:off x="1475000" y="1794475"/>
            <a:ext cx="2713800" cy="562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7" name="Google Shape;567;p13"/>
          <p:cNvSpPr txBox="1">
            <a:spLocks noGrp="1"/>
          </p:cNvSpPr>
          <p:nvPr>
            <p:ph type="title"/>
          </p:nvPr>
        </p:nvSpPr>
        <p:spPr>
          <a:xfrm>
            <a:off x="713225" y="348491"/>
            <a:ext cx="7360800" cy="755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9pPr>
          </a:lstStyle>
          <a:p>
            <a:endParaRPr/>
          </a:p>
        </p:txBody>
      </p:sp>
      <p:sp>
        <p:nvSpPr>
          <p:cNvPr id="568" name="Google Shape;568;p13"/>
          <p:cNvSpPr txBox="1">
            <a:spLocks noGrp="1"/>
          </p:cNvSpPr>
          <p:nvPr>
            <p:ph type="subTitle" idx="7"/>
          </p:nvPr>
        </p:nvSpPr>
        <p:spPr>
          <a:xfrm>
            <a:off x="1302562" y="1289304"/>
            <a:ext cx="2808000" cy="365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69" name="Google Shape;569;p13"/>
          <p:cNvSpPr txBox="1">
            <a:spLocks noGrp="1"/>
          </p:cNvSpPr>
          <p:nvPr>
            <p:ph type="subTitle" idx="8"/>
          </p:nvPr>
        </p:nvSpPr>
        <p:spPr>
          <a:xfrm>
            <a:off x="1302562" y="3639312"/>
            <a:ext cx="2808000" cy="365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matic SC"/>
              <a:buNone/>
              <a:defRPr sz="17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0" name="Google Shape;570;p13"/>
          <p:cNvSpPr txBox="1">
            <a:spLocks noGrp="1"/>
          </p:cNvSpPr>
          <p:nvPr>
            <p:ph type="subTitle" idx="9"/>
          </p:nvPr>
        </p:nvSpPr>
        <p:spPr>
          <a:xfrm>
            <a:off x="1475000" y="2967074"/>
            <a:ext cx="2713800" cy="561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1" name="Google Shape;571;p13"/>
          <p:cNvSpPr txBox="1">
            <a:spLocks noGrp="1"/>
          </p:cNvSpPr>
          <p:nvPr>
            <p:ph type="subTitle" idx="13"/>
          </p:nvPr>
        </p:nvSpPr>
        <p:spPr>
          <a:xfrm>
            <a:off x="1475000" y="4160599"/>
            <a:ext cx="2713800" cy="561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135025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80;p14">
            <a:extLst>
              <a:ext uri="{FF2B5EF4-FFF2-40B4-BE49-F238E27FC236}">
                <a16:creationId xmlns:a16="http://schemas.microsoft.com/office/drawing/2014/main" id="{63FAFEDD-96EB-4996-8830-81DEDA68B9CC}"/>
              </a:ext>
            </a:extLst>
          </p:cNvPr>
          <p:cNvSpPr/>
          <p:nvPr/>
        </p:nvSpPr>
        <p:spPr>
          <a:xfrm>
            <a:off x="478633" y="4669633"/>
            <a:ext cx="250031" cy="241697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581;p14">
            <a:extLst>
              <a:ext uri="{FF2B5EF4-FFF2-40B4-BE49-F238E27FC236}">
                <a16:creationId xmlns:a16="http://schemas.microsoft.com/office/drawing/2014/main" id="{375BCC6A-1586-4386-9446-2B6DB77CF2BB}"/>
              </a:ext>
            </a:extLst>
          </p:cNvPr>
          <p:cNvSpPr/>
          <p:nvPr/>
        </p:nvSpPr>
        <p:spPr>
          <a:xfrm>
            <a:off x="2" y="4085037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" name="Google Shape;582;p14">
            <a:extLst>
              <a:ext uri="{FF2B5EF4-FFF2-40B4-BE49-F238E27FC236}">
                <a16:creationId xmlns:a16="http://schemas.microsoft.com/office/drawing/2014/main" id="{6DF823F9-708F-4947-A077-B9F59FEBEB88}"/>
              </a:ext>
            </a:extLst>
          </p:cNvPr>
          <p:cNvSpPr/>
          <p:nvPr/>
        </p:nvSpPr>
        <p:spPr>
          <a:xfrm rot="10800000">
            <a:off x="8665370" y="190502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" name="Google Shape;583;p14">
            <a:extLst>
              <a:ext uri="{FF2B5EF4-FFF2-40B4-BE49-F238E27FC236}">
                <a16:creationId xmlns:a16="http://schemas.microsoft.com/office/drawing/2014/main" id="{4E9518DA-F92A-462C-89F4-A9363158FF94}"/>
              </a:ext>
            </a:extLst>
          </p:cNvPr>
          <p:cNvSpPr>
            <a:spLocks/>
          </p:cNvSpPr>
          <p:nvPr/>
        </p:nvSpPr>
        <p:spPr bwMode="auto">
          <a:xfrm>
            <a:off x="8579645" y="150021"/>
            <a:ext cx="134541" cy="155972"/>
          </a:xfrm>
          <a:custGeom>
            <a:avLst/>
            <a:gdLst>
              <a:gd name="T0" fmla="*/ 3675468 w 3884"/>
              <a:gd name="T1" fmla="*/ 2128 h 4495"/>
              <a:gd name="T2" fmla="*/ 3513354 w 3884"/>
              <a:gd name="T3" fmla="*/ 27806 h 4495"/>
              <a:gd name="T4" fmla="*/ 2553415 w 3884"/>
              <a:gd name="T5" fmla="*/ 3274943 h 4495"/>
              <a:gd name="T6" fmla="*/ 74683 w 3884"/>
              <a:gd name="T7" fmla="*/ 5539588 h 4495"/>
              <a:gd name="T8" fmla="*/ 3253093 w 3884"/>
              <a:gd name="T9" fmla="*/ 6798192 h 4495"/>
              <a:gd name="T10" fmla="*/ 4554349 w 3884"/>
              <a:gd name="T11" fmla="*/ 9621493 h 4495"/>
              <a:gd name="T12" fmla="*/ 4586356 w 3884"/>
              <a:gd name="T13" fmla="*/ 9619364 h 4495"/>
              <a:gd name="T14" fmla="*/ 5992132 w 3884"/>
              <a:gd name="T15" fmla="*/ 5907768 h 4495"/>
              <a:gd name="T16" fmla="*/ 8212774 w 3884"/>
              <a:gd name="T17" fmla="*/ 4569958 h 4495"/>
              <a:gd name="T18" fmla="*/ 5234813 w 3884"/>
              <a:gd name="T19" fmla="*/ 2941046 h 4495"/>
              <a:gd name="T20" fmla="*/ 3675468 w 3884"/>
              <a:gd name="T21" fmla="*/ 212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3" name="Google Shape;584;p14">
            <a:extLst>
              <a:ext uri="{FF2B5EF4-FFF2-40B4-BE49-F238E27FC236}">
                <a16:creationId xmlns:a16="http://schemas.microsoft.com/office/drawing/2014/main" id="{A165FB82-4478-4FE6-970D-1F9CFDDFB27D}"/>
              </a:ext>
            </a:extLst>
          </p:cNvPr>
          <p:cNvSpPr>
            <a:spLocks/>
          </p:cNvSpPr>
          <p:nvPr/>
        </p:nvSpPr>
        <p:spPr bwMode="auto">
          <a:xfrm>
            <a:off x="369095" y="305991"/>
            <a:ext cx="250031" cy="246459"/>
          </a:xfrm>
          <a:custGeom>
            <a:avLst/>
            <a:gdLst>
              <a:gd name="T0" fmla="*/ 7092149 w 6432"/>
              <a:gd name="T1" fmla="*/ 969710 h 6358"/>
              <a:gd name="T2" fmla="*/ 10549567 w 6432"/>
              <a:gd name="T3" fmla="*/ 4861783 h 6358"/>
              <a:gd name="T4" fmla="*/ 7054520 w 6432"/>
              <a:gd name="T5" fmla="*/ 6007790 h 6358"/>
              <a:gd name="T6" fmla="*/ 7092149 w 6432"/>
              <a:gd name="T7" fmla="*/ 969710 h 6358"/>
              <a:gd name="T8" fmla="*/ 15253513 w 6432"/>
              <a:gd name="T9" fmla="*/ 4020354 h 6358"/>
              <a:gd name="T10" fmla="*/ 13074810 w 6432"/>
              <a:gd name="T11" fmla="*/ 6974813 h 6358"/>
              <a:gd name="T12" fmla="*/ 11667140 w 6432"/>
              <a:gd name="T13" fmla="*/ 5222440 h 6358"/>
              <a:gd name="T14" fmla="*/ 15253513 w 6432"/>
              <a:gd name="T15" fmla="*/ 4020354 h 6358"/>
              <a:gd name="T16" fmla="*/ 6184127 w 6432"/>
              <a:gd name="T17" fmla="*/ 7046965 h 6358"/>
              <a:gd name="T18" fmla="*/ 6082072 w 6432"/>
              <a:gd name="T19" fmla="*/ 9499202 h 6358"/>
              <a:gd name="T20" fmla="*/ 1754210 w 6432"/>
              <a:gd name="T21" fmla="*/ 8516157 h 6358"/>
              <a:gd name="T22" fmla="*/ 6184127 w 6432"/>
              <a:gd name="T23" fmla="*/ 7046965 h 6358"/>
              <a:gd name="T24" fmla="*/ 11022366 w 6432"/>
              <a:gd name="T25" fmla="*/ 5438792 h 6358"/>
              <a:gd name="T26" fmla="*/ 12056648 w 6432"/>
              <a:gd name="T27" fmla="*/ 6713029 h 6358"/>
              <a:gd name="T28" fmla="*/ 12674522 w 6432"/>
              <a:gd name="T29" fmla="*/ 7517090 h 6358"/>
              <a:gd name="T30" fmla="*/ 10468970 w 6432"/>
              <a:gd name="T31" fmla="*/ 10466225 h 6358"/>
              <a:gd name="T32" fmla="*/ 8018985 w 6432"/>
              <a:gd name="T33" fmla="*/ 9945346 h 6358"/>
              <a:gd name="T34" fmla="*/ 6845020 w 6432"/>
              <a:gd name="T35" fmla="*/ 9683510 h 6358"/>
              <a:gd name="T36" fmla="*/ 7016943 w 6432"/>
              <a:gd name="T37" fmla="*/ 6774483 h 6358"/>
              <a:gd name="T38" fmla="*/ 11022366 w 6432"/>
              <a:gd name="T39" fmla="*/ 5438792 h 6358"/>
              <a:gd name="T40" fmla="*/ 13064081 w 6432"/>
              <a:gd name="T41" fmla="*/ 8011300 h 6358"/>
              <a:gd name="T42" fmla="*/ 16180298 w 6432"/>
              <a:gd name="T43" fmla="*/ 11793853 h 6358"/>
              <a:gd name="T44" fmla="*/ 15444250 w 6432"/>
              <a:gd name="T45" fmla="*/ 11622931 h 6358"/>
              <a:gd name="T46" fmla="*/ 12502599 w 6432"/>
              <a:gd name="T47" fmla="*/ 10909681 h 6358"/>
              <a:gd name="T48" fmla="*/ 11121778 w 6432"/>
              <a:gd name="T49" fmla="*/ 10613165 h 6358"/>
              <a:gd name="T50" fmla="*/ 13064081 w 6432"/>
              <a:gd name="T51" fmla="*/ 8011300 h 6358"/>
              <a:gd name="T52" fmla="*/ 6799305 w 6432"/>
              <a:gd name="T53" fmla="*/ 10268531 h 6358"/>
              <a:gd name="T54" fmla="*/ 10068682 w 6432"/>
              <a:gd name="T55" fmla="*/ 10989792 h 6358"/>
              <a:gd name="T56" fmla="*/ 6374864 w 6432"/>
              <a:gd name="T57" fmla="*/ 15712698 h 6358"/>
              <a:gd name="T58" fmla="*/ 6799305 w 6432"/>
              <a:gd name="T59" fmla="*/ 10268531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8 h 6358"/>
              <a:gd name="T66" fmla="*/ 6818120 w 6432"/>
              <a:gd name="T67" fmla="*/ 691853 h 6358"/>
              <a:gd name="T68" fmla="*/ 6229790 w 6432"/>
              <a:gd name="T69" fmla="*/ 6288284 h 6358"/>
              <a:gd name="T70" fmla="*/ 338506 w 6432"/>
              <a:gd name="T71" fmla="*/ 8227653 h 6358"/>
              <a:gd name="T72" fmla="*/ 510429 w 6432"/>
              <a:gd name="T73" fmla="*/ 8879450 h 6358"/>
              <a:gd name="T74" fmla="*/ 6057867 w 6432"/>
              <a:gd name="T75" fmla="*/ 10108256 h 6358"/>
              <a:gd name="T76" fmla="*/ 5765076 w 6432"/>
              <a:gd name="T77" fmla="*/ 16551491 h 6358"/>
              <a:gd name="T78" fmla="*/ 6100835 w 6432"/>
              <a:gd name="T79" fmla="*/ 16981560 h 6358"/>
              <a:gd name="T80" fmla="*/ 6245909 w 6432"/>
              <a:gd name="T81" fmla="*/ 16904085 h 6358"/>
              <a:gd name="T82" fmla="*/ 10721489 w 6432"/>
              <a:gd name="T83" fmla="*/ 11136732 h 6358"/>
              <a:gd name="T84" fmla="*/ 16913702 w 6432"/>
              <a:gd name="T85" fmla="*/ 12597965 h 6358"/>
              <a:gd name="T86" fmla="*/ 16991603 w 6432"/>
              <a:gd name="T87" fmla="*/ 12608612 h 6358"/>
              <a:gd name="T88" fmla="*/ 17131287 w 6432"/>
              <a:gd name="T89" fmla="*/ 12165208 h 6358"/>
              <a:gd name="T90" fmla="*/ 13464318 w 6432"/>
              <a:gd name="T91" fmla="*/ 7471659 h 6358"/>
              <a:gd name="T92" fmla="*/ 16352220 w 6432"/>
              <a:gd name="T93" fmla="*/ 3624966 h 6358"/>
              <a:gd name="T94" fmla="*/ 16070157 w 6432"/>
              <a:gd name="T95" fmla="*/ 3063979 h 6358"/>
              <a:gd name="T96" fmla="*/ 16005680 w 6432"/>
              <a:gd name="T97" fmla="*/ 3074677 h 6358"/>
              <a:gd name="T98" fmla="*/ 11202374 w 6432"/>
              <a:gd name="T99" fmla="*/ 4645430 h 6358"/>
              <a:gd name="T100" fmla="*/ 7137812 w 6432"/>
              <a:gd name="T101" fmla="*/ 293828 h 6358"/>
              <a:gd name="T102" fmla="*/ 7073334 w 6432"/>
              <a:gd name="T103" fmla="*/ 248449 h 6358"/>
              <a:gd name="T104" fmla="*/ 7062605 w 6432"/>
              <a:gd name="T105" fmla="*/ 88174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4" name="Google Shape;585;p14">
            <a:extLst>
              <a:ext uri="{FF2B5EF4-FFF2-40B4-BE49-F238E27FC236}">
                <a16:creationId xmlns:a16="http://schemas.microsoft.com/office/drawing/2014/main" id="{F49411E0-79D9-486B-84B2-85044C6AACF2}"/>
              </a:ext>
            </a:extLst>
          </p:cNvPr>
          <p:cNvGrpSpPr>
            <a:grpSpLocks/>
          </p:cNvGrpSpPr>
          <p:nvPr/>
        </p:nvGrpSpPr>
        <p:grpSpPr bwMode="auto">
          <a:xfrm>
            <a:off x="8310563" y="851299"/>
            <a:ext cx="671513" cy="406003"/>
            <a:chOff x="478326" y="2825649"/>
            <a:chExt cx="1012293" cy="613511"/>
          </a:xfrm>
        </p:grpSpPr>
        <p:sp>
          <p:nvSpPr>
            <p:cNvPr id="15" name="Google Shape;586;p14">
              <a:extLst>
                <a:ext uri="{FF2B5EF4-FFF2-40B4-BE49-F238E27FC236}">
                  <a16:creationId xmlns:a16="http://schemas.microsoft.com/office/drawing/2014/main" id="{889132C8-3769-4924-8F3A-47AC7228A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587;p14">
              <a:extLst>
                <a:ext uri="{FF2B5EF4-FFF2-40B4-BE49-F238E27FC236}">
                  <a16:creationId xmlns:a16="http://schemas.microsoft.com/office/drawing/2014/main" id="{2C24D1B4-7F45-4C87-BA3F-8407DED463CB}"/>
                </a:ext>
              </a:extLst>
            </p:cNvPr>
            <p:cNvSpPr/>
            <p:nvPr/>
          </p:nvSpPr>
          <p:spPr>
            <a:xfrm>
              <a:off x="478326" y="2825649"/>
              <a:ext cx="1012293" cy="590123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588;p14">
              <a:extLst>
                <a:ext uri="{FF2B5EF4-FFF2-40B4-BE49-F238E27FC236}">
                  <a16:creationId xmlns:a16="http://schemas.microsoft.com/office/drawing/2014/main" id="{C04A6411-4D25-4EE7-86AE-42F705F0D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589;p14">
              <a:extLst>
                <a:ext uri="{FF2B5EF4-FFF2-40B4-BE49-F238E27FC236}">
                  <a16:creationId xmlns:a16="http://schemas.microsoft.com/office/drawing/2014/main" id="{81096397-BACE-44AF-9E62-A762CB96B8B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590;p14">
              <a:extLst>
                <a:ext uri="{FF2B5EF4-FFF2-40B4-BE49-F238E27FC236}">
                  <a16:creationId xmlns:a16="http://schemas.microsoft.com/office/drawing/2014/main" id="{4AF5FC08-31AA-4ECF-BFF6-D98A9A7F8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0" name="Google Shape;591;p14">
            <a:extLst>
              <a:ext uri="{FF2B5EF4-FFF2-40B4-BE49-F238E27FC236}">
                <a16:creationId xmlns:a16="http://schemas.microsoft.com/office/drawing/2014/main" id="{21284D43-83A4-4913-96FF-BF282A624F44}"/>
              </a:ext>
            </a:extLst>
          </p:cNvPr>
          <p:cNvSpPr/>
          <p:nvPr/>
        </p:nvSpPr>
        <p:spPr>
          <a:xfrm>
            <a:off x="8851108" y="1314450"/>
            <a:ext cx="250031" cy="182166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1" name="Google Shape;592;p14">
            <a:extLst>
              <a:ext uri="{FF2B5EF4-FFF2-40B4-BE49-F238E27FC236}">
                <a16:creationId xmlns:a16="http://schemas.microsoft.com/office/drawing/2014/main" id="{8F72D80B-EA94-4811-A1AA-BA091C45088A}"/>
              </a:ext>
            </a:extLst>
          </p:cNvPr>
          <p:cNvSpPr>
            <a:spLocks/>
          </p:cNvSpPr>
          <p:nvPr/>
        </p:nvSpPr>
        <p:spPr bwMode="auto">
          <a:xfrm>
            <a:off x="8714186" y="4713685"/>
            <a:ext cx="250031" cy="246459"/>
          </a:xfrm>
          <a:custGeom>
            <a:avLst/>
            <a:gdLst>
              <a:gd name="T0" fmla="*/ 7092149 w 6432"/>
              <a:gd name="T1" fmla="*/ 969710 h 6358"/>
              <a:gd name="T2" fmla="*/ 10549567 w 6432"/>
              <a:gd name="T3" fmla="*/ 4861783 h 6358"/>
              <a:gd name="T4" fmla="*/ 7054520 w 6432"/>
              <a:gd name="T5" fmla="*/ 6007790 h 6358"/>
              <a:gd name="T6" fmla="*/ 7092149 w 6432"/>
              <a:gd name="T7" fmla="*/ 969710 h 6358"/>
              <a:gd name="T8" fmla="*/ 15253513 w 6432"/>
              <a:gd name="T9" fmla="*/ 4020354 h 6358"/>
              <a:gd name="T10" fmla="*/ 13074810 w 6432"/>
              <a:gd name="T11" fmla="*/ 6974813 h 6358"/>
              <a:gd name="T12" fmla="*/ 11667140 w 6432"/>
              <a:gd name="T13" fmla="*/ 5222440 h 6358"/>
              <a:gd name="T14" fmla="*/ 15253513 w 6432"/>
              <a:gd name="T15" fmla="*/ 4020354 h 6358"/>
              <a:gd name="T16" fmla="*/ 6184127 w 6432"/>
              <a:gd name="T17" fmla="*/ 7046965 h 6358"/>
              <a:gd name="T18" fmla="*/ 6082072 w 6432"/>
              <a:gd name="T19" fmla="*/ 9499202 h 6358"/>
              <a:gd name="T20" fmla="*/ 1754210 w 6432"/>
              <a:gd name="T21" fmla="*/ 8516157 h 6358"/>
              <a:gd name="T22" fmla="*/ 6184127 w 6432"/>
              <a:gd name="T23" fmla="*/ 7046965 h 6358"/>
              <a:gd name="T24" fmla="*/ 11022366 w 6432"/>
              <a:gd name="T25" fmla="*/ 5438792 h 6358"/>
              <a:gd name="T26" fmla="*/ 12056648 w 6432"/>
              <a:gd name="T27" fmla="*/ 6713029 h 6358"/>
              <a:gd name="T28" fmla="*/ 12674522 w 6432"/>
              <a:gd name="T29" fmla="*/ 7517090 h 6358"/>
              <a:gd name="T30" fmla="*/ 10468970 w 6432"/>
              <a:gd name="T31" fmla="*/ 10466225 h 6358"/>
              <a:gd name="T32" fmla="*/ 8018985 w 6432"/>
              <a:gd name="T33" fmla="*/ 9945346 h 6358"/>
              <a:gd name="T34" fmla="*/ 6845020 w 6432"/>
              <a:gd name="T35" fmla="*/ 9683510 h 6358"/>
              <a:gd name="T36" fmla="*/ 7016943 w 6432"/>
              <a:gd name="T37" fmla="*/ 6774483 h 6358"/>
              <a:gd name="T38" fmla="*/ 11022366 w 6432"/>
              <a:gd name="T39" fmla="*/ 5438792 h 6358"/>
              <a:gd name="T40" fmla="*/ 13064081 w 6432"/>
              <a:gd name="T41" fmla="*/ 8011300 h 6358"/>
              <a:gd name="T42" fmla="*/ 16180298 w 6432"/>
              <a:gd name="T43" fmla="*/ 11793853 h 6358"/>
              <a:gd name="T44" fmla="*/ 15444250 w 6432"/>
              <a:gd name="T45" fmla="*/ 11622931 h 6358"/>
              <a:gd name="T46" fmla="*/ 12502599 w 6432"/>
              <a:gd name="T47" fmla="*/ 10909681 h 6358"/>
              <a:gd name="T48" fmla="*/ 11121778 w 6432"/>
              <a:gd name="T49" fmla="*/ 10613165 h 6358"/>
              <a:gd name="T50" fmla="*/ 13064081 w 6432"/>
              <a:gd name="T51" fmla="*/ 8011300 h 6358"/>
              <a:gd name="T52" fmla="*/ 6799305 w 6432"/>
              <a:gd name="T53" fmla="*/ 10268531 h 6358"/>
              <a:gd name="T54" fmla="*/ 10068682 w 6432"/>
              <a:gd name="T55" fmla="*/ 10989792 h 6358"/>
              <a:gd name="T56" fmla="*/ 6374864 w 6432"/>
              <a:gd name="T57" fmla="*/ 15712698 h 6358"/>
              <a:gd name="T58" fmla="*/ 6799305 w 6432"/>
              <a:gd name="T59" fmla="*/ 10268531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8 h 6358"/>
              <a:gd name="T66" fmla="*/ 6818120 w 6432"/>
              <a:gd name="T67" fmla="*/ 691853 h 6358"/>
              <a:gd name="T68" fmla="*/ 6229790 w 6432"/>
              <a:gd name="T69" fmla="*/ 6288284 h 6358"/>
              <a:gd name="T70" fmla="*/ 338506 w 6432"/>
              <a:gd name="T71" fmla="*/ 8227653 h 6358"/>
              <a:gd name="T72" fmla="*/ 510429 w 6432"/>
              <a:gd name="T73" fmla="*/ 8879450 h 6358"/>
              <a:gd name="T74" fmla="*/ 6057867 w 6432"/>
              <a:gd name="T75" fmla="*/ 10108256 h 6358"/>
              <a:gd name="T76" fmla="*/ 5765076 w 6432"/>
              <a:gd name="T77" fmla="*/ 16551491 h 6358"/>
              <a:gd name="T78" fmla="*/ 6100835 w 6432"/>
              <a:gd name="T79" fmla="*/ 16981560 h 6358"/>
              <a:gd name="T80" fmla="*/ 6245909 w 6432"/>
              <a:gd name="T81" fmla="*/ 16904085 h 6358"/>
              <a:gd name="T82" fmla="*/ 10721489 w 6432"/>
              <a:gd name="T83" fmla="*/ 11136732 h 6358"/>
              <a:gd name="T84" fmla="*/ 16913702 w 6432"/>
              <a:gd name="T85" fmla="*/ 12597965 h 6358"/>
              <a:gd name="T86" fmla="*/ 16991603 w 6432"/>
              <a:gd name="T87" fmla="*/ 12608612 h 6358"/>
              <a:gd name="T88" fmla="*/ 17131287 w 6432"/>
              <a:gd name="T89" fmla="*/ 12165208 h 6358"/>
              <a:gd name="T90" fmla="*/ 13464318 w 6432"/>
              <a:gd name="T91" fmla="*/ 7471659 h 6358"/>
              <a:gd name="T92" fmla="*/ 16352220 w 6432"/>
              <a:gd name="T93" fmla="*/ 3624966 h 6358"/>
              <a:gd name="T94" fmla="*/ 16070157 w 6432"/>
              <a:gd name="T95" fmla="*/ 3063979 h 6358"/>
              <a:gd name="T96" fmla="*/ 16005680 w 6432"/>
              <a:gd name="T97" fmla="*/ 3074677 h 6358"/>
              <a:gd name="T98" fmla="*/ 11202374 w 6432"/>
              <a:gd name="T99" fmla="*/ 4645430 h 6358"/>
              <a:gd name="T100" fmla="*/ 7137812 w 6432"/>
              <a:gd name="T101" fmla="*/ 293828 h 6358"/>
              <a:gd name="T102" fmla="*/ 7073334 w 6432"/>
              <a:gd name="T103" fmla="*/ 248449 h 6358"/>
              <a:gd name="T104" fmla="*/ 7062605 w 6432"/>
              <a:gd name="T105" fmla="*/ 88174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73" name="Google Shape;573;p14"/>
          <p:cNvSpPr txBox="1">
            <a:spLocks noGrp="1"/>
          </p:cNvSpPr>
          <p:nvPr>
            <p:ph type="subTitle" idx="1"/>
          </p:nvPr>
        </p:nvSpPr>
        <p:spPr>
          <a:xfrm>
            <a:off x="898075" y="3461650"/>
            <a:ext cx="20445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4" name="Google Shape;574;p14"/>
          <p:cNvSpPr txBox="1">
            <a:spLocks noGrp="1"/>
          </p:cNvSpPr>
          <p:nvPr>
            <p:ph type="title"/>
          </p:nvPr>
        </p:nvSpPr>
        <p:spPr>
          <a:xfrm>
            <a:off x="713225" y="327000"/>
            <a:ext cx="7360800" cy="755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9pPr>
          </a:lstStyle>
          <a:p>
            <a:endParaRPr/>
          </a:p>
        </p:txBody>
      </p:sp>
      <p:sp>
        <p:nvSpPr>
          <p:cNvPr id="575" name="Google Shape;575;p14"/>
          <p:cNvSpPr txBox="1">
            <a:spLocks noGrp="1"/>
          </p:cNvSpPr>
          <p:nvPr>
            <p:ph type="subTitle" idx="2"/>
          </p:nvPr>
        </p:nvSpPr>
        <p:spPr>
          <a:xfrm>
            <a:off x="902978" y="2901966"/>
            <a:ext cx="2044500" cy="66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6" name="Google Shape;576;p14"/>
          <p:cNvSpPr txBox="1">
            <a:spLocks noGrp="1"/>
          </p:cNvSpPr>
          <p:nvPr>
            <p:ph type="subTitle" idx="3"/>
          </p:nvPr>
        </p:nvSpPr>
        <p:spPr>
          <a:xfrm>
            <a:off x="3551690" y="2901966"/>
            <a:ext cx="2044500" cy="66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7" name="Google Shape;577;p14"/>
          <p:cNvSpPr txBox="1">
            <a:spLocks noGrp="1"/>
          </p:cNvSpPr>
          <p:nvPr>
            <p:ph type="subTitle" idx="4"/>
          </p:nvPr>
        </p:nvSpPr>
        <p:spPr>
          <a:xfrm>
            <a:off x="6204600" y="2901966"/>
            <a:ext cx="2048400" cy="66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8" name="Google Shape;578;p14"/>
          <p:cNvSpPr txBox="1">
            <a:spLocks noGrp="1"/>
          </p:cNvSpPr>
          <p:nvPr>
            <p:ph type="subTitle" idx="5"/>
          </p:nvPr>
        </p:nvSpPr>
        <p:spPr>
          <a:xfrm>
            <a:off x="3547872" y="3461650"/>
            <a:ext cx="20445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9" name="Google Shape;579;p14"/>
          <p:cNvSpPr txBox="1">
            <a:spLocks noGrp="1"/>
          </p:cNvSpPr>
          <p:nvPr>
            <p:ph type="subTitle" idx="6"/>
          </p:nvPr>
        </p:nvSpPr>
        <p:spPr>
          <a:xfrm>
            <a:off x="6200422" y="3461650"/>
            <a:ext cx="20445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19687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597;p15">
            <a:extLst>
              <a:ext uri="{FF2B5EF4-FFF2-40B4-BE49-F238E27FC236}">
                <a16:creationId xmlns:a16="http://schemas.microsoft.com/office/drawing/2014/main" id="{F1449F8F-FA75-493F-94EA-78C43BC8CDAF}"/>
              </a:ext>
            </a:extLst>
          </p:cNvPr>
          <p:cNvGrpSpPr>
            <a:grpSpLocks/>
          </p:cNvGrpSpPr>
          <p:nvPr/>
        </p:nvGrpSpPr>
        <p:grpSpPr bwMode="auto">
          <a:xfrm>
            <a:off x="527449" y="2274094"/>
            <a:ext cx="8202215" cy="2790825"/>
            <a:chOff x="526875" y="2273827"/>
            <a:chExt cx="8202550" cy="2791402"/>
          </a:xfrm>
        </p:grpSpPr>
        <p:sp>
          <p:nvSpPr>
            <p:cNvPr id="6" name="Google Shape;598;p15">
              <a:extLst>
                <a:ext uri="{FF2B5EF4-FFF2-40B4-BE49-F238E27FC236}">
                  <a16:creationId xmlns:a16="http://schemas.microsoft.com/office/drawing/2014/main" id="{E89D0854-8586-4407-8963-C9EF02A9FE2C}"/>
                </a:ext>
              </a:extLst>
            </p:cNvPr>
            <p:cNvSpPr/>
            <p:nvPr/>
          </p:nvSpPr>
          <p:spPr>
            <a:xfrm>
              <a:off x="526875" y="2273827"/>
              <a:ext cx="246469" cy="284619"/>
            </a:xfrm>
            <a:custGeom>
              <a:avLst/>
              <a:gdLst/>
              <a:ahLst/>
              <a:cxnLst/>
              <a:rect l="l" t="t" r="r" b="b"/>
              <a:pathLst>
                <a:path w="6128" h="7092" extrusionOk="0">
                  <a:moveTo>
                    <a:pt x="2717" y="1"/>
                  </a:moveTo>
                  <a:cubicBezTo>
                    <a:pt x="2679" y="1"/>
                    <a:pt x="2638" y="7"/>
                    <a:pt x="2596" y="20"/>
                  </a:cubicBezTo>
                  <a:cubicBezTo>
                    <a:pt x="2167" y="152"/>
                    <a:pt x="2528" y="1263"/>
                    <a:pt x="1886" y="2413"/>
                  </a:cubicBezTo>
                  <a:cubicBezTo>
                    <a:pt x="1247" y="3562"/>
                    <a:pt x="1" y="3646"/>
                    <a:pt x="54" y="4082"/>
                  </a:cubicBezTo>
                  <a:cubicBezTo>
                    <a:pt x="109" y="4521"/>
                    <a:pt x="1859" y="4082"/>
                    <a:pt x="2406" y="5014"/>
                  </a:cubicBezTo>
                  <a:cubicBezTo>
                    <a:pt x="2938" y="5923"/>
                    <a:pt x="3005" y="7092"/>
                    <a:pt x="3364" y="7092"/>
                  </a:cubicBezTo>
                  <a:cubicBezTo>
                    <a:pt x="3373" y="7092"/>
                    <a:pt x="3381" y="7091"/>
                    <a:pt x="3390" y="7090"/>
                  </a:cubicBezTo>
                  <a:cubicBezTo>
                    <a:pt x="3772" y="7036"/>
                    <a:pt x="3552" y="4903"/>
                    <a:pt x="4427" y="4356"/>
                  </a:cubicBezTo>
                  <a:cubicBezTo>
                    <a:pt x="5303" y="3812"/>
                    <a:pt x="6127" y="3886"/>
                    <a:pt x="6070" y="3366"/>
                  </a:cubicBezTo>
                  <a:cubicBezTo>
                    <a:pt x="6015" y="2845"/>
                    <a:pt x="4306" y="2825"/>
                    <a:pt x="3870" y="2169"/>
                  </a:cubicBezTo>
                  <a:cubicBezTo>
                    <a:pt x="3457" y="1549"/>
                    <a:pt x="3322" y="1"/>
                    <a:pt x="271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599;p15">
              <a:extLst>
                <a:ext uri="{FF2B5EF4-FFF2-40B4-BE49-F238E27FC236}">
                  <a16:creationId xmlns:a16="http://schemas.microsoft.com/office/drawing/2014/main" id="{ECE6A3A6-BEC2-43A6-8CEC-72EA5CC92963}"/>
                </a:ext>
              </a:extLst>
            </p:cNvPr>
            <p:cNvSpPr/>
            <p:nvPr/>
          </p:nvSpPr>
          <p:spPr>
            <a:xfrm>
              <a:off x="913844" y="2558446"/>
              <a:ext cx="155979" cy="181012"/>
            </a:xfrm>
            <a:custGeom>
              <a:avLst/>
              <a:gdLst/>
              <a:ahLst/>
              <a:cxnLst/>
              <a:rect l="l" t="t" r="r" b="b"/>
              <a:pathLst>
                <a:path w="3884" h="4495" extrusionOk="0">
                  <a:moveTo>
                    <a:pt x="1723" y="1"/>
                  </a:moveTo>
                  <a:cubicBezTo>
                    <a:pt x="1699" y="1"/>
                    <a:pt x="1673" y="4"/>
                    <a:pt x="1647" y="13"/>
                  </a:cubicBezTo>
                  <a:cubicBezTo>
                    <a:pt x="1373" y="97"/>
                    <a:pt x="1603" y="800"/>
                    <a:pt x="1197" y="1530"/>
                  </a:cubicBezTo>
                  <a:cubicBezTo>
                    <a:pt x="792" y="2257"/>
                    <a:pt x="1" y="2311"/>
                    <a:pt x="35" y="2588"/>
                  </a:cubicBezTo>
                  <a:cubicBezTo>
                    <a:pt x="72" y="2865"/>
                    <a:pt x="1180" y="2588"/>
                    <a:pt x="1525" y="3176"/>
                  </a:cubicBezTo>
                  <a:cubicBezTo>
                    <a:pt x="1865" y="3754"/>
                    <a:pt x="1905" y="4495"/>
                    <a:pt x="2135" y="4495"/>
                  </a:cubicBezTo>
                  <a:cubicBezTo>
                    <a:pt x="2140" y="4495"/>
                    <a:pt x="2145" y="4494"/>
                    <a:pt x="2150" y="4494"/>
                  </a:cubicBezTo>
                  <a:cubicBezTo>
                    <a:pt x="2394" y="4460"/>
                    <a:pt x="2255" y="3108"/>
                    <a:pt x="2809" y="2760"/>
                  </a:cubicBezTo>
                  <a:cubicBezTo>
                    <a:pt x="3364" y="2416"/>
                    <a:pt x="3883" y="2463"/>
                    <a:pt x="3850" y="2135"/>
                  </a:cubicBezTo>
                  <a:cubicBezTo>
                    <a:pt x="3816" y="1804"/>
                    <a:pt x="2732" y="1790"/>
                    <a:pt x="2454" y="1374"/>
                  </a:cubicBezTo>
                  <a:cubicBezTo>
                    <a:pt x="2193" y="984"/>
                    <a:pt x="2109" y="1"/>
                    <a:pt x="172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" name="Google Shape;600;p15">
              <a:extLst>
                <a:ext uri="{FF2B5EF4-FFF2-40B4-BE49-F238E27FC236}">
                  <a16:creationId xmlns:a16="http://schemas.microsoft.com/office/drawing/2014/main" id="{FF762141-2D67-4376-92D9-53DAD4F45E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3859" y="2637610"/>
              <a:ext cx="1285323" cy="1420650"/>
              <a:chOff x="864897" y="3657567"/>
              <a:chExt cx="1174669" cy="1298583"/>
            </a:xfrm>
          </p:grpSpPr>
          <p:sp>
            <p:nvSpPr>
              <p:cNvPr id="36" name="Google Shape;601;p15">
                <a:extLst>
                  <a:ext uri="{FF2B5EF4-FFF2-40B4-BE49-F238E27FC236}">
                    <a16:creationId xmlns:a16="http://schemas.microsoft.com/office/drawing/2014/main" id="{0BE27D95-2D79-47DC-9181-2E51311EB302}"/>
                  </a:ext>
                </a:extLst>
              </p:cNvPr>
              <p:cNvSpPr/>
              <p:nvPr/>
            </p:nvSpPr>
            <p:spPr>
              <a:xfrm>
                <a:off x="1161032" y="4272078"/>
                <a:ext cx="143638" cy="80553"/>
              </a:xfrm>
              <a:custGeom>
                <a:avLst/>
                <a:gdLst/>
                <a:ahLst/>
                <a:cxnLst/>
                <a:rect l="l" t="t" r="r" b="b"/>
                <a:pathLst>
                  <a:path w="2914" h="1617" extrusionOk="0">
                    <a:moveTo>
                      <a:pt x="1735" y="0"/>
                    </a:moveTo>
                    <a:cubicBezTo>
                      <a:pt x="1092" y="0"/>
                      <a:pt x="386" y="324"/>
                      <a:pt x="98" y="922"/>
                    </a:cubicBezTo>
                    <a:cubicBezTo>
                      <a:pt x="0" y="1129"/>
                      <a:pt x="34" y="1413"/>
                      <a:pt x="226" y="1531"/>
                    </a:cubicBezTo>
                    <a:cubicBezTo>
                      <a:pt x="312" y="1582"/>
                      <a:pt x="409" y="1599"/>
                      <a:pt x="507" y="1608"/>
                    </a:cubicBezTo>
                    <a:cubicBezTo>
                      <a:pt x="556" y="1614"/>
                      <a:pt x="614" y="1617"/>
                      <a:pt x="680" y="1617"/>
                    </a:cubicBezTo>
                    <a:cubicBezTo>
                      <a:pt x="1376" y="1617"/>
                      <a:pt x="2914" y="1300"/>
                      <a:pt x="2818" y="466"/>
                    </a:cubicBezTo>
                    <a:cubicBezTo>
                      <a:pt x="2775" y="81"/>
                      <a:pt x="2035" y="3"/>
                      <a:pt x="1754" y="0"/>
                    </a:cubicBezTo>
                    <a:cubicBezTo>
                      <a:pt x="1748" y="0"/>
                      <a:pt x="1742" y="0"/>
                      <a:pt x="173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" name="Google Shape;602;p15">
                <a:extLst>
                  <a:ext uri="{FF2B5EF4-FFF2-40B4-BE49-F238E27FC236}">
                    <a16:creationId xmlns:a16="http://schemas.microsoft.com/office/drawing/2014/main" id="{BC3603B5-03E9-456E-963B-D84C6A6FB7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8372" y="4372918"/>
                <a:ext cx="90773" cy="48620"/>
              </a:xfrm>
              <a:custGeom>
                <a:avLst/>
                <a:gdLst>
                  <a:gd name="T0" fmla="*/ 3286733 w 1839"/>
                  <a:gd name="T1" fmla="*/ 0 h 985"/>
                  <a:gd name="T2" fmla="*/ 986755 w 1839"/>
                  <a:gd name="T3" fmla="*/ 689516 h 985"/>
                  <a:gd name="T4" fmla="*/ 306970 w 1839"/>
                  <a:gd name="T5" fmla="*/ 1405834 h 985"/>
                  <a:gd name="T6" fmla="*/ 1912600 w 1839"/>
                  <a:gd name="T7" fmla="*/ 2399903 h 985"/>
                  <a:gd name="T8" fmla="*/ 3294038 w 1839"/>
                  <a:gd name="T9" fmla="*/ 2146536 h 985"/>
                  <a:gd name="T10" fmla="*/ 4422062 w 1839"/>
                  <a:gd name="T11" fmla="*/ 804032 h 985"/>
                  <a:gd name="T12" fmla="*/ 3286733 w 1839"/>
                  <a:gd name="T13" fmla="*/ 0 h 9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39" h="985" extrusionOk="0">
                    <a:moveTo>
                      <a:pt x="1349" y="0"/>
                    </a:moveTo>
                    <a:cubicBezTo>
                      <a:pt x="1004" y="0"/>
                      <a:pt x="568" y="168"/>
                      <a:pt x="405" y="283"/>
                    </a:cubicBezTo>
                    <a:cubicBezTo>
                      <a:pt x="254" y="394"/>
                      <a:pt x="162" y="493"/>
                      <a:pt x="126" y="577"/>
                    </a:cubicBezTo>
                    <a:cubicBezTo>
                      <a:pt x="1" y="846"/>
                      <a:pt x="379" y="985"/>
                      <a:pt x="785" y="985"/>
                    </a:cubicBezTo>
                    <a:cubicBezTo>
                      <a:pt x="987" y="985"/>
                      <a:pt x="1195" y="951"/>
                      <a:pt x="1352" y="881"/>
                    </a:cubicBezTo>
                    <a:cubicBezTo>
                      <a:pt x="1585" y="780"/>
                      <a:pt x="1838" y="587"/>
                      <a:pt x="1815" y="330"/>
                    </a:cubicBezTo>
                    <a:cubicBezTo>
                      <a:pt x="1791" y="84"/>
                      <a:pt x="1593" y="0"/>
                      <a:pt x="1349" y="0"/>
                    </a:cubicBezTo>
                    <a:close/>
                  </a:path>
                </a:pathLst>
              </a:custGeom>
              <a:solidFill>
                <a:srgbClr val="C3ED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8" name="Google Shape;603;p15">
                <a:extLst>
                  <a:ext uri="{FF2B5EF4-FFF2-40B4-BE49-F238E27FC236}">
                    <a16:creationId xmlns:a16="http://schemas.microsoft.com/office/drawing/2014/main" id="{60DF22F4-BDB3-4C6E-8B95-2A0CFBD1E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636" y="4374398"/>
                <a:ext cx="74879" cy="40771"/>
              </a:xfrm>
              <a:custGeom>
                <a:avLst/>
                <a:gdLst>
                  <a:gd name="T0" fmla="*/ 1366826 w 1517"/>
                  <a:gd name="T1" fmla="*/ 2419 h 826"/>
                  <a:gd name="T2" fmla="*/ 41413 w 1517"/>
                  <a:gd name="T3" fmla="*/ 1062267 h 826"/>
                  <a:gd name="T4" fmla="*/ 1430154 w 1517"/>
                  <a:gd name="T5" fmla="*/ 2010020 h 826"/>
                  <a:gd name="T6" fmla="*/ 2626441 w 1517"/>
                  <a:gd name="T7" fmla="*/ 394679 h 826"/>
                  <a:gd name="T8" fmla="*/ 1366826 w 1517"/>
                  <a:gd name="T9" fmla="*/ 2419 h 8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17" h="826" extrusionOk="0">
                    <a:moveTo>
                      <a:pt x="561" y="1"/>
                    </a:moveTo>
                    <a:cubicBezTo>
                      <a:pt x="275" y="1"/>
                      <a:pt x="1" y="126"/>
                      <a:pt x="17" y="436"/>
                    </a:cubicBezTo>
                    <a:cubicBezTo>
                      <a:pt x="31" y="711"/>
                      <a:pt x="302" y="825"/>
                      <a:pt x="587" y="825"/>
                    </a:cubicBezTo>
                    <a:cubicBezTo>
                      <a:pt x="1035" y="825"/>
                      <a:pt x="1516" y="542"/>
                      <a:pt x="1078" y="162"/>
                    </a:cubicBezTo>
                    <a:cubicBezTo>
                      <a:pt x="962" y="61"/>
                      <a:pt x="759" y="1"/>
                      <a:pt x="561" y="1"/>
                    </a:cubicBezTo>
                    <a:close/>
                  </a:path>
                </a:pathLst>
              </a:custGeom>
              <a:solidFill>
                <a:srgbClr val="C3ED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9" name="Google Shape;604;p15">
                <a:extLst>
                  <a:ext uri="{FF2B5EF4-FFF2-40B4-BE49-F238E27FC236}">
                    <a16:creationId xmlns:a16="http://schemas.microsoft.com/office/drawing/2014/main" id="{1B6A72E9-C24C-42BF-A702-A5DB59340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897" y="3657567"/>
                <a:ext cx="1174669" cy="1283163"/>
              </a:xfrm>
              <a:custGeom>
                <a:avLst/>
                <a:gdLst>
                  <a:gd name="T0" fmla="*/ 45080872 w 23798"/>
                  <a:gd name="T1" fmla="*/ 4507359 h 25996"/>
                  <a:gd name="T2" fmla="*/ 42590858 w 23798"/>
                  <a:gd name="T3" fmla="*/ 4507359 h 25996"/>
                  <a:gd name="T4" fmla="*/ 18850481 w 23798"/>
                  <a:gd name="T5" fmla="*/ 30377191 h 25996"/>
                  <a:gd name="T6" fmla="*/ 21489118 w 23798"/>
                  <a:gd name="T7" fmla="*/ 31512521 h 25996"/>
                  <a:gd name="T8" fmla="*/ 15858574 w 23798"/>
                  <a:gd name="T9" fmla="*/ 34294945 h 25996"/>
                  <a:gd name="T10" fmla="*/ 14862095 w 23798"/>
                  <a:gd name="T11" fmla="*/ 32623565 h 25996"/>
                  <a:gd name="T12" fmla="*/ 13941136 w 23798"/>
                  <a:gd name="T13" fmla="*/ 35386443 h 25996"/>
                  <a:gd name="T14" fmla="*/ 14004465 w 23798"/>
                  <a:gd name="T15" fmla="*/ 37394063 h 25996"/>
                  <a:gd name="T16" fmla="*/ 13941136 w 23798"/>
                  <a:gd name="T17" fmla="*/ 35386443 h 25996"/>
                  <a:gd name="T18" fmla="*/ 22363777 w 23798"/>
                  <a:gd name="T19" fmla="*/ 36114947 h 25996"/>
                  <a:gd name="T20" fmla="*/ 19854315 w 23798"/>
                  <a:gd name="T21" fmla="*/ 37710757 h 25996"/>
                  <a:gd name="T22" fmla="*/ 18928470 w 23798"/>
                  <a:gd name="T23" fmla="*/ 36000432 h 25996"/>
                  <a:gd name="T24" fmla="*/ 41228917 w 23798"/>
                  <a:gd name="T25" fmla="*/ 0 h 25996"/>
                  <a:gd name="T26" fmla="*/ 36285416 w 23798"/>
                  <a:gd name="T27" fmla="*/ 11853117 h 25996"/>
                  <a:gd name="T28" fmla="*/ 33403138 w 23798"/>
                  <a:gd name="T29" fmla="*/ 33210703 h 25996"/>
                  <a:gd name="T30" fmla="*/ 20419536 w 23798"/>
                  <a:gd name="T31" fmla="*/ 28177116 h 25996"/>
                  <a:gd name="T32" fmla="*/ 10871241 w 23798"/>
                  <a:gd name="T33" fmla="*/ 30438101 h 25996"/>
                  <a:gd name="T34" fmla="*/ 4158925 w 23798"/>
                  <a:gd name="T35" fmla="*/ 22439360 h 25996"/>
                  <a:gd name="T36" fmla="*/ 372767 w 23798"/>
                  <a:gd name="T37" fmla="*/ 30567227 h 25996"/>
                  <a:gd name="T38" fmla="*/ 1885798 w 23798"/>
                  <a:gd name="T39" fmla="*/ 51357123 h 25996"/>
                  <a:gd name="T40" fmla="*/ 7182520 w 23798"/>
                  <a:gd name="T41" fmla="*/ 51167087 h 25996"/>
                  <a:gd name="T42" fmla="*/ 21325884 w 23798"/>
                  <a:gd name="T43" fmla="*/ 53596192 h 25996"/>
                  <a:gd name="T44" fmla="*/ 26693289 w 23798"/>
                  <a:gd name="T45" fmla="*/ 43175651 h 25996"/>
                  <a:gd name="T46" fmla="*/ 26966151 w 23798"/>
                  <a:gd name="T47" fmla="*/ 43287698 h 25996"/>
                  <a:gd name="T48" fmla="*/ 25589600 w 23798"/>
                  <a:gd name="T49" fmla="*/ 44045424 h 25996"/>
                  <a:gd name="T50" fmla="*/ 21917908 w 23798"/>
                  <a:gd name="T51" fmla="*/ 53554779 h 25996"/>
                  <a:gd name="T52" fmla="*/ 23591754 w 23798"/>
                  <a:gd name="T53" fmla="*/ 59348559 h 25996"/>
                  <a:gd name="T54" fmla="*/ 25694342 w 23798"/>
                  <a:gd name="T55" fmla="*/ 63190743 h 25996"/>
                  <a:gd name="T56" fmla="*/ 26968619 w 23798"/>
                  <a:gd name="T57" fmla="*/ 62815558 h 25996"/>
                  <a:gd name="T58" fmla="*/ 26717673 w 23798"/>
                  <a:gd name="T59" fmla="*/ 63334529 h 25996"/>
                  <a:gd name="T60" fmla="*/ 30696286 w 23798"/>
                  <a:gd name="T61" fmla="*/ 58091360 h 25996"/>
                  <a:gd name="T62" fmla="*/ 31921845 w 23798"/>
                  <a:gd name="T63" fmla="*/ 52492502 h 25996"/>
                  <a:gd name="T64" fmla="*/ 32048503 w 23798"/>
                  <a:gd name="T65" fmla="*/ 49369000 h 25996"/>
                  <a:gd name="T66" fmla="*/ 32060694 w 23798"/>
                  <a:gd name="T67" fmla="*/ 49381192 h 25996"/>
                  <a:gd name="T68" fmla="*/ 40039934 w 23798"/>
                  <a:gd name="T69" fmla="*/ 50696834 h 25996"/>
                  <a:gd name="T70" fmla="*/ 49895199 w 23798"/>
                  <a:gd name="T71" fmla="*/ 53274562 h 25996"/>
                  <a:gd name="T72" fmla="*/ 56480808 w 23798"/>
                  <a:gd name="T73" fmla="*/ 53769150 h 25996"/>
                  <a:gd name="T74" fmla="*/ 53698435 w 23798"/>
                  <a:gd name="T75" fmla="*/ 45972636 h 25996"/>
                  <a:gd name="T76" fmla="*/ 42936822 w 23798"/>
                  <a:gd name="T77" fmla="*/ 48170292 h 25996"/>
                  <a:gd name="T78" fmla="*/ 42897828 w 23798"/>
                  <a:gd name="T79" fmla="*/ 48077693 h 25996"/>
                  <a:gd name="T80" fmla="*/ 45219722 w 23798"/>
                  <a:gd name="T81" fmla="*/ 41450667 h 25996"/>
                  <a:gd name="T82" fmla="*/ 45334237 w 23798"/>
                  <a:gd name="T83" fmla="*/ 40751433 h 25996"/>
                  <a:gd name="T84" fmla="*/ 45490165 w 23798"/>
                  <a:gd name="T85" fmla="*/ 37681536 h 25996"/>
                  <a:gd name="T86" fmla="*/ 45465831 w 23798"/>
                  <a:gd name="T87" fmla="*/ 36166084 h 25996"/>
                  <a:gd name="T88" fmla="*/ 42527529 w 23798"/>
                  <a:gd name="T89" fmla="*/ 11663081 h 25996"/>
                  <a:gd name="T90" fmla="*/ 49010816 w 23798"/>
                  <a:gd name="T91" fmla="*/ 13505049 h 25996"/>
                  <a:gd name="T92" fmla="*/ 56324880 w 23798"/>
                  <a:gd name="T93" fmla="*/ 7075314 h 25996"/>
                  <a:gd name="T94" fmla="*/ 41228917 w 23798"/>
                  <a:gd name="T95" fmla="*/ 0 h 2599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3798" h="25996" extrusionOk="0">
                    <a:moveTo>
                      <a:pt x="17992" y="1340"/>
                    </a:moveTo>
                    <a:cubicBezTo>
                      <a:pt x="18272" y="1340"/>
                      <a:pt x="18503" y="1570"/>
                      <a:pt x="18503" y="1850"/>
                    </a:cubicBezTo>
                    <a:cubicBezTo>
                      <a:pt x="18503" y="2134"/>
                      <a:pt x="18272" y="2360"/>
                      <a:pt x="17992" y="2360"/>
                    </a:cubicBezTo>
                    <a:cubicBezTo>
                      <a:pt x="17709" y="2360"/>
                      <a:pt x="17481" y="2134"/>
                      <a:pt x="17481" y="1850"/>
                    </a:cubicBezTo>
                    <a:cubicBezTo>
                      <a:pt x="17481" y="1570"/>
                      <a:pt x="17709" y="1340"/>
                      <a:pt x="17992" y="1340"/>
                    </a:cubicBezTo>
                    <a:close/>
                    <a:moveTo>
                      <a:pt x="7737" y="12468"/>
                    </a:moveTo>
                    <a:cubicBezTo>
                      <a:pt x="7744" y="12468"/>
                      <a:pt x="7750" y="12468"/>
                      <a:pt x="7756" y="12468"/>
                    </a:cubicBezTo>
                    <a:cubicBezTo>
                      <a:pt x="8037" y="12471"/>
                      <a:pt x="8777" y="12549"/>
                      <a:pt x="8820" y="12934"/>
                    </a:cubicBezTo>
                    <a:cubicBezTo>
                      <a:pt x="8916" y="13768"/>
                      <a:pt x="7378" y="14085"/>
                      <a:pt x="6682" y="14085"/>
                    </a:cubicBezTo>
                    <a:cubicBezTo>
                      <a:pt x="6616" y="14085"/>
                      <a:pt x="6558" y="14082"/>
                      <a:pt x="6509" y="14076"/>
                    </a:cubicBezTo>
                    <a:cubicBezTo>
                      <a:pt x="6411" y="14067"/>
                      <a:pt x="6314" y="14050"/>
                      <a:pt x="6228" y="13999"/>
                    </a:cubicBezTo>
                    <a:cubicBezTo>
                      <a:pt x="6036" y="13881"/>
                      <a:pt x="6002" y="13597"/>
                      <a:pt x="6100" y="13390"/>
                    </a:cubicBezTo>
                    <a:cubicBezTo>
                      <a:pt x="6388" y="12792"/>
                      <a:pt x="7094" y="12468"/>
                      <a:pt x="7737" y="12468"/>
                    </a:cubicBezTo>
                    <a:close/>
                    <a:moveTo>
                      <a:pt x="5722" y="14524"/>
                    </a:moveTo>
                    <a:cubicBezTo>
                      <a:pt x="5920" y="14524"/>
                      <a:pt x="6123" y="14584"/>
                      <a:pt x="6239" y="14685"/>
                    </a:cubicBezTo>
                    <a:cubicBezTo>
                      <a:pt x="6677" y="15065"/>
                      <a:pt x="6196" y="15348"/>
                      <a:pt x="5748" y="15348"/>
                    </a:cubicBezTo>
                    <a:cubicBezTo>
                      <a:pt x="5463" y="15348"/>
                      <a:pt x="5192" y="15234"/>
                      <a:pt x="5178" y="14959"/>
                    </a:cubicBezTo>
                    <a:cubicBezTo>
                      <a:pt x="5162" y="14649"/>
                      <a:pt x="5436" y="14524"/>
                      <a:pt x="5722" y="14524"/>
                    </a:cubicBezTo>
                    <a:close/>
                    <a:moveTo>
                      <a:pt x="8713" y="14493"/>
                    </a:moveTo>
                    <a:cubicBezTo>
                      <a:pt x="8957" y="14493"/>
                      <a:pt x="9155" y="14577"/>
                      <a:pt x="9179" y="14823"/>
                    </a:cubicBezTo>
                    <a:cubicBezTo>
                      <a:pt x="9202" y="15080"/>
                      <a:pt x="8949" y="15273"/>
                      <a:pt x="8716" y="15374"/>
                    </a:cubicBezTo>
                    <a:cubicBezTo>
                      <a:pt x="8559" y="15444"/>
                      <a:pt x="8351" y="15478"/>
                      <a:pt x="8149" y="15478"/>
                    </a:cubicBezTo>
                    <a:cubicBezTo>
                      <a:pt x="7743" y="15478"/>
                      <a:pt x="7365" y="15339"/>
                      <a:pt x="7490" y="15070"/>
                    </a:cubicBezTo>
                    <a:cubicBezTo>
                      <a:pt x="7526" y="14986"/>
                      <a:pt x="7618" y="14887"/>
                      <a:pt x="7769" y="14776"/>
                    </a:cubicBezTo>
                    <a:cubicBezTo>
                      <a:pt x="7932" y="14661"/>
                      <a:pt x="8368" y="14493"/>
                      <a:pt x="8713" y="14493"/>
                    </a:cubicBezTo>
                    <a:close/>
                    <a:moveTo>
                      <a:pt x="16922" y="0"/>
                    </a:moveTo>
                    <a:cubicBezTo>
                      <a:pt x="16521" y="0"/>
                      <a:pt x="16147" y="114"/>
                      <a:pt x="15748" y="367"/>
                    </a:cubicBezTo>
                    <a:cubicBezTo>
                      <a:pt x="14870" y="917"/>
                      <a:pt x="14582" y="1995"/>
                      <a:pt x="14893" y="4865"/>
                    </a:cubicBezTo>
                    <a:cubicBezTo>
                      <a:pt x="15204" y="7737"/>
                      <a:pt x="15593" y="9829"/>
                      <a:pt x="15282" y="12002"/>
                    </a:cubicBezTo>
                    <a:cubicBezTo>
                      <a:pt x="15113" y="13183"/>
                      <a:pt x="14485" y="13631"/>
                      <a:pt x="13710" y="13631"/>
                    </a:cubicBezTo>
                    <a:cubicBezTo>
                      <a:pt x="13060" y="13631"/>
                      <a:pt x="12306" y="13316"/>
                      <a:pt x="11632" y="12857"/>
                    </a:cubicBezTo>
                    <a:cubicBezTo>
                      <a:pt x="10567" y="12129"/>
                      <a:pt x="9632" y="11565"/>
                      <a:pt x="8381" y="11565"/>
                    </a:cubicBezTo>
                    <a:cubicBezTo>
                      <a:pt x="7894" y="11565"/>
                      <a:pt x="7358" y="11651"/>
                      <a:pt x="6749" y="11846"/>
                    </a:cubicBezTo>
                    <a:cubicBezTo>
                      <a:pt x="5566" y="12227"/>
                      <a:pt x="4958" y="12493"/>
                      <a:pt x="4462" y="12493"/>
                    </a:cubicBezTo>
                    <a:cubicBezTo>
                      <a:pt x="4047" y="12493"/>
                      <a:pt x="3710" y="12307"/>
                      <a:pt x="3181" y="11846"/>
                    </a:cubicBezTo>
                    <a:cubicBezTo>
                      <a:pt x="2015" y="10840"/>
                      <a:pt x="2170" y="9444"/>
                      <a:pt x="1707" y="9210"/>
                    </a:cubicBezTo>
                    <a:cubicBezTo>
                      <a:pt x="1646" y="9180"/>
                      <a:pt x="1577" y="9163"/>
                      <a:pt x="1502" y="9163"/>
                    </a:cubicBezTo>
                    <a:cubicBezTo>
                      <a:pt x="1010" y="9163"/>
                      <a:pt x="288" y="9918"/>
                      <a:pt x="153" y="12546"/>
                    </a:cubicBezTo>
                    <a:cubicBezTo>
                      <a:pt x="0" y="15570"/>
                      <a:pt x="1785" y="16888"/>
                      <a:pt x="2092" y="17743"/>
                    </a:cubicBezTo>
                    <a:cubicBezTo>
                      <a:pt x="2404" y="18595"/>
                      <a:pt x="609" y="20274"/>
                      <a:pt x="774" y="21079"/>
                    </a:cubicBezTo>
                    <a:cubicBezTo>
                      <a:pt x="810" y="21249"/>
                      <a:pt x="1053" y="21355"/>
                      <a:pt x="1439" y="21355"/>
                    </a:cubicBezTo>
                    <a:cubicBezTo>
                      <a:pt x="1822" y="21355"/>
                      <a:pt x="2347" y="21250"/>
                      <a:pt x="2948" y="21001"/>
                    </a:cubicBezTo>
                    <a:cubicBezTo>
                      <a:pt x="4181" y="20487"/>
                      <a:pt x="4884" y="20048"/>
                      <a:pt x="4884" y="20048"/>
                    </a:cubicBezTo>
                    <a:cubicBezTo>
                      <a:pt x="5949" y="21011"/>
                      <a:pt x="7307" y="21653"/>
                      <a:pt x="8753" y="21998"/>
                    </a:cubicBezTo>
                    <a:cubicBezTo>
                      <a:pt x="8618" y="21085"/>
                      <a:pt x="8669" y="20132"/>
                      <a:pt x="9081" y="19295"/>
                    </a:cubicBezTo>
                    <a:cubicBezTo>
                      <a:pt x="9442" y="18568"/>
                      <a:pt x="10082" y="17721"/>
                      <a:pt x="10956" y="17721"/>
                    </a:cubicBezTo>
                    <a:cubicBezTo>
                      <a:pt x="10980" y="17721"/>
                      <a:pt x="11005" y="17721"/>
                      <a:pt x="11030" y="17723"/>
                    </a:cubicBezTo>
                    <a:cubicBezTo>
                      <a:pt x="11051" y="17723"/>
                      <a:pt x="11061" y="17743"/>
                      <a:pt x="11068" y="17767"/>
                    </a:cubicBezTo>
                    <a:cubicBezTo>
                      <a:pt x="11078" y="17797"/>
                      <a:pt x="11074" y="17835"/>
                      <a:pt x="11048" y="17841"/>
                    </a:cubicBezTo>
                    <a:cubicBezTo>
                      <a:pt x="10848" y="17899"/>
                      <a:pt x="10669" y="17980"/>
                      <a:pt x="10503" y="18078"/>
                    </a:cubicBezTo>
                    <a:cubicBezTo>
                      <a:pt x="10115" y="18304"/>
                      <a:pt x="9807" y="18625"/>
                      <a:pt x="9574" y="19000"/>
                    </a:cubicBezTo>
                    <a:cubicBezTo>
                      <a:pt x="9034" y="19866"/>
                      <a:pt x="8872" y="21018"/>
                      <a:pt x="8996" y="21981"/>
                    </a:cubicBezTo>
                    <a:cubicBezTo>
                      <a:pt x="9000" y="22007"/>
                      <a:pt x="9003" y="22032"/>
                      <a:pt x="9006" y="22055"/>
                    </a:cubicBezTo>
                    <a:cubicBezTo>
                      <a:pt x="9132" y="22873"/>
                      <a:pt x="9510" y="23565"/>
                      <a:pt x="9683" y="24359"/>
                    </a:cubicBezTo>
                    <a:cubicBezTo>
                      <a:pt x="9736" y="24600"/>
                      <a:pt x="9706" y="24857"/>
                      <a:pt x="9753" y="25097"/>
                    </a:cubicBezTo>
                    <a:cubicBezTo>
                      <a:pt x="9857" y="25625"/>
                      <a:pt x="10152" y="25936"/>
                      <a:pt x="10546" y="25936"/>
                    </a:cubicBezTo>
                    <a:cubicBezTo>
                      <a:pt x="10702" y="25936"/>
                      <a:pt x="10873" y="25888"/>
                      <a:pt x="11054" y="25786"/>
                    </a:cubicBezTo>
                    <a:cubicBezTo>
                      <a:pt x="11059" y="25783"/>
                      <a:pt x="11064" y="25782"/>
                      <a:pt x="11069" y="25782"/>
                    </a:cubicBezTo>
                    <a:cubicBezTo>
                      <a:pt x="11104" y="25782"/>
                      <a:pt x="11109" y="25870"/>
                      <a:pt x="11085" y="25891"/>
                    </a:cubicBezTo>
                    <a:cubicBezTo>
                      <a:pt x="11048" y="25928"/>
                      <a:pt x="11007" y="25961"/>
                      <a:pt x="10966" y="25995"/>
                    </a:cubicBezTo>
                    <a:cubicBezTo>
                      <a:pt x="11497" y="25610"/>
                      <a:pt x="12122" y="24866"/>
                      <a:pt x="12606" y="23863"/>
                    </a:cubicBezTo>
                    <a:cubicBezTo>
                      <a:pt x="12602" y="23857"/>
                      <a:pt x="12599" y="23849"/>
                      <a:pt x="12599" y="23843"/>
                    </a:cubicBezTo>
                    <a:cubicBezTo>
                      <a:pt x="12754" y="23292"/>
                      <a:pt x="12913" y="22714"/>
                      <a:pt x="13018" y="22136"/>
                    </a:cubicBezTo>
                    <a:cubicBezTo>
                      <a:pt x="13052" y="21940"/>
                      <a:pt x="13082" y="21741"/>
                      <a:pt x="13102" y="21545"/>
                    </a:cubicBezTo>
                    <a:cubicBezTo>
                      <a:pt x="13146" y="21123"/>
                      <a:pt x="13092" y="20697"/>
                      <a:pt x="13139" y="20278"/>
                    </a:cubicBezTo>
                    <a:cubicBezTo>
                      <a:pt x="13139" y="20272"/>
                      <a:pt x="13147" y="20263"/>
                      <a:pt x="13154" y="20263"/>
                    </a:cubicBezTo>
                    <a:cubicBezTo>
                      <a:pt x="13154" y="20263"/>
                      <a:pt x="13155" y="20263"/>
                      <a:pt x="13156" y="20264"/>
                    </a:cubicBezTo>
                    <a:cubicBezTo>
                      <a:pt x="13156" y="20264"/>
                      <a:pt x="13159" y="20264"/>
                      <a:pt x="13159" y="20268"/>
                    </a:cubicBezTo>
                    <a:cubicBezTo>
                      <a:pt x="13271" y="20876"/>
                      <a:pt x="13322" y="21494"/>
                      <a:pt x="13254" y="22099"/>
                    </a:cubicBezTo>
                    <a:cubicBezTo>
                      <a:pt x="14424" y="21870"/>
                      <a:pt x="15519" y="21437"/>
                      <a:pt x="16434" y="20808"/>
                    </a:cubicBezTo>
                    <a:cubicBezTo>
                      <a:pt x="17214" y="21550"/>
                      <a:pt x="18291" y="21941"/>
                      <a:pt x="19520" y="21941"/>
                    </a:cubicBezTo>
                    <a:cubicBezTo>
                      <a:pt x="19831" y="21941"/>
                      <a:pt x="20151" y="21916"/>
                      <a:pt x="20479" y="21866"/>
                    </a:cubicBezTo>
                    <a:cubicBezTo>
                      <a:pt x="20910" y="21798"/>
                      <a:pt x="21265" y="21772"/>
                      <a:pt x="21562" y="21772"/>
                    </a:cubicBezTo>
                    <a:cubicBezTo>
                      <a:pt x="22562" y="21772"/>
                      <a:pt x="22888" y="22069"/>
                      <a:pt x="23182" y="22069"/>
                    </a:cubicBezTo>
                    <a:cubicBezTo>
                      <a:pt x="23236" y="22069"/>
                      <a:pt x="23289" y="22059"/>
                      <a:pt x="23345" y="22035"/>
                    </a:cubicBezTo>
                    <a:cubicBezTo>
                      <a:pt x="23798" y="21845"/>
                      <a:pt x="23507" y="20227"/>
                      <a:pt x="22040" y="18869"/>
                    </a:cubicBezTo>
                    <a:cubicBezTo>
                      <a:pt x="20861" y="17777"/>
                      <a:pt x="19408" y="17219"/>
                      <a:pt x="18739" y="17054"/>
                    </a:cubicBezTo>
                    <a:cubicBezTo>
                      <a:pt x="18614" y="18081"/>
                      <a:pt x="18269" y="19092"/>
                      <a:pt x="17623" y="19771"/>
                    </a:cubicBezTo>
                    <a:cubicBezTo>
                      <a:pt x="17620" y="19774"/>
                      <a:pt x="17617" y="19776"/>
                      <a:pt x="17614" y="19776"/>
                    </a:cubicBezTo>
                    <a:cubicBezTo>
                      <a:pt x="17602" y="19776"/>
                      <a:pt x="17601" y="19745"/>
                      <a:pt x="17607" y="19733"/>
                    </a:cubicBezTo>
                    <a:cubicBezTo>
                      <a:pt x="17634" y="19690"/>
                      <a:pt x="17657" y="19635"/>
                      <a:pt x="17684" y="19588"/>
                    </a:cubicBezTo>
                    <a:cubicBezTo>
                      <a:pt x="18110" y="18855"/>
                      <a:pt x="18408" y="17939"/>
                      <a:pt x="18560" y="17013"/>
                    </a:cubicBezTo>
                    <a:cubicBezTo>
                      <a:pt x="18573" y="16932"/>
                      <a:pt x="18590" y="16848"/>
                      <a:pt x="18601" y="16767"/>
                    </a:cubicBezTo>
                    <a:cubicBezTo>
                      <a:pt x="18604" y="16753"/>
                      <a:pt x="18604" y="16740"/>
                      <a:pt x="18607" y="16726"/>
                    </a:cubicBezTo>
                    <a:cubicBezTo>
                      <a:pt x="18614" y="16665"/>
                      <a:pt x="18617" y="16611"/>
                      <a:pt x="18624" y="16550"/>
                    </a:cubicBezTo>
                    <a:cubicBezTo>
                      <a:pt x="18654" y="16196"/>
                      <a:pt x="18671" y="15834"/>
                      <a:pt x="18671" y="15466"/>
                    </a:cubicBezTo>
                    <a:cubicBezTo>
                      <a:pt x="18665" y="15273"/>
                      <a:pt x="18651" y="15084"/>
                      <a:pt x="18631" y="14901"/>
                    </a:cubicBezTo>
                    <a:cubicBezTo>
                      <a:pt x="18624" y="14870"/>
                      <a:pt x="18641" y="14847"/>
                      <a:pt x="18661" y="14844"/>
                    </a:cubicBezTo>
                    <a:cubicBezTo>
                      <a:pt x="18573" y="12411"/>
                      <a:pt x="17968" y="9927"/>
                      <a:pt x="17765" y="8589"/>
                    </a:cubicBezTo>
                    <a:cubicBezTo>
                      <a:pt x="17377" y="6027"/>
                      <a:pt x="17455" y="4787"/>
                      <a:pt x="17455" y="4787"/>
                    </a:cubicBezTo>
                    <a:cubicBezTo>
                      <a:pt x="18204" y="5293"/>
                      <a:pt x="19137" y="5543"/>
                      <a:pt x="20116" y="5543"/>
                    </a:cubicBezTo>
                    <a:cubicBezTo>
                      <a:pt x="20360" y="5543"/>
                      <a:pt x="20607" y="5528"/>
                      <a:pt x="20854" y="5497"/>
                    </a:cubicBezTo>
                    <a:cubicBezTo>
                      <a:pt x="22098" y="5341"/>
                      <a:pt x="23118" y="4222"/>
                      <a:pt x="23118" y="2904"/>
                    </a:cubicBezTo>
                    <a:cubicBezTo>
                      <a:pt x="23118" y="1587"/>
                      <a:pt x="22257" y="2256"/>
                      <a:pt x="20013" y="1140"/>
                    </a:cubicBezTo>
                    <a:cubicBezTo>
                      <a:pt x="18609" y="443"/>
                      <a:pt x="17713" y="0"/>
                      <a:pt x="1692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40" name="Google Shape;605;p15">
                <a:extLst>
                  <a:ext uri="{FF2B5EF4-FFF2-40B4-BE49-F238E27FC236}">
                    <a16:creationId xmlns:a16="http://schemas.microsoft.com/office/drawing/2014/main" id="{F19750F9-CB3D-496D-B78E-34DBE97D6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7731" y="3723658"/>
                <a:ext cx="50446" cy="50446"/>
              </a:xfrm>
              <a:custGeom>
                <a:avLst/>
                <a:gdLst>
                  <a:gd name="T0" fmla="*/ 1245009 w 1022"/>
                  <a:gd name="T1" fmla="*/ 2419 h 1022"/>
                  <a:gd name="T2" fmla="*/ 0 w 1022"/>
                  <a:gd name="T3" fmla="*/ 1245009 h 1022"/>
                  <a:gd name="T4" fmla="*/ 1245009 w 1022"/>
                  <a:gd name="T5" fmla="*/ 2487600 h 1022"/>
                  <a:gd name="T6" fmla="*/ 2490019 w 1022"/>
                  <a:gd name="T7" fmla="*/ 1245009 h 1022"/>
                  <a:gd name="T8" fmla="*/ 1245009 w 1022"/>
                  <a:gd name="T9" fmla="*/ 2419 h 10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2" h="1022" extrusionOk="0">
                    <a:moveTo>
                      <a:pt x="511" y="1"/>
                    </a:moveTo>
                    <a:cubicBezTo>
                      <a:pt x="228" y="1"/>
                      <a:pt x="0" y="231"/>
                      <a:pt x="0" y="511"/>
                    </a:cubicBezTo>
                    <a:cubicBezTo>
                      <a:pt x="0" y="795"/>
                      <a:pt x="228" y="1021"/>
                      <a:pt x="511" y="1021"/>
                    </a:cubicBezTo>
                    <a:cubicBezTo>
                      <a:pt x="791" y="1021"/>
                      <a:pt x="1022" y="795"/>
                      <a:pt x="1022" y="511"/>
                    </a:cubicBezTo>
                    <a:cubicBezTo>
                      <a:pt x="1022" y="231"/>
                      <a:pt x="791" y="1"/>
                      <a:pt x="511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41" name="Google Shape;606;p15">
                <a:extLst>
                  <a:ext uri="{FF2B5EF4-FFF2-40B4-BE49-F238E27FC236}">
                    <a16:creationId xmlns:a16="http://schemas.microsoft.com/office/drawing/2014/main" id="{4786F121-9A01-433C-A9C9-80AB14D61E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0218" y="4532197"/>
                <a:ext cx="123005" cy="423953"/>
              </a:xfrm>
              <a:custGeom>
                <a:avLst/>
                <a:gdLst>
                  <a:gd name="T0" fmla="*/ 5698755 w 2492"/>
                  <a:gd name="T1" fmla="*/ 2419 h 8589"/>
                  <a:gd name="T2" fmla="*/ 1130491 w 2492"/>
                  <a:gd name="T3" fmla="*/ 3837345 h 8589"/>
                  <a:gd name="T4" fmla="*/ 331353 w 2492"/>
                  <a:gd name="T5" fmla="*/ 10422955 h 8589"/>
                  <a:gd name="T6" fmla="*/ 635904 w 2492"/>
                  <a:gd name="T7" fmla="*/ 12026119 h 8589"/>
                  <a:gd name="T8" fmla="*/ 1985652 w 2492"/>
                  <a:gd name="T9" fmla="*/ 16275224 h 8589"/>
                  <a:gd name="T10" fmla="*/ 2611832 w 2492"/>
                  <a:gd name="T11" fmla="*/ 20097959 h 8589"/>
                  <a:gd name="T12" fmla="*/ 3966467 w 2492"/>
                  <a:gd name="T13" fmla="*/ 20926318 h 8589"/>
                  <a:gd name="T14" fmla="*/ 5723138 w 2492"/>
                  <a:gd name="T15" fmla="*/ 20161288 h 8589"/>
                  <a:gd name="T16" fmla="*/ 6013029 w 2492"/>
                  <a:gd name="T17" fmla="*/ 19907923 h 8589"/>
                  <a:gd name="T18" fmla="*/ 5974084 w 2492"/>
                  <a:gd name="T19" fmla="*/ 19642317 h 8589"/>
                  <a:gd name="T20" fmla="*/ 5937509 w 2492"/>
                  <a:gd name="T21" fmla="*/ 19652090 h 8589"/>
                  <a:gd name="T22" fmla="*/ 4699808 w 2492"/>
                  <a:gd name="T23" fmla="*/ 20017551 h 8589"/>
                  <a:gd name="T24" fmla="*/ 2767761 w 2492"/>
                  <a:gd name="T25" fmla="*/ 17973406 h 8589"/>
                  <a:gd name="T26" fmla="*/ 2597222 w 2492"/>
                  <a:gd name="T27" fmla="*/ 16175320 h 8589"/>
                  <a:gd name="T28" fmla="*/ 947760 w 2492"/>
                  <a:gd name="T29" fmla="*/ 10561854 h 8589"/>
                  <a:gd name="T30" fmla="*/ 923377 w 2492"/>
                  <a:gd name="T31" fmla="*/ 10381542 h 8589"/>
                  <a:gd name="T32" fmla="*/ 2331616 w 2492"/>
                  <a:gd name="T33" fmla="*/ 3118614 h 8589"/>
                  <a:gd name="T34" fmla="*/ 4595066 w 2492"/>
                  <a:gd name="T35" fmla="*/ 872240 h 8589"/>
                  <a:gd name="T36" fmla="*/ 5922898 w 2492"/>
                  <a:gd name="T37" fmla="*/ 294827 h 8589"/>
                  <a:gd name="T38" fmla="*/ 5971616 w 2492"/>
                  <a:gd name="T39" fmla="*/ 114515 h 8589"/>
                  <a:gd name="T40" fmla="*/ 5879066 w 2492"/>
                  <a:gd name="T41" fmla="*/ 7305 h 8589"/>
                  <a:gd name="T42" fmla="*/ 5698755 w 2492"/>
                  <a:gd name="T43" fmla="*/ 2419 h 85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492" h="8589" extrusionOk="0">
                    <a:moveTo>
                      <a:pt x="2339" y="1"/>
                    </a:moveTo>
                    <a:cubicBezTo>
                      <a:pt x="1465" y="1"/>
                      <a:pt x="825" y="848"/>
                      <a:pt x="464" y="1575"/>
                    </a:cubicBezTo>
                    <a:cubicBezTo>
                      <a:pt x="52" y="2412"/>
                      <a:pt x="1" y="3365"/>
                      <a:pt x="136" y="4278"/>
                    </a:cubicBezTo>
                    <a:cubicBezTo>
                      <a:pt x="166" y="4501"/>
                      <a:pt x="207" y="4721"/>
                      <a:pt x="261" y="4936"/>
                    </a:cubicBezTo>
                    <a:cubicBezTo>
                      <a:pt x="406" y="5535"/>
                      <a:pt x="687" y="6086"/>
                      <a:pt x="815" y="6680"/>
                    </a:cubicBezTo>
                    <a:cubicBezTo>
                      <a:pt x="920" y="7154"/>
                      <a:pt x="805" y="7823"/>
                      <a:pt x="1072" y="8249"/>
                    </a:cubicBezTo>
                    <a:cubicBezTo>
                      <a:pt x="1226" y="8494"/>
                      <a:pt x="1422" y="8589"/>
                      <a:pt x="1628" y="8589"/>
                    </a:cubicBezTo>
                    <a:cubicBezTo>
                      <a:pt x="1874" y="8589"/>
                      <a:pt x="2134" y="8452"/>
                      <a:pt x="2349" y="8275"/>
                    </a:cubicBezTo>
                    <a:cubicBezTo>
                      <a:pt x="2390" y="8241"/>
                      <a:pt x="2431" y="8208"/>
                      <a:pt x="2468" y="8171"/>
                    </a:cubicBezTo>
                    <a:cubicBezTo>
                      <a:pt x="2492" y="8150"/>
                      <a:pt x="2487" y="8062"/>
                      <a:pt x="2452" y="8062"/>
                    </a:cubicBezTo>
                    <a:cubicBezTo>
                      <a:pt x="2447" y="8062"/>
                      <a:pt x="2442" y="8063"/>
                      <a:pt x="2437" y="8066"/>
                    </a:cubicBezTo>
                    <a:cubicBezTo>
                      <a:pt x="2256" y="8168"/>
                      <a:pt x="2085" y="8216"/>
                      <a:pt x="1929" y="8216"/>
                    </a:cubicBezTo>
                    <a:cubicBezTo>
                      <a:pt x="1535" y="8216"/>
                      <a:pt x="1240" y="7905"/>
                      <a:pt x="1136" y="7377"/>
                    </a:cubicBezTo>
                    <a:cubicBezTo>
                      <a:pt x="1089" y="7137"/>
                      <a:pt x="1119" y="6880"/>
                      <a:pt x="1066" y="6639"/>
                    </a:cubicBezTo>
                    <a:cubicBezTo>
                      <a:pt x="893" y="5845"/>
                      <a:pt x="515" y="5153"/>
                      <a:pt x="389" y="4335"/>
                    </a:cubicBezTo>
                    <a:cubicBezTo>
                      <a:pt x="386" y="4312"/>
                      <a:pt x="383" y="4287"/>
                      <a:pt x="379" y="4261"/>
                    </a:cubicBezTo>
                    <a:cubicBezTo>
                      <a:pt x="255" y="3298"/>
                      <a:pt x="417" y="2146"/>
                      <a:pt x="957" y="1280"/>
                    </a:cubicBezTo>
                    <a:cubicBezTo>
                      <a:pt x="1190" y="905"/>
                      <a:pt x="1498" y="584"/>
                      <a:pt x="1886" y="358"/>
                    </a:cubicBezTo>
                    <a:cubicBezTo>
                      <a:pt x="2052" y="260"/>
                      <a:pt x="2231" y="179"/>
                      <a:pt x="2431" y="121"/>
                    </a:cubicBezTo>
                    <a:cubicBezTo>
                      <a:pt x="2457" y="115"/>
                      <a:pt x="2461" y="77"/>
                      <a:pt x="2451" y="47"/>
                    </a:cubicBezTo>
                    <a:cubicBezTo>
                      <a:pt x="2444" y="23"/>
                      <a:pt x="2434" y="3"/>
                      <a:pt x="2413" y="3"/>
                    </a:cubicBezTo>
                    <a:cubicBezTo>
                      <a:pt x="2388" y="1"/>
                      <a:pt x="2363" y="1"/>
                      <a:pt x="2339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42" name="Google Shape;607;p15">
                <a:extLst>
                  <a:ext uri="{FF2B5EF4-FFF2-40B4-BE49-F238E27FC236}">
                    <a16:creationId xmlns:a16="http://schemas.microsoft.com/office/drawing/2014/main" id="{1E14D3E6-383A-4C98-A731-F48F48459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6763" y="4657716"/>
                <a:ext cx="35687" cy="178140"/>
              </a:xfrm>
              <a:custGeom>
                <a:avLst/>
                <a:gdLst>
                  <a:gd name="T0" fmla="*/ 1352207 w 723"/>
                  <a:gd name="T1" fmla="*/ 0 h 3609"/>
                  <a:gd name="T2" fmla="*/ 1315631 w 723"/>
                  <a:gd name="T3" fmla="*/ 36526 h 3609"/>
                  <a:gd name="T4" fmla="*/ 1225500 w 723"/>
                  <a:gd name="T5" fmla="*/ 3123447 h 3609"/>
                  <a:gd name="T6" fmla="*/ 1020856 w 723"/>
                  <a:gd name="T7" fmla="*/ 4563375 h 3609"/>
                  <a:gd name="T8" fmla="*/ 0 w 723"/>
                  <a:gd name="T9" fmla="*/ 8722344 h 3609"/>
                  <a:gd name="T10" fmla="*/ 17078 w 723"/>
                  <a:gd name="T11" fmla="*/ 8771063 h 3609"/>
                  <a:gd name="T12" fmla="*/ 41413 w 723"/>
                  <a:gd name="T13" fmla="*/ 8792979 h 3609"/>
                  <a:gd name="T14" fmla="*/ 73102 w 723"/>
                  <a:gd name="T15" fmla="*/ 8771063 h 3609"/>
                  <a:gd name="T16" fmla="*/ 1595846 w 723"/>
                  <a:gd name="T17" fmla="*/ 4473244 h 3609"/>
                  <a:gd name="T18" fmla="*/ 1364349 w 723"/>
                  <a:gd name="T19" fmla="*/ 12192 h 3609"/>
                  <a:gd name="T20" fmla="*/ 1357044 w 723"/>
                  <a:gd name="T21" fmla="*/ 2419 h 3609"/>
                  <a:gd name="T22" fmla="*/ 1352207 w 723"/>
                  <a:gd name="T23" fmla="*/ 0 h 360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23" h="3609" extrusionOk="0">
                    <a:moveTo>
                      <a:pt x="555" y="0"/>
                    </a:moveTo>
                    <a:cubicBezTo>
                      <a:pt x="548" y="0"/>
                      <a:pt x="540" y="9"/>
                      <a:pt x="540" y="15"/>
                    </a:cubicBezTo>
                    <a:cubicBezTo>
                      <a:pt x="493" y="434"/>
                      <a:pt x="547" y="860"/>
                      <a:pt x="503" y="1282"/>
                    </a:cubicBezTo>
                    <a:cubicBezTo>
                      <a:pt x="483" y="1478"/>
                      <a:pt x="453" y="1677"/>
                      <a:pt x="419" y="1873"/>
                    </a:cubicBezTo>
                    <a:cubicBezTo>
                      <a:pt x="314" y="2451"/>
                      <a:pt x="155" y="3029"/>
                      <a:pt x="0" y="3580"/>
                    </a:cubicBezTo>
                    <a:cubicBezTo>
                      <a:pt x="0" y="3586"/>
                      <a:pt x="3" y="3594"/>
                      <a:pt x="7" y="3600"/>
                    </a:cubicBezTo>
                    <a:cubicBezTo>
                      <a:pt x="8" y="3605"/>
                      <a:pt x="12" y="3609"/>
                      <a:pt x="17" y="3609"/>
                    </a:cubicBezTo>
                    <a:cubicBezTo>
                      <a:pt x="21" y="3609"/>
                      <a:pt x="26" y="3606"/>
                      <a:pt x="30" y="3600"/>
                    </a:cubicBezTo>
                    <a:cubicBezTo>
                      <a:pt x="398" y="3053"/>
                      <a:pt x="588" y="2451"/>
                      <a:pt x="655" y="1836"/>
                    </a:cubicBezTo>
                    <a:cubicBezTo>
                      <a:pt x="723" y="1231"/>
                      <a:pt x="672" y="613"/>
                      <a:pt x="560" y="5"/>
                    </a:cubicBezTo>
                    <a:cubicBezTo>
                      <a:pt x="560" y="1"/>
                      <a:pt x="557" y="1"/>
                      <a:pt x="557" y="1"/>
                    </a:cubicBezTo>
                    <a:cubicBezTo>
                      <a:pt x="556" y="0"/>
                      <a:pt x="555" y="0"/>
                      <a:pt x="555" y="0"/>
                    </a:cubicBezTo>
                    <a:close/>
                  </a:path>
                </a:pathLst>
              </a:custGeom>
              <a:solidFill>
                <a:srgbClr val="0029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43" name="Google Shape;608;p15">
                <a:extLst>
                  <a:ext uri="{FF2B5EF4-FFF2-40B4-BE49-F238E27FC236}">
                    <a16:creationId xmlns:a16="http://schemas.microsoft.com/office/drawing/2014/main" id="{4B55395C-B38D-4C99-A16F-9EC026724A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3654" y="4390144"/>
                <a:ext cx="60861" cy="243542"/>
              </a:xfrm>
              <a:custGeom>
                <a:avLst/>
                <a:gdLst>
                  <a:gd name="T0" fmla="*/ 2597230 w 1233"/>
                  <a:gd name="T1" fmla="*/ 2419 h 4934"/>
                  <a:gd name="T2" fmla="*/ 2582619 w 1233"/>
                  <a:gd name="T3" fmla="*/ 4887 h 4934"/>
                  <a:gd name="T4" fmla="*/ 2509517 w 1233"/>
                  <a:gd name="T5" fmla="*/ 143736 h 4934"/>
                  <a:gd name="T6" fmla="*/ 2606954 w 1233"/>
                  <a:gd name="T7" fmla="*/ 1520336 h 4934"/>
                  <a:gd name="T8" fmla="*/ 2492438 w 1233"/>
                  <a:gd name="T9" fmla="*/ 4161389 h 4934"/>
                  <a:gd name="T10" fmla="*/ 2475409 w 1233"/>
                  <a:gd name="T11" fmla="*/ 4351425 h 4934"/>
                  <a:gd name="T12" fmla="*/ 2451025 w 1233"/>
                  <a:gd name="T13" fmla="*/ 4590179 h 4934"/>
                  <a:gd name="T14" fmla="*/ 2436414 w 1233"/>
                  <a:gd name="T15" fmla="*/ 4690084 h 4934"/>
                  <a:gd name="T16" fmla="*/ 2336510 w 1233"/>
                  <a:gd name="T17" fmla="*/ 5289412 h 4934"/>
                  <a:gd name="T18" fmla="*/ 202228 w 1233"/>
                  <a:gd name="T19" fmla="*/ 11563161 h 4934"/>
                  <a:gd name="T20" fmla="*/ 14611 w 1233"/>
                  <a:gd name="T21" fmla="*/ 11916479 h 4934"/>
                  <a:gd name="T22" fmla="*/ 31689 w 1233"/>
                  <a:gd name="T23" fmla="*/ 12021221 h 4934"/>
                  <a:gd name="T24" fmla="*/ 53605 w 1233"/>
                  <a:gd name="T25" fmla="*/ 12009029 h 4934"/>
                  <a:gd name="T26" fmla="*/ 2772655 w 1233"/>
                  <a:gd name="T27" fmla="*/ 5389317 h 4934"/>
                  <a:gd name="T28" fmla="*/ 2665445 w 1233"/>
                  <a:gd name="T29" fmla="*/ 87713 h 4934"/>
                  <a:gd name="T30" fmla="*/ 2597230 w 1233"/>
                  <a:gd name="T31" fmla="*/ 2419 h 493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233" h="4934" extrusionOk="0">
                    <a:moveTo>
                      <a:pt x="1066" y="1"/>
                    </a:moveTo>
                    <a:cubicBezTo>
                      <a:pt x="1064" y="1"/>
                      <a:pt x="1062" y="1"/>
                      <a:pt x="1060" y="2"/>
                    </a:cubicBezTo>
                    <a:cubicBezTo>
                      <a:pt x="1040" y="5"/>
                      <a:pt x="1023" y="28"/>
                      <a:pt x="1030" y="59"/>
                    </a:cubicBezTo>
                    <a:cubicBezTo>
                      <a:pt x="1050" y="242"/>
                      <a:pt x="1064" y="431"/>
                      <a:pt x="1070" y="624"/>
                    </a:cubicBezTo>
                    <a:cubicBezTo>
                      <a:pt x="1081" y="975"/>
                      <a:pt x="1060" y="1340"/>
                      <a:pt x="1023" y="1708"/>
                    </a:cubicBezTo>
                    <a:cubicBezTo>
                      <a:pt x="1020" y="1736"/>
                      <a:pt x="1016" y="1762"/>
                      <a:pt x="1016" y="1786"/>
                    </a:cubicBezTo>
                    <a:cubicBezTo>
                      <a:pt x="1013" y="1820"/>
                      <a:pt x="1009" y="1850"/>
                      <a:pt x="1006" y="1884"/>
                    </a:cubicBezTo>
                    <a:cubicBezTo>
                      <a:pt x="1003" y="1898"/>
                      <a:pt x="1003" y="1911"/>
                      <a:pt x="1000" y="1925"/>
                    </a:cubicBezTo>
                    <a:cubicBezTo>
                      <a:pt x="989" y="2006"/>
                      <a:pt x="972" y="2090"/>
                      <a:pt x="959" y="2171"/>
                    </a:cubicBezTo>
                    <a:cubicBezTo>
                      <a:pt x="807" y="3097"/>
                      <a:pt x="509" y="4013"/>
                      <a:pt x="83" y="4746"/>
                    </a:cubicBezTo>
                    <a:cubicBezTo>
                      <a:pt x="56" y="4793"/>
                      <a:pt x="33" y="4848"/>
                      <a:pt x="6" y="4891"/>
                    </a:cubicBezTo>
                    <a:cubicBezTo>
                      <a:pt x="0" y="4903"/>
                      <a:pt x="1" y="4934"/>
                      <a:pt x="13" y="4934"/>
                    </a:cubicBezTo>
                    <a:cubicBezTo>
                      <a:pt x="16" y="4934"/>
                      <a:pt x="19" y="4932"/>
                      <a:pt x="22" y="4929"/>
                    </a:cubicBezTo>
                    <a:cubicBezTo>
                      <a:pt x="668" y="4250"/>
                      <a:pt x="1013" y="3239"/>
                      <a:pt x="1138" y="2212"/>
                    </a:cubicBezTo>
                    <a:cubicBezTo>
                      <a:pt x="1232" y="1455"/>
                      <a:pt x="1212" y="688"/>
                      <a:pt x="1094" y="36"/>
                    </a:cubicBezTo>
                    <a:cubicBezTo>
                      <a:pt x="1088" y="10"/>
                      <a:pt x="1077" y="1"/>
                      <a:pt x="1066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sp>
          <p:nvSpPr>
            <p:cNvPr id="9" name="Google Shape;609;p15">
              <a:extLst>
                <a:ext uri="{FF2B5EF4-FFF2-40B4-BE49-F238E27FC236}">
                  <a16:creationId xmlns:a16="http://schemas.microsoft.com/office/drawing/2014/main" id="{3DA5C899-EA04-4585-9B9D-7A159228A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436" y="4306835"/>
              <a:ext cx="329589" cy="464440"/>
            </a:xfrm>
            <a:custGeom>
              <a:avLst/>
              <a:gdLst>
                <a:gd name="T0" fmla="*/ 4633067 w 12328"/>
                <a:gd name="T1" fmla="*/ 2256485 h 17372"/>
                <a:gd name="T2" fmla="*/ 3799657 w 12328"/>
                <a:gd name="T3" fmla="*/ 3896141 h 17372"/>
                <a:gd name="T4" fmla="*/ 2304396 w 12328"/>
                <a:gd name="T5" fmla="*/ 3787517 h 17372"/>
                <a:gd name="T6" fmla="*/ 4104142 w 12328"/>
                <a:gd name="T7" fmla="*/ 2101396 h 17372"/>
                <a:gd name="T8" fmla="*/ 5961102 w 12328"/>
                <a:gd name="T9" fmla="*/ 5439311 h 17372"/>
                <a:gd name="T10" fmla="*/ 4412210 w 12328"/>
                <a:gd name="T11" fmla="*/ 6703020 h 17372"/>
                <a:gd name="T12" fmla="*/ 4370049 w 12328"/>
                <a:gd name="T13" fmla="*/ 5695913 h 17372"/>
                <a:gd name="T14" fmla="*/ 7044671 w 12328"/>
                <a:gd name="T15" fmla="*/ 8966644 h 17372"/>
                <a:gd name="T16" fmla="*/ 6145493 w 12328"/>
                <a:gd name="T17" fmla="*/ 10301815 h 17372"/>
                <a:gd name="T18" fmla="*/ 6060449 w 12328"/>
                <a:gd name="T19" fmla="*/ 10296816 h 17372"/>
                <a:gd name="T20" fmla="*/ 6743768 w 12328"/>
                <a:gd name="T21" fmla="*/ 9035994 h 17372"/>
                <a:gd name="T22" fmla="*/ 2233629 w 12328"/>
                <a:gd name="T23" fmla="*/ 0 h 17372"/>
                <a:gd name="T24" fmla="*/ 867711 w 12328"/>
                <a:gd name="T25" fmla="*/ 3246428 h 17372"/>
                <a:gd name="T26" fmla="*/ 2178581 w 12328"/>
                <a:gd name="T27" fmla="*/ 5864584 h 17372"/>
                <a:gd name="T28" fmla="*/ 3335779 w 12328"/>
                <a:gd name="T29" fmla="*/ 8835856 h 17372"/>
                <a:gd name="T30" fmla="*/ 6126217 w 12328"/>
                <a:gd name="T31" fmla="*/ 11697755 h 17372"/>
                <a:gd name="T32" fmla="*/ 8662165 w 12328"/>
                <a:gd name="T33" fmla="*/ 12316001 h 17372"/>
                <a:gd name="T34" fmla="*/ 8599284 w 12328"/>
                <a:gd name="T35" fmla="*/ 12103726 h 17372"/>
                <a:gd name="T36" fmla="*/ 6570071 w 12328"/>
                <a:gd name="T37" fmla="*/ 11782077 h 17372"/>
                <a:gd name="T38" fmla="*/ 6051145 w 12328"/>
                <a:gd name="T39" fmla="*/ 10548418 h 17372"/>
                <a:gd name="T40" fmla="*/ 7108995 w 12328"/>
                <a:gd name="T41" fmla="*/ 10369722 h 17372"/>
                <a:gd name="T42" fmla="*/ 7191927 w 12328"/>
                <a:gd name="T43" fmla="*/ 8645717 h 17372"/>
                <a:gd name="T44" fmla="*/ 5749521 w 12328"/>
                <a:gd name="T45" fmla="*/ 10263236 h 17372"/>
                <a:gd name="T46" fmla="*/ 3519475 w 12328"/>
                <a:gd name="T47" fmla="*/ 6852388 h 17372"/>
                <a:gd name="T48" fmla="*/ 5981099 w 12328"/>
                <a:gd name="T49" fmla="*/ 6570067 h 17372"/>
                <a:gd name="T50" fmla="*/ 5442175 w 12328"/>
                <a:gd name="T51" fmla="*/ 5056199 h 17372"/>
                <a:gd name="T52" fmla="*/ 3345804 w 12328"/>
                <a:gd name="T53" fmla="*/ 6475719 h 17372"/>
                <a:gd name="T54" fmla="*/ 2230046 w 12328"/>
                <a:gd name="T55" fmla="*/ 4065561 h 17372"/>
                <a:gd name="T56" fmla="*/ 3418684 w 12328"/>
                <a:gd name="T57" fmla="*/ 4249230 h 17372"/>
                <a:gd name="T58" fmla="*/ 5086947 w 12328"/>
                <a:gd name="T59" fmla="*/ 2328697 h 17372"/>
                <a:gd name="T60" fmla="*/ 3326502 w 12328"/>
                <a:gd name="T61" fmla="*/ 2002049 h 17372"/>
                <a:gd name="T62" fmla="*/ 979223 w 12328"/>
                <a:gd name="T63" fmla="*/ 2862621 h 17372"/>
                <a:gd name="T64" fmla="*/ 2233629 w 12328"/>
                <a:gd name="T65" fmla="*/ 0 h 1737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2328" h="17372" extrusionOk="0">
                  <a:moveTo>
                    <a:pt x="5742" y="2940"/>
                  </a:moveTo>
                  <a:cubicBezTo>
                    <a:pt x="5997" y="2940"/>
                    <a:pt x="6250" y="3004"/>
                    <a:pt x="6482" y="3157"/>
                  </a:cubicBezTo>
                  <a:cubicBezTo>
                    <a:pt x="7063" y="3539"/>
                    <a:pt x="6932" y="4471"/>
                    <a:pt x="6556" y="4913"/>
                  </a:cubicBezTo>
                  <a:cubicBezTo>
                    <a:pt x="6232" y="5292"/>
                    <a:pt x="5799" y="5397"/>
                    <a:pt x="5316" y="5451"/>
                  </a:cubicBezTo>
                  <a:cubicBezTo>
                    <a:pt x="5120" y="5472"/>
                    <a:pt x="4910" y="5484"/>
                    <a:pt x="4692" y="5484"/>
                  </a:cubicBezTo>
                  <a:cubicBezTo>
                    <a:pt x="4217" y="5484"/>
                    <a:pt x="3707" y="5429"/>
                    <a:pt x="3224" y="5299"/>
                  </a:cubicBezTo>
                  <a:cubicBezTo>
                    <a:pt x="3410" y="4718"/>
                    <a:pt x="3711" y="4170"/>
                    <a:pt x="4087" y="3758"/>
                  </a:cubicBezTo>
                  <a:cubicBezTo>
                    <a:pt x="4479" y="3324"/>
                    <a:pt x="5119" y="2940"/>
                    <a:pt x="5742" y="2940"/>
                  </a:cubicBezTo>
                  <a:close/>
                  <a:moveTo>
                    <a:pt x="7664" y="7412"/>
                  </a:moveTo>
                  <a:cubicBezTo>
                    <a:pt x="7913" y="7412"/>
                    <a:pt x="8149" y="7469"/>
                    <a:pt x="8340" y="7610"/>
                  </a:cubicBezTo>
                  <a:cubicBezTo>
                    <a:pt x="9486" y="8445"/>
                    <a:pt x="7435" y="9196"/>
                    <a:pt x="6908" y="9303"/>
                  </a:cubicBezTo>
                  <a:cubicBezTo>
                    <a:pt x="6667" y="9353"/>
                    <a:pt x="6420" y="9378"/>
                    <a:pt x="6173" y="9378"/>
                  </a:cubicBezTo>
                  <a:cubicBezTo>
                    <a:pt x="5802" y="9378"/>
                    <a:pt x="5432" y="9323"/>
                    <a:pt x="5083" y="9216"/>
                  </a:cubicBezTo>
                  <a:cubicBezTo>
                    <a:pt x="5330" y="8722"/>
                    <a:pt x="5681" y="8290"/>
                    <a:pt x="6114" y="7969"/>
                  </a:cubicBezTo>
                  <a:cubicBezTo>
                    <a:pt x="6481" y="7698"/>
                    <a:pt x="7107" y="7412"/>
                    <a:pt x="7664" y="7412"/>
                  </a:cubicBezTo>
                  <a:close/>
                  <a:moveTo>
                    <a:pt x="9856" y="12545"/>
                  </a:moveTo>
                  <a:cubicBezTo>
                    <a:pt x="10328" y="12545"/>
                    <a:pt x="10821" y="12857"/>
                    <a:pt x="10639" y="13385"/>
                  </a:cubicBezTo>
                  <a:cubicBezTo>
                    <a:pt x="10384" y="14119"/>
                    <a:pt x="9300" y="14413"/>
                    <a:pt x="8598" y="14413"/>
                  </a:cubicBezTo>
                  <a:cubicBezTo>
                    <a:pt x="8582" y="14413"/>
                    <a:pt x="8566" y="14413"/>
                    <a:pt x="8550" y="14413"/>
                  </a:cubicBezTo>
                  <a:cubicBezTo>
                    <a:pt x="8527" y="14410"/>
                    <a:pt x="8503" y="14406"/>
                    <a:pt x="8479" y="14406"/>
                  </a:cubicBezTo>
                  <a:cubicBezTo>
                    <a:pt x="8510" y="14098"/>
                    <a:pt x="8588" y="13798"/>
                    <a:pt x="8713" y="13524"/>
                  </a:cubicBezTo>
                  <a:cubicBezTo>
                    <a:pt x="8872" y="13183"/>
                    <a:pt x="9098" y="12825"/>
                    <a:pt x="9435" y="12642"/>
                  </a:cubicBezTo>
                  <a:cubicBezTo>
                    <a:pt x="9558" y="12576"/>
                    <a:pt x="9706" y="12545"/>
                    <a:pt x="9856" y="12545"/>
                  </a:cubicBezTo>
                  <a:close/>
                  <a:moveTo>
                    <a:pt x="3125" y="0"/>
                  </a:moveTo>
                  <a:cubicBezTo>
                    <a:pt x="3124" y="0"/>
                    <a:pt x="3122" y="0"/>
                    <a:pt x="3120" y="0"/>
                  </a:cubicBezTo>
                  <a:cubicBezTo>
                    <a:pt x="1109" y="44"/>
                    <a:pt x="1" y="3068"/>
                    <a:pt x="1214" y="4542"/>
                  </a:cubicBezTo>
                  <a:cubicBezTo>
                    <a:pt x="1548" y="4947"/>
                    <a:pt x="2065" y="5286"/>
                    <a:pt x="2663" y="5529"/>
                  </a:cubicBezTo>
                  <a:cubicBezTo>
                    <a:pt x="2460" y="6465"/>
                    <a:pt x="2562" y="7452"/>
                    <a:pt x="3048" y="8205"/>
                  </a:cubicBezTo>
                  <a:cubicBezTo>
                    <a:pt x="3410" y="8763"/>
                    <a:pt x="3931" y="9171"/>
                    <a:pt x="4522" y="9435"/>
                  </a:cubicBezTo>
                  <a:cubicBezTo>
                    <a:pt x="4174" y="10388"/>
                    <a:pt x="4181" y="11466"/>
                    <a:pt x="4667" y="12362"/>
                  </a:cubicBezTo>
                  <a:cubicBezTo>
                    <a:pt x="5313" y="13541"/>
                    <a:pt x="6648" y="14484"/>
                    <a:pt x="8033" y="14711"/>
                  </a:cubicBezTo>
                  <a:cubicBezTo>
                    <a:pt x="8044" y="15308"/>
                    <a:pt x="8219" y="15900"/>
                    <a:pt x="8571" y="16366"/>
                  </a:cubicBezTo>
                  <a:cubicBezTo>
                    <a:pt x="9169" y="17154"/>
                    <a:pt x="9912" y="17371"/>
                    <a:pt x="10723" y="17371"/>
                  </a:cubicBezTo>
                  <a:cubicBezTo>
                    <a:pt x="11171" y="17371"/>
                    <a:pt x="11641" y="17305"/>
                    <a:pt x="12119" y="17231"/>
                  </a:cubicBezTo>
                  <a:cubicBezTo>
                    <a:pt x="12327" y="17198"/>
                    <a:pt x="12212" y="16933"/>
                    <a:pt x="12048" y="16933"/>
                  </a:cubicBezTo>
                  <a:cubicBezTo>
                    <a:pt x="12042" y="16933"/>
                    <a:pt x="12037" y="16933"/>
                    <a:pt x="12031" y="16934"/>
                  </a:cubicBezTo>
                  <a:cubicBezTo>
                    <a:pt x="11605" y="16980"/>
                    <a:pt x="11179" y="17044"/>
                    <a:pt x="10767" y="17044"/>
                  </a:cubicBezTo>
                  <a:cubicBezTo>
                    <a:pt x="10208" y="17044"/>
                    <a:pt x="9673" y="16926"/>
                    <a:pt x="9192" y="16484"/>
                  </a:cubicBezTo>
                  <a:cubicBezTo>
                    <a:pt x="8709" y="16038"/>
                    <a:pt x="8479" y="15403"/>
                    <a:pt x="8466" y="14758"/>
                  </a:cubicBezTo>
                  <a:cubicBezTo>
                    <a:pt x="8530" y="14761"/>
                    <a:pt x="8594" y="14763"/>
                    <a:pt x="8657" y="14763"/>
                  </a:cubicBezTo>
                  <a:cubicBezTo>
                    <a:pt x="9096" y="14763"/>
                    <a:pt x="9533" y="14681"/>
                    <a:pt x="9946" y="14508"/>
                  </a:cubicBezTo>
                  <a:cubicBezTo>
                    <a:pt x="10709" y="14179"/>
                    <a:pt x="11609" y="13193"/>
                    <a:pt x="10798" y="12389"/>
                  </a:cubicBezTo>
                  <a:cubicBezTo>
                    <a:pt x="10587" y="12181"/>
                    <a:pt x="10329" y="12096"/>
                    <a:pt x="10062" y="12096"/>
                  </a:cubicBezTo>
                  <a:cubicBezTo>
                    <a:pt x="9560" y="12096"/>
                    <a:pt x="9024" y="12395"/>
                    <a:pt x="8709" y="12744"/>
                  </a:cubicBezTo>
                  <a:cubicBezTo>
                    <a:pt x="8317" y="13179"/>
                    <a:pt x="8101" y="13761"/>
                    <a:pt x="8044" y="14359"/>
                  </a:cubicBezTo>
                  <a:cubicBezTo>
                    <a:pt x="6682" y="14115"/>
                    <a:pt x="5276" y="13068"/>
                    <a:pt x="4843" y="11787"/>
                  </a:cubicBezTo>
                  <a:cubicBezTo>
                    <a:pt x="4606" y="11077"/>
                    <a:pt x="4661" y="10297"/>
                    <a:pt x="4924" y="9587"/>
                  </a:cubicBezTo>
                  <a:cubicBezTo>
                    <a:pt x="5343" y="9722"/>
                    <a:pt x="5787" y="9790"/>
                    <a:pt x="6230" y="9790"/>
                  </a:cubicBezTo>
                  <a:cubicBezTo>
                    <a:pt x="6986" y="9790"/>
                    <a:pt x="7742" y="9592"/>
                    <a:pt x="8368" y="9192"/>
                  </a:cubicBezTo>
                  <a:cubicBezTo>
                    <a:pt x="8925" y="8837"/>
                    <a:pt x="9422" y="8093"/>
                    <a:pt x="8864" y="7516"/>
                  </a:cubicBezTo>
                  <a:cubicBezTo>
                    <a:pt x="8554" y="7194"/>
                    <a:pt x="8083" y="7074"/>
                    <a:pt x="7614" y="7074"/>
                  </a:cubicBezTo>
                  <a:cubicBezTo>
                    <a:pt x="7291" y="7074"/>
                    <a:pt x="6968" y="7132"/>
                    <a:pt x="6702" y="7218"/>
                  </a:cubicBezTo>
                  <a:cubicBezTo>
                    <a:pt x="5793" y="7516"/>
                    <a:pt x="5090" y="8215"/>
                    <a:pt x="4681" y="9060"/>
                  </a:cubicBezTo>
                  <a:cubicBezTo>
                    <a:pt x="3968" y="8736"/>
                    <a:pt x="3387" y="8162"/>
                    <a:pt x="3140" y="7343"/>
                  </a:cubicBezTo>
                  <a:cubicBezTo>
                    <a:pt x="2984" y="6827"/>
                    <a:pt x="2998" y="6252"/>
                    <a:pt x="3120" y="5688"/>
                  </a:cubicBezTo>
                  <a:cubicBezTo>
                    <a:pt x="3656" y="5854"/>
                    <a:pt x="4232" y="5945"/>
                    <a:pt x="4783" y="5945"/>
                  </a:cubicBezTo>
                  <a:cubicBezTo>
                    <a:pt x="5500" y="5945"/>
                    <a:pt x="6175" y="5790"/>
                    <a:pt x="6668" y="5441"/>
                  </a:cubicBezTo>
                  <a:cubicBezTo>
                    <a:pt x="7334" y="4971"/>
                    <a:pt x="7563" y="3960"/>
                    <a:pt x="7117" y="3258"/>
                  </a:cubicBezTo>
                  <a:cubicBezTo>
                    <a:pt x="6806" y="2773"/>
                    <a:pt x="6259" y="2575"/>
                    <a:pt x="5699" y="2575"/>
                  </a:cubicBezTo>
                  <a:cubicBezTo>
                    <a:pt x="5335" y="2575"/>
                    <a:pt x="4966" y="2659"/>
                    <a:pt x="4654" y="2801"/>
                  </a:cubicBezTo>
                  <a:cubicBezTo>
                    <a:pt x="3745" y="3218"/>
                    <a:pt x="3076" y="4130"/>
                    <a:pt x="2761" y="5150"/>
                  </a:cubicBezTo>
                  <a:cubicBezTo>
                    <a:pt x="2170" y="4917"/>
                    <a:pt x="1660" y="4548"/>
                    <a:pt x="1370" y="4005"/>
                  </a:cubicBezTo>
                  <a:cubicBezTo>
                    <a:pt x="704" y="2758"/>
                    <a:pt x="1674" y="376"/>
                    <a:pt x="3207" y="295"/>
                  </a:cubicBezTo>
                  <a:cubicBezTo>
                    <a:pt x="3422" y="284"/>
                    <a:pt x="3291" y="0"/>
                    <a:pt x="312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610;p15">
              <a:extLst>
                <a:ext uri="{FF2B5EF4-FFF2-40B4-BE49-F238E27FC236}">
                  <a16:creationId xmlns:a16="http://schemas.microsoft.com/office/drawing/2014/main" id="{31AB5908-483F-499D-8E18-C1472D015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8007789" y="2743064"/>
              <a:ext cx="433067" cy="471938"/>
            </a:xfrm>
            <a:custGeom>
              <a:avLst/>
              <a:gdLst>
                <a:gd name="T0" fmla="*/ 11963476 w 6432"/>
                <a:gd name="T1" fmla="*/ 2027596 h 6358"/>
                <a:gd name="T2" fmla="*/ 11963476 w 6432"/>
                <a:gd name="T3" fmla="*/ 2027596 h 6358"/>
                <a:gd name="T4" fmla="*/ 17802407 w 6432"/>
                <a:gd name="T5" fmla="*/ 10033173 h 6358"/>
                <a:gd name="T6" fmla="*/ 11899984 w 6432"/>
                <a:gd name="T7" fmla="*/ 12413350 h 6358"/>
                <a:gd name="T8" fmla="*/ 11963476 w 6432"/>
                <a:gd name="T9" fmla="*/ 2027596 h 6358"/>
                <a:gd name="T10" fmla="*/ 25735774 w 6432"/>
                <a:gd name="T11" fmla="*/ 8314140 h 6358"/>
                <a:gd name="T12" fmla="*/ 25735774 w 6432"/>
                <a:gd name="T13" fmla="*/ 8314140 h 6358"/>
                <a:gd name="T14" fmla="*/ 22059216 w 6432"/>
                <a:gd name="T15" fmla="*/ 14391363 h 6358"/>
                <a:gd name="T16" fmla="*/ 19683744 w 6432"/>
                <a:gd name="T17" fmla="*/ 10777006 h 6358"/>
                <a:gd name="T18" fmla="*/ 25735774 w 6432"/>
                <a:gd name="T19" fmla="*/ 8314140 h 6358"/>
                <a:gd name="T20" fmla="*/ 10431178 w 6432"/>
                <a:gd name="T21" fmla="*/ 14556667 h 6358"/>
                <a:gd name="T22" fmla="*/ 10263459 w 6432"/>
                <a:gd name="T23" fmla="*/ 19620091 h 6358"/>
                <a:gd name="T24" fmla="*/ 2955723 w 6432"/>
                <a:gd name="T25" fmla="*/ 17570449 h 6358"/>
                <a:gd name="T26" fmla="*/ 10431178 w 6432"/>
                <a:gd name="T27" fmla="*/ 14556667 h 6358"/>
                <a:gd name="T28" fmla="*/ 18595757 w 6432"/>
                <a:gd name="T29" fmla="*/ 11223262 h 6358"/>
                <a:gd name="T30" fmla="*/ 20341087 w 6432"/>
                <a:gd name="T31" fmla="*/ 13867911 h 6358"/>
                <a:gd name="T32" fmla="*/ 21388272 w 6432"/>
                <a:gd name="T33" fmla="*/ 15504329 h 6358"/>
                <a:gd name="T34" fmla="*/ 17661889 w 6432"/>
                <a:gd name="T35" fmla="*/ 21592537 h 6358"/>
                <a:gd name="T36" fmla="*/ 13527486 w 6432"/>
                <a:gd name="T37" fmla="*/ 20534722 h 6358"/>
                <a:gd name="T38" fmla="*/ 11550945 w 6432"/>
                <a:gd name="T39" fmla="*/ 19972672 h 6358"/>
                <a:gd name="T40" fmla="*/ 11841070 w 6432"/>
                <a:gd name="T41" fmla="*/ 13978138 h 6358"/>
                <a:gd name="T42" fmla="*/ 18595757 w 6432"/>
                <a:gd name="T43" fmla="*/ 11223262 h 6358"/>
                <a:gd name="T44" fmla="*/ 22045615 w 6432"/>
                <a:gd name="T45" fmla="*/ 16529113 h 6358"/>
                <a:gd name="T46" fmla="*/ 27299784 w 6432"/>
                <a:gd name="T47" fmla="*/ 24347414 h 6358"/>
                <a:gd name="T48" fmla="*/ 26057612 w 6432"/>
                <a:gd name="T49" fmla="*/ 23972788 h 6358"/>
                <a:gd name="T50" fmla="*/ 21080034 w 6432"/>
                <a:gd name="T51" fmla="*/ 22507167 h 6358"/>
                <a:gd name="T52" fmla="*/ 18767987 w 6432"/>
                <a:gd name="T53" fmla="*/ 21890114 h 6358"/>
                <a:gd name="T54" fmla="*/ 22045615 w 6432"/>
                <a:gd name="T55" fmla="*/ 16529113 h 6358"/>
                <a:gd name="T56" fmla="*/ 11473852 w 6432"/>
                <a:gd name="T57" fmla="*/ 21179313 h 6358"/>
                <a:gd name="T58" fmla="*/ 16990945 w 6432"/>
                <a:gd name="T59" fmla="*/ 22672472 h 6358"/>
                <a:gd name="T60" fmla="*/ 10753083 w 6432"/>
                <a:gd name="T61" fmla="*/ 32430187 h 6358"/>
                <a:gd name="T62" fmla="*/ 11473852 w 6432"/>
                <a:gd name="T63" fmla="*/ 21179313 h 6358"/>
                <a:gd name="T64" fmla="*/ 11791246 w 6432"/>
                <a:gd name="T65" fmla="*/ 5493 h 6358"/>
                <a:gd name="T66" fmla="*/ 11659750 w 6432"/>
                <a:gd name="T67" fmla="*/ 159812 h 6358"/>
                <a:gd name="T68" fmla="*/ 11628037 w 6432"/>
                <a:gd name="T69" fmla="*/ 424284 h 6358"/>
                <a:gd name="T70" fmla="*/ 11505631 w 6432"/>
                <a:gd name="T71" fmla="*/ 1449068 h 6358"/>
                <a:gd name="T72" fmla="*/ 10508271 w 6432"/>
                <a:gd name="T73" fmla="*/ 12975400 h 6358"/>
                <a:gd name="T74" fmla="*/ 566650 w 6432"/>
                <a:gd name="T75" fmla="*/ 16997488 h 6358"/>
                <a:gd name="T76" fmla="*/ 856775 w 6432"/>
                <a:gd name="T77" fmla="*/ 18319775 h 6358"/>
                <a:gd name="T78" fmla="*/ 10218146 w 6432"/>
                <a:gd name="T79" fmla="*/ 20870823 h 6358"/>
                <a:gd name="T80" fmla="*/ 9728522 w 6432"/>
                <a:gd name="T81" fmla="*/ 34160206 h 6358"/>
                <a:gd name="T82" fmla="*/ 10295239 w 6432"/>
                <a:gd name="T83" fmla="*/ 35030745 h 6358"/>
                <a:gd name="T84" fmla="*/ 10539984 w 6432"/>
                <a:gd name="T85" fmla="*/ 34870933 h 6358"/>
                <a:gd name="T86" fmla="*/ 18092532 w 6432"/>
                <a:gd name="T87" fmla="*/ 22969975 h 6358"/>
                <a:gd name="T88" fmla="*/ 28537378 w 6432"/>
                <a:gd name="T89" fmla="*/ 26005803 h 6358"/>
                <a:gd name="T90" fmla="*/ 28668806 w 6432"/>
                <a:gd name="T91" fmla="*/ 26027848 h 6358"/>
                <a:gd name="T92" fmla="*/ 28904596 w 6432"/>
                <a:gd name="T93" fmla="*/ 25091247 h 6358"/>
                <a:gd name="T94" fmla="*/ 22716559 w 6432"/>
                <a:gd name="T95" fmla="*/ 15410654 h 6358"/>
                <a:gd name="T96" fmla="*/ 27589909 w 6432"/>
                <a:gd name="T97" fmla="*/ 7482199 h 6358"/>
                <a:gd name="T98" fmla="*/ 27118397 w 6432"/>
                <a:gd name="T99" fmla="*/ 6341695 h 6358"/>
                <a:gd name="T100" fmla="*/ 27009659 w 6432"/>
                <a:gd name="T101" fmla="*/ 6363740 h 6358"/>
                <a:gd name="T102" fmla="*/ 18903994 w 6432"/>
                <a:gd name="T103" fmla="*/ 9603396 h 6358"/>
                <a:gd name="T104" fmla="*/ 12040569 w 6432"/>
                <a:gd name="T105" fmla="*/ 628113 h 6358"/>
                <a:gd name="T106" fmla="*/ 11936275 w 6432"/>
                <a:gd name="T107" fmla="*/ 534437 h 6358"/>
                <a:gd name="T108" fmla="*/ 11918163 w 6432"/>
                <a:gd name="T109" fmla="*/ 181857 h 6358"/>
                <a:gd name="T110" fmla="*/ 11791246 w 6432"/>
                <a:gd name="T111" fmla="*/ 5493 h 635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432" h="6358" extrusionOk="0">
                  <a:moveTo>
                    <a:pt x="2639" y="368"/>
                  </a:moveTo>
                  <a:lnTo>
                    <a:pt x="2639" y="368"/>
                  </a:lnTo>
                  <a:cubicBezTo>
                    <a:pt x="3102" y="814"/>
                    <a:pt x="3522" y="1314"/>
                    <a:pt x="3927" y="1821"/>
                  </a:cubicBezTo>
                  <a:cubicBezTo>
                    <a:pt x="3494" y="1966"/>
                    <a:pt x="3058" y="2108"/>
                    <a:pt x="2625" y="2253"/>
                  </a:cubicBezTo>
                  <a:cubicBezTo>
                    <a:pt x="2650" y="1621"/>
                    <a:pt x="2656" y="993"/>
                    <a:pt x="2639" y="368"/>
                  </a:cubicBezTo>
                  <a:close/>
                  <a:moveTo>
                    <a:pt x="5677" y="1509"/>
                  </a:moveTo>
                  <a:lnTo>
                    <a:pt x="5677" y="1509"/>
                  </a:lnTo>
                  <a:cubicBezTo>
                    <a:pt x="5407" y="1878"/>
                    <a:pt x="5136" y="2243"/>
                    <a:pt x="4866" y="2612"/>
                  </a:cubicBezTo>
                  <a:cubicBezTo>
                    <a:pt x="4693" y="2392"/>
                    <a:pt x="4522" y="2172"/>
                    <a:pt x="4342" y="1956"/>
                  </a:cubicBezTo>
                  <a:cubicBezTo>
                    <a:pt x="4788" y="1807"/>
                    <a:pt x="5231" y="1659"/>
                    <a:pt x="5677" y="1509"/>
                  </a:cubicBezTo>
                  <a:close/>
                  <a:moveTo>
                    <a:pt x="2301" y="2642"/>
                  </a:moveTo>
                  <a:cubicBezTo>
                    <a:pt x="2288" y="2946"/>
                    <a:pt x="2274" y="3253"/>
                    <a:pt x="2264" y="3561"/>
                  </a:cubicBezTo>
                  <a:cubicBezTo>
                    <a:pt x="1727" y="3439"/>
                    <a:pt x="1190" y="3314"/>
                    <a:pt x="652" y="3189"/>
                  </a:cubicBezTo>
                  <a:cubicBezTo>
                    <a:pt x="1203" y="3007"/>
                    <a:pt x="1750" y="2824"/>
                    <a:pt x="2301" y="2642"/>
                  </a:cubicBezTo>
                  <a:close/>
                  <a:moveTo>
                    <a:pt x="4102" y="2037"/>
                  </a:moveTo>
                  <a:cubicBezTo>
                    <a:pt x="4231" y="2199"/>
                    <a:pt x="4359" y="2358"/>
                    <a:pt x="4487" y="2517"/>
                  </a:cubicBezTo>
                  <a:cubicBezTo>
                    <a:pt x="4528" y="2564"/>
                    <a:pt x="4609" y="2673"/>
                    <a:pt x="4718" y="2814"/>
                  </a:cubicBezTo>
                  <a:cubicBezTo>
                    <a:pt x="4444" y="3183"/>
                    <a:pt x="4170" y="3551"/>
                    <a:pt x="3896" y="3919"/>
                  </a:cubicBezTo>
                  <a:cubicBezTo>
                    <a:pt x="3592" y="3855"/>
                    <a:pt x="3285" y="3791"/>
                    <a:pt x="2984" y="3727"/>
                  </a:cubicBezTo>
                  <a:cubicBezTo>
                    <a:pt x="2835" y="3693"/>
                    <a:pt x="2693" y="3659"/>
                    <a:pt x="2548" y="3625"/>
                  </a:cubicBezTo>
                  <a:cubicBezTo>
                    <a:pt x="2572" y="3264"/>
                    <a:pt x="2595" y="2899"/>
                    <a:pt x="2612" y="2537"/>
                  </a:cubicBezTo>
                  <a:cubicBezTo>
                    <a:pt x="3109" y="2372"/>
                    <a:pt x="3606" y="2206"/>
                    <a:pt x="4102" y="2037"/>
                  </a:cubicBezTo>
                  <a:close/>
                  <a:moveTo>
                    <a:pt x="4863" y="3000"/>
                  </a:moveTo>
                  <a:cubicBezTo>
                    <a:pt x="5217" y="3470"/>
                    <a:pt x="5724" y="4122"/>
                    <a:pt x="6022" y="4419"/>
                  </a:cubicBezTo>
                  <a:cubicBezTo>
                    <a:pt x="5894" y="4382"/>
                    <a:pt x="5758" y="4355"/>
                    <a:pt x="5748" y="4351"/>
                  </a:cubicBezTo>
                  <a:cubicBezTo>
                    <a:pt x="5383" y="4261"/>
                    <a:pt x="5018" y="4173"/>
                    <a:pt x="4650" y="4085"/>
                  </a:cubicBezTo>
                  <a:cubicBezTo>
                    <a:pt x="4481" y="4044"/>
                    <a:pt x="4308" y="4011"/>
                    <a:pt x="4140" y="3973"/>
                  </a:cubicBezTo>
                  <a:cubicBezTo>
                    <a:pt x="4380" y="3649"/>
                    <a:pt x="4620" y="3325"/>
                    <a:pt x="4863" y="3000"/>
                  </a:cubicBezTo>
                  <a:close/>
                  <a:moveTo>
                    <a:pt x="2531" y="3844"/>
                  </a:moveTo>
                  <a:cubicBezTo>
                    <a:pt x="2937" y="3936"/>
                    <a:pt x="3342" y="4024"/>
                    <a:pt x="3748" y="4115"/>
                  </a:cubicBezTo>
                  <a:cubicBezTo>
                    <a:pt x="3294" y="4710"/>
                    <a:pt x="2839" y="5301"/>
                    <a:pt x="2372" y="5886"/>
                  </a:cubicBezTo>
                  <a:cubicBezTo>
                    <a:pt x="2427" y="5210"/>
                    <a:pt x="2483" y="4527"/>
                    <a:pt x="2531" y="3844"/>
                  </a:cubicBezTo>
                  <a:close/>
                  <a:moveTo>
                    <a:pt x="2601" y="1"/>
                  </a:moveTo>
                  <a:cubicBezTo>
                    <a:pt x="2588" y="1"/>
                    <a:pt x="2575" y="10"/>
                    <a:pt x="2572" y="29"/>
                  </a:cubicBezTo>
                  <a:cubicBezTo>
                    <a:pt x="2569" y="46"/>
                    <a:pt x="2569" y="60"/>
                    <a:pt x="2565" y="77"/>
                  </a:cubicBezTo>
                  <a:cubicBezTo>
                    <a:pt x="2500" y="87"/>
                    <a:pt x="2470" y="188"/>
                    <a:pt x="2538" y="263"/>
                  </a:cubicBezTo>
                  <a:cubicBezTo>
                    <a:pt x="2427" y="949"/>
                    <a:pt x="2359" y="1648"/>
                    <a:pt x="2318" y="2355"/>
                  </a:cubicBezTo>
                  <a:cubicBezTo>
                    <a:pt x="1585" y="2598"/>
                    <a:pt x="855" y="2841"/>
                    <a:pt x="125" y="3085"/>
                  </a:cubicBezTo>
                  <a:cubicBezTo>
                    <a:pt x="0" y="3125"/>
                    <a:pt x="101" y="3304"/>
                    <a:pt x="189" y="3325"/>
                  </a:cubicBezTo>
                  <a:cubicBezTo>
                    <a:pt x="875" y="3484"/>
                    <a:pt x="1565" y="3635"/>
                    <a:pt x="2254" y="3788"/>
                  </a:cubicBezTo>
                  <a:cubicBezTo>
                    <a:pt x="2227" y="4595"/>
                    <a:pt x="2204" y="5402"/>
                    <a:pt x="2146" y="6200"/>
                  </a:cubicBezTo>
                  <a:cubicBezTo>
                    <a:pt x="2140" y="6258"/>
                    <a:pt x="2206" y="6358"/>
                    <a:pt x="2271" y="6358"/>
                  </a:cubicBezTo>
                  <a:cubicBezTo>
                    <a:pt x="2290" y="6358"/>
                    <a:pt x="2308" y="6349"/>
                    <a:pt x="2325" y="6329"/>
                  </a:cubicBezTo>
                  <a:cubicBezTo>
                    <a:pt x="2896" y="5622"/>
                    <a:pt x="3447" y="4899"/>
                    <a:pt x="3991" y="4169"/>
                  </a:cubicBezTo>
                  <a:cubicBezTo>
                    <a:pt x="4762" y="4342"/>
                    <a:pt x="5532" y="4521"/>
                    <a:pt x="6295" y="4720"/>
                  </a:cubicBezTo>
                  <a:cubicBezTo>
                    <a:pt x="6306" y="4723"/>
                    <a:pt x="6315" y="4724"/>
                    <a:pt x="6324" y="4724"/>
                  </a:cubicBezTo>
                  <a:cubicBezTo>
                    <a:pt x="6407" y="4724"/>
                    <a:pt x="6431" y="4621"/>
                    <a:pt x="6376" y="4554"/>
                  </a:cubicBezTo>
                  <a:cubicBezTo>
                    <a:pt x="5921" y="3983"/>
                    <a:pt x="5471" y="3389"/>
                    <a:pt x="5011" y="2797"/>
                  </a:cubicBezTo>
                  <a:cubicBezTo>
                    <a:pt x="5370" y="2314"/>
                    <a:pt x="5728" y="1834"/>
                    <a:pt x="6086" y="1358"/>
                  </a:cubicBezTo>
                  <a:cubicBezTo>
                    <a:pt x="6139" y="1293"/>
                    <a:pt x="6066" y="1151"/>
                    <a:pt x="5982" y="1151"/>
                  </a:cubicBezTo>
                  <a:cubicBezTo>
                    <a:pt x="5974" y="1151"/>
                    <a:pt x="5966" y="1152"/>
                    <a:pt x="5958" y="1155"/>
                  </a:cubicBezTo>
                  <a:cubicBezTo>
                    <a:pt x="5359" y="1347"/>
                    <a:pt x="4765" y="1547"/>
                    <a:pt x="4170" y="1743"/>
                  </a:cubicBezTo>
                  <a:cubicBezTo>
                    <a:pt x="3690" y="1165"/>
                    <a:pt x="3193" y="614"/>
                    <a:pt x="2656" y="114"/>
                  </a:cubicBezTo>
                  <a:cubicBezTo>
                    <a:pt x="2646" y="104"/>
                    <a:pt x="2639" y="101"/>
                    <a:pt x="2633" y="97"/>
                  </a:cubicBezTo>
                  <a:cubicBezTo>
                    <a:pt x="2629" y="77"/>
                    <a:pt x="2629" y="53"/>
                    <a:pt x="2629" y="33"/>
                  </a:cubicBezTo>
                  <a:cubicBezTo>
                    <a:pt x="2629" y="12"/>
                    <a:pt x="2616" y="1"/>
                    <a:pt x="260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611;p15">
              <a:extLst>
                <a:ext uri="{FF2B5EF4-FFF2-40B4-BE49-F238E27FC236}">
                  <a16:creationId xmlns:a16="http://schemas.microsoft.com/office/drawing/2014/main" id="{370FCE65-CCEC-4073-8C9A-A633993D7450}"/>
                </a:ext>
              </a:extLst>
            </p:cNvPr>
            <p:cNvSpPr>
              <a:spLocks/>
            </p:cNvSpPr>
            <p:nvPr/>
          </p:nvSpPr>
          <p:spPr bwMode="auto">
            <a:xfrm rot="-1840185">
              <a:off x="7117644" y="4340860"/>
              <a:ext cx="673005" cy="594293"/>
            </a:xfrm>
            <a:custGeom>
              <a:avLst/>
              <a:gdLst>
                <a:gd name="T0" fmla="*/ 5730178 w 21652"/>
                <a:gd name="T1" fmla="*/ 62783 h 19121"/>
                <a:gd name="T2" fmla="*/ 3663606 w 21652"/>
                <a:gd name="T3" fmla="*/ 5918718 h 19121"/>
                <a:gd name="T4" fmla="*/ 7316583 w 21652"/>
                <a:gd name="T5" fmla="*/ 8459312 h 19121"/>
                <a:gd name="T6" fmla="*/ 7571648 w 21652"/>
                <a:gd name="T7" fmla="*/ 9624308 h 19121"/>
                <a:gd name="T8" fmla="*/ 6826749 w 21652"/>
                <a:gd name="T9" fmla="*/ 9562489 h 19121"/>
                <a:gd name="T10" fmla="*/ 2360273 w 21652"/>
                <a:gd name="T11" fmla="*/ 6858659 h 19121"/>
                <a:gd name="T12" fmla="*/ 4735062 w 21652"/>
                <a:gd name="T13" fmla="*/ 11844212 h 19121"/>
                <a:gd name="T14" fmla="*/ 6722404 w 21652"/>
                <a:gd name="T15" fmla="*/ 14145236 h 19121"/>
                <a:gd name="T16" fmla="*/ 5671245 w 21652"/>
                <a:gd name="T17" fmla="*/ 14027379 h 19121"/>
                <a:gd name="T18" fmla="*/ 2866550 w 21652"/>
                <a:gd name="T19" fmla="*/ 11648093 h 19121"/>
                <a:gd name="T20" fmla="*/ 1447278 w 21652"/>
                <a:gd name="T21" fmla="*/ 11103280 h 19121"/>
                <a:gd name="T22" fmla="*/ 4131216 w 21652"/>
                <a:gd name="T23" fmla="*/ 18471009 h 19121"/>
                <a:gd name="T24" fmla="*/ 11339600 w 21652"/>
                <a:gd name="T25" fmla="*/ 17981241 h 19121"/>
                <a:gd name="T26" fmla="*/ 8051815 w 21652"/>
                <a:gd name="T27" fmla="*/ 16672310 h 19121"/>
                <a:gd name="T28" fmla="*/ 4786255 w 21652"/>
                <a:gd name="T29" fmla="*/ 15293822 h 19121"/>
                <a:gd name="T30" fmla="*/ 7994810 w 21652"/>
                <a:gd name="T31" fmla="*/ 16314883 h 19121"/>
                <a:gd name="T32" fmla="*/ 10989856 w 21652"/>
                <a:gd name="T33" fmla="*/ 13397529 h 19121"/>
                <a:gd name="T34" fmla="*/ 10948298 w 21652"/>
                <a:gd name="T35" fmla="*/ 13260370 h 19121"/>
                <a:gd name="T36" fmla="*/ 5337944 w 21652"/>
                <a:gd name="T37" fmla="*/ 10152741 h 19121"/>
                <a:gd name="T38" fmla="*/ 5370768 w 21652"/>
                <a:gd name="T39" fmla="*/ 10078334 h 19121"/>
                <a:gd name="T40" fmla="*/ 10871990 w 21652"/>
                <a:gd name="T41" fmla="*/ 12882647 h 19121"/>
                <a:gd name="T42" fmla="*/ 9703929 w 21652"/>
                <a:gd name="T43" fmla="*/ 8021728 h 19121"/>
                <a:gd name="T44" fmla="*/ 5758215 w 21652"/>
                <a:gd name="T45" fmla="*/ 4045643 h 19121"/>
                <a:gd name="T46" fmla="*/ 8910727 w 21652"/>
                <a:gd name="T47" fmla="*/ 6424898 h 19121"/>
                <a:gd name="T48" fmla="*/ 6520490 w 21652"/>
                <a:gd name="T49" fmla="*/ 1407456 h 19121"/>
                <a:gd name="T50" fmla="*/ 6569756 w 21652"/>
                <a:gd name="T51" fmla="*/ 1326335 h 19121"/>
                <a:gd name="T52" fmla="*/ 9308773 w 21652"/>
                <a:gd name="T53" fmla="*/ 2468145 h 19121"/>
                <a:gd name="T54" fmla="*/ 9367706 w 21652"/>
                <a:gd name="T55" fmla="*/ 2435293 h 19121"/>
                <a:gd name="T56" fmla="*/ 11242031 w 21652"/>
                <a:gd name="T57" fmla="*/ 11514788 h 19121"/>
                <a:gd name="T58" fmla="*/ 14559748 w 21652"/>
                <a:gd name="T59" fmla="*/ 7667191 h 19121"/>
                <a:gd name="T60" fmla="*/ 11309636 w 21652"/>
                <a:gd name="T61" fmla="*/ 11844212 h 19121"/>
                <a:gd name="T62" fmla="*/ 11751167 w 21652"/>
                <a:gd name="T63" fmla="*/ 14743197 h 19121"/>
                <a:gd name="T64" fmla="*/ 17813714 w 21652"/>
                <a:gd name="T65" fmla="*/ 13903740 h 19121"/>
                <a:gd name="T66" fmla="*/ 17846568 w 21652"/>
                <a:gd name="T67" fmla="*/ 13979079 h 19121"/>
                <a:gd name="T68" fmla="*/ 13836109 w 21652"/>
                <a:gd name="T69" fmla="*/ 15714032 h 19121"/>
                <a:gd name="T70" fmla="*/ 11813022 w 21652"/>
                <a:gd name="T71" fmla="*/ 15370125 h 19121"/>
                <a:gd name="T72" fmla="*/ 11943445 w 21652"/>
                <a:gd name="T73" fmla="*/ 18045982 h 19121"/>
                <a:gd name="T74" fmla="*/ 15913311 w 21652"/>
                <a:gd name="T75" fmla="*/ 18471009 h 19121"/>
                <a:gd name="T76" fmla="*/ 17891980 w 21652"/>
                <a:gd name="T77" fmla="*/ 9180912 h 19121"/>
                <a:gd name="T78" fmla="*/ 15224454 w 21652"/>
                <a:gd name="T79" fmla="*/ 12983131 h 19121"/>
                <a:gd name="T80" fmla="*/ 14613863 w 21652"/>
                <a:gd name="T81" fmla="*/ 11844212 h 19121"/>
                <a:gd name="T82" fmla="*/ 17389558 w 21652"/>
                <a:gd name="T83" fmla="*/ 7733859 h 19121"/>
                <a:gd name="T84" fmla="*/ 13824515 w 21652"/>
                <a:gd name="T85" fmla="*/ 4847431 h 19121"/>
                <a:gd name="T86" fmla="*/ 12456467 w 21652"/>
                <a:gd name="T87" fmla="*/ 7678784 h 19121"/>
                <a:gd name="T88" fmla="*/ 11927003 w 21652"/>
                <a:gd name="T89" fmla="*/ 7994657 h 19121"/>
                <a:gd name="T90" fmla="*/ 11557956 w 21652"/>
                <a:gd name="T91" fmla="*/ 7489441 h 19121"/>
                <a:gd name="T92" fmla="*/ 13125027 w 21652"/>
                <a:gd name="T93" fmla="*/ 4280364 h 1912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21652" h="19121" extrusionOk="0">
                  <a:moveTo>
                    <a:pt x="6409" y="0"/>
                  </a:moveTo>
                  <a:cubicBezTo>
                    <a:pt x="6239" y="0"/>
                    <a:pt x="6079" y="21"/>
                    <a:pt x="5931" y="65"/>
                  </a:cubicBezTo>
                  <a:cubicBezTo>
                    <a:pt x="5023" y="339"/>
                    <a:pt x="3532" y="4742"/>
                    <a:pt x="3349" y="5425"/>
                  </a:cubicBezTo>
                  <a:cubicBezTo>
                    <a:pt x="3315" y="5550"/>
                    <a:pt x="3708" y="6043"/>
                    <a:pt x="3792" y="6127"/>
                  </a:cubicBezTo>
                  <a:cubicBezTo>
                    <a:pt x="4113" y="6445"/>
                    <a:pt x="4519" y="6715"/>
                    <a:pt x="4856" y="7023"/>
                  </a:cubicBezTo>
                  <a:cubicBezTo>
                    <a:pt x="5658" y="7749"/>
                    <a:pt x="6580" y="8337"/>
                    <a:pt x="7573" y="8757"/>
                  </a:cubicBezTo>
                  <a:cubicBezTo>
                    <a:pt x="7874" y="8885"/>
                    <a:pt x="8233" y="9057"/>
                    <a:pt x="8273" y="9385"/>
                  </a:cubicBezTo>
                  <a:cubicBezTo>
                    <a:pt x="8300" y="9645"/>
                    <a:pt x="8087" y="9889"/>
                    <a:pt x="7837" y="9963"/>
                  </a:cubicBezTo>
                  <a:cubicBezTo>
                    <a:pt x="7751" y="9989"/>
                    <a:pt x="7664" y="10000"/>
                    <a:pt x="7576" y="10000"/>
                  </a:cubicBezTo>
                  <a:cubicBezTo>
                    <a:pt x="7404" y="10000"/>
                    <a:pt x="7230" y="9957"/>
                    <a:pt x="7066" y="9899"/>
                  </a:cubicBezTo>
                  <a:cubicBezTo>
                    <a:pt x="6422" y="9669"/>
                    <a:pt x="5971" y="9223"/>
                    <a:pt x="5522" y="8730"/>
                  </a:cubicBezTo>
                  <a:cubicBezTo>
                    <a:pt x="4617" y="7732"/>
                    <a:pt x="2443" y="7100"/>
                    <a:pt x="2443" y="7100"/>
                  </a:cubicBezTo>
                  <a:cubicBezTo>
                    <a:pt x="2443" y="7100"/>
                    <a:pt x="1322" y="8050"/>
                    <a:pt x="1521" y="10453"/>
                  </a:cubicBezTo>
                  <a:cubicBezTo>
                    <a:pt x="1521" y="10453"/>
                    <a:pt x="3234" y="10990"/>
                    <a:pt x="4901" y="12261"/>
                  </a:cubicBezTo>
                  <a:cubicBezTo>
                    <a:pt x="5550" y="12757"/>
                    <a:pt x="6327" y="13272"/>
                    <a:pt x="6807" y="13950"/>
                  </a:cubicBezTo>
                  <a:cubicBezTo>
                    <a:pt x="6932" y="14130"/>
                    <a:pt x="7091" y="14420"/>
                    <a:pt x="6958" y="14643"/>
                  </a:cubicBezTo>
                  <a:cubicBezTo>
                    <a:pt x="6887" y="14763"/>
                    <a:pt x="6767" y="14808"/>
                    <a:pt x="6631" y="14808"/>
                  </a:cubicBezTo>
                  <a:cubicBezTo>
                    <a:pt x="6363" y="14808"/>
                    <a:pt x="6031" y="14636"/>
                    <a:pt x="5870" y="14521"/>
                  </a:cubicBezTo>
                  <a:cubicBezTo>
                    <a:pt x="5559" y="14302"/>
                    <a:pt x="5319" y="13997"/>
                    <a:pt x="5063" y="13714"/>
                  </a:cubicBezTo>
                  <a:cubicBezTo>
                    <a:pt x="4435" y="13032"/>
                    <a:pt x="3809" y="12450"/>
                    <a:pt x="2967" y="12058"/>
                  </a:cubicBezTo>
                  <a:cubicBezTo>
                    <a:pt x="2491" y="11835"/>
                    <a:pt x="1997" y="11645"/>
                    <a:pt x="1498" y="11494"/>
                  </a:cubicBezTo>
                  <a:cubicBezTo>
                    <a:pt x="1498" y="11494"/>
                    <a:pt x="1" y="14474"/>
                    <a:pt x="1812" y="17107"/>
                  </a:cubicBezTo>
                  <a:cubicBezTo>
                    <a:pt x="2362" y="17907"/>
                    <a:pt x="3238" y="18611"/>
                    <a:pt x="4276" y="19121"/>
                  </a:cubicBezTo>
                  <a:lnTo>
                    <a:pt x="11051" y="19121"/>
                  </a:lnTo>
                  <a:cubicBezTo>
                    <a:pt x="11288" y="18972"/>
                    <a:pt x="11517" y="18807"/>
                    <a:pt x="11737" y="18614"/>
                  </a:cubicBezTo>
                  <a:cubicBezTo>
                    <a:pt x="11727" y="17874"/>
                    <a:pt x="11700" y="17137"/>
                    <a:pt x="11649" y="16401"/>
                  </a:cubicBezTo>
                  <a:cubicBezTo>
                    <a:pt x="10765" y="16939"/>
                    <a:pt x="9535" y="17259"/>
                    <a:pt x="8334" y="17259"/>
                  </a:cubicBezTo>
                  <a:cubicBezTo>
                    <a:pt x="6990" y="17259"/>
                    <a:pt x="5682" y="16859"/>
                    <a:pt x="4934" y="15920"/>
                  </a:cubicBezTo>
                  <a:cubicBezTo>
                    <a:pt x="4917" y="15898"/>
                    <a:pt x="4927" y="15832"/>
                    <a:pt x="4954" y="15832"/>
                  </a:cubicBezTo>
                  <a:cubicBezTo>
                    <a:pt x="4959" y="15832"/>
                    <a:pt x="4965" y="15834"/>
                    <a:pt x="4971" y="15839"/>
                  </a:cubicBezTo>
                  <a:cubicBezTo>
                    <a:pt x="5817" y="16547"/>
                    <a:pt x="7042" y="16889"/>
                    <a:pt x="8275" y="16889"/>
                  </a:cubicBezTo>
                  <a:cubicBezTo>
                    <a:pt x="9498" y="16889"/>
                    <a:pt x="10728" y="16553"/>
                    <a:pt x="11605" y="15903"/>
                  </a:cubicBezTo>
                  <a:cubicBezTo>
                    <a:pt x="11544" y="15225"/>
                    <a:pt x="11473" y="14545"/>
                    <a:pt x="11375" y="13869"/>
                  </a:cubicBezTo>
                  <a:cubicBezTo>
                    <a:pt x="11369" y="13822"/>
                    <a:pt x="11358" y="13774"/>
                    <a:pt x="11349" y="13727"/>
                  </a:cubicBezTo>
                  <a:cubicBezTo>
                    <a:pt x="11343" y="13727"/>
                    <a:pt x="11337" y="13727"/>
                    <a:pt x="11332" y="13727"/>
                  </a:cubicBezTo>
                  <a:cubicBezTo>
                    <a:pt x="10266" y="13727"/>
                    <a:pt x="9201" y="13421"/>
                    <a:pt x="8250" y="12947"/>
                  </a:cubicBezTo>
                  <a:cubicBezTo>
                    <a:pt x="7111" y="12383"/>
                    <a:pt x="6364" y="11430"/>
                    <a:pt x="5525" y="10510"/>
                  </a:cubicBezTo>
                  <a:cubicBezTo>
                    <a:pt x="5506" y="10488"/>
                    <a:pt x="5514" y="10424"/>
                    <a:pt x="5541" y="10424"/>
                  </a:cubicBezTo>
                  <a:cubicBezTo>
                    <a:pt x="5546" y="10424"/>
                    <a:pt x="5553" y="10427"/>
                    <a:pt x="5559" y="10433"/>
                  </a:cubicBezTo>
                  <a:cubicBezTo>
                    <a:pt x="6300" y="11071"/>
                    <a:pt x="6962" y="11795"/>
                    <a:pt x="7796" y="12315"/>
                  </a:cubicBezTo>
                  <a:cubicBezTo>
                    <a:pt x="8772" y="12925"/>
                    <a:pt x="10064" y="13336"/>
                    <a:pt x="11253" y="13336"/>
                  </a:cubicBezTo>
                  <a:cubicBezTo>
                    <a:pt x="11262" y="13336"/>
                    <a:pt x="11271" y="13336"/>
                    <a:pt x="11280" y="13336"/>
                  </a:cubicBezTo>
                  <a:cubicBezTo>
                    <a:pt x="11004" y="11632"/>
                    <a:pt x="10591" y="9946"/>
                    <a:pt x="10044" y="8304"/>
                  </a:cubicBezTo>
                  <a:cubicBezTo>
                    <a:pt x="9013" y="6678"/>
                    <a:pt x="7529" y="5448"/>
                    <a:pt x="5955" y="4319"/>
                  </a:cubicBezTo>
                  <a:cubicBezTo>
                    <a:pt x="5924" y="4298"/>
                    <a:pt x="5916" y="4188"/>
                    <a:pt x="5960" y="4188"/>
                  </a:cubicBezTo>
                  <a:cubicBezTo>
                    <a:pt x="5965" y="4188"/>
                    <a:pt x="5970" y="4189"/>
                    <a:pt x="5976" y="4191"/>
                  </a:cubicBezTo>
                  <a:cubicBezTo>
                    <a:pt x="7219" y="4742"/>
                    <a:pt x="8259" y="5712"/>
                    <a:pt x="9223" y="6651"/>
                  </a:cubicBezTo>
                  <a:cubicBezTo>
                    <a:pt x="9317" y="6743"/>
                    <a:pt x="9439" y="6854"/>
                    <a:pt x="9571" y="6979"/>
                  </a:cubicBezTo>
                  <a:cubicBezTo>
                    <a:pt x="8824" y="5043"/>
                    <a:pt x="7891" y="3184"/>
                    <a:pt x="6749" y="1457"/>
                  </a:cubicBezTo>
                  <a:cubicBezTo>
                    <a:pt x="6728" y="1425"/>
                    <a:pt x="6746" y="1356"/>
                    <a:pt x="6775" y="1356"/>
                  </a:cubicBezTo>
                  <a:cubicBezTo>
                    <a:pt x="6782" y="1356"/>
                    <a:pt x="6791" y="1361"/>
                    <a:pt x="6800" y="1373"/>
                  </a:cubicBezTo>
                  <a:cubicBezTo>
                    <a:pt x="7969" y="2927"/>
                    <a:pt x="8949" y="4573"/>
                    <a:pt x="9750" y="6300"/>
                  </a:cubicBezTo>
                  <a:cubicBezTo>
                    <a:pt x="9821" y="5049"/>
                    <a:pt x="9770" y="3809"/>
                    <a:pt x="9635" y="2555"/>
                  </a:cubicBezTo>
                  <a:cubicBezTo>
                    <a:pt x="9633" y="2530"/>
                    <a:pt x="9654" y="2498"/>
                    <a:pt x="9673" y="2498"/>
                  </a:cubicBezTo>
                  <a:cubicBezTo>
                    <a:pt x="9682" y="2498"/>
                    <a:pt x="9690" y="2505"/>
                    <a:pt x="9696" y="2521"/>
                  </a:cubicBezTo>
                  <a:cubicBezTo>
                    <a:pt x="10078" y="3989"/>
                    <a:pt x="10189" y="5448"/>
                    <a:pt x="10054" y="6952"/>
                  </a:cubicBezTo>
                  <a:cubicBezTo>
                    <a:pt x="10740" y="8543"/>
                    <a:pt x="11263" y="10203"/>
                    <a:pt x="11636" y="11920"/>
                  </a:cubicBezTo>
                  <a:cubicBezTo>
                    <a:pt x="13180" y="11233"/>
                    <a:pt x="14616" y="9581"/>
                    <a:pt x="15028" y="7980"/>
                  </a:cubicBezTo>
                  <a:cubicBezTo>
                    <a:pt x="15035" y="7949"/>
                    <a:pt x="15052" y="7937"/>
                    <a:pt x="15070" y="7937"/>
                  </a:cubicBezTo>
                  <a:cubicBezTo>
                    <a:pt x="15096" y="7937"/>
                    <a:pt x="15124" y="7964"/>
                    <a:pt x="15126" y="8000"/>
                  </a:cubicBezTo>
                  <a:cubicBezTo>
                    <a:pt x="15258" y="9703"/>
                    <a:pt x="13203" y="11662"/>
                    <a:pt x="11706" y="12261"/>
                  </a:cubicBezTo>
                  <a:cubicBezTo>
                    <a:pt x="11754" y="12504"/>
                    <a:pt x="11811" y="12748"/>
                    <a:pt x="11855" y="12991"/>
                  </a:cubicBezTo>
                  <a:cubicBezTo>
                    <a:pt x="11987" y="13744"/>
                    <a:pt x="12085" y="14501"/>
                    <a:pt x="12163" y="15262"/>
                  </a:cubicBezTo>
                  <a:cubicBezTo>
                    <a:pt x="12762" y="15733"/>
                    <a:pt x="13558" y="15934"/>
                    <a:pt x="14397" y="15934"/>
                  </a:cubicBezTo>
                  <a:cubicBezTo>
                    <a:pt x="15909" y="15934"/>
                    <a:pt x="17558" y="15282"/>
                    <a:pt x="18438" y="14393"/>
                  </a:cubicBezTo>
                  <a:cubicBezTo>
                    <a:pt x="18443" y="14388"/>
                    <a:pt x="18448" y="14386"/>
                    <a:pt x="18452" y="14386"/>
                  </a:cubicBezTo>
                  <a:cubicBezTo>
                    <a:pt x="18476" y="14386"/>
                    <a:pt x="18483" y="14451"/>
                    <a:pt x="18472" y="14471"/>
                  </a:cubicBezTo>
                  <a:cubicBezTo>
                    <a:pt x="17614" y="15674"/>
                    <a:pt x="16032" y="16204"/>
                    <a:pt x="14589" y="16262"/>
                  </a:cubicBezTo>
                  <a:cubicBezTo>
                    <a:pt x="14517" y="16265"/>
                    <a:pt x="14426" y="16267"/>
                    <a:pt x="14321" y="16267"/>
                  </a:cubicBezTo>
                  <a:cubicBezTo>
                    <a:pt x="13764" y="16267"/>
                    <a:pt x="12809" y="16206"/>
                    <a:pt x="12227" y="15911"/>
                  </a:cubicBezTo>
                  <a:cubicBezTo>
                    <a:pt x="12305" y="16820"/>
                    <a:pt x="12352" y="17735"/>
                    <a:pt x="12362" y="18648"/>
                  </a:cubicBezTo>
                  <a:lnTo>
                    <a:pt x="12362" y="18681"/>
                  </a:lnTo>
                  <a:cubicBezTo>
                    <a:pt x="12683" y="18820"/>
                    <a:pt x="13153" y="18993"/>
                    <a:pt x="13707" y="19121"/>
                  </a:cubicBezTo>
                  <a:lnTo>
                    <a:pt x="16471" y="19121"/>
                  </a:lnTo>
                  <a:cubicBezTo>
                    <a:pt x="16830" y="19019"/>
                    <a:pt x="17184" y="18871"/>
                    <a:pt x="17525" y="18658"/>
                  </a:cubicBezTo>
                  <a:cubicBezTo>
                    <a:pt x="20618" y="16701"/>
                    <a:pt x="21652" y="12261"/>
                    <a:pt x="18519" y="9504"/>
                  </a:cubicBezTo>
                  <a:cubicBezTo>
                    <a:pt x="18431" y="11051"/>
                    <a:pt x="16542" y="13258"/>
                    <a:pt x="15758" y="13440"/>
                  </a:cubicBezTo>
                  <a:cubicBezTo>
                    <a:pt x="15564" y="13486"/>
                    <a:pt x="15392" y="13507"/>
                    <a:pt x="15246" y="13507"/>
                  </a:cubicBezTo>
                  <a:cubicBezTo>
                    <a:pt x="14540" y="13507"/>
                    <a:pt x="14413" y="13008"/>
                    <a:pt x="15126" y="12261"/>
                  </a:cubicBezTo>
                  <a:cubicBezTo>
                    <a:pt x="15988" y="11358"/>
                    <a:pt x="16319" y="11166"/>
                    <a:pt x="17194" y="9993"/>
                  </a:cubicBezTo>
                  <a:cubicBezTo>
                    <a:pt x="17971" y="8956"/>
                    <a:pt x="17999" y="8006"/>
                    <a:pt x="17999" y="8006"/>
                  </a:cubicBezTo>
                  <a:lnTo>
                    <a:pt x="14312" y="5019"/>
                  </a:lnTo>
                  <a:cubicBezTo>
                    <a:pt x="14311" y="5019"/>
                    <a:pt x="14310" y="5018"/>
                    <a:pt x="14309" y="5018"/>
                  </a:cubicBezTo>
                  <a:cubicBezTo>
                    <a:pt x="14234" y="5018"/>
                    <a:pt x="13615" y="6061"/>
                    <a:pt x="13589" y="6138"/>
                  </a:cubicBezTo>
                  <a:cubicBezTo>
                    <a:pt x="13392" y="6776"/>
                    <a:pt x="13339" y="7412"/>
                    <a:pt x="12893" y="7949"/>
                  </a:cubicBezTo>
                  <a:cubicBezTo>
                    <a:pt x="12781" y="8087"/>
                    <a:pt x="12639" y="8216"/>
                    <a:pt x="12467" y="8259"/>
                  </a:cubicBezTo>
                  <a:cubicBezTo>
                    <a:pt x="12428" y="8270"/>
                    <a:pt x="12386" y="8276"/>
                    <a:pt x="12345" y="8276"/>
                  </a:cubicBezTo>
                  <a:cubicBezTo>
                    <a:pt x="12204" y="8276"/>
                    <a:pt x="12063" y="8213"/>
                    <a:pt x="11997" y="8091"/>
                  </a:cubicBezTo>
                  <a:cubicBezTo>
                    <a:pt x="11943" y="7989"/>
                    <a:pt x="11950" y="7868"/>
                    <a:pt x="11963" y="7753"/>
                  </a:cubicBezTo>
                  <a:cubicBezTo>
                    <a:pt x="12038" y="7135"/>
                    <a:pt x="12328" y="6567"/>
                    <a:pt x="12619" y="6016"/>
                  </a:cubicBezTo>
                  <a:cubicBezTo>
                    <a:pt x="12683" y="5898"/>
                    <a:pt x="13606" y="4452"/>
                    <a:pt x="13585" y="4431"/>
                  </a:cubicBezTo>
                  <a:cubicBezTo>
                    <a:pt x="13573" y="4418"/>
                    <a:pt x="8900" y="0"/>
                    <a:pt x="640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grpSp>
          <p:nvGrpSpPr>
            <p:cNvPr id="12" name="Google Shape;612;p15">
              <a:extLst>
                <a:ext uri="{FF2B5EF4-FFF2-40B4-BE49-F238E27FC236}">
                  <a16:creationId xmlns:a16="http://schemas.microsoft.com/office/drawing/2014/main" id="{71EE269E-6EB2-47DD-A15B-640574D5E2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935" y="3441390"/>
              <a:ext cx="1002925" cy="1428050"/>
              <a:chOff x="7747643" y="3663208"/>
              <a:chExt cx="653031" cy="929902"/>
            </a:xfrm>
          </p:grpSpPr>
          <p:sp>
            <p:nvSpPr>
              <p:cNvPr id="28" name="Google Shape;613;p15">
                <a:extLst>
                  <a:ext uri="{FF2B5EF4-FFF2-40B4-BE49-F238E27FC236}">
                    <a16:creationId xmlns:a16="http://schemas.microsoft.com/office/drawing/2014/main" id="{98BA0388-AF89-477C-A4F5-B793D9631032}"/>
                  </a:ext>
                </a:extLst>
              </p:cNvPr>
              <p:cNvSpPr>
                <a:spLocks/>
              </p:cNvSpPr>
              <p:nvPr/>
            </p:nvSpPr>
            <p:spPr bwMode="auto">
              <a:xfrm rot="-892429">
                <a:off x="7806375" y="3693931"/>
                <a:ext cx="304296" cy="497329"/>
              </a:xfrm>
              <a:custGeom>
                <a:avLst/>
                <a:gdLst>
                  <a:gd name="T0" fmla="*/ 4696262 w 8481"/>
                  <a:gd name="T1" fmla="*/ 0 h 13861"/>
                  <a:gd name="T2" fmla="*/ 511071 w 8481"/>
                  <a:gd name="T3" fmla="*/ 6520460 h 13861"/>
                  <a:gd name="T4" fmla="*/ 2964778 w 8481"/>
                  <a:gd name="T5" fmla="*/ 16691862 h 13861"/>
                  <a:gd name="T6" fmla="*/ 3036860 w 8481"/>
                  <a:gd name="T7" fmla="*/ 16733052 h 13861"/>
                  <a:gd name="T8" fmla="*/ 3092223 w 8481"/>
                  <a:gd name="T9" fmla="*/ 16515478 h 13861"/>
                  <a:gd name="T10" fmla="*/ 951351 w 8481"/>
                  <a:gd name="T11" fmla="*/ 7537471 h 13861"/>
                  <a:gd name="T12" fmla="*/ 1797144 w 8481"/>
                  <a:gd name="T13" fmla="*/ 3371583 h 13861"/>
                  <a:gd name="T14" fmla="*/ 4957610 w 8481"/>
                  <a:gd name="T15" fmla="*/ 602493 h 13861"/>
                  <a:gd name="T16" fmla="*/ 6743165 w 8481"/>
                  <a:gd name="T17" fmla="*/ 1394215 h 13861"/>
                  <a:gd name="T18" fmla="*/ 8008643 w 8481"/>
                  <a:gd name="T19" fmla="*/ 17697284 h 13861"/>
                  <a:gd name="T20" fmla="*/ 8056255 w 8481"/>
                  <a:gd name="T21" fmla="*/ 17844032 h 13861"/>
                  <a:gd name="T22" fmla="*/ 8089731 w 8481"/>
                  <a:gd name="T23" fmla="*/ 17828568 h 13861"/>
                  <a:gd name="T24" fmla="*/ 9912637 w 8481"/>
                  <a:gd name="T25" fmla="*/ 13866118 h 13861"/>
                  <a:gd name="T26" fmla="*/ 10182991 w 8481"/>
                  <a:gd name="T27" fmla="*/ 8015066 h 13861"/>
                  <a:gd name="T28" fmla="*/ 8414156 w 8481"/>
                  <a:gd name="T29" fmla="*/ 2653235 h 13861"/>
                  <a:gd name="T30" fmla="*/ 5288457 w 8481"/>
                  <a:gd name="T31" fmla="*/ 55362 h 13861"/>
                  <a:gd name="T32" fmla="*/ 4696262 w 8481"/>
                  <a:gd name="T33" fmla="*/ 0 h 138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8481" h="13861" extrusionOk="0">
                    <a:moveTo>
                      <a:pt x="3648" y="0"/>
                    </a:moveTo>
                    <a:cubicBezTo>
                      <a:pt x="1362" y="0"/>
                      <a:pt x="655" y="3349"/>
                      <a:pt x="397" y="5065"/>
                    </a:cubicBezTo>
                    <a:cubicBezTo>
                      <a:pt x="1" y="7692"/>
                      <a:pt x="497" y="10926"/>
                      <a:pt x="2303" y="12966"/>
                    </a:cubicBezTo>
                    <a:cubicBezTo>
                      <a:pt x="2324" y="12989"/>
                      <a:pt x="2343" y="12998"/>
                      <a:pt x="2359" y="12998"/>
                    </a:cubicBezTo>
                    <a:cubicBezTo>
                      <a:pt x="2415" y="12998"/>
                      <a:pt x="2443" y="12889"/>
                      <a:pt x="2402" y="12829"/>
                    </a:cubicBezTo>
                    <a:cubicBezTo>
                      <a:pt x="1104" y="10935"/>
                      <a:pt x="516" y="8119"/>
                      <a:pt x="739" y="5855"/>
                    </a:cubicBezTo>
                    <a:cubicBezTo>
                      <a:pt x="845" y="4782"/>
                      <a:pt x="1029" y="3638"/>
                      <a:pt x="1396" y="2619"/>
                    </a:cubicBezTo>
                    <a:cubicBezTo>
                      <a:pt x="1805" y="1485"/>
                      <a:pt x="2776" y="468"/>
                      <a:pt x="3851" y="468"/>
                    </a:cubicBezTo>
                    <a:cubicBezTo>
                      <a:pt x="4306" y="468"/>
                      <a:pt x="4780" y="651"/>
                      <a:pt x="5238" y="1083"/>
                    </a:cubicBezTo>
                    <a:cubicBezTo>
                      <a:pt x="8480" y="4148"/>
                      <a:pt x="8307" y="10146"/>
                      <a:pt x="6221" y="13747"/>
                    </a:cubicBezTo>
                    <a:cubicBezTo>
                      <a:pt x="6203" y="13779"/>
                      <a:pt x="6220" y="13861"/>
                      <a:pt x="6258" y="13861"/>
                    </a:cubicBezTo>
                    <a:cubicBezTo>
                      <a:pt x="6266" y="13861"/>
                      <a:pt x="6275" y="13857"/>
                      <a:pt x="6284" y="13849"/>
                    </a:cubicBezTo>
                    <a:cubicBezTo>
                      <a:pt x="7100" y="13136"/>
                      <a:pt x="7477" y="11782"/>
                      <a:pt x="7700" y="10771"/>
                    </a:cubicBezTo>
                    <a:cubicBezTo>
                      <a:pt x="8024" y="9291"/>
                      <a:pt x="8040" y="7731"/>
                      <a:pt x="7910" y="6226"/>
                    </a:cubicBezTo>
                    <a:cubicBezTo>
                      <a:pt x="7781" y="4724"/>
                      <a:pt x="7388" y="3315"/>
                      <a:pt x="6536" y="2061"/>
                    </a:cubicBezTo>
                    <a:cubicBezTo>
                      <a:pt x="5963" y="1219"/>
                      <a:pt x="5176" y="236"/>
                      <a:pt x="4108" y="43"/>
                    </a:cubicBezTo>
                    <a:cubicBezTo>
                      <a:pt x="3948" y="14"/>
                      <a:pt x="3795" y="0"/>
                      <a:pt x="3648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29" name="Google Shape;614;p15">
                <a:extLst>
                  <a:ext uri="{FF2B5EF4-FFF2-40B4-BE49-F238E27FC236}">
                    <a16:creationId xmlns:a16="http://schemas.microsoft.com/office/drawing/2014/main" id="{5EECAECD-33F5-46BA-9F18-9F4064C28B03}"/>
                  </a:ext>
                </a:extLst>
              </p:cNvPr>
              <p:cNvSpPr>
                <a:spLocks/>
              </p:cNvSpPr>
              <p:nvPr/>
            </p:nvSpPr>
            <p:spPr bwMode="auto">
              <a:xfrm rot="-892429">
                <a:off x="8110388" y="3818350"/>
                <a:ext cx="250261" cy="344517"/>
              </a:xfrm>
              <a:custGeom>
                <a:avLst/>
                <a:gdLst>
                  <a:gd name="T0" fmla="*/ 6314471 w 6975"/>
                  <a:gd name="T1" fmla="*/ 0 h 9602"/>
                  <a:gd name="T2" fmla="*/ 3998507 w 6975"/>
                  <a:gd name="T3" fmla="*/ 454452 h 9602"/>
                  <a:gd name="T4" fmla="*/ 1051778 w 6975"/>
                  <a:gd name="T5" fmla="*/ 2324969 h 9602"/>
                  <a:gd name="T6" fmla="*/ 2583 w 6975"/>
                  <a:gd name="T7" fmla="*/ 3862056 h 9602"/>
                  <a:gd name="T8" fmla="*/ 77249 w 6975"/>
                  <a:gd name="T9" fmla="*/ 3975365 h 9602"/>
                  <a:gd name="T10" fmla="*/ 117147 w 6975"/>
                  <a:gd name="T11" fmla="*/ 3940597 h 9602"/>
                  <a:gd name="T12" fmla="*/ 3426943 w 6975"/>
                  <a:gd name="T13" fmla="*/ 1121277 h 9602"/>
                  <a:gd name="T14" fmla="*/ 6337649 w 6975"/>
                  <a:gd name="T15" fmla="*/ 383626 h 9602"/>
                  <a:gd name="T16" fmla="*/ 6981331 w 6975"/>
                  <a:gd name="T17" fmla="*/ 457000 h 9602"/>
                  <a:gd name="T18" fmla="*/ 7979002 w 6975"/>
                  <a:gd name="T19" fmla="*/ 3425651 h 9602"/>
                  <a:gd name="T20" fmla="*/ 386209 w 6975"/>
                  <a:gd name="T21" fmla="*/ 12022610 h 9602"/>
                  <a:gd name="T22" fmla="*/ 535541 w 6975"/>
                  <a:gd name="T23" fmla="*/ 12361171 h 9602"/>
                  <a:gd name="T24" fmla="*/ 571600 w 6975"/>
                  <a:gd name="T25" fmla="*/ 12356004 h 9602"/>
                  <a:gd name="T26" fmla="*/ 6828125 w 6975"/>
                  <a:gd name="T27" fmla="*/ 7375254 h 9602"/>
                  <a:gd name="T28" fmla="*/ 8415443 w 6975"/>
                  <a:gd name="T29" fmla="*/ 1391631 h 9602"/>
                  <a:gd name="T30" fmla="*/ 6314471 w 6975"/>
                  <a:gd name="T31" fmla="*/ 0 h 960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975" h="9602" extrusionOk="0">
                    <a:moveTo>
                      <a:pt x="4905" y="0"/>
                    </a:moveTo>
                    <a:cubicBezTo>
                      <a:pt x="4293" y="0"/>
                      <a:pt x="3627" y="178"/>
                      <a:pt x="3106" y="353"/>
                    </a:cubicBezTo>
                    <a:cubicBezTo>
                      <a:pt x="2216" y="651"/>
                      <a:pt x="1506" y="1180"/>
                      <a:pt x="817" y="1806"/>
                    </a:cubicBezTo>
                    <a:cubicBezTo>
                      <a:pt x="456" y="2134"/>
                      <a:pt x="15" y="2480"/>
                      <a:pt x="2" y="3000"/>
                    </a:cubicBezTo>
                    <a:cubicBezTo>
                      <a:pt x="1" y="3030"/>
                      <a:pt x="30" y="3088"/>
                      <a:pt x="60" y="3088"/>
                    </a:cubicBezTo>
                    <a:cubicBezTo>
                      <a:pt x="71" y="3088"/>
                      <a:pt x="82" y="3080"/>
                      <a:pt x="91" y="3061"/>
                    </a:cubicBezTo>
                    <a:cubicBezTo>
                      <a:pt x="528" y="2164"/>
                      <a:pt x="1796" y="1266"/>
                      <a:pt x="2662" y="871"/>
                    </a:cubicBezTo>
                    <a:cubicBezTo>
                      <a:pt x="3231" y="611"/>
                      <a:pt x="4166" y="298"/>
                      <a:pt x="4923" y="298"/>
                    </a:cubicBezTo>
                    <a:cubicBezTo>
                      <a:pt x="5102" y="298"/>
                      <a:pt x="5271" y="315"/>
                      <a:pt x="5423" y="355"/>
                    </a:cubicBezTo>
                    <a:cubicBezTo>
                      <a:pt x="6423" y="617"/>
                      <a:pt x="6324" y="1902"/>
                      <a:pt x="6198" y="2661"/>
                    </a:cubicBezTo>
                    <a:cubicBezTo>
                      <a:pt x="5720" y="5533"/>
                      <a:pt x="2938" y="8291"/>
                      <a:pt x="300" y="9339"/>
                    </a:cubicBezTo>
                    <a:cubicBezTo>
                      <a:pt x="158" y="9394"/>
                      <a:pt x="290" y="9602"/>
                      <a:pt x="416" y="9602"/>
                    </a:cubicBezTo>
                    <a:cubicBezTo>
                      <a:pt x="426" y="9602"/>
                      <a:pt x="435" y="9601"/>
                      <a:pt x="444" y="9598"/>
                    </a:cubicBezTo>
                    <a:cubicBezTo>
                      <a:pt x="2409" y="9079"/>
                      <a:pt x="4101" y="7276"/>
                      <a:pt x="5304" y="5729"/>
                    </a:cubicBezTo>
                    <a:cubicBezTo>
                      <a:pt x="6225" y="4545"/>
                      <a:pt x="6974" y="2598"/>
                      <a:pt x="6537" y="1081"/>
                    </a:cubicBezTo>
                    <a:cubicBezTo>
                      <a:pt x="6298" y="256"/>
                      <a:pt x="5640" y="0"/>
                      <a:pt x="4905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0" name="Google Shape;615;p15">
                <a:extLst>
                  <a:ext uri="{FF2B5EF4-FFF2-40B4-BE49-F238E27FC236}">
                    <a16:creationId xmlns:a16="http://schemas.microsoft.com/office/drawing/2014/main" id="{00EB6C0B-1C99-4E99-B73F-D73ED7474070}"/>
                  </a:ext>
                </a:extLst>
              </p:cNvPr>
              <p:cNvSpPr>
                <a:spLocks/>
              </p:cNvSpPr>
              <p:nvPr/>
            </p:nvSpPr>
            <p:spPr bwMode="auto">
              <a:xfrm rot="-892429">
                <a:off x="8079654" y="3845787"/>
                <a:ext cx="224894" cy="135589"/>
              </a:xfrm>
              <a:custGeom>
                <a:avLst/>
                <a:gdLst>
                  <a:gd name="T0" fmla="*/ 7682922 w 6268"/>
                  <a:gd name="T1" fmla="*/ 1292 h 3779"/>
                  <a:gd name="T2" fmla="*/ 75957 w 6268"/>
                  <a:gd name="T3" fmla="*/ 4584229 h 3779"/>
                  <a:gd name="T4" fmla="*/ 225289 w 6268"/>
                  <a:gd name="T5" fmla="*/ 4863587 h 3779"/>
                  <a:gd name="T6" fmla="*/ 301246 w 6268"/>
                  <a:gd name="T7" fmla="*/ 4824981 h 3779"/>
                  <a:gd name="T8" fmla="*/ 8021482 w 6268"/>
                  <a:gd name="T9" fmla="*/ 123569 h 3779"/>
                  <a:gd name="T10" fmla="*/ 8022774 w 6268"/>
                  <a:gd name="T11" fmla="*/ 11589 h 3779"/>
                  <a:gd name="T12" fmla="*/ 7682922 w 6268"/>
                  <a:gd name="T13" fmla="*/ 1292 h 37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68" h="3779" extrusionOk="0">
                    <a:moveTo>
                      <a:pt x="5968" y="1"/>
                    </a:moveTo>
                    <a:cubicBezTo>
                      <a:pt x="3701" y="1"/>
                      <a:pt x="1345" y="1876"/>
                      <a:pt x="59" y="3561"/>
                    </a:cubicBezTo>
                    <a:cubicBezTo>
                      <a:pt x="0" y="3637"/>
                      <a:pt x="92" y="3778"/>
                      <a:pt x="175" y="3778"/>
                    </a:cubicBezTo>
                    <a:cubicBezTo>
                      <a:pt x="196" y="3778"/>
                      <a:pt x="217" y="3769"/>
                      <a:pt x="234" y="3748"/>
                    </a:cubicBezTo>
                    <a:cubicBezTo>
                      <a:pt x="1755" y="1877"/>
                      <a:pt x="3850" y="538"/>
                      <a:pt x="6231" y="96"/>
                    </a:cubicBezTo>
                    <a:cubicBezTo>
                      <a:pt x="6262" y="90"/>
                      <a:pt x="6268" y="12"/>
                      <a:pt x="6232" y="9"/>
                    </a:cubicBezTo>
                    <a:cubicBezTo>
                      <a:pt x="6144" y="4"/>
                      <a:pt x="6056" y="1"/>
                      <a:pt x="5968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1" name="Google Shape;616;p15">
                <a:extLst>
                  <a:ext uri="{FF2B5EF4-FFF2-40B4-BE49-F238E27FC236}">
                    <a16:creationId xmlns:a16="http://schemas.microsoft.com/office/drawing/2014/main" id="{3EBB35DF-38D6-4C5E-AD34-05260C2B2A77}"/>
                  </a:ext>
                </a:extLst>
              </p:cNvPr>
              <p:cNvSpPr>
                <a:spLocks/>
              </p:cNvSpPr>
              <p:nvPr/>
            </p:nvSpPr>
            <p:spPr bwMode="auto">
              <a:xfrm rot="-892429">
                <a:off x="8060083" y="3847339"/>
                <a:ext cx="276417" cy="285602"/>
              </a:xfrm>
              <a:custGeom>
                <a:avLst/>
                <a:gdLst>
                  <a:gd name="T0" fmla="*/ 9456877 w 7704"/>
                  <a:gd name="T1" fmla="*/ 1292 h 7960"/>
                  <a:gd name="T2" fmla="*/ 9396384 w 7704"/>
                  <a:gd name="T3" fmla="*/ 86255 h 7960"/>
                  <a:gd name="T4" fmla="*/ 6351778 w 7704"/>
                  <a:gd name="T5" fmla="*/ 5832990 h 7960"/>
                  <a:gd name="T6" fmla="*/ 178932 w 7704"/>
                  <a:gd name="T7" fmla="*/ 9916453 h 7960"/>
                  <a:gd name="T8" fmla="*/ 311543 w 7704"/>
                  <a:gd name="T9" fmla="*/ 10246008 h 7960"/>
                  <a:gd name="T10" fmla="*/ 338561 w 7704"/>
                  <a:gd name="T11" fmla="*/ 10243424 h 7960"/>
                  <a:gd name="T12" fmla="*/ 7062411 w 7704"/>
                  <a:gd name="T13" fmla="*/ 5598696 h 7960"/>
                  <a:gd name="T14" fmla="*/ 9505817 w 7704"/>
                  <a:gd name="T15" fmla="*/ 56654 h 7960"/>
                  <a:gd name="T16" fmla="*/ 9456877 w 7704"/>
                  <a:gd name="T17" fmla="*/ 1292 h 796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704" h="7960" extrusionOk="0">
                    <a:moveTo>
                      <a:pt x="7346" y="1"/>
                    </a:moveTo>
                    <a:cubicBezTo>
                      <a:pt x="7323" y="1"/>
                      <a:pt x="7299" y="29"/>
                      <a:pt x="7299" y="67"/>
                    </a:cubicBezTo>
                    <a:cubicBezTo>
                      <a:pt x="7301" y="1521"/>
                      <a:pt x="5888" y="3511"/>
                      <a:pt x="4934" y="4531"/>
                    </a:cubicBezTo>
                    <a:cubicBezTo>
                      <a:pt x="3678" y="5876"/>
                      <a:pt x="1938" y="7243"/>
                      <a:pt x="139" y="7703"/>
                    </a:cubicBezTo>
                    <a:cubicBezTo>
                      <a:pt x="0" y="7738"/>
                      <a:pt x="119" y="7959"/>
                      <a:pt x="242" y="7959"/>
                    </a:cubicBezTo>
                    <a:cubicBezTo>
                      <a:pt x="249" y="7959"/>
                      <a:pt x="256" y="7959"/>
                      <a:pt x="263" y="7957"/>
                    </a:cubicBezTo>
                    <a:cubicBezTo>
                      <a:pt x="2217" y="7523"/>
                      <a:pt x="4247" y="5865"/>
                      <a:pt x="5486" y="4349"/>
                    </a:cubicBezTo>
                    <a:cubicBezTo>
                      <a:pt x="6290" y="3364"/>
                      <a:pt x="7703" y="1407"/>
                      <a:pt x="7384" y="44"/>
                    </a:cubicBezTo>
                    <a:cubicBezTo>
                      <a:pt x="7376" y="13"/>
                      <a:pt x="7361" y="1"/>
                      <a:pt x="7346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2" name="Google Shape;617;p15">
                <a:extLst>
                  <a:ext uri="{FF2B5EF4-FFF2-40B4-BE49-F238E27FC236}">
                    <a16:creationId xmlns:a16="http://schemas.microsoft.com/office/drawing/2014/main" id="{79D3D2A8-3CA5-4167-827F-69D59F13A986}"/>
                  </a:ext>
                </a:extLst>
              </p:cNvPr>
              <p:cNvSpPr>
                <a:spLocks/>
              </p:cNvSpPr>
              <p:nvPr/>
            </p:nvSpPr>
            <p:spPr bwMode="auto">
              <a:xfrm rot="-892429">
                <a:off x="8067179" y="3849233"/>
                <a:ext cx="255284" cy="236806"/>
              </a:xfrm>
              <a:custGeom>
                <a:avLst/>
                <a:gdLst>
                  <a:gd name="T0" fmla="*/ 9133749 w 7115"/>
                  <a:gd name="T1" fmla="*/ 0 h 6600"/>
                  <a:gd name="T2" fmla="*/ 9124744 w 7115"/>
                  <a:gd name="T3" fmla="*/ 2583 h 6600"/>
                  <a:gd name="T4" fmla="*/ 4312631 w 7115"/>
                  <a:gd name="T5" fmla="*/ 3756497 h 6600"/>
                  <a:gd name="T6" fmla="*/ 23178 w 7115"/>
                  <a:gd name="T7" fmla="*/ 8349780 h 6600"/>
                  <a:gd name="T8" fmla="*/ 70791 w 7115"/>
                  <a:gd name="T9" fmla="*/ 8496528 h 6600"/>
                  <a:gd name="T10" fmla="*/ 104266 w 7115"/>
                  <a:gd name="T11" fmla="*/ 8482355 h 6600"/>
                  <a:gd name="T12" fmla="*/ 2044317 w 7115"/>
                  <a:gd name="T13" fmla="*/ 6452210 h 6600"/>
                  <a:gd name="T14" fmla="*/ 4512158 w 7115"/>
                  <a:gd name="T15" fmla="*/ 4047445 h 6600"/>
                  <a:gd name="T16" fmla="*/ 9137624 w 7115"/>
                  <a:gd name="T17" fmla="*/ 74666 h 6600"/>
                  <a:gd name="T18" fmla="*/ 9133749 w 7115"/>
                  <a:gd name="T19" fmla="*/ 0 h 6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115" h="6600" extrusionOk="0">
                    <a:moveTo>
                      <a:pt x="7095" y="0"/>
                    </a:moveTo>
                    <a:cubicBezTo>
                      <a:pt x="7093" y="0"/>
                      <a:pt x="7091" y="1"/>
                      <a:pt x="7088" y="2"/>
                    </a:cubicBezTo>
                    <a:cubicBezTo>
                      <a:pt x="5725" y="537"/>
                      <a:pt x="4407" y="1932"/>
                      <a:pt x="3350" y="2918"/>
                    </a:cubicBezTo>
                    <a:cubicBezTo>
                      <a:pt x="2234" y="3960"/>
                      <a:pt x="734" y="5121"/>
                      <a:pt x="18" y="6486"/>
                    </a:cubicBezTo>
                    <a:cubicBezTo>
                      <a:pt x="1" y="6519"/>
                      <a:pt x="16" y="6600"/>
                      <a:pt x="55" y="6600"/>
                    </a:cubicBezTo>
                    <a:cubicBezTo>
                      <a:pt x="62" y="6600"/>
                      <a:pt x="71" y="6596"/>
                      <a:pt x="81" y="6589"/>
                    </a:cubicBezTo>
                    <a:cubicBezTo>
                      <a:pt x="635" y="6150"/>
                      <a:pt x="1074" y="5510"/>
                      <a:pt x="1588" y="5012"/>
                    </a:cubicBezTo>
                    <a:cubicBezTo>
                      <a:pt x="2228" y="4390"/>
                      <a:pt x="2856" y="3755"/>
                      <a:pt x="3505" y="3144"/>
                    </a:cubicBezTo>
                    <a:cubicBezTo>
                      <a:pt x="4645" y="2069"/>
                      <a:pt x="6036" y="1200"/>
                      <a:pt x="7098" y="58"/>
                    </a:cubicBezTo>
                    <a:cubicBezTo>
                      <a:pt x="7106" y="49"/>
                      <a:pt x="7114" y="0"/>
                      <a:pt x="7095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3" name="Google Shape;618;p15">
                <a:extLst>
                  <a:ext uri="{FF2B5EF4-FFF2-40B4-BE49-F238E27FC236}">
                    <a16:creationId xmlns:a16="http://schemas.microsoft.com/office/drawing/2014/main" id="{AF6BAFA2-BC7B-4353-BBE3-BF3CEB1C36BD}"/>
                  </a:ext>
                </a:extLst>
              </p:cNvPr>
              <p:cNvSpPr>
                <a:spLocks/>
              </p:cNvSpPr>
              <p:nvPr/>
            </p:nvSpPr>
            <p:spPr bwMode="auto">
              <a:xfrm rot="-892429">
                <a:off x="8173568" y="3741348"/>
                <a:ext cx="83959" cy="96158"/>
              </a:xfrm>
              <a:custGeom>
                <a:avLst/>
                <a:gdLst>
                  <a:gd name="T0" fmla="*/ 1638815 w 2340"/>
                  <a:gd name="T1" fmla="*/ 1292 h 2680"/>
                  <a:gd name="T2" fmla="*/ 1430281 w 2340"/>
                  <a:gd name="T3" fmla="*/ 74666 h 2680"/>
                  <a:gd name="T4" fmla="*/ 1101980 w 2340"/>
                  <a:gd name="T5" fmla="*/ 947515 h 2680"/>
                  <a:gd name="T6" fmla="*/ 673287 w 2340"/>
                  <a:gd name="T7" fmla="*/ 585739 h 2680"/>
                  <a:gd name="T8" fmla="*/ 438991 w 2340"/>
                  <a:gd name="T9" fmla="*/ 534251 h 2680"/>
                  <a:gd name="T10" fmla="*/ 146749 w 2340"/>
                  <a:gd name="T11" fmla="*/ 646268 h 2680"/>
                  <a:gd name="T12" fmla="*/ 135160 w 2340"/>
                  <a:gd name="T13" fmla="*/ 1225584 h 2680"/>
                  <a:gd name="T14" fmla="*/ 603787 w 2340"/>
                  <a:gd name="T15" fmla="*/ 1622092 h 2680"/>
                  <a:gd name="T16" fmla="*/ 1050492 w 2340"/>
                  <a:gd name="T17" fmla="*/ 3323981 h 2680"/>
                  <a:gd name="T18" fmla="*/ 1596333 w 2340"/>
                  <a:gd name="T19" fmla="*/ 3450135 h 2680"/>
                  <a:gd name="T20" fmla="*/ 1740535 w 2340"/>
                  <a:gd name="T21" fmla="*/ 3439837 h 2680"/>
                  <a:gd name="T22" fmla="*/ 2588915 w 2340"/>
                  <a:gd name="T23" fmla="*/ 2769135 h 2680"/>
                  <a:gd name="T24" fmla="*/ 2639111 w 2340"/>
                  <a:gd name="T25" fmla="*/ 2631356 h 2680"/>
                  <a:gd name="T26" fmla="*/ 2666129 w 2340"/>
                  <a:gd name="T27" fmla="*/ 2321103 h 2680"/>
                  <a:gd name="T28" fmla="*/ 2361042 w 2340"/>
                  <a:gd name="T29" fmla="*/ 1660699 h 2680"/>
                  <a:gd name="T30" fmla="*/ 2833509 w 2340"/>
                  <a:gd name="T31" fmla="*/ 1279655 h 2680"/>
                  <a:gd name="T32" fmla="*/ 2949365 w 2340"/>
                  <a:gd name="T33" fmla="*/ 839373 h 2680"/>
                  <a:gd name="T34" fmla="*/ 2631397 w 2340"/>
                  <a:gd name="T35" fmla="*/ 648815 h 2680"/>
                  <a:gd name="T36" fmla="*/ 2626230 w 2340"/>
                  <a:gd name="T37" fmla="*/ 648815 h 2680"/>
                  <a:gd name="T38" fmla="*/ 2263197 w 2340"/>
                  <a:gd name="T39" fmla="*/ 771130 h 2680"/>
                  <a:gd name="T40" fmla="*/ 1933640 w 2340"/>
                  <a:gd name="T41" fmla="*/ 983538 h 2680"/>
                  <a:gd name="T42" fmla="*/ 1866688 w 2340"/>
                  <a:gd name="T43" fmla="*/ 105559 h 2680"/>
                  <a:gd name="T44" fmla="*/ 1663285 w 2340"/>
                  <a:gd name="T45" fmla="*/ 2583 h 2680"/>
                  <a:gd name="T46" fmla="*/ 1638815 w 2340"/>
                  <a:gd name="T47" fmla="*/ 1292 h 268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340" h="2680" extrusionOk="0">
                    <a:moveTo>
                      <a:pt x="1273" y="1"/>
                    </a:moveTo>
                    <a:cubicBezTo>
                      <a:pt x="1215" y="1"/>
                      <a:pt x="1159" y="25"/>
                      <a:pt x="1111" y="58"/>
                    </a:cubicBezTo>
                    <a:cubicBezTo>
                      <a:pt x="907" y="203"/>
                      <a:pt x="872" y="486"/>
                      <a:pt x="856" y="736"/>
                    </a:cubicBezTo>
                    <a:cubicBezTo>
                      <a:pt x="759" y="628"/>
                      <a:pt x="656" y="516"/>
                      <a:pt x="523" y="455"/>
                    </a:cubicBezTo>
                    <a:cubicBezTo>
                      <a:pt x="467" y="430"/>
                      <a:pt x="404" y="415"/>
                      <a:pt x="341" y="415"/>
                    </a:cubicBezTo>
                    <a:cubicBezTo>
                      <a:pt x="256" y="415"/>
                      <a:pt x="173" y="442"/>
                      <a:pt x="114" y="502"/>
                    </a:cubicBezTo>
                    <a:cubicBezTo>
                      <a:pt x="1" y="617"/>
                      <a:pt x="16" y="816"/>
                      <a:pt x="105" y="952"/>
                    </a:cubicBezTo>
                    <a:cubicBezTo>
                      <a:pt x="197" y="1094"/>
                      <a:pt x="343" y="1159"/>
                      <a:pt x="469" y="1260"/>
                    </a:cubicBezTo>
                    <a:cubicBezTo>
                      <a:pt x="113" y="1664"/>
                      <a:pt x="362" y="2378"/>
                      <a:pt x="816" y="2582"/>
                    </a:cubicBezTo>
                    <a:cubicBezTo>
                      <a:pt x="949" y="2643"/>
                      <a:pt x="1095" y="2680"/>
                      <a:pt x="1240" y="2680"/>
                    </a:cubicBezTo>
                    <a:cubicBezTo>
                      <a:pt x="1278" y="2680"/>
                      <a:pt x="1315" y="2677"/>
                      <a:pt x="1352" y="2672"/>
                    </a:cubicBezTo>
                    <a:cubicBezTo>
                      <a:pt x="1640" y="2632"/>
                      <a:pt x="1895" y="2411"/>
                      <a:pt x="2011" y="2151"/>
                    </a:cubicBezTo>
                    <a:cubicBezTo>
                      <a:pt x="2027" y="2115"/>
                      <a:pt x="2039" y="2079"/>
                      <a:pt x="2050" y="2044"/>
                    </a:cubicBezTo>
                    <a:cubicBezTo>
                      <a:pt x="2073" y="1966"/>
                      <a:pt x="2075" y="1883"/>
                      <a:pt x="2071" y="1803"/>
                    </a:cubicBezTo>
                    <a:cubicBezTo>
                      <a:pt x="2060" y="1594"/>
                      <a:pt x="1982" y="1435"/>
                      <a:pt x="1834" y="1290"/>
                    </a:cubicBezTo>
                    <a:cubicBezTo>
                      <a:pt x="1976" y="1220"/>
                      <a:pt x="2102" y="1118"/>
                      <a:pt x="2201" y="994"/>
                    </a:cubicBezTo>
                    <a:cubicBezTo>
                      <a:pt x="2278" y="896"/>
                      <a:pt x="2339" y="765"/>
                      <a:pt x="2291" y="652"/>
                    </a:cubicBezTo>
                    <a:cubicBezTo>
                      <a:pt x="2252" y="558"/>
                      <a:pt x="2145" y="505"/>
                      <a:pt x="2044" y="504"/>
                    </a:cubicBezTo>
                    <a:cubicBezTo>
                      <a:pt x="2043" y="504"/>
                      <a:pt x="2041" y="504"/>
                      <a:pt x="2040" y="504"/>
                    </a:cubicBezTo>
                    <a:cubicBezTo>
                      <a:pt x="1940" y="504"/>
                      <a:pt x="1844" y="546"/>
                      <a:pt x="1758" y="599"/>
                    </a:cubicBezTo>
                    <a:cubicBezTo>
                      <a:pt x="1671" y="652"/>
                      <a:pt x="1591" y="715"/>
                      <a:pt x="1502" y="764"/>
                    </a:cubicBezTo>
                    <a:cubicBezTo>
                      <a:pt x="1663" y="554"/>
                      <a:pt x="1645" y="262"/>
                      <a:pt x="1450" y="82"/>
                    </a:cubicBezTo>
                    <a:cubicBezTo>
                      <a:pt x="1405" y="41"/>
                      <a:pt x="1351" y="7"/>
                      <a:pt x="1292" y="2"/>
                    </a:cubicBezTo>
                    <a:cubicBezTo>
                      <a:pt x="1285" y="1"/>
                      <a:pt x="1279" y="1"/>
                      <a:pt x="127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34" name="Google Shape;619;p15">
                <a:extLst>
                  <a:ext uri="{FF2B5EF4-FFF2-40B4-BE49-F238E27FC236}">
                    <a16:creationId xmlns:a16="http://schemas.microsoft.com/office/drawing/2014/main" id="{B0FDA0B3-8926-40AA-97FF-76E89DAADBFE}"/>
                  </a:ext>
                </a:extLst>
              </p:cNvPr>
              <p:cNvSpPr/>
              <p:nvPr/>
            </p:nvSpPr>
            <p:spPr>
              <a:xfrm rot="-892429">
                <a:off x="7825667" y="4115744"/>
                <a:ext cx="482223" cy="187661"/>
              </a:xfrm>
              <a:custGeom>
                <a:avLst/>
                <a:gdLst/>
                <a:ahLst/>
                <a:cxnLst/>
                <a:rect l="l" t="t" r="r" b="b"/>
                <a:pathLst>
                  <a:path w="13430" h="5223" extrusionOk="0">
                    <a:moveTo>
                      <a:pt x="1329" y="0"/>
                    </a:moveTo>
                    <a:cubicBezTo>
                      <a:pt x="986" y="0"/>
                      <a:pt x="619" y="41"/>
                      <a:pt x="400" y="297"/>
                    </a:cubicBezTo>
                    <a:cubicBezTo>
                      <a:pt x="120" y="623"/>
                      <a:pt x="1" y="1360"/>
                      <a:pt x="75" y="1765"/>
                    </a:cubicBezTo>
                    <a:cubicBezTo>
                      <a:pt x="236" y="2630"/>
                      <a:pt x="1512" y="2408"/>
                      <a:pt x="2178" y="2513"/>
                    </a:cubicBezTo>
                    <a:cubicBezTo>
                      <a:pt x="3244" y="2678"/>
                      <a:pt x="4304" y="2886"/>
                      <a:pt x="5354" y="3135"/>
                    </a:cubicBezTo>
                    <a:cubicBezTo>
                      <a:pt x="7379" y="3615"/>
                      <a:pt x="9367" y="4248"/>
                      <a:pt x="11295" y="5029"/>
                    </a:cubicBezTo>
                    <a:cubicBezTo>
                      <a:pt x="11530" y="5124"/>
                      <a:pt x="11774" y="5223"/>
                      <a:pt x="12025" y="5223"/>
                    </a:cubicBezTo>
                    <a:cubicBezTo>
                      <a:pt x="12051" y="5223"/>
                      <a:pt x="12076" y="5222"/>
                      <a:pt x="12101" y="5220"/>
                    </a:cubicBezTo>
                    <a:cubicBezTo>
                      <a:pt x="12779" y="5166"/>
                      <a:pt x="13136" y="4411"/>
                      <a:pt x="13357" y="3768"/>
                    </a:cubicBezTo>
                    <a:cubicBezTo>
                      <a:pt x="13393" y="3664"/>
                      <a:pt x="13429" y="3544"/>
                      <a:pt x="13377" y="3445"/>
                    </a:cubicBezTo>
                    <a:cubicBezTo>
                      <a:pt x="13343" y="3378"/>
                      <a:pt x="13275" y="3336"/>
                      <a:pt x="13211" y="3297"/>
                    </a:cubicBezTo>
                    <a:cubicBezTo>
                      <a:pt x="9707" y="1201"/>
                      <a:pt x="5502" y="80"/>
                      <a:pt x="1426" y="1"/>
                    </a:cubicBezTo>
                    <a:cubicBezTo>
                      <a:pt x="1394" y="0"/>
                      <a:pt x="1362" y="0"/>
                      <a:pt x="13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" name="Google Shape;620;p15">
                <a:extLst>
                  <a:ext uri="{FF2B5EF4-FFF2-40B4-BE49-F238E27FC236}">
                    <a16:creationId xmlns:a16="http://schemas.microsoft.com/office/drawing/2014/main" id="{F2EAD003-CBCB-47D9-B0D4-D279DEC14AE7}"/>
                  </a:ext>
                </a:extLst>
              </p:cNvPr>
              <p:cNvSpPr/>
              <p:nvPr/>
            </p:nvSpPr>
            <p:spPr>
              <a:xfrm rot="-892429">
                <a:off x="7886139" y="4223533"/>
                <a:ext cx="404696" cy="323366"/>
              </a:xfrm>
              <a:custGeom>
                <a:avLst/>
                <a:gdLst/>
                <a:ahLst/>
                <a:cxnLst/>
                <a:rect l="l" t="t" r="r" b="b"/>
                <a:pathLst>
                  <a:path w="11277" h="9000" extrusionOk="0">
                    <a:moveTo>
                      <a:pt x="775" y="1"/>
                    </a:moveTo>
                    <a:cubicBezTo>
                      <a:pt x="625" y="1"/>
                      <a:pt x="463" y="19"/>
                      <a:pt x="376" y="144"/>
                    </a:cubicBezTo>
                    <a:cubicBezTo>
                      <a:pt x="314" y="233"/>
                      <a:pt x="299" y="347"/>
                      <a:pt x="288" y="455"/>
                    </a:cubicBezTo>
                    <a:cubicBezTo>
                      <a:pt x="150" y="1668"/>
                      <a:pt x="111" y="2877"/>
                      <a:pt x="82" y="4094"/>
                    </a:cubicBezTo>
                    <a:cubicBezTo>
                      <a:pt x="72" y="4537"/>
                      <a:pt x="67" y="4978"/>
                      <a:pt x="70" y="5420"/>
                    </a:cubicBezTo>
                    <a:cubicBezTo>
                      <a:pt x="71" y="5590"/>
                      <a:pt x="41" y="5732"/>
                      <a:pt x="22" y="5897"/>
                    </a:cubicBezTo>
                    <a:cubicBezTo>
                      <a:pt x="1" y="6100"/>
                      <a:pt x="48" y="6334"/>
                      <a:pt x="73" y="6536"/>
                    </a:cubicBezTo>
                    <a:cubicBezTo>
                      <a:pt x="92" y="6692"/>
                      <a:pt x="121" y="6856"/>
                      <a:pt x="217" y="6982"/>
                    </a:cubicBezTo>
                    <a:cubicBezTo>
                      <a:pt x="321" y="7121"/>
                      <a:pt x="492" y="7192"/>
                      <a:pt x="655" y="7254"/>
                    </a:cubicBezTo>
                    <a:cubicBezTo>
                      <a:pt x="1391" y="7537"/>
                      <a:pt x="2144" y="7762"/>
                      <a:pt x="2902" y="7966"/>
                    </a:cubicBezTo>
                    <a:cubicBezTo>
                      <a:pt x="3827" y="8214"/>
                      <a:pt x="4761" y="8430"/>
                      <a:pt x="5688" y="8677"/>
                    </a:cubicBezTo>
                    <a:cubicBezTo>
                      <a:pt x="6176" y="8807"/>
                      <a:pt x="6762" y="9000"/>
                      <a:pt x="7311" y="9000"/>
                    </a:cubicBezTo>
                    <a:cubicBezTo>
                      <a:pt x="7694" y="9000"/>
                      <a:pt x="8059" y="8906"/>
                      <a:pt x="8359" y="8630"/>
                    </a:cubicBezTo>
                    <a:cubicBezTo>
                      <a:pt x="8681" y="8334"/>
                      <a:pt x="8875" y="7927"/>
                      <a:pt x="9061" y="7532"/>
                    </a:cubicBezTo>
                    <a:lnTo>
                      <a:pt x="10184" y="5145"/>
                    </a:lnTo>
                    <a:cubicBezTo>
                      <a:pt x="10372" y="4748"/>
                      <a:pt x="10559" y="4349"/>
                      <a:pt x="10746" y="3952"/>
                    </a:cubicBezTo>
                    <a:cubicBezTo>
                      <a:pt x="10914" y="3597"/>
                      <a:pt x="11111" y="3248"/>
                      <a:pt x="11254" y="2884"/>
                    </a:cubicBezTo>
                    <a:cubicBezTo>
                      <a:pt x="11265" y="2854"/>
                      <a:pt x="11277" y="2821"/>
                      <a:pt x="11265" y="2790"/>
                    </a:cubicBezTo>
                    <a:cubicBezTo>
                      <a:pt x="11255" y="2765"/>
                      <a:pt x="11231" y="2748"/>
                      <a:pt x="11209" y="2734"/>
                    </a:cubicBezTo>
                    <a:cubicBezTo>
                      <a:pt x="10805" y="2471"/>
                      <a:pt x="10348" y="2304"/>
                      <a:pt x="9894" y="2140"/>
                    </a:cubicBezTo>
                    <a:cubicBezTo>
                      <a:pt x="9235" y="1902"/>
                      <a:pt x="8617" y="1603"/>
                      <a:pt x="7954" y="1377"/>
                    </a:cubicBezTo>
                    <a:cubicBezTo>
                      <a:pt x="7282" y="1149"/>
                      <a:pt x="6595" y="961"/>
                      <a:pt x="5903" y="805"/>
                    </a:cubicBezTo>
                    <a:cubicBezTo>
                      <a:pt x="5015" y="604"/>
                      <a:pt x="4124" y="404"/>
                      <a:pt x="3223" y="264"/>
                    </a:cubicBezTo>
                    <a:cubicBezTo>
                      <a:pt x="2720" y="186"/>
                      <a:pt x="2217" y="103"/>
                      <a:pt x="1711" y="53"/>
                    </a:cubicBezTo>
                    <a:cubicBezTo>
                      <a:pt x="1445" y="26"/>
                      <a:pt x="1180" y="8"/>
                      <a:pt x="915" y="4"/>
                    </a:cubicBezTo>
                    <a:cubicBezTo>
                      <a:pt x="872" y="3"/>
                      <a:pt x="824" y="1"/>
                      <a:pt x="77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3" name="Google Shape;621;p15">
              <a:extLst>
                <a:ext uri="{FF2B5EF4-FFF2-40B4-BE49-F238E27FC236}">
                  <a16:creationId xmlns:a16="http://schemas.microsoft.com/office/drawing/2014/main" id="{9DE029B3-671C-494D-8167-B6D21119E56E}"/>
                </a:ext>
              </a:extLst>
            </p:cNvPr>
            <p:cNvGrpSpPr>
              <a:grpSpLocks/>
            </p:cNvGrpSpPr>
            <p:nvPr/>
          </p:nvGrpSpPr>
          <p:grpSpPr bwMode="auto">
            <a:xfrm rot="462603">
              <a:off x="2091009" y="3100681"/>
              <a:ext cx="299230" cy="321738"/>
              <a:chOff x="8667201" y="2266387"/>
              <a:chExt cx="389754" cy="378681"/>
            </a:xfrm>
          </p:grpSpPr>
          <p:sp>
            <p:nvSpPr>
              <p:cNvPr id="25" name="Google Shape;622;p15">
                <a:extLst>
                  <a:ext uri="{FF2B5EF4-FFF2-40B4-BE49-F238E27FC236}">
                    <a16:creationId xmlns:a16="http://schemas.microsoft.com/office/drawing/2014/main" id="{E71B65DE-0E9A-4D85-958F-569E6F51B298}"/>
                  </a:ext>
                </a:extLst>
              </p:cNvPr>
              <p:cNvSpPr/>
              <p:nvPr/>
            </p:nvSpPr>
            <p:spPr>
              <a:xfrm>
                <a:off x="8665695" y="2264711"/>
                <a:ext cx="389271" cy="375639"/>
              </a:xfrm>
              <a:custGeom>
                <a:avLst/>
                <a:gdLst/>
                <a:ahLst/>
                <a:cxnLst/>
                <a:rect l="l" t="t" r="r" b="b"/>
                <a:pathLst>
                  <a:path w="8025" h="7750" extrusionOk="0">
                    <a:moveTo>
                      <a:pt x="3489" y="0"/>
                    </a:moveTo>
                    <a:cubicBezTo>
                      <a:pt x="3483" y="0"/>
                      <a:pt x="3478" y="4"/>
                      <a:pt x="3475" y="11"/>
                    </a:cubicBezTo>
                    <a:cubicBezTo>
                      <a:pt x="3350" y="271"/>
                      <a:pt x="2826" y="5218"/>
                      <a:pt x="2826" y="5218"/>
                    </a:cubicBezTo>
                    <a:cubicBezTo>
                      <a:pt x="2826" y="5218"/>
                      <a:pt x="595" y="4032"/>
                      <a:pt x="108" y="4032"/>
                    </a:cubicBezTo>
                    <a:cubicBezTo>
                      <a:pt x="34" y="4032"/>
                      <a:pt x="1" y="4060"/>
                      <a:pt x="22" y="4123"/>
                    </a:cubicBezTo>
                    <a:cubicBezTo>
                      <a:pt x="184" y="4604"/>
                      <a:pt x="2826" y="7750"/>
                      <a:pt x="2826" y="7750"/>
                    </a:cubicBezTo>
                    <a:lnTo>
                      <a:pt x="7436" y="6377"/>
                    </a:lnTo>
                    <a:cubicBezTo>
                      <a:pt x="7436" y="6377"/>
                      <a:pt x="8024" y="1403"/>
                      <a:pt x="7436" y="1092"/>
                    </a:cubicBezTo>
                    <a:cubicBezTo>
                      <a:pt x="7413" y="1079"/>
                      <a:pt x="7388" y="1073"/>
                      <a:pt x="7363" y="1073"/>
                    </a:cubicBezTo>
                    <a:cubicBezTo>
                      <a:pt x="6765" y="1073"/>
                      <a:pt x="5783" y="4498"/>
                      <a:pt x="5783" y="4498"/>
                    </a:cubicBezTo>
                    <a:cubicBezTo>
                      <a:pt x="5783" y="4498"/>
                      <a:pt x="3712" y="0"/>
                      <a:pt x="348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" name="Google Shape;623;p15">
                <a:extLst>
                  <a:ext uri="{FF2B5EF4-FFF2-40B4-BE49-F238E27FC236}">
                    <a16:creationId xmlns:a16="http://schemas.microsoft.com/office/drawing/2014/main" id="{24A3D1E1-EF1E-48D5-A9A5-755879A46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79779" y="2323259"/>
                <a:ext cx="82613" cy="78728"/>
              </a:xfrm>
              <a:custGeom>
                <a:avLst/>
                <a:gdLst>
                  <a:gd name="T0" fmla="*/ 960030 w 1701"/>
                  <a:gd name="T1" fmla="*/ 0 h 1621"/>
                  <a:gd name="T2" fmla="*/ 325498 w 1701"/>
                  <a:gd name="T3" fmla="*/ 993061 h 1621"/>
                  <a:gd name="T4" fmla="*/ 1585091 w 1701"/>
                  <a:gd name="T5" fmla="*/ 2420121 h 1621"/>
                  <a:gd name="T6" fmla="*/ 3052261 w 1701"/>
                  <a:gd name="T7" fmla="*/ 3743441 h 1621"/>
                  <a:gd name="T8" fmla="*/ 3316468 w 1701"/>
                  <a:gd name="T9" fmla="*/ 3821246 h 1621"/>
                  <a:gd name="T10" fmla="*/ 3825939 w 1701"/>
                  <a:gd name="T11" fmla="*/ 3033432 h 1621"/>
                  <a:gd name="T12" fmla="*/ 2533320 w 1701"/>
                  <a:gd name="T13" fmla="*/ 1344544 h 1621"/>
                  <a:gd name="T14" fmla="*/ 1394028 w 1701"/>
                  <a:gd name="T15" fmla="*/ 139146 h 1621"/>
                  <a:gd name="T16" fmla="*/ 960030 w 1701"/>
                  <a:gd name="T17" fmla="*/ 0 h 16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701" h="1621" extrusionOk="0">
                    <a:moveTo>
                      <a:pt x="407" y="0"/>
                    </a:moveTo>
                    <a:cubicBezTo>
                      <a:pt x="199" y="0"/>
                      <a:pt x="1" y="196"/>
                      <a:pt x="138" y="421"/>
                    </a:cubicBezTo>
                    <a:cubicBezTo>
                      <a:pt x="276" y="647"/>
                      <a:pt x="489" y="836"/>
                      <a:pt x="672" y="1026"/>
                    </a:cubicBezTo>
                    <a:cubicBezTo>
                      <a:pt x="858" y="1218"/>
                      <a:pt x="1071" y="1441"/>
                      <a:pt x="1294" y="1587"/>
                    </a:cubicBezTo>
                    <a:cubicBezTo>
                      <a:pt x="1330" y="1610"/>
                      <a:pt x="1368" y="1620"/>
                      <a:pt x="1406" y="1620"/>
                    </a:cubicBezTo>
                    <a:cubicBezTo>
                      <a:pt x="1562" y="1620"/>
                      <a:pt x="1701" y="1439"/>
                      <a:pt x="1622" y="1286"/>
                    </a:cubicBezTo>
                    <a:cubicBezTo>
                      <a:pt x="1493" y="1029"/>
                      <a:pt x="1266" y="779"/>
                      <a:pt x="1074" y="570"/>
                    </a:cubicBezTo>
                    <a:cubicBezTo>
                      <a:pt x="922" y="404"/>
                      <a:pt x="773" y="191"/>
                      <a:pt x="591" y="59"/>
                    </a:cubicBezTo>
                    <a:cubicBezTo>
                      <a:pt x="535" y="18"/>
                      <a:pt x="470" y="0"/>
                      <a:pt x="407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27" name="Google Shape;624;p15">
                <a:extLst>
                  <a:ext uri="{FF2B5EF4-FFF2-40B4-BE49-F238E27FC236}">
                    <a16:creationId xmlns:a16="http://schemas.microsoft.com/office/drawing/2014/main" id="{84F7C7D1-C22D-446D-9E35-2FD0B64568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19310" y="2266387"/>
                <a:ext cx="28169" cy="90773"/>
              </a:xfrm>
              <a:custGeom>
                <a:avLst/>
                <a:gdLst>
                  <a:gd name="T0" fmla="*/ 776056 w 580"/>
                  <a:gd name="T1" fmla="*/ 2380 h 1869"/>
                  <a:gd name="T2" fmla="*/ 122632 w 580"/>
                  <a:gd name="T3" fmla="*/ 1842221 h 1869"/>
                  <a:gd name="T4" fmla="*/ 139145 w 580"/>
                  <a:gd name="T5" fmla="*/ 3182057 h 1869"/>
                  <a:gd name="T6" fmla="*/ 783098 w 580"/>
                  <a:gd name="T7" fmla="*/ 4330780 h 1869"/>
                  <a:gd name="T8" fmla="*/ 929334 w 580"/>
                  <a:gd name="T9" fmla="*/ 4408634 h 1869"/>
                  <a:gd name="T10" fmla="*/ 1070908 w 580"/>
                  <a:gd name="T11" fmla="*/ 4137384 h 1869"/>
                  <a:gd name="T12" fmla="*/ 1184118 w 580"/>
                  <a:gd name="T13" fmla="*/ 3373123 h 1869"/>
                  <a:gd name="T14" fmla="*/ 1231277 w 580"/>
                  <a:gd name="T15" fmla="*/ 2439020 h 1869"/>
                  <a:gd name="T16" fmla="*/ 1349198 w 580"/>
                  <a:gd name="T17" fmla="*/ 592040 h 1869"/>
                  <a:gd name="T18" fmla="*/ 974162 w 580"/>
                  <a:gd name="T19" fmla="*/ 25935 h 1869"/>
                  <a:gd name="T20" fmla="*/ 776056 w 580"/>
                  <a:gd name="T21" fmla="*/ 2380 h 18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80" h="1869" extrusionOk="0">
                    <a:moveTo>
                      <a:pt x="329" y="1"/>
                    </a:moveTo>
                    <a:cubicBezTo>
                      <a:pt x="1" y="1"/>
                      <a:pt x="58" y="534"/>
                      <a:pt x="52" y="781"/>
                    </a:cubicBezTo>
                    <a:cubicBezTo>
                      <a:pt x="45" y="964"/>
                      <a:pt x="28" y="1166"/>
                      <a:pt x="59" y="1349"/>
                    </a:cubicBezTo>
                    <a:cubicBezTo>
                      <a:pt x="93" y="1561"/>
                      <a:pt x="201" y="1677"/>
                      <a:pt x="332" y="1836"/>
                    </a:cubicBezTo>
                    <a:cubicBezTo>
                      <a:pt x="352" y="1859"/>
                      <a:pt x="373" y="1869"/>
                      <a:pt x="394" y="1869"/>
                    </a:cubicBezTo>
                    <a:cubicBezTo>
                      <a:pt x="440" y="1869"/>
                      <a:pt x="477" y="1816"/>
                      <a:pt x="454" y="1754"/>
                    </a:cubicBezTo>
                    <a:cubicBezTo>
                      <a:pt x="427" y="1673"/>
                      <a:pt x="491" y="1521"/>
                      <a:pt x="502" y="1430"/>
                    </a:cubicBezTo>
                    <a:cubicBezTo>
                      <a:pt x="514" y="1298"/>
                      <a:pt x="514" y="1166"/>
                      <a:pt x="522" y="1034"/>
                    </a:cubicBezTo>
                    <a:cubicBezTo>
                      <a:pt x="532" y="774"/>
                      <a:pt x="559" y="510"/>
                      <a:pt x="572" y="251"/>
                    </a:cubicBezTo>
                    <a:cubicBezTo>
                      <a:pt x="579" y="149"/>
                      <a:pt x="522" y="37"/>
                      <a:pt x="413" y="11"/>
                    </a:cubicBezTo>
                    <a:cubicBezTo>
                      <a:pt x="383" y="4"/>
                      <a:pt x="355" y="1"/>
                      <a:pt x="329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sp>
          <p:nvSpPr>
            <p:cNvPr id="14" name="Google Shape;625;p15">
              <a:extLst>
                <a:ext uri="{FF2B5EF4-FFF2-40B4-BE49-F238E27FC236}">
                  <a16:creationId xmlns:a16="http://schemas.microsoft.com/office/drawing/2014/main" id="{6DF2F429-26FC-486E-B88E-B6D60C214C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6459" y="4524946"/>
              <a:ext cx="172966" cy="148976"/>
            </a:xfrm>
            <a:custGeom>
              <a:avLst/>
              <a:gdLst>
                <a:gd name="T0" fmla="*/ 2323940 w 5734"/>
                <a:gd name="T1" fmla="*/ 0 h 5078"/>
                <a:gd name="T2" fmla="*/ 336671 w 5734"/>
                <a:gd name="T3" fmla="*/ 2198203 h 5078"/>
                <a:gd name="T4" fmla="*/ 371240 w 5734"/>
                <a:gd name="T5" fmla="*/ 2231765 h 5078"/>
                <a:gd name="T6" fmla="*/ 406745 w 5734"/>
                <a:gd name="T7" fmla="*/ 2182713 h 5078"/>
                <a:gd name="T8" fmla="*/ 2409488 w 5734"/>
                <a:gd name="T9" fmla="*/ 278002 h 5078"/>
                <a:gd name="T10" fmla="*/ 4151998 w 5734"/>
                <a:gd name="T11" fmla="*/ 1061227 h 5078"/>
                <a:gd name="T12" fmla="*/ 3076466 w 5734"/>
                <a:gd name="T13" fmla="*/ 3994452 h 5078"/>
                <a:gd name="T14" fmla="*/ 2788933 w 5734"/>
                <a:gd name="T15" fmla="*/ 4022000 h 5078"/>
                <a:gd name="T16" fmla="*/ 1509576 w 5734"/>
                <a:gd name="T17" fmla="*/ 3030479 h 5078"/>
                <a:gd name="T18" fmla="*/ 1620583 w 5734"/>
                <a:gd name="T19" fmla="*/ 2242972 h 5078"/>
                <a:gd name="T20" fmla="*/ 2366714 w 5734"/>
                <a:gd name="T21" fmla="*/ 1867686 h 5078"/>
                <a:gd name="T22" fmla="*/ 2737955 w 5734"/>
                <a:gd name="T23" fmla="*/ 1916768 h 5078"/>
                <a:gd name="T24" fmla="*/ 2678831 w 5734"/>
                <a:gd name="T25" fmla="*/ 2833390 h 5078"/>
                <a:gd name="T26" fmla="*/ 2103736 w 5734"/>
                <a:gd name="T27" fmla="*/ 2780905 h 5078"/>
                <a:gd name="T28" fmla="*/ 2063707 w 5734"/>
                <a:gd name="T29" fmla="*/ 2765385 h 5078"/>
                <a:gd name="T30" fmla="*/ 2044613 w 5734"/>
                <a:gd name="T31" fmla="*/ 2916884 h 5078"/>
                <a:gd name="T32" fmla="*/ 2683386 w 5734"/>
                <a:gd name="T33" fmla="*/ 3227598 h 5078"/>
                <a:gd name="T34" fmla="*/ 2858072 w 5734"/>
                <a:gd name="T35" fmla="*/ 1647361 h 5078"/>
                <a:gd name="T36" fmla="*/ 2272087 w 5734"/>
                <a:gd name="T37" fmla="*/ 1525992 h 5078"/>
                <a:gd name="T38" fmla="*/ 1547795 w 5734"/>
                <a:gd name="T39" fmla="*/ 3855891 h 5078"/>
                <a:gd name="T40" fmla="*/ 2773459 w 5734"/>
                <a:gd name="T41" fmla="*/ 4369738 h 5078"/>
                <a:gd name="T42" fmla="*/ 4872640 w 5734"/>
                <a:gd name="T43" fmla="*/ 2755059 h 5078"/>
                <a:gd name="T44" fmla="*/ 2824407 w 5734"/>
                <a:gd name="T45" fmla="*/ 41307 h 5078"/>
                <a:gd name="T46" fmla="*/ 2323940 w 5734"/>
                <a:gd name="T47" fmla="*/ 0 h 507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734" h="5078" extrusionOk="0">
                  <a:moveTo>
                    <a:pt x="2554" y="0"/>
                  </a:moveTo>
                  <a:cubicBezTo>
                    <a:pt x="1127" y="0"/>
                    <a:pt x="0" y="982"/>
                    <a:pt x="370" y="2554"/>
                  </a:cubicBezTo>
                  <a:cubicBezTo>
                    <a:pt x="376" y="2581"/>
                    <a:pt x="392" y="2593"/>
                    <a:pt x="408" y="2593"/>
                  </a:cubicBezTo>
                  <a:cubicBezTo>
                    <a:pt x="429" y="2593"/>
                    <a:pt x="450" y="2572"/>
                    <a:pt x="447" y="2536"/>
                  </a:cubicBezTo>
                  <a:cubicBezTo>
                    <a:pt x="308" y="1118"/>
                    <a:pt x="1460" y="323"/>
                    <a:pt x="2648" y="323"/>
                  </a:cubicBezTo>
                  <a:cubicBezTo>
                    <a:pt x="3366" y="323"/>
                    <a:pt x="4097" y="614"/>
                    <a:pt x="4563" y="1233"/>
                  </a:cubicBezTo>
                  <a:cubicBezTo>
                    <a:pt x="5441" y="2400"/>
                    <a:pt x="4881" y="4333"/>
                    <a:pt x="3381" y="4641"/>
                  </a:cubicBezTo>
                  <a:cubicBezTo>
                    <a:pt x="3274" y="4663"/>
                    <a:pt x="3168" y="4673"/>
                    <a:pt x="3065" y="4673"/>
                  </a:cubicBezTo>
                  <a:cubicBezTo>
                    <a:pt x="2388" y="4673"/>
                    <a:pt x="1816" y="4217"/>
                    <a:pt x="1659" y="3521"/>
                  </a:cubicBezTo>
                  <a:cubicBezTo>
                    <a:pt x="1587" y="3201"/>
                    <a:pt x="1594" y="2894"/>
                    <a:pt x="1781" y="2606"/>
                  </a:cubicBezTo>
                  <a:cubicBezTo>
                    <a:pt x="1979" y="2316"/>
                    <a:pt x="2252" y="2170"/>
                    <a:pt x="2601" y="2170"/>
                  </a:cubicBezTo>
                  <a:cubicBezTo>
                    <a:pt x="2727" y="2170"/>
                    <a:pt x="2863" y="2189"/>
                    <a:pt x="3009" y="2227"/>
                  </a:cubicBezTo>
                  <a:cubicBezTo>
                    <a:pt x="3681" y="2937"/>
                    <a:pt x="3660" y="3292"/>
                    <a:pt x="2944" y="3292"/>
                  </a:cubicBezTo>
                  <a:cubicBezTo>
                    <a:pt x="2773" y="3292"/>
                    <a:pt x="2562" y="3272"/>
                    <a:pt x="2312" y="3231"/>
                  </a:cubicBezTo>
                  <a:cubicBezTo>
                    <a:pt x="2295" y="3219"/>
                    <a:pt x="2280" y="3213"/>
                    <a:pt x="2268" y="3213"/>
                  </a:cubicBezTo>
                  <a:cubicBezTo>
                    <a:pt x="2209" y="3213"/>
                    <a:pt x="2208" y="3343"/>
                    <a:pt x="2247" y="3389"/>
                  </a:cubicBezTo>
                  <a:cubicBezTo>
                    <a:pt x="2466" y="3645"/>
                    <a:pt x="2714" y="3750"/>
                    <a:pt x="2949" y="3750"/>
                  </a:cubicBezTo>
                  <a:cubicBezTo>
                    <a:pt x="3774" y="3750"/>
                    <a:pt x="4445" y="2460"/>
                    <a:pt x="3141" y="1914"/>
                  </a:cubicBezTo>
                  <a:cubicBezTo>
                    <a:pt x="2909" y="1817"/>
                    <a:pt x="2694" y="1773"/>
                    <a:pt x="2497" y="1773"/>
                  </a:cubicBezTo>
                  <a:cubicBezTo>
                    <a:pt x="1261" y="1773"/>
                    <a:pt x="782" y="3501"/>
                    <a:pt x="1701" y="4480"/>
                  </a:cubicBezTo>
                  <a:cubicBezTo>
                    <a:pt x="2094" y="4898"/>
                    <a:pt x="2569" y="5077"/>
                    <a:pt x="3048" y="5077"/>
                  </a:cubicBezTo>
                  <a:cubicBezTo>
                    <a:pt x="4068" y="5077"/>
                    <a:pt x="5100" y="4260"/>
                    <a:pt x="5355" y="3201"/>
                  </a:cubicBezTo>
                  <a:cubicBezTo>
                    <a:pt x="5733" y="1641"/>
                    <a:pt x="4610" y="304"/>
                    <a:pt x="3104" y="48"/>
                  </a:cubicBezTo>
                  <a:cubicBezTo>
                    <a:pt x="2918" y="16"/>
                    <a:pt x="2734" y="0"/>
                    <a:pt x="2554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grpSp>
          <p:nvGrpSpPr>
            <p:cNvPr id="15" name="Google Shape;626;p15">
              <a:extLst>
                <a:ext uri="{FF2B5EF4-FFF2-40B4-BE49-F238E27FC236}">
                  <a16:creationId xmlns:a16="http://schemas.microsoft.com/office/drawing/2014/main" id="{85260321-7F96-485C-9493-0221C86BD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2191" y="4135312"/>
              <a:ext cx="648842" cy="866880"/>
              <a:chOff x="1517975" y="4132611"/>
              <a:chExt cx="698732" cy="933635"/>
            </a:xfrm>
          </p:grpSpPr>
          <p:sp>
            <p:nvSpPr>
              <p:cNvPr id="18" name="Google Shape;627;p15">
                <a:extLst>
                  <a:ext uri="{FF2B5EF4-FFF2-40B4-BE49-F238E27FC236}">
                    <a16:creationId xmlns:a16="http://schemas.microsoft.com/office/drawing/2014/main" id="{A91AD345-1555-49A8-9960-C2F98F7B986F}"/>
                  </a:ext>
                </a:extLst>
              </p:cNvPr>
              <p:cNvSpPr/>
              <p:nvPr/>
            </p:nvSpPr>
            <p:spPr>
              <a:xfrm>
                <a:off x="1597324" y="4490284"/>
                <a:ext cx="138480" cy="138518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863" extrusionOk="0">
                    <a:moveTo>
                      <a:pt x="1429" y="0"/>
                    </a:moveTo>
                    <a:cubicBezTo>
                      <a:pt x="638" y="0"/>
                      <a:pt x="0" y="642"/>
                      <a:pt x="0" y="1429"/>
                    </a:cubicBezTo>
                    <a:cubicBezTo>
                      <a:pt x="0" y="2220"/>
                      <a:pt x="638" y="2862"/>
                      <a:pt x="1429" y="2862"/>
                    </a:cubicBezTo>
                    <a:cubicBezTo>
                      <a:pt x="2220" y="2862"/>
                      <a:pt x="2859" y="2220"/>
                      <a:pt x="2859" y="1429"/>
                    </a:cubicBezTo>
                    <a:cubicBezTo>
                      <a:pt x="2859" y="642"/>
                      <a:pt x="2220" y="0"/>
                      <a:pt x="14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" name="Google Shape;628;p15">
                <a:extLst>
                  <a:ext uri="{FF2B5EF4-FFF2-40B4-BE49-F238E27FC236}">
                    <a16:creationId xmlns:a16="http://schemas.microsoft.com/office/drawing/2014/main" id="{7F4012D0-B3F5-4D98-ACD3-F523C9AE1600}"/>
                  </a:ext>
                </a:extLst>
              </p:cNvPr>
              <p:cNvSpPr/>
              <p:nvPr/>
            </p:nvSpPr>
            <p:spPr>
              <a:xfrm>
                <a:off x="1931986" y="4188880"/>
                <a:ext cx="107707" cy="106453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214" extrusionOk="0">
                    <a:moveTo>
                      <a:pt x="1106" y="0"/>
                    </a:moveTo>
                    <a:cubicBezTo>
                      <a:pt x="495" y="0"/>
                      <a:pt x="1" y="494"/>
                      <a:pt x="1" y="1106"/>
                    </a:cubicBezTo>
                    <a:cubicBezTo>
                      <a:pt x="1" y="1717"/>
                      <a:pt x="495" y="2214"/>
                      <a:pt x="1106" y="2214"/>
                    </a:cubicBezTo>
                    <a:cubicBezTo>
                      <a:pt x="1718" y="2214"/>
                      <a:pt x="2214" y="1717"/>
                      <a:pt x="2214" y="1106"/>
                    </a:cubicBezTo>
                    <a:cubicBezTo>
                      <a:pt x="2214" y="494"/>
                      <a:pt x="1718" y="0"/>
                      <a:pt x="1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lIns="91425" tIns="91425" rIns="91425" bIns="91425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  <a:defRPr/>
                </a:pPr>
                <a:endParaRPr sz="8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" name="Google Shape;629;p15">
                <a:extLst>
                  <a:ext uri="{FF2B5EF4-FFF2-40B4-BE49-F238E27FC236}">
                    <a16:creationId xmlns:a16="http://schemas.microsoft.com/office/drawing/2014/main" id="{5A0D3373-37B3-44F5-96C1-54E2127A5B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9335" y="4751068"/>
                <a:ext cx="151250" cy="63885"/>
              </a:xfrm>
              <a:custGeom>
                <a:avLst/>
                <a:gdLst>
                  <a:gd name="T0" fmla="*/ 2910490 w 3137"/>
                  <a:gd name="T1" fmla="*/ 0 h 1325"/>
                  <a:gd name="T2" fmla="*/ 2522264 w 3137"/>
                  <a:gd name="T3" fmla="*/ 25554 h 1325"/>
                  <a:gd name="T4" fmla="*/ 3542779 w 3137"/>
                  <a:gd name="T5" fmla="*/ 2854719 h 1325"/>
                  <a:gd name="T6" fmla="*/ 5539694 w 3137"/>
                  <a:gd name="T7" fmla="*/ 3077907 h 1325"/>
                  <a:gd name="T8" fmla="*/ 7292497 w 3137"/>
                  <a:gd name="T9" fmla="*/ 2785000 h 1325"/>
                  <a:gd name="T10" fmla="*/ 2910490 w 3137"/>
                  <a:gd name="T11" fmla="*/ 0 h 13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37" h="1325" extrusionOk="0">
                    <a:moveTo>
                      <a:pt x="1252" y="0"/>
                    </a:moveTo>
                    <a:cubicBezTo>
                      <a:pt x="1197" y="0"/>
                      <a:pt x="1141" y="4"/>
                      <a:pt x="1085" y="11"/>
                    </a:cubicBezTo>
                    <a:cubicBezTo>
                      <a:pt x="1" y="156"/>
                      <a:pt x="400" y="992"/>
                      <a:pt x="1524" y="1228"/>
                    </a:cubicBezTo>
                    <a:cubicBezTo>
                      <a:pt x="1869" y="1299"/>
                      <a:pt x="2154" y="1324"/>
                      <a:pt x="2383" y="1324"/>
                    </a:cubicBezTo>
                    <a:cubicBezTo>
                      <a:pt x="2901" y="1324"/>
                      <a:pt x="3137" y="1198"/>
                      <a:pt x="3137" y="1198"/>
                    </a:cubicBezTo>
                    <a:cubicBezTo>
                      <a:pt x="3137" y="1198"/>
                      <a:pt x="2267" y="0"/>
                      <a:pt x="12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21" name="Google Shape;630;p15">
                <a:extLst>
                  <a:ext uri="{FF2B5EF4-FFF2-40B4-BE49-F238E27FC236}">
                    <a16:creationId xmlns:a16="http://schemas.microsoft.com/office/drawing/2014/main" id="{9F1E6434-1B0E-43FF-AD57-DF7FA04616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9882" y="4540367"/>
                <a:ext cx="125455" cy="87848"/>
              </a:xfrm>
              <a:custGeom>
                <a:avLst/>
                <a:gdLst>
                  <a:gd name="T0" fmla="*/ 1755116 w 2602"/>
                  <a:gd name="T1" fmla="*/ 2314 h 1822"/>
                  <a:gd name="T2" fmla="*/ 2482726 w 2602"/>
                  <a:gd name="T3" fmla="*/ 3075596 h 1822"/>
                  <a:gd name="T4" fmla="*/ 5837225 w 2602"/>
                  <a:gd name="T5" fmla="*/ 4235604 h 1822"/>
                  <a:gd name="T6" fmla="*/ 6046478 w 2602"/>
                  <a:gd name="T7" fmla="*/ 4223984 h 1822"/>
                  <a:gd name="T8" fmla="*/ 2426942 w 2602"/>
                  <a:gd name="T9" fmla="*/ 74396 h 1822"/>
                  <a:gd name="T10" fmla="*/ 1755116 w 2602"/>
                  <a:gd name="T11" fmla="*/ 2314 h 18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02" h="1822" extrusionOk="0">
                    <a:moveTo>
                      <a:pt x="755" y="1"/>
                    </a:moveTo>
                    <a:cubicBezTo>
                      <a:pt x="0" y="1"/>
                      <a:pt x="177" y="798"/>
                      <a:pt x="1068" y="1323"/>
                    </a:cubicBezTo>
                    <a:cubicBezTo>
                      <a:pt x="1820" y="1769"/>
                      <a:pt x="2317" y="1822"/>
                      <a:pt x="2511" y="1822"/>
                    </a:cubicBezTo>
                    <a:cubicBezTo>
                      <a:pt x="2571" y="1822"/>
                      <a:pt x="2601" y="1817"/>
                      <a:pt x="2601" y="1817"/>
                    </a:cubicBezTo>
                    <a:cubicBezTo>
                      <a:pt x="2601" y="1817"/>
                      <a:pt x="2119" y="242"/>
                      <a:pt x="1044" y="32"/>
                    </a:cubicBezTo>
                    <a:cubicBezTo>
                      <a:pt x="936" y="11"/>
                      <a:pt x="840" y="1"/>
                      <a:pt x="7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22" name="Google Shape;631;p15">
                <a:extLst>
                  <a:ext uri="{FF2B5EF4-FFF2-40B4-BE49-F238E27FC236}">
                    <a16:creationId xmlns:a16="http://schemas.microsoft.com/office/drawing/2014/main" id="{5B5FDC26-BD53-4191-B3D0-6AF39D9CFF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853" y="4814857"/>
                <a:ext cx="125841" cy="87462"/>
              </a:xfrm>
              <a:custGeom>
                <a:avLst/>
                <a:gdLst>
                  <a:gd name="T0" fmla="*/ 4291371 w 2610"/>
                  <a:gd name="T1" fmla="*/ 0 h 1814"/>
                  <a:gd name="T2" fmla="*/ 3638107 w 2610"/>
                  <a:gd name="T3" fmla="*/ 69719 h 1814"/>
                  <a:gd name="T4" fmla="*/ 0 w 2610"/>
                  <a:gd name="T5" fmla="*/ 4200683 h 1814"/>
                  <a:gd name="T6" fmla="*/ 230130 w 2610"/>
                  <a:gd name="T7" fmla="*/ 4214666 h 1814"/>
                  <a:gd name="T8" fmla="*/ 3568388 w 2610"/>
                  <a:gd name="T9" fmla="*/ 3077901 h 1814"/>
                  <a:gd name="T10" fmla="*/ 4291371 w 2610"/>
                  <a:gd name="T11" fmla="*/ 0 h 18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10" h="1814" extrusionOk="0">
                    <a:moveTo>
                      <a:pt x="1846" y="0"/>
                    </a:moveTo>
                    <a:cubicBezTo>
                      <a:pt x="1763" y="0"/>
                      <a:pt x="1670" y="10"/>
                      <a:pt x="1565" y="30"/>
                    </a:cubicBezTo>
                    <a:cubicBezTo>
                      <a:pt x="490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9" y="1813"/>
                    </a:cubicBezTo>
                    <a:cubicBezTo>
                      <a:pt x="297" y="1813"/>
                      <a:pt x="791" y="1759"/>
                      <a:pt x="1535" y="1324"/>
                    </a:cubicBezTo>
                    <a:cubicBezTo>
                      <a:pt x="2431" y="800"/>
                      <a:pt x="2609" y="0"/>
                      <a:pt x="184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23" name="Google Shape;632;p15">
                <a:extLst>
                  <a:ext uri="{FF2B5EF4-FFF2-40B4-BE49-F238E27FC236}">
                    <a16:creationId xmlns:a16="http://schemas.microsoft.com/office/drawing/2014/main" id="{433F648B-B9DC-4400-858F-B056B4B7BF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3641" y="4683036"/>
                <a:ext cx="125841" cy="87462"/>
              </a:xfrm>
              <a:custGeom>
                <a:avLst/>
                <a:gdLst>
                  <a:gd name="T0" fmla="*/ 4298314 w 2610"/>
                  <a:gd name="T1" fmla="*/ 2314 h 1814"/>
                  <a:gd name="T2" fmla="*/ 3640469 w 2610"/>
                  <a:gd name="T3" fmla="*/ 69719 h 1814"/>
                  <a:gd name="T4" fmla="*/ 0 w 2610"/>
                  <a:gd name="T5" fmla="*/ 4200683 h 1814"/>
                  <a:gd name="T6" fmla="*/ 227816 w 2610"/>
                  <a:gd name="T7" fmla="*/ 4214666 h 1814"/>
                  <a:gd name="T8" fmla="*/ 3568388 w 2610"/>
                  <a:gd name="T9" fmla="*/ 3070909 h 1814"/>
                  <a:gd name="T10" fmla="*/ 4298314 w 2610"/>
                  <a:gd name="T11" fmla="*/ 2314 h 18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10" h="1814" extrusionOk="0">
                    <a:moveTo>
                      <a:pt x="1849" y="1"/>
                    </a:moveTo>
                    <a:cubicBezTo>
                      <a:pt x="1766" y="1"/>
                      <a:pt x="1671" y="10"/>
                      <a:pt x="1566" y="30"/>
                    </a:cubicBezTo>
                    <a:cubicBezTo>
                      <a:pt x="491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8" y="1813"/>
                    </a:cubicBezTo>
                    <a:cubicBezTo>
                      <a:pt x="296" y="1813"/>
                      <a:pt x="791" y="1759"/>
                      <a:pt x="1535" y="1321"/>
                    </a:cubicBezTo>
                    <a:cubicBezTo>
                      <a:pt x="2431" y="797"/>
                      <a:pt x="2610" y="1"/>
                      <a:pt x="18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24" name="Google Shape;633;p15">
                <a:extLst>
                  <a:ext uri="{FF2B5EF4-FFF2-40B4-BE49-F238E27FC236}">
                    <a16:creationId xmlns:a16="http://schemas.microsoft.com/office/drawing/2014/main" id="{DBC08020-6430-40BA-AE2D-3AA278401D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7975" y="4132611"/>
                <a:ext cx="698732" cy="933635"/>
              </a:xfrm>
              <a:custGeom>
                <a:avLst/>
                <a:gdLst>
                  <a:gd name="T0" fmla="*/ 23042293 w 14492"/>
                  <a:gd name="T1" fmla="*/ 0 h 19364"/>
                  <a:gd name="T2" fmla="*/ 17872197 w 14492"/>
                  <a:gd name="T3" fmla="*/ 2664071 h 19364"/>
                  <a:gd name="T4" fmla="*/ 19529685 w 14492"/>
                  <a:gd name="T5" fmla="*/ 9838075 h 19364"/>
                  <a:gd name="T6" fmla="*/ 22361160 w 14492"/>
                  <a:gd name="T7" fmla="*/ 10444813 h 19364"/>
                  <a:gd name="T8" fmla="*/ 22523885 w 14492"/>
                  <a:gd name="T9" fmla="*/ 10442498 h 19364"/>
                  <a:gd name="T10" fmla="*/ 22523885 w 14492"/>
                  <a:gd name="T11" fmla="*/ 10442498 h 19364"/>
                  <a:gd name="T12" fmla="*/ 22133344 w 14492"/>
                  <a:gd name="T13" fmla="*/ 18155787 h 19364"/>
                  <a:gd name="T14" fmla="*/ 21440590 w 14492"/>
                  <a:gd name="T15" fmla="*/ 26443268 h 19364"/>
                  <a:gd name="T16" fmla="*/ 20301511 w 14492"/>
                  <a:gd name="T17" fmla="*/ 42383673 h 19364"/>
                  <a:gd name="T18" fmla="*/ 18548702 w 14492"/>
                  <a:gd name="T19" fmla="*/ 42372053 h 19364"/>
                  <a:gd name="T20" fmla="*/ 17832661 w 14492"/>
                  <a:gd name="T21" fmla="*/ 42374368 h 19364"/>
                  <a:gd name="T22" fmla="*/ 11056233 w 14492"/>
                  <a:gd name="T23" fmla="*/ 42509177 h 19364"/>
                  <a:gd name="T24" fmla="*/ 9075561 w 14492"/>
                  <a:gd name="T25" fmla="*/ 26657150 h 19364"/>
                  <a:gd name="T26" fmla="*/ 13899328 w 14492"/>
                  <a:gd name="T27" fmla="*/ 21054665 h 19364"/>
                  <a:gd name="T28" fmla="*/ 8145686 w 14492"/>
                  <a:gd name="T29" fmla="*/ 14603693 h 19364"/>
                  <a:gd name="T30" fmla="*/ 7982960 w 14492"/>
                  <a:gd name="T31" fmla="*/ 14606007 h 19364"/>
                  <a:gd name="T32" fmla="*/ 8108512 w 14492"/>
                  <a:gd name="T33" fmla="*/ 15177885 h 19364"/>
                  <a:gd name="T34" fmla="*/ 12932231 w 14492"/>
                  <a:gd name="T35" fmla="*/ 20961706 h 19364"/>
                  <a:gd name="T36" fmla="*/ 7731904 w 14492"/>
                  <a:gd name="T37" fmla="*/ 25838893 h 19364"/>
                  <a:gd name="T38" fmla="*/ 7678434 w 14492"/>
                  <a:gd name="T39" fmla="*/ 25838893 h 19364"/>
                  <a:gd name="T40" fmla="*/ 1524993 w 14492"/>
                  <a:gd name="T41" fmla="*/ 21226696 h 19364"/>
                  <a:gd name="T42" fmla="*/ 6239457 w 14492"/>
                  <a:gd name="T43" fmla="*/ 15124414 h 19364"/>
                  <a:gd name="T44" fmla="*/ 6041872 w 14492"/>
                  <a:gd name="T45" fmla="*/ 14517677 h 19364"/>
                  <a:gd name="T46" fmla="*/ 5693181 w 14492"/>
                  <a:gd name="T47" fmla="*/ 14508372 h 19364"/>
                  <a:gd name="T48" fmla="*/ 392856 w 14492"/>
                  <a:gd name="T49" fmla="*/ 20073635 h 19364"/>
                  <a:gd name="T50" fmla="*/ 7008920 w 14492"/>
                  <a:gd name="T51" fmla="*/ 26780387 h 19364"/>
                  <a:gd name="T52" fmla="*/ 7392519 w 14492"/>
                  <a:gd name="T53" fmla="*/ 26787330 h 19364"/>
                  <a:gd name="T54" fmla="*/ 8517665 w 14492"/>
                  <a:gd name="T55" fmla="*/ 26726917 h 19364"/>
                  <a:gd name="T56" fmla="*/ 8517665 w 14492"/>
                  <a:gd name="T57" fmla="*/ 26726917 h 19364"/>
                  <a:gd name="T58" fmla="*/ 9468465 w 14492"/>
                  <a:gd name="T59" fmla="*/ 35707151 h 19364"/>
                  <a:gd name="T60" fmla="*/ 10300704 w 14492"/>
                  <a:gd name="T61" fmla="*/ 42571953 h 19364"/>
                  <a:gd name="T62" fmla="*/ 8666456 w 14492"/>
                  <a:gd name="T63" fmla="*/ 42711439 h 19364"/>
                  <a:gd name="T64" fmla="*/ 1383192 w 14492"/>
                  <a:gd name="T65" fmla="*/ 44057408 h 19364"/>
                  <a:gd name="T66" fmla="*/ 1476199 w 14492"/>
                  <a:gd name="T67" fmla="*/ 44450312 h 19364"/>
                  <a:gd name="T68" fmla="*/ 1494762 w 14492"/>
                  <a:gd name="T69" fmla="*/ 44447998 h 19364"/>
                  <a:gd name="T70" fmla="*/ 17516515 w 14492"/>
                  <a:gd name="T71" fmla="*/ 43101980 h 19364"/>
                  <a:gd name="T72" fmla="*/ 33445261 w 14492"/>
                  <a:gd name="T73" fmla="*/ 45008208 h 19364"/>
                  <a:gd name="T74" fmla="*/ 33494103 w 14492"/>
                  <a:gd name="T75" fmla="*/ 45012885 h 19364"/>
                  <a:gd name="T76" fmla="*/ 33466187 w 14492"/>
                  <a:gd name="T77" fmla="*/ 44589798 h 19364"/>
                  <a:gd name="T78" fmla="*/ 21156990 w 14492"/>
                  <a:gd name="T79" fmla="*/ 42406913 h 19364"/>
                  <a:gd name="T80" fmla="*/ 22303061 w 14492"/>
                  <a:gd name="T81" fmla="*/ 26247998 h 19364"/>
                  <a:gd name="T82" fmla="*/ 22988823 w 14492"/>
                  <a:gd name="T83" fmla="*/ 10409953 h 19364"/>
                  <a:gd name="T84" fmla="*/ 27380150 w 14492"/>
                  <a:gd name="T85" fmla="*/ 7896940 h 19364"/>
                  <a:gd name="T86" fmla="*/ 25155461 w 14492"/>
                  <a:gd name="T87" fmla="*/ 1320416 h 19364"/>
                  <a:gd name="T88" fmla="*/ 25083379 w 14492"/>
                  <a:gd name="T89" fmla="*/ 1311110 h 19364"/>
                  <a:gd name="T90" fmla="*/ 25101990 w 14492"/>
                  <a:gd name="T91" fmla="*/ 1855120 h 19364"/>
                  <a:gd name="T92" fmla="*/ 26106261 w 14492"/>
                  <a:gd name="T93" fmla="*/ 7850461 h 19364"/>
                  <a:gd name="T94" fmla="*/ 22249590 w 14492"/>
                  <a:gd name="T95" fmla="*/ 9519567 h 19364"/>
                  <a:gd name="T96" fmla="*/ 19736575 w 14492"/>
                  <a:gd name="T97" fmla="*/ 8854730 h 19364"/>
                  <a:gd name="T98" fmla="*/ 18822997 w 14492"/>
                  <a:gd name="T99" fmla="*/ 3126694 h 19364"/>
                  <a:gd name="T100" fmla="*/ 23704864 w 14492"/>
                  <a:gd name="T101" fmla="*/ 774140 h 19364"/>
                  <a:gd name="T102" fmla="*/ 25178701 w 14492"/>
                  <a:gd name="T103" fmla="*/ 936865 h 19364"/>
                  <a:gd name="T104" fmla="*/ 25222866 w 14492"/>
                  <a:gd name="T105" fmla="*/ 941494 h 19364"/>
                  <a:gd name="T106" fmla="*/ 25204255 w 14492"/>
                  <a:gd name="T107" fmla="*/ 471928 h 19364"/>
                  <a:gd name="T108" fmla="*/ 23042293 w 14492"/>
                  <a:gd name="T109" fmla="*/ 0 h 1936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4492" h="19364" extrusionOk="0">
                    <a:moveTo>
                      <a:pt x="9912" y="0"/>
                    </a:moveTo>
                    <a:cubicBezTo>
                      <a:pt x="9056" y="0"/>
                      <a:pt x="8186" y="459"/>
                      <a:pt x="7688" y="1146"/>
                    </a:cubicBezTo>
                    <a:cubicBezTo>
                      <a:pt x="6969" y="2143"/>
                      <a:pt x="7270" y="3674"/>
                      <a:pt x="8401" y="4232"/>
                    </a:cubicBezTo>
                    <a:cubicBezTo>
                      <a:pt x="8764" y="4408"/>
                      <a:pt x="9190" y="4493"/>
                      <a:pt x="9619" y="4493"/>
                    </a:cubicBezTo>
                    <a:cubicBezTo>
                      <a:pt x="9643" y="4493"/>
                      <a:pt x="9666" y="4492"/>
                      <a:pt x="9689" y="4492"/>
                    </a:cubicBezTo>
                    <a:cubicBezTo>
                      <a:pt x="9602" y="5597"/>
                      <a:pt x="9625" y="6705"/>
                      <a:pt x="9521" y="7810"/>
                    </a:cubicBezTo>
                    <a:cubicBezTo>
                      <a:pt x="9412" y="9000"/>
                      <a:pt x="9345" y="10189"/>
                      <a:pt x="9223" y="11375"/>
                    </a:cubicBezTo>
                    <a:cubicBezTo>
                      <a:pt x="8986" y="13657"/>
                      <a:pt x="8777" y="15940"/>
                      <a:pt x="8733" y="18232"/>
                    </a:cubicBezTo>
                    <a:cubicBezTo>
                      <a:pt x="8480" y="18229"/>
                      <a:pt x="8228" y="18227"/>
                      <a:pt x="7979" y="18227"/>
                    </a:cubicBezTo>
                    <a:cubicBezTo>
                      <a:pt x="7876" y="18227"/>
                      <a:pt x="7774" y="18227"/>
                      <a:pt x="7671" y="18228"/>
                    </a:cubicBezTo>
                    <a:cubicBezTo>
                      <a:pt x="6698" y="18242"/>
                      <a:pt x="5725" y="18232"/>
                      <a:pt x="4756" y="18286"/>
                    </a:cubicBezTo>
                    <a:cubicBezTo>
                      <a:pt x="4404" y="16025"/>
                      <a:pt x="4289" y="13727"/>
                      <a:pt x="3904" y="11467"/>
                    </a:cubicBezTo>
                    <a:cubicBezTo>
                      <a:pt x="5104" y="11257"/>
                      <a:pt x="5941" y="10483"/>
                      <a:pt x="5979" y="9057"/>
                    </a:cubicBezTo>
                    <a:cubicBezTo>
                      <a:pt x="6012" y="7678"/>
                      <a:pt x="4926" y="6282"/>
                      <a:pt x="3504" y="6282"/>
                    </a:cubicBezTo>
                    <a:cubicBezTo>
                      <a:pt x="3481" y="6282"/>
                      <a:pt x="3457" y="6282"/>
                      <a:pt x="3434" y="6283"/>
                    </a:cubicBezTo>
                    <a:cubicBezTo>
                      <a:pt x="3276" y="6289"/>
                      <a:pt x="3373" y="6515"/>
                      <a:pt x="3488" y="6529"/>
                    </a:cubicBezTo>
                    <a:cubicBezTo>
                      <a:pt x="4708" y="6637"/>
                      <a:pt x="5577" y="7841"/>
                      <a:pt x="5563" y="9017"/>
                    </a:cubicBezTo>
                    <a:cubicBezTo>
                      <a:pt x="5550" y="10368"/>
                      <a:pt x="4661" y="11112"/>
                      <a:pt x="3326" y="11115"/>
                    </a:cubicBezTo>
                    <a:cubicBezTo>
                      <a:pt x="3318" y="11115"/>
                      <a:pt x="3310" y="11115"/>
                      <a:pt x="3303" y="11115"/>
                    </a:cubicBezTo>
                    <a:cubicBezTo>
                      <a:pt x="2056" y="11115"/>
                      <a:pt x="750" y="10529"/>
                      <a:pt x="656" y="9131"/>
                    </a:cubicBezTo>
                    <a:cubicBezTo>
                      <a:pt x="565" y="7746"/>
                      <a:pt x="1258" y="6715"/>
                      <a:pt x="2684" y="6506"/>
                    </a:cubicBezTo>
                    <a:cubicBezTo>
                      <a:pt x="2860" y="6482"/>
                      <a:pt x="2724" y="6252"/>
                      <a:pt x="2599" y="6245"/>
                    </a:cubicBezTo>
                    <a:cubicBezTo>
                      <a:pt x="2548" y="6243"/>
                      <a:pt x="2498" y="6241"/>
                      <a:pt x="2449" y="6241"/>
                    </a:cubicBezTo>
                    <a:cubicBezTo>
                      <a:pt x="1058" y="6241"/>
                      <a:pt x="300" y="7287"/>
                      <a:pt x="169" y="8635"/>
                    </a:cubicBezTo>
                    <a:cubicBezTo>
                      <a:pt x="1" y="10416"/>
                      <a:pt x="1319" y="11456"/>
                      <a:pt x="3015" y="11520"/>
                    </a:cubicBezTo>
                    <a:cubicBezTo>
                      <a:pt x="3071" y="11522"/>
                      <a:pt x="3126" y="11523"/>
                      <a:pt x="3180" y="11523"/>
                    </a:cubicBezTo>
                    <a:cubicBezTo>
                      <a:pt x="3346" y="11523"/>
                      <a:pt x="3506" y="11514"/>
                      <a:pt x="3664" y="11497"/>
                    </a:cubicBezTo>
                    <a:cubicBezTo>
                      <a:pt x="3559" y="12740"/>
                      <a:pt x="3941" y="14129"/>
                      <a:pt x="4073" y="15360"/>
                    </a:cubicBezTo>
                    <a:cubicBezTo>
                      <a:pt x="4168" y="16221"/>
                      <a:pt x="4036" y="17478"/>
                      <a:pt x="4431" y="18313"/>
                    </a:cubicBezTo>
                    <a:cubicBezTo>
                      <a:pt x="4195" y="18330"/>
                      <a:pt x="3961" y="18347"/>
                      <a:pt x="3728" y="18373"/>
                    </a:cubicBezTo>
                    <a:cubicBezTo>
                      <a:pt x="2748" y="18489"/>
                      <a:pt x="1504" y="18553"/>
                      <a:pt x="595" y="18952"/>
                    </a:cubicBezTo>
                    <a:cubicBezTo>
                      <a:pt x="527" y="18981"/>
                      <a:pt x="560" y="19121"/>
                      <a:pt x="635" y="19121"/>
                    </a:cubicBezTo>
                    <a:cubicBezTo>
                      <a:pt x="638" y="19121"/>
                      <a:pt x="640" y="19121"/>
                      <a:pt x="643" y="19120"/>
                    </a:cubicBezTo>
                    <a:cubicBezTo>
                      <a:pt x="2905" y="18774"/>
                      <a:pt x="5224" y="18541"/>
                      <a:pt x="7535" y="18541"/>
                    </a:cubicBezTo>
                    <a:cubicBezTo>
                      <a:pt x="9846" y="18541"/>
                      <a:pt x="12151" y="18774"/>
                      <a:pt x="14387" y="19361"/>
                    </a:cubicBezTo>
                    <a:cubicBezTo>
                      <a:pt x="14394" y="19362"/>
                      <a:pt x="14401" y="19363"/>
                      <a:pt x="14408" y="19363"/>
                    </a:cubicBezTo>
                    <a:cubicBezTo>
                      <a:pt x="14491" y="19363"/>
                      <a:pt x="14466" y="19210"/>
                      <a:pt x="14396" y="19181"/>
                    </a:cubicBezTo>
                    <a:cubicBezTo>
                      <a:pt x="12761" y="18512"/>
                      <a:pt x="10899" y="18292"/>
                      <a:pt x="9101" y="18242"/>
                    </a:cubicBezTo>
                    <a:cubicBezTo>
                      <a:pt x="9148" y="15917"/>
                      <a:pt x="9375" y="13605"/>
                      <a:pt x="9594" y="11291"/>
                    </a:cubicBezTo>
                    <a:cubicBezTo>
                      <a:pt x="9808" y="9054"/>
                      <a:pt x="10115" y="6729"/>
                      <a:pt x="9889" y="4478"/>
                    </a:cubicBezTo>
                    <a:cubicBezTo>
                      <a:pt x="10659" y="4411"/>
                      <a:pt x="11402" y="4056"/>
                      <a:pt x="11778" y="3397"/>
                    </a:cubicBezTo>
                    <a:cubicBezTo>
                      <a:pt x="12345" y="2407"/>
                      <a:pt x="12041" y="838"/>
                      <a:pt x="10821" y="568"/>
                    </a:cubicBezTo>
                    <a:cubicBezTo>
                      <a:pt x="10810" y="566"/>
                      <a:pt x="10799" y="564"/>
                      <a:pt x="10790" y="564"/>
                    </a:cubicBezTo>
                    <a:cubicBezTo>
                      <a:pt x="10669" y="564"/>
                      <a:pt x="10710" y="751"/>
                      <a:pt x="10798" y="798"/>
                    </a:cubicBezTo>
                    <a:cubicBezTo>
                      <a:pt x="11642" y="1261"/>
                      <a:pt x="11778" y="2650"/>
                      <a:pt x="11230" y="3377"/>
                    </a:cubicBezTo>
                    <a:cubicBezTo>
                      <a:pt x="10874" y="3847"/>
                      <a:pt x="10212" y="4095"/>
                      <a:pt x="9571" y="4095"/>
                    </a:cubicBezTo>
                    <a:cubicBezTo>
                      <a:pt x="9178" y="4095"/>
                      <a:pt x="8792" y="4002"/>
                      <a:pt x="8490" y="3809"/>
                    </a:cubicBezTo>
                    <a:cubicBezTo>
                      <a:pt x="7668" y="3285"/>
                      <a:pt x="7554" y="2099"/>
                      <a:pt x="8097" y="1345"/>
                    </a:cubicBezTo>
                    <a:cubicBezTo>
                      <a:pt x="8585" y="670"/>
                      <a:pt x="9386" y="333"/>
                      <a:pt x="10197" y="333"/>
                    </a:cubicBezTo>
                    <a:cubicBezTo>
                      <a:pt x="10410" y="333"/>
                      <a:pt x="10623" y="356"/>
                      <a:pt x="10831" y="403"/>
                    </a:cubicBezTo>
                    <a:cubicBezTo>
                      <a:pt x="10838" y="404"/>
                      <a:pt x="10844" y="405"/>
                      <a:pt x="10850" y="405"/>
                    </a:cubicBezTo>
                    <a:cubicBezTo>
                      <a:pt x="10942" y="405"/>
                      <a:pt x="10908" y="235"/>
                      <a:pt x="10842" y="203"/>
                    </a:cubicBezTo>
                    <a:cubicBezTo>
                      <a:pt x="10547" y="64"/>
                      <a:pt x="10231" y="0"/>
                      <a:pt x="9912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  <p:sp>
          <p:nvSpPr>
            <p:cNvPr id="16" name="Google Shape;634;p15">
              <a:extLst>
                <a:ext uri="{FF2B5EF4-FFF2-40B4-BE49-F238E27FC236}">
                  <a16:creationId xmlns:a16="http://schemas.microsoft.com/office/drawing/2014/main" id="{67879F6A-BD05-4A37-88E4-1E0F1ABB10B4}"/>
                </a:ext>
              </a:extLst>
            </p:cNvPr>
            <p:cNvSpPr/>
            <p:nvPr/>
          </p:nvSpPr>
          <p:spPr>
            <a:xfrm>
              <a:off x="6992233" y="3214615"/>
              <a:ext cx="336960" cy="335826"/>
            </a:xfrm>
            <a:custGeom>
              <a:avLst/>
              <a:gdLst/>
              <a:ahLst/>
              <a:cxnLst/>
              <a:rect l="l" t="t" r="r" b="b"/>
              <a:pathLst>
                <a:path w="5003" h="4525" extrusionOk="0">
                  <a:moveTo>
                    <a:pt x="3838" y="0"/>
                  </a:moveTo>
                  <a:cubicBezTo>
                    <a:pt x="3629" y="0"/>
                    <a:pt x="3404" y="102"/>
                    <a:pt x="3225" y="232"/>
                  </a:cubicBezTo>
                  <a:cubicBezTo>
                    <a:pt x="2839" y="510"/>
                    <a:pt x="2696" y="1009"/>
                    <a:pt x="2628" y="1466"/>
                  </a:cubicBezTo>
                  <a:lnTo>
                    <a:pt x="2628" y="1466"/>
                  </a:lnTo>
                  <a:cubicBezTo>
                    <a:pt x="2646" y="1300"/>
                    <a:pt x="2358" y="776"/>
                    <a:pt x="2285" y="626"/>
                  </a:cubicBezTo>
                  <a:cubicBezTo>
                    <a:pt x="2170" y="394"/>
                    <a:pt x="2002" y="241"/>
                    <a:pt x="1762" y="124"/>
                  </a:cubicBezTo>
                  <a:cubicBezTo>
                    <a:pt x="1625" y="56"/>
                    <a:pt x="1468" y="11"/>
                    <a:pt x="1318" y="11"/>
                  </a:cubicBezTo>
                  <a:cubicBezTo>
                    <a:pt x="1196" y="11"/>
                    <a:pt x="1079" y="41"/>
                    <a:pt x="981" y="113"/>
                  </a:cubicBezTo>
                  <a:cubicBezTo>
                    <a:pt x="792" y="249"/>
                    <a:pt x="721" y="498"/>
                    <a:pt x="734" y="728"/>
                  </a:cubicBezTo>
                  <a:cubicBezTo>
                    <a:pt x="757" y="1219"/>
                    <a:pt x="1133" y="1671"/>
                    <a:pt x="1609" y="1790"/>
                  </a:cubicBezTo>
                  <a:cubicBezTo>
                    <a:pt x="1113" y="1807"/>
                    <a:pt x="643" y="1901"/>
                    <a:pt x="261" y="2222"/>
                  </a:cubicBezTo>
                  <a:cubicBezTo>
                    <a:pt x="187" y="2286"/>
                    <a:pt x="72" y="2435"/>
                    <a:pt x="48" y="2543"/>
                  </a:cubicBezTo>
                  <a:cubicBezTo>
                    <a:pt x="1" y="2763"/>
                    <a:pt x="48" y="2999"/>
                    <a:pt x="224" y="3141"/>
                  </a:cubicBezTo>
                  <a:cubicBezTo>
                    <a:pt x="397" y="3283"/>
                    <a:pt x="629" y="3330"/>
                    <a:pt x="856" y="3337"/>
                  </a:cubicBezTo>
                  <a:cubicBezTo>
                    <a:pt x="867" y="3337"/>
                    <a:pt x="878" y="3337"/>
                    <a:pt x="890" y="3337"/>
                  </a:cubicBezTo>
                  <a:cubicBezTo>
                    <a:pt x="1088" y="3337"/>
                    <a:pt x="1286" y="3310"/>
                    <a:pt x="1474" y="3253"/>
                  </a:cubicBezTo>
                  <a:cubicBezTo>
                    <a:pt x="1667" y="3195"/>
                    <a:pt x="1832" y="3070"/>
                    <a:pt x="2015" y="3006"/>
                  </a:cubicBezTo>
                  <a:lnTo>
                    <a:pt x="2015" y="3006"/>
                  </a:lnTo>
                  <a:cubicBezTo>
                    <a:pt x="1924" y="3249"/>
                    <a:pt x="1849" y="3476"/>
                    <a:pt x="1843" y="3736"/>
                  </a:cubicBezTo>
                  <a:cubicBezTo>
                    <a:pt x="1836" y="3959"/>
                    <a:pt x="1907" y="4192"/>
                    <a:pt x="2075" y="4341"/>
                  </a:cubicBezTo>
                  <a:cubicBezTo>
                    <a:pt x="2212" y="4463"/>
                    <a:pt x="2395" y="4524"/>
                    <a:pt x="2578" y="4524"/>
                  </a:cubicBezTo>
                  <a:cubicBezTo>
                    <a:pt x="2661" y="4524"/>
                    <a:pt x="2744" y="4512"/>
                    <a:pt x="2822" y="4486"/>
                  </a:cubicBezTo>
                  <a:cubicBezTo>
                    <a:pt x="2907" y="4459"/>
                    <a:pt x="2988" y="4418"/>
                    <a:pt x="3056" y="4365"/>
                  </a:cubicBezTo>
                  <a:cubicBezTo>
                    <a:pt x="3225" y="4236"/>
                    <a:pt x="3320" y="4030"/>
                    <a:pt x="3343" y="3820"/>
                  </a:cubicBezTo>
                  <a:cubicBezTo>
                    <a:pt x="3363" y="3644"/>
                    <a:pt x="3340" y="3469"/>
                    <a:pt x="3289" y="3303"/>
                  </a:cubicBezTo>
                  <a:cubicBezTo>
                    <a:pt x="3242" y="3148"/>
                    <a:pt x="3198" y="3006"/>
                    <a:pt x="3117" y="2861"/>
                  </a:cubicBezTo>
                  <a:lnTo>
                    <a:pt x="3117" y="2861"/>
                  </a:lnTo>
                  <a:cubicBezTo>
                    <a:pt x="3441" y="3070"/>
                    <a:pt x="3677" y="3348"/>
                    <a:pt x="4083" y="3378"/>
                  </a:cubicBezTo>
                  <a:cubicBezTo>
                    <a:pt x="4107" y="3379"/>
                    <a:pt x="4131" y="3380"/>
                    <a:pt x="4155" y="3380"/>
                  </a:cubicBezTo>
                  <a:cubicBezTo>
                    <a:pt x="4458" y="3380"/>
                    <a:pt x="4741" y="3243"/>
                    <a:pt x="4864" y="2948"/>
                  </a:cubicBezTo>
                  <a:cubicBezTo>
                    <a:pt x="5002" y="2610"/>
                    <a:pt x="4837" y="2178"/>
                    <a:pt x="4505" y="2022"/>
                  </a:cubicBezTo>
                  <a:cubicBezTo>
                    <a:pt x="4391" y="1969"/>
                    <a:pt x="4262" y="1944"/>
                    <a:pt x="4137" y="1921"/>
                  </a:cubicBezTo>
                  <a:cubicBezTo>
                    <a:pt x="3998" y="1897"/>
                    <a:pt x="3860" y="1874"/>
                    <a:pt x="3718" y="1847"/>
                  </a:cubicBezTo>
                  <a:cubicBezTo>
                    <a:pt x="4100" y="1627"/>
                    <a:pt x="4363" y="1219"/>
                    <a:pt x="4404" y="779"/>
                  </a:cubicBezTo>
                  <a:cubicBezTo>
                    <a:pt x="4418" y="617"/>
                    <a:pt x="4401" y="444"/>
                    <a:pt x="4323" y="302"/>
                  </a:cubicBezTo>
                  <a:cubicBezTo>
                    <a:pt x="4203" y="83"/>
                    <a:pt x="4026" y="0"/>
                    <a:pt x="38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635;p15">
              <a:extLst>
                <a:ext uri="{FF2B5EF4-FFF2-40B4-BE49-F238E27FC236}">
                  <a16:creationId xmlns:a16="http://schemas.microsoft.com/office/drawing/2014/main" id="{9912038A-16A2-474F-84B9-69309C363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3214" y="2452905"/>
              <a:ext cx="185861" cy="107641"/>
            </a:xfrm>
            <a:custGeom>
              <a:avLst/>
              <a:gdLst>
                <a:gd name="T0" fmla="*/ 1528687 w 5736"/>
                <a:gd name="T1" fmla="*/ 303417 h 3322"/>
                <a:gd name="T2" fmla="*/ 2916683 w 5736"/>
                <a:gd name="T3" fmla="*/ 1416344 h 3322"/>
                <a:gd name="T4" fmla="*/ 2963926 w 5736"/>
                <a:gd name="T5" fmla="*/ 1458338 h 3322"/>
                <a:gd name="T6" fmla="*/ 2975493 w 5736"/>
                <a:gd name="T7" fmla="*/ 1461481 h 3322"/>
                <a:gd name="T8" fmla="*/ 2991241 w 5736"/>
                <a:gd name="T9" fmla="*/ 1458338 h 3322"/>
                <a:gd name="T10" fmla="*/ 3001739 w 5736"/>
                <a:gd name="T11" fmla="*/ 1452052 h 3322"/>
                <a:gd name="T12" fmla="*/ 3005919 w 5736"/>
                <a:gd name="T13" fmla="*/ 1452052 h 3322"/>
                <a:gd name="T14" fmla="*/ 4172411 w 5736"/>
                <a:gd name="T15" fmla="*/ 696102 h 3322"/>
                <a:gd name="T16" fmla="*/ 4673225 w 5736"/>
                <a:gd name="T17" fmla="*/ 583763 h 3322"/>
                <a:gd name="T18" fmla="*/ 5105799 w 5736"/>
                <a:gd name="T19" fmla="*/ 1256762 h 3322"/>
                <a:gd name="T20" fmla="*/ 4009653 w 5736"/>
                <a:gd name="T21" fmla="*/ 2534521 h 3322"/>
                <a:gd name="T22" fmla="*/ 2657365 w 5736"/>
                <a:gd name="T23" fmla="*/ 3172850 h 3322"/>
                <a:gd name="T24" fmla="*/ 948066 w 5736"/>
                <a:gd name="T25" fmla="*/ 1444696 h 3322"/>
                <a:gd name="T26" fmla="*/ 1359643 w 5736"/>
                <a:gd name="T27" fmla="*/ 320234 h 3322"/>
                <a:gd name="T28" fmla="*/ 1528687 w 5736"/>
                <a:gd name="T29" fmla="*/ 303417 h 3322"/>
                <a:gd name="T30" fmla="*/ 1390102 w 5736"/>
                <a:gd name="T31" fmla="*/ 1037 h 3322"/>
                <a:gd name="T32" fmla="*/ 550163 w 5736"/>
                <a:gd name="T33" fmla="*/ 521809 h 3322"/>
                <a:gd name="T34" fmla="*/ 2509318 w 5736"/>
                <a:gd name="T35" fmla="*/ 3441628 h 3322"/>
                <a:gd name="T36" fmla="*/ 2640548 w 5736"/>
                <a:gd name="T37" fmla="*/ 3487834 h 3322"/>
                <a:gd name="T38" fmla="*/ 2753957 w 5736"/>
                <a:gd name="T39" fmla="*/ 3456339 h 3322"/>
                <a:gd name="T40" fmla="*/ 5478493 w 5736"/>
                <a:gd name="T41" fmla="*/ 717099 h 3322"/>
                <a:gd name="T42" fmla="*/ 4674262 w 5736"/>
                <a:gd name="T43" fmla="*/ 211037 h 3322"/>
                <a:gd name="T44" fmla="*/ 2998596 w 5736"/>
                <a:gd name="T45" fmla="*/ 1150709 h 3322"/>
                <a:gd name="T46" fmla="*/ 1390102 w 5736"/>
                <a:gd name="T47" fmla="*/ 1037 h 33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5736" h="3322" extrusionOk="0">
                  <a:moveTo>
                    <a:pt x="1456" y="289"/>
                  </a:moveTo>
                  <a:cubicBezTo>
                    <a:pt x="2032" y="289"/>
                    <a:pt x="2534" y="879"/>
                    <a:pt x="2778" y="1349"/>
                  </a:cubicBezTo>
                  <a:cubicBezTo>
                    <a:pt x="2792" y="1372"/>
                    <a:pt x="2806" y="1386"/>
                    <a:pt x="2823" y="1389"/>
                  </a:cubicBezTo>
                  <a:cubicBezTo>
                    <a:pt x="2826" y="1391"/>
                    <a:pt x="2830" y="1392"/>
                    <a:pt x="2834" y="1392"/>
                  </a:cubicBezTo>
                  <a:cubicBezTo>
                    <a:pt x="2839" y="1392"/>
                    <a:pt x="2844" y="1391"/>
                    <a:pt x="2849" y="1389"/>
                  </a:cubicBezTo>
                  <a:cubicBezTo>
                    <a:pt x="2853" y="1389"/>
                    <a:pt x="2856" y="1386"/>
                    <a:pt x="2859" y="1383"/>
                  </a:cubicBezTo>
                  <a:lnTo>
                    <a:pt x="2863" y="1383"/>
                  </a:lnTo>
                  <a:cubicBezTo>
                    <a:pt x="3248" y="1157"/>
                    <a:pt x="3548" y="835"/>
                    <a:pt x="3974" y="663"/>
                  </a:cubicBezTo>
                  <a:cubicBezTo>
                    <a:pt x="4137" y="596"/>
                    <a:pt x="4304" y="556"/>
                    <a:pt x="4451" y="556"/>
                  </a:cubicBezTo>
                  <a:cubicBezTo>
                    <a:pt x="4750" y="556"/>
                    <a:pt x="4961" y="727"/>
                    <a:pt x="4863" y="1197"/>
                  </a:cubicBezTo>
                  <a:cubicBezTo>
                    <a:pt x="4752" y="1737"/>
                    <a:pt x="4262" y="2133"/>
                    <a:pt x="3819" y="2414"/>
                  </a:cubicBezTo>
                  <a:cubicBezTo>
                    <a:pt x="3414" y="2670"/>
                    <a:pt x="2940" y="2788"/>
                    <a:pt x="2531" y="3022"/>
                  </a:cubicBezTo>
                  <a:cubicBezTo>
                    <a:pt x="1930" y="2569"/>
                    <a:pt x="1234" y="2058"/>
                    <a:pt x="903" y="1376"/>
                  </a:cubicBezTo>
                  <a:cubicBezTo>
                    <a:pt x="707" y="974"/>
                    <a:pt x="784" y="406"/>
                    <a:pt x="1295" y="305"/>
                  </a:cubicBezTo>
                  <a:cubicBezTo>
                    <a:pt x="1349" y="294"/>
                    <a:pt x="1403" y="289"/>
                    <a:pt x="1456" y="289"/>
                  </a:cubicBezTo>
                  <a:close/>
                  <a:moveTo>
                    <a:pt x="1324" y="1"/>
                  </a:moveTo>
                  <a:cubicBezTo>
                    <a:pt x="992" y="1"/>
                    <a:pt x="692" y="144"/>
                    <a:pt x="524" y="497"/>
                  </a:cubicBezTo>
                  <a:cubicBezTo>
                    <a:pt x="0" y="1586"/>
                    <a:pt x="1683" y="2748"/>
                    <a:pt x="2390" y="3278"/>
                  </a:cubicBezTo>
                  <a:cubicBezTo>
                    <a:pt x="2429" y="3309"/>
                    <a:pt x="2473" y="3322"/>
                    <a:pt x="2515" y="3322"/>
                  </a:cubicBezTo>
                  <a:cubicBezTo>
                    <a:pt x="2555" y="3322"/>
                    <a:pt x="2593" y="3310"/>
                    <a:pt x="2623" y="3292"/>
                  </a:cubicBezTo>
                  <a:cubicBezTo>
                    <a:pt x="3715" y="3208"/>
                    <a:pt x="5735" y="1968"/>
                    <a:pt x="5218" y="683"/>
                  </a:cubicBezTo>
                  <a:cubicBezTo>
                    <a:pt x="5079" y="337"/>
                    <a:pt x="4787" y="201"/>
                    <a:pt x="4452" y="201"/>
                  </a:cubicBezTo>
                  <a:cubicBezTo>
                    <a:pt x="3854" y="201"/>
                    <a:pt x="3116" y="636"/>
                    <a:pt x="2856" y="1096"/>
                  </a:cubicBezTo>
                  <a:cubicBezTo>
                    <a:pt x="2686" y="510"/>
                    <a:pt x="1949" y="1"/>
                    <a:pt x="132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594" name="Google Shape;594;p15"/>
          <p:cNvSpPr txBox="1">
            <a:spLocks noGrp="1"/>
          </p:cNvSpPr>
          <p:nvPr>
            <p:ph type="title"/>
          </p:nvPr>
        </p:nvSpPr>
        <p:spPr>
          <a:xfrm>
            <a:off x="2073700" y="2801075"/>
            <a:ext cx="4996500" cy="841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4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9pPr>
          </a:lstStyle>
          <a:p>
            <a:endParaRPr/>
          </a:p>
        </p:txBody>
      </p:sp>
      <p:sp>
        <p:nvSpPr>
          <p:cNvPr id="595" name="Google Shape;595;p15"/>
          <p:cNvSpPr txBox="1">
            <a:spLocks noGrp="1"/>
          </p:cNvSpPr>
          <p:nvPr>
            <p:ph type="subTitle" idx="1"/>
          </p:nvPr>
        </p:nvSpPr>
        <p:spPr>
          <a:xfrm>
            <a:off x="3031050" y="3550875"/>
            <a:ext cx="3081900" cy="593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6" name="Google Shape;596;p15"/>
          <p:cNvSpPr txBox="1">
            <a:spLocks noGrp="1"/>
          </p:cNvSpPr>
          <p:nvPr>
            <p:ph type="title" idx="2"/>
          </p:nvPr>
        </p:nvSpPr>
        <p:spPr>
          <a:xfrm>
            <a:off x="2920200" y="1188400"/>
            <a:ext cx="3303600" cy="1120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618843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640;p16">
            <a:extLst>
              <a:ext uri="{FF2B5EF4-FFF2-40B4-BE49-F238E27FC236}">
                <a16:creationId xmlns:a16="http://schemas.microsoft.com/office/drawing/2014/main" id="{E4CA6008-0C57-4EFB-958D-A9002E2DD4F5}"/>
              </a:ext>
            </a:extLst>
          </p:cNvPr>
          <p:cNvSpPr/>
          <p:nvPr/>
        </p:nvSpPr>
        <p:spPr>
          <a:xfrm>
            <a:off x="8504636" y="1404938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Google Shape;641;p16">
            <a:extLst>
              <a:ext uri="{FF2B5EF4-FFF2-40B4-BE49-F238E27FC236}">
                <a16:creationId xmlns:a16="http://schemas.microsoft.com/office/drawing/2014/main" id="{1430E230-D1A5-4E0D-874E-C095DD91E167}"/>
              </a:ext>
            </a:extLst>
          </p:cNvPr>
          <p:cNvSpPr>
            <a:spLocks/>
          </p:cNvSpPr>
          <p:nvPr/>
        </p:nvSpPr>
        <p:spPr bwMode="auto">
          <a:xfrm rot="19510809">
            <a:off x="4969670" y="569119"/>
            <a:ext cx="736997" cy="672704"/>
          </a:xfrm>
          <a:custGeom>
            <a:avLst/>
            <a:gdLst>
              <a:gd name="T0" fmla="*/ 47476959 w 12626"/>
              <a:gd name="T1" fmla="*/ 5363 h 12209"/>
              <a:gd name="T2" fmla="*/ 39239043 w 12626"/>
              <a:gd name="T3" fmla="*/ 766390 h 12209"/>
              <a:gd name="T4" fmla="*/ 12181176 w 12626"/>
              <a:gd name="T5" fmla="*/ 49589012 h 12209"/>
              <a:gd name="T6" fmla="*/ 41510546 w 12626"/>
              <a:gd name="T7" fmla="*/ 65888467 h 12209"/>
              <a:gd name="T8" fmla="*/ 63680158 w 12626"/>
              <a:gd name="T9" fmla="*/ 59708712 h 12209"/>
              <a:gd name="T10" fmla="*/ 63680158 w 12626"/>
              <a:gd name="T11" fmla="*/ 59708712 h 12209"/>
              <a:gd name="T12" fmla="*/ 61984119 w 12626"/>
              <a:gd name="T13" fmla="*/ 59784235 h 12209"/>
              <a:gd name="T14" fmla="*/ 42927959 w 12626"/>
              <a:gd name="T15" fmla="*/ 49589012 h 12209"/>
              <a:gd name="T16" fmla="*/ 55496800 w 12626"/>
              <a:gd name="T17" fmla="*/ 17999516 h 12209"/>
              <a:gd name="T18" fmla="*/ 62529308 w 12626"/>
              <a:gd name="T19" fmla="*/ 17006412 h 12209"/>
              <a:gd name="T20" fmla="*/ 76473145 w 12626"/>
              <a:gd name="T21" fmla="*/ 22813771 h 12209"/>
              <a:gd name="T22" fmla="*/ 47476959 w 12626"/>
              <a:gd name="T23" fmla="*/ 5363 h 1220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" name="Google Shape;642;p16">
            <a:extLst>
              <a:ext uri="{FF2B5EF4-FFF2-40B4-BE49-F238E27FC236}">
                <a16:creationId xmlns:a16="http://schemas.microsoft.com/office/drawing/2014/main" id="{4D2363B5-8CCA-46CF-9037-2FB884CC7EB2}"/>
              </a:ext>
            </a:extLst>
          </p:cNvPr>
          <p:cNvSpPr/>
          <p:nvPr/>
        </p:nvSpPr>
        <p:spPr>
          <a:xfrm>
            <a:off x="366714" y="319088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Google Shape;643;p16">
            <a:extLst>
              <a:ext uri="{FF2B5EF4-FFF2-40B4-BE49-F238E27FC236}">
                <a16:creationId xmlns:a16="http://schemas.microsoft.com/office/drawing/2014/main" id="{0A2B6EF0-7B53-4EDD-A70F-82CD99DA89B6}"/>
              </a:ext>
            </a:extLst>
          </p:cNvPr>
          <p:cNvSpPr>
            <a:spLocks/>
          </p:cNvSpPr>
          <p:nvPr/>
        </p:nvSpPr>
        <p:spPr bwMode="auto">
          <a:xfrm rot="4884482">
            <a:off x="409576" y="1372792"/>
            <a:ext cx="308372" cy="434578"/>
          </a:xfrm>
          <a:custGeom>
            <a:avLst/>
            <a:gdLst>
              <a:gd name="T0" fmla="*/ 7210261 w 12328"/>
              <a:gd name="T1" fmla="*/ 3512278 h 17372"/>
              <a:gd name="T2" fmla="*/ 5913270 w 12328"/>
              <a:gd name="T3" fmla="*/ 6064409 h 17372"/>
              <a:gd name="T4" fmla="*/ 3586237 w 12328"/>
              <a:gd name="T5" fmla="*/ 5895301 h 17372"/>
              <a:gd name="T6" fmla="*/ 6387134 w 12328"/>
              <a:gd name="T7" fmla="*/ 3270857 h 17372"/>
              <a:gd name="T8" fmla="*/ 9277015 w 12328"/>
              <a:gd name="T9" fmla="*/ 8466378 h 17372"/>
              <a:gd name="T10" fmla="*/ 6866569 w 12328"/>
              <a:gd name="T11" fmla="*/ 10433335 h 17372"/>
              <a:gd name="T12" fmla="*/ 6800932 w 12328"/>
              <a:gd name="T13" fmla="*/ 8865766 h 17372"/>
              <a:gd name="T14" fmla="*/ 10963357 w 12328"/>
              <a:gd name="T15" fmla="*/ 13956720 h 17372"/>
              <a:gd name="T16" fmla="*/ 9564009 w 12328"/>
              <a:gd name="T17" fmla="*/ 16034948 h 17372"/>
              <a:gd name="T18" fmla="*/ 9431635 w 12328"/>
              <a:gd name="T19" fmla="*/ 16027143 h 17372"/>
              <a:gd name="T20" fmla="*/ 10495062 w 12328"/>
              <a:gd name="T21" fmla="*/ 14064622 h 17372"/>
              <a:gd name="T22" fmla="*/ 3476108 w 12328"/>
              <a:gd name="T23" fmla="*/ 0 h 17372"/>
              <a:gd name="T24" fmla="*/ 1350388 w 12328"/>
              <a:gd name="T25" fmla="*/ 5053130 h 17372"/>
              <a:gd name="T26" fmla="*/ 3390461 w 12328"/>
              <a:gd name="T27" fmla="*/ 9128334 h 17372"/>
              <a:gd name="T28" fmla="*/ 5191366 w 12328"/>
              <a:gd name="T29" fmla="*/ 13753123 h 17372"/>
              <a:gd name="T30" fmla="*/ 9533992 w 12328"/>
              <a:gd name="T31" fmla="*/ 18207704 h 17372"/>
              <a:gd name="T32" fmla="*/ 13480597 w 12328"/>
              <a:gd name="T33" fmla="*/ 19170052 h 17372"/>
              <a:gd name="T34" fmla="*/ 13382709 w 12328"/>
              <a:gd name="T35" fmla="*/ 18839641 h 17372"/>
              <a:gd name="T36" fmla="*/ 10224745 w 12328"/>
              <a:gd name="T37" fmla="*/ 18338988 h 17372"/>
              <a:gd name="T38" fmla="*/ 9417194 w 12328"/>
              <a:gd name="T39" fmla="*/ 16418760 h 17372"/>
              <a:gd name="T40" fmla="*/ 11063480 w 12328"/>
              <a:gd name="T41" fmla="*/ 16140616 h 17372"/>
              <a:gd name="T42" fmla="*/ 11192485 w 12328"/>
              <a:gd name="T43" fmla="*/ 13457201 h 17372"/>
              <a:gd name="T44" fmla="*/ 8947765 w 12328"/>
              <a:gd name="T45" fmla="*/ 15974843 h 17372"/>
              <a:gd name="T46" fmla="*/ 5477226 w 12328"/>
              <a:gd name="T47" fmla="*/ 10665850 h 17372"/>
              <a:gd name="T48" fmla="*/ 9308166 w 12328"/>
              <a:gd name="T49" fmla="*/ 10226403 h 17372"/>
              <a:gd name="T50" fmla="*/ 8469464 w 12328"/>
              <a:gd name="T51" fmla="*/ 7870063 h 17372"/>
              <a:gd name="T52" fmla="*/ 5206942 w 12328"/>
              <a:gd name="T53" fmla="*/ 10079542 h 17372"/>
              <a:gd name="T54" fmla="*/ 3470539 w 12328"/>
              <a:gd name="T55" fmla="*/ 6328078 h 17372"/>
              <a:gd name="T56" fmla="*/ 5320372 w 12328"/>
              <a:gd name="T57" fmla="*/ 6613994 h 17372"/>
              <a:gd name="T58" fmla="*/ 7916622 w 12328"/>
              <a:gd name="T59" fmla="*/ 3624617 h 17372"/>
              <a:gd name="T60" fmla="*/ 5176892 w 12328"/>
              <a:gd name="T61" fmla="*/ 3116192 h 17372"/>
              <a:gd name="T62" fmla="*/ 1523918 w 12328"/>
              <a:gd name="T63" fmla="*/ 4455681 h 17372"/>
              <a:gd name="T64" fmla="*/ 3476108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9" name="Google Shape;644;p16">
            <a:extLst>
              <a:ext uri="{FF2B5EF4-FFF2-40B4-BE49-F238E27FC236}">
                <a16:creationId xmlns:a16="http://schemas.microsoft.com/office/drawing/2014/main" id="{6838AEDF-06F5-4B90-9D28-E1ABB293E4A0}"/>
              </a:ext>
            </a:extLst>
          </p:cNvPr>
          <p:cNvGrpSpPr>
            <a:grpSpLocks/>
          </p:cNvGrpSpPr>
          <p:nvPr/>
        </p:nvGrpSpPr>
        <p:grpSpPr bwMode="auto">
          <a:xfrm>
            <a:off x="6412708" y="205978"/>
            <a:ext cx="698897" cy="666750"/>
            <a:chOff x="984375" y="2346230"/>
            <a:chExt cx="468336" cy="446495"/>
          </a:xfrm>
        </p:grpSpPr>
        <p:sp>
          <p:nvSpPr>
            <p:cNvPr id="10" name="Google Shape;645;p16">
              <a:extLst>
                <a:ext uri="{FF2B5EF4-FFF2-40B4-BE49-F238E27FC236}">
                  <a16:creationId xmlns:a16="http://schemas.microsoft.com/office/drawing/2014/main" id="{13B9E749-7C1B-466F-82A1-CC7AF0978895}"/>
                </a:ext>
              </a:extLst>
            </p:cNvPr>
            <p:cNvSpPr/>
            <p:nvPr/>
          </p:nvSpPr>
          <p:spPr>
            <a:xfrm>
              <a:off x="1139955" y="2346230"/>
              <a:ext cx="312756" cy="368358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646;p16">
              <a:extLst>
                <a:ext uri="{FF2B5EF4-FFF2-40B4-BE49-F238E27FC236}">
                  <a16:creationId xmlns:a16="http://schemas.microsoft.com/office/drawing/2014/main" id="{223DF090-C1CA-4DE1-9F66-6820EA3BF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647;p16">
              <a:extLst>
                <a:ext uri="{FF2B5EF4-FFF2-40B4-BE49-F238E27FC236}">
                  <a16:creationId xmlns:a16="http://schemas.microsoft.com/office/drawing/2014/main" id="{9CCAF62C-0479-4496-958E-6138C301D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648;p16">
              <a:extLst>
                <a:ext uri="{FF2B5EF4-FFF2-40B4-BE49-F238E27FC236}">
                  <a16:creationId xmlns:a16="http://schemas.microsoft.com/office/drawing/2014/main" id="{7CDAD10E-F3B3-4D12-AB52-C1F89AF35E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14" name="Google Shape;649;p16">
            <a:extLst>
              <a:ext uri="{FF2B5EF4-FFF2-40B4-BE49-F238E27FC236}">
                <a16:creationId xmlns:a16="http://schemas.microsoft.com/office/drawing/2014/main" id="{823F89EF-E69A-483B-A34E-B98C8AACEF26}"/>
              </a:ext>
            </a:extLst>
          </p:cNvPr>
          <p:cNvGrpSpPr>
            <a:grpSpLocks/>
          </p:cNvGrpSpPr>
          <p:nvPr/>
        </p:nvGrpSpPr>
        <p:grpSpPr bwMode="auto">
          <a:xfrm rot="1036574" flipH="1">
            <a:off x="7642623" y="378621"/>
            <a:ext cx="1214438" cy="735806"/>
            <a:chOff x="478326" y="2825649"/>
            <a:chExt cx="1012293" cy="613511"/>
          </a:xfrm>
        </p:grpSpPr>
        <p:sp>
          <p:nvSpPr>
            <p:cNvPr id="15" name="Google Shape;650;p16">
              <a:extLst>
                <a:ext uri="{FF2B5EF4-FFF2-40B4-BE49-F238E27FC236}">
                  <a16:creationId xmlns:a16="http://schemas.microsoft.com/office/drawing/2014/main" id="{D2C926F7-B36C-43F1-AFE0-6072CA96C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651;p16">
              <a:extLst>
                <a:ext uri="{FF2B5EF4-FFF2-40B4-BE49-F238E27FC236}">
                  <a16:creationId xmlns:a16="http://schemas.microsoft.com/office/drawing/2014/main" id="{E0466B4D-13AC-43FD-871E-3C67FD89FD9A}"/>
                </a:ext>
              </a:extLst>
            </p:cNvPr>
            <p:cNvSpPr/>
            <p:nvPr/>
          </p:nvSpPr>
          <p:spPr>
            <a:xfrm>
              <a:off x="481210" y="2824944"/>
              <a:ext cx="1012293" cy="589685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652;p16">
              <a:extLst>
                <a:ext uri="{FF2B5EF4-FFF2-40B4-BE49-F238E27FC236}">
                  <a16:creationId xmlns:a16="http://schemas.microsoft.com/office/drawing/2014/main" id="{E4A9131C-9A8F-4820-A311-5C8525A70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653;p16">
              <a:extLst>
                <a:ext uri="{FF2B5EF4-FFF2-40B4-BE49-F238E27FC236}">
                  <a16:creationId xmlns:a16="http://schemas.microsoft.com/office/drawing/2014/main" id="{6A8C2DED-EAC0-46E9-931A-9C69B7C39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654;p16">
              <a:extLst>
                <a:ext uri="{FF2B5EF4-FFF2-40B4-BE49-F238E27FC236}">
                  <a16:creationId xmlns:a16="http://schemas.microsoft.com/office/drawing/2014/main" id="{0F079E47-BF96-45F2-8998-7D6DA0BAF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20" name="Google Shape;655;p16">
            <a:extLst>
              <a:ext uri="{FF2B5EF4-FFF2-40B4-BE49-F238E27FC236}">
                <a16:creationId xmlns:a16="http://schemas.microsoft.com/office/drawing/2014/main" id="{932EBBBF-1C25-407D-A3EC-CE348FFE693A}"/>
              </a:ext>
            </a:extLst>
          </p:cNvPr>
          <p:cNvGrpSpPr>
            <a:grpSpLocks/>
          </p:cNvGrpSpPr>
          <p:nvPr/>
        </p:nvGrpSpPr>
        <p:grpSpPr bwMode="auto">
          <a:xfrm rot="-464938">
            <a:off x="941786" y="504825"/>
            <a:ext cx="1240631" cy="1257300"/>
            <a:chOff x="918850" y="1629150"/>
            <a:chExt cx="442250" cy="453124"/>
          </a:xfrm>
        </p:grpSpPr>
        <p:sp>
          <p:nvSpPr>
            <p:cNvPr id="21" name="Google Shape;656;p16">
              <a:extLst>
                <a:ext uri="{FF2B5EF4-FFF2-40B4-BE49-F238E27FC236}">
                  <a16:creationId xmlns:a16="http://schemas.microsoft.com/office/drawing/2014/main" id="{52C220A2-CFB4-4A48-A363-ED137CA80A38}"/>
                </a:ext>
              </a:extLst>
            </p:cNvPr>
            <p:cNvSpPr/>
            <p:nvPr/>
          </p:nvSpPr>
          <p:spPr>
            <a:xfrm>
              <a:off x="1015094" y="1740728"/>
              <a:ext cx="267812" cy="245442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657;p16">
              <a:extLst>
                <a:ext uri="{FF2B5EF4-FFF2-40B4-BE49-F238E27FC236}">
                  <a16:creationId xmlns:a16="http://schemas.microsoft.com/office/drawing/2014/main" id="{B5913D49-73F5-470D-9C1B-94ECDA107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658;p16">
              <a:extLst>
                <a:ext uri="{FF2B5EF4-FFF2-40B4-BE49-F238E27FC236}">
                  <a16:creationId xmlns:a16="http://schemas.microsoft.com/office/drawing/2014/main" id="{94C891D7-B588-46E7-ADFD-ED5129C9A3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659;p16">
              <a:extLst>
                <a:ext uri="{FF2B5EF4-FFF2-40B4-BE49-F238E27FC236}">
                  <a16:creationId xmlns:a16="http://schemas.microsoft.com/office/drawing/2014/main" id="{EC41FB26-178E-481A-AE93-182E1DC5D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660;p16">
              <a:extLst>
                <a:ext uri="{FF2B5EF4-FFF2-40B4-BE49-F238E27FC236}">
                  <a16:creationId xmlns:a16="http://schemas.microsoft.com/office/drawing/2014/main" id="{48B4D380-2730-49E4-A419-EF7F47D65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661;p16">
              <a:extLst>
                <a:ext uri="{FF2B5EF4-FFF2-40B4-BE49-F238E27FC236}">
                  <a16:creationId xmlns:a16="http://schemas.microsoft.com/office/drawing/2014/main" id="{5134591C-DD24-4CDF-B68D-32237AC902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662;p16">
              <a:extLst>
                <a:ext uri="{FF2B5EF4-FFF2-40B4-BE49-F238E27FC236}">
                  <a16:creationId xmlns:a16="http://schemas.microsoft.com/office/drawing/2014/main" id="{CDFA861C-0A35-49C3-A763-0FFC808052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663;p16">
              <a:extLst>
                <a:ext uri="{FF2B5EF4-FFF2-40B4-BE49-F238E27FC236}">
                  <a16:creationId xmlns:a16="http://schemas.microsoft.com/office/drawing/2014/main" id="{58538284-1D41-411A-A739-0F5874EDC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664;p16">
              <a:extLst>
                <a:ext uri="{FF2B5EF4-FFF2-40B4-BE49-F238E27FC236}">
                  <a16:creationId xmlns:a16="http://schemas.microsoft.com/office/drawing/2014/main" id="{29BA4646-9CE9-4D17-93FC-F11054FF9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665;p16">
              <a:extLst>
                <a:ext uri="{FF2B5EF4-FFF2-40B4-BE49-F238E27FC236}">
                  <a16:creationId xmlns:a16="http://schemas.microsoft.com/office/drawing/2014/main" id="{D9653F4E-338D-4E7B-AAA9-C6304BBD30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666;p16">
              <a:extLst>
                <a:ext uri="{FF2B5EF4-FFF2-40B4-BE49-F238E27FC236}">
                  <a16:creationId xmlns:a16="http://schemas.microsoft.com/office/drawing/2014/main" id="{C3C80E78-E7D6-4F51-9C9E-F309D5129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667;p16">
              <a:extLst>
                <a:ext uri="{FF2B5EF4-FFF2-40B4-BE49-F238E27FC236}">
                  <a16:creationId xmlns:a16="http://schemas.microsoft.com/office/drawing/2014/main" id="{8ABC824D-DDB8-48AF-BBDC-4A3A82808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3" name="Google Shape;668;p16">
            <a:extLst>
              <a:ext uri="{FF2B5EF4-FFF2-40B4-BE49-F238E27FC236}">
                <a16:creationId xmlns:a16="http://schemas.microsoft.com/office/drawing/2014/main" id="{C18D3EDD-F7E5-4501-AEF4-700DB593F434}"/>
              </a:ext>
            </a:extLst>
          </p:cNvPr>
          <p:cNvSpPr>
            <a:spLocks/>
          </p:cNvSpPr>
          <p:nvPr/>
        </p:nvSpPr>
        <p:spPr bwMode="auto">
          <a:xfrm>
            <a:off x="7222333" y="1157288"/>
            <a:ext cx="250031" cy="247650"/>
          </a:xfrm>
          <a:custGeom>
            <a:avLst/>
            <a:gdLst>
              <a:gd name="T0" fmla="*/ 7088496 w 6430"/>
              <a:gd name="T1" fmla="*/ 987172 h 6358"/>
              <a:gd name="T2" fmla="*/ 10558811 w 6430"/>
              <a:gd name="T3" fmla="*/ 4914309 h 6358"/>
              <a:gd name="T4" fmla="*/ 7053551 w 6430"/>
              <a:gd name="T5" fmla="*/ 6071411 h 6358"/>
              <a:gd name="T6" fmla="*/ 7088496 w 6430"/>
              <a:gd name="T7" fmla="*/ 987172 h 6358"/>
              <a:gd name="T8" fmla="*/ 15254939 w 6430"/>
              <a:gd name="T9" fmla="*/ 4067360 h 6358"/>
              <a:gd name="T10" fmla="*/ 15254939 w 6430"/>
              <a:gd name="T11" fmla="*/ 4067360 h 6358"/>
              <a:gd name="T12" fmla="*/ 13082921 w 6430"/>
              <a:gd name="T13" fmla="*/ 7039679 h 6358"/>
              <a:gd name="T14" fmla="*/ 11674398 w 6430"/>
              <a:gd name="T15" fmla="*/ 5281123 h 6358"/>
              <a:gd name="T16" fmla="*/ 15254939 w 6430"/>
              <a:gd name="T17" fmla="*/ 4067360 h 6358"/>
              <a:gd name="T18" fmla="*/ 6190665 w 6430"/>
              <a:gd name="T19" fmla="*/ 7123294 h 6358"/>
              <a:gd name="T20" fmla="*/ 6190665 w 6430"/>
              <a:gd name="T21" fmla="*/ 7123294 h 6358"/>
              <a:gd name="T22" fmla="*/ 6080439 w 6430"/>
              <a:gd name="T23" fmla="*/ 9599326 h 6358"/>
              <a:gd name="T24" fmla="*/ 1747238 w 6430"/>
              <a:gd name="T25" fmla="*/ 8606753 h 6358"/>
              <a:gd name="T26" fmla="*/ 6190665 w 6430"/>
              <a:gd name="T27" fmla="*/ 7123294 h 6358"/>
              <a:gd name="T28" fmla="*/ 11031913 w 6430"/>
              <a:gd name="T29" fmla="*/ 5499611 h 6358"/>
              <a:gd name="T30" fmla="*/ 12056095 w 6430"/>
              <a:gd name="T31" fmla="*/ 6783434 h 6358"/>
              <a:gd name="T32" fmla="*/ 12685100 w 6430"/>
              <a:gd name="T33" fmla="*/ 7587225 h 6358"/>
              <a:gd name="T34" fmla="*/ 10467405 w 6430"/>
              <a:gd name="T35" fmla="*/ 10567646 h 6358"/>
              <a:gd name="T36" fmla="*/ 8015880 w 6430"/>
              <a:gd name="T37" fmla="*/ 10047054 h 6358"/>
              <a:gd name="T38" fmla="*/ 6843883 w 6430"/>
              <a:gd name="T39" fmla="*/ 9774657 h 6358"/>
              <a:gd name="T40" fmla="*/ 7015911 w 6430"/>
              <a:gd name="T41" fmla="*/ 6848196 h 6358"/>
              <a:gd name="T42" fmla="*/ 11031913 w 6430"/>
              <a:gd name="T43" fmla="*/ 5499611 h 6358"/>
              <a:gd name="T44" fmla="*/ 13066796 w 6430"/>
              <a:gd name="T45" fmla="*/ 8094314 h 6358"/>
              <a:gd name="T46" fmla="*/ 16190359 w 6430"/>
              <a:gd name="T47" fmla="*/ 11916231 h 6358"/>
              <a:gd name="T48" fmla="*/ 15445787 w 6430"/>
              <a:gd name="T49" fmla="*/ 11732799 h 6358"/>
              <a:gd name="T50" fmla="*/ 12502340 w 6430"/>
              <a:gd name="T51" fmla="*/ 11012674 h 6358"/>
              <a:gd name="T52" fmla="*/ 11128711 w 6430"/>
              <a:gd name="T53" fmla="*/ 10710570 h 6358"/>
              <a:gd name="T54" fmla="*/ 13066796 w 6430"/>
              <a:gd name="T55" fmla="*/ 8094314 h 6358"/>
              <a:gd name="T56" fmla="*/ 6806242 w 6430"/>
              <a:gd name="T57" fmla="*/ 10376112 h 6358"/>
              <a:gd name="T58" fmla="*/ 10069584 w 6430"/>
              <a:gd name="T59" fmla="*/ 11093588 h 6358"/>
              <a:gd name="T60" fmla="*/ 6378817 w 6430"/>
              <a:gd name="T61" fmla="*/ 15873022 h 6358"/>
              <a:gd name="T62" fmla="*/ 6806242 w 6430"/>
              <a:gd name="T63" fmla="*/ 10376112 h 6358"/>
              <a:gd name="T64" fmla="*/ 6991750 w 6430"/>
              <a:gd name="T65" fmla="*/ 0 h 6358"/>
              <a:gd name="T66" fmla="*/ 6916468 w 6430"/>
              <a:gd name="T67" fmla="*/ 83615 h 6358"/>
              <a:gd name="T68" fmla="*/ 6897648 w 6430"/>
              <a:gd name="T69" fmla="*/ 202285 h 6358"/>
              <a:gd name="T70" fmla="*/ 6814330 w 6430"/>
              <a:gd name="T71" fmla="*/ 703973 h 6358"/>
              <a:gd name="T72" fmla="*/ 6225610 w 6430"/>
              <a:gd name="T73" fmla="*/ 6346508 h 6358"/>
              <a:gd name="T74" fmla="*/ 338715 w 6430"/>
              <a:gd name="T75" fmla="*/ 8315452 h 6358"/>
              <a:gd name="T76" fmla="*/ 513439 w 6430"/>
              <a:gd name="T77" fmla="*/ 8962816 h 6358"/>
              <a:gd name="T78" fmla="*/ 6061670 w 6430"/>
              <a:gd name="T79" fmla="*/ 10211583 h 6358"/>
              <a:gd name="T80" fmla="*/ 5771328 w 6430"/>
              <a:gd name="T81" fmla="*/ 16719920 h 6358"/>
              <a:gd name="T82" fmla="*/ 6104651 w 6430"/>
              <a:gd name="T83" fmla="*/ 17146095 h 6358"/>
              <a:gd name="T84" fmla="*/ 6252518 w 6430"/>
              <a:gd name="T85" fmla="*/ 17065181 h 6358"/>
              <a:gd name="T86" fmla="*/ 10730838 w 6430"/>
              <a:gd name="T87" fmla="*/ 11250015 h 6358"/>
              <a:gd name="T88" fmla="*/ 16926895 w 6430"/>
              <a:gd name="T89" fmla="*/ 12725372 h 6358"/>
              <a:gd name="T90" fmla="*/ 17002177 w 6430"/>
              <a:gd name="T91" fmla="*/ 12736174 h 6358"/>
              <a:gd name="T92" fmla="*/ 17144652 w 6430"/>
              <a:gd name="T93" fmla="*/ 12280345 h 6358"/>
              <a:gd name="T94" fmla="*/ 13472705 w 6430"/>
              <a:gd name="T95" fmla="*/ 7538666 h 6358"/>
              <a:gd name="T96" fmla="*/ 16362439 w 6430"/>
              <a:gd name="T97" fmla="*/ 3657388 h 6358"/>
              <a:gd name="T98" fmla="*/ 16072097 w 6430"/>
              <a:gd name="T99" fmla="*/ 3099092 h 6358"/>
              <a:gd name="T100" fmla="*/ 16010295 w 6430"/>
              <a:gd name="T101" fmla="*/ 3109894 h 6358"/>
              <a:gd name="T102" fmla="*/ 11203992 w 6430"/>
              <a:gd name="T103" fmla="*/ 4695820 h 6358"/>
              <a:gd name="T104" fmla="*/ 7142261 w 6430"/>
              <a:gd name="T105" fmla="*/ 304804 h 6358"/>
              <a:gd name="T106" fmla="*/ 7069676 w 6430"/>
              <a:gd name="T107" fmla="*/ 258946 h 6358"/>
              <a:gd name="T108" fmla="*/ 7069676 w 6430"/>
              <a:gd name="T109" fmla="*/ 94417 h 6358"/>
              <a:gd name="T110" fmla="*/ 6991750 w 6430"/>
              <a:gd name="T111" fmla="*/ 0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0" h="6358" extrusionOk="0">
                <a:moveTo>
                  <a:pt x="2637" y="366"/>
                </a:moveTo>
                <a:cubicBezTo>
                  <a:pt x="3100" y="812"/>
                  <a:pt x="3519" y="1315"/>
                  <a:pt x="3928" y="1822"/>
                </a:cubicBezTo>
                <a:cubicBezTo>
                  <a:pt x="3492" y="1964"/>
                  <a:pt x="3059" y="2106"/>
                  <a:pt x="2624" y="2251"/>
                </a:cubicBezTo>
                <a:cubicBezTo>
                  <a:pt x="2651" y="1619"/>
                  <a:pt x="2657" y="991"/>
                  <a:pt x="2637" y="366"/>
                </a:cubicBezTo>
                <a:close/>
                <a:moveTo>
                  <a:pt x="5675" y="1508"/>
                </a:moveTo>
                <a:lnTo>
                  <a:pt x="5675" y="1508"/>
                </a:lnTo>
                <a:cubicBezTo>
                  <a:pt x="5408" y="1877"/>
                  <a:pt x="5138" y="2245"/>
                  <a:pt x="4867" y="2610"/>
                </a:cubicBezTo>
                <a:cubicBezTo>
                  <a:pt x="4695" y="2390"/>
                  <a:pt x="4519" y="2174"/>
                  <a:pt x="4343" y="1958"/>
                </a:cubicBezTo>
                <a:cubicBezTo>
                  <a:pt x="4789" y="1805"/>
                  <a:pt x="5232" y="1657"/>
                  <a:pt x="5675" y="1508"/>
                </a:cubicBezTo>
                <a:close/>
                <a:moveTo>
                  <a:pt x="2303" y="2641"/>
                </a:moveTo>
                <a:lnTo>
                  <a:pt x="2303" y="2641"/>
                </a:lnTo>
                <a:cubicBezTo>
                  <a:pt x="2286" y="2948"/>
                  <a:pt x="2272" y="3252"/>
                  <a:pt x="2262" y="3559"/>
                </a:cubicBezTo>
                <a:cubicBezTo>
                  <a:pt x="1724" y="3438"/>
                  <a:pt x="1188" y="3316"/>
                  <a:pt x="650" y="3191"/>
                </a:cubicBezTo>
                <a:cubicBezTo>
                  <a:pt x="1201" y="3006"/>
                  <a:pt x="1752" y="2823"/>
                  <a:pt x="2303" y="2641"/>
                </a:cubicBezTo>
                <a:close/>
                <a:moveTo>
                  <a:pt x="4104" y="2039"/>
                </a:moveTo>
                <a:cubicBezTo>
                  <a:pt x="4229" y="2198"/>
                  <a:pt x="4357" y="2357"/>
                  <a:pt x="4485" y="2515"/>
                </a:cubicBezTo>
                <a:cubicBezTo>
                  <a:pt x="4530" y="2566"/>
                  <a:pt x="4611" y="2674"/>
                  <a:pt x="4719" y="2813"/>
                </a:cubicBezTo>
                <a:cubicBezTo>
                  <a:pt x="4445" y="3184"/>
                  <a:pt x="4171" y="3553"/>
                  <a:pt x="3894" y="3918"/>
                </a:cubicBezTo>
                <a:cubicBezTo>
                  <a:pt x="3590" y="3853"/>
                  <a:pt x="3286" y="3792"/>
                  <a:pt x="2982" y="3725"/>
                </a:cubicBezTo>
                <a:cubicBezTo>
                  <a:pt x="2836" y="3691"/>
                  <a:pt x="2691" y="3658"/>
                  <a:pt x="2546" y="3624"/>
                </a:cubicBezTo>
                <a:cubicBezTo>
                  <a:pt x="2573" y="3262"/>
                  <a:pt x="2593" y="2900"/>
                  <a:pt x="2610" y="2539"/>
                </a:cubicBezTo>
                <a:cubicBezTo>
                  <a:pt x="3110" y="2373"/>
                  <a:pt x="3604" y="2204"/>
                  <a:pt x="4104" y="2039"/>
                </a:cubicBezTo>
                <a:close/>
                <a:moveTo>
                  <a:pt x="4861" y="3001"/>
                </a:moveTo>
                <a:cubicBezTo>
                  <a:pt x="5219" y="3468"/>
                  <a:pt x="5726" y="4124"/>
                  <a:pt x="6023" y="4418"/>
                </a:cubicBezTo>
                <a:cubicBezTo>
                  <a:pt x="5892" y="4380"/>
                  <a:pt x="5759" y="4353"/>
                  <a:pt x="5746" y="4350"/>
                </a:cubicBezTo>
                <a:cubicBezTo>
                  <a:pt x="5381" y="4259"/>
                  <a:pt x="5016" y="4171"/>
                  <a:pt x="4651" y="4083"/>
                </a:cubicBezTo>
                <a:cubicBezTo>
                  <a:pt x="4482" y="4046"/>
                  <a:pt x="4310" y="4009"/>
                  <a:pt x="4140" y="3971"/>
                </a:cubicBezTo>
                <a:cubicBezTo>
                  <a:pt x="4381" y="3650"/>
                  <a:pt x="4621" y="3326"/>
                  <a:pt x="4861" y="3001"/>
                </a:cubicBezTo>
                <a:close/>
                <a:moveTo>
                  <a:pt x="2532" y="3847"/>
                </a:moveTo>
                <a:cubicBezTo>
                  <a:pt x="2938" y="3934"/>
                  <a:pt x="3343" y="4026"/>
                  <a:pt x="3746" y="4113"/>
                </a:cubicBezTo>
                <a:cubicBezTo>
                  <a:pt x="3296" y="4712"/>
                  <a:pt x="2840" y="5303"/>
                  <a:pt x="2373" y="5885"/>
                </a:cubicBezTo>
                <a:cubicBezTo>
                  <a:pt x="2424" y="5208"/>
                  <a:pt x="2482" y="4529"/>
                  <a:pt x="2532" y="3847"/>
                </a:cubicBezTo>
                <a:close/>
                <a:moveTo>
                  <a:pt x="2601" y="0"/>
                </a:moveTo>
                <a:cubicBezTo>
                  <a:pt x="2589" y="0"/>
                  <a:pt x="2576" y="10"/>
                  <a:pt x="2573" y="31"/>
                </a:cubicBezTo>
                <a:cubicBezTo>
                  <a:pt x="2570" y="45"/>
                  <a:pt x="2570" y="61"/>
                  <a:pt x="2566" y="75"/>
                </a:cubicBezTo>
                <a:cubicBezTo>
                  <a:pt x="2498" y="89"/>
                  <a:pt x="2471" y="190"/>
                  <a:pt x="2535" y="261"/>
                </a:cubicBezTo>
                <a:cubicBezTo>
                  <a:pt x="2424" y="950"/>
                  <a:pt x="2360" y="1650"/>
                  <a:pt x="2316" y="2353"/>
                </a:cubicBezTo>
                <a:lnTo>
                  <a:pt x="126" y="3083"/>
                </a:lnTo>
                <a:cubicBezTo>
                  <a:pt x="1" y="3123"/>
                  <a:pt x="102" y="3302"/>
                  <a:pt x="191" y="3323"/>
                </a:cubicBezTo>
                <a:cubicBezTo>
                  <a:pt x="876" y="3485"/>
                  <a:pt x="1565" y="3634"/>
                  <a:pt x="2255" y="3786"/>
                </a:cubicBezTo>
                <a:cubicBezTo>
                  <a:pt x="2228" y="4594"/>
                  <a:pt x="2205" y="5405"/>
                  <a:pt x="2147" y="6199"/>
                </a:cubicBezTo>
                <a:cubicBezTo>
                  <a:pt x="2142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6" y="6327"/>
                </a:cubicBezTo>
                <a:cubicBezTo>
                  <a:pt x="2897" y="5621"/>
                  <a:pt x="3448" y="4898"/>
                  <a:pt x="3992" y="4171"/>
                </a:cubicBezTo>
                <a:cubicBezTo>
                  <a:pt x="4763" y="4344"/>
                  <a:pt x="5533" y="4519"/>
                  <a:pt x="6297" y="4718"/>
                </a:cubicBezTo>
                <a:cubicBezTo>
                  <a:pt x="6307" y="4721"/>
                  <a:pt x="6316" y="4722"/>
                  <a:pt x="6325" y="4722"/>
                </a:cubicBezTo>
                <a:cubicBezTo>
                  <a:pt x="6405" y="4722"/>
                  <a:pt x="6430" y="4620"/>
                  <a:pt x="6378" y="4553"/>
                </a:cubicBezTo>
                <a:cubicBezTo>
                  <a:pt x="5922" y="3982"/>
                  <a:pt x="5472" y="3387"/>
                  <a:pt x="5012" y="2795"/>
                </a:cubicBezTo>
                <a:cubicBezTo>
                  <a:pt x="5371" y="2316"/>
                  <a:pt x="5726" y="1836"/>
                  <a:pt x="6087" y="1356"/>
                </a:cubicBezTo>
                <a:cubicBezTo>
                  <a:pt x="6137" y="1291"/>
                  <a:pt x="6065" y="1149"/>
                  <a:pt x="5979" y="1149"/>
                </a:cubicBezTo>
                <a:cubicBezTo>
                  <a:pt x="5971" y="1149"/>
                  <a:pt x="5963" y="1151"/>
                  <a:pt x="5956" y="1153"/>
                </a:cubicBezTo>
                <a:cubicBezTo>
                  <a:pt x="5361" y="1346"/>
                  <a:pt x="4766" y="1546"/>
                  <a:pt x="4168" y="1741"/>
                </a:cubicBezTo>
                <a:cubicBezTo>
                  <a:pt x="3691" y="1167"/>
                  <a:pt x="3192" y="613"/>
                  <a:pt x="2657" y="113"/>
                </a:cubicBezTo>
                <a:cubicBezTo>
                  <a:pt x="2647" y="102"/>
                  <a:pt x="2640" y="99"/>
                  <a:pt x="2630" y="96"/>
                </a:cubicBezTo>
                <a:lnTo>
                  <a:pt x="2630" y="35"/>
                </a:lnTo>
                <a:cubicBezTo>
                  <a:pt x="2629" y="12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34" name="Google Shape;669;p16">
            <a:extLst>
              <a:ext uri="{FF2B5EF4-FFF2-40B4-BE49-F238E27FC236}">
                <a16:creationId xmlns:a16="http://schemas.microsoft.com/office/drawing/2014/main" id="{099DEBD3-5F52-4856-940E-9A3B15F0DE47}"/>
              </a:ext>
            </a:extLst>
          </p:cNvPr>
          <p:cNvGrpSpPr>
            <a:grpSpLocks/>
          </p:cNvGrpSpPr>
          <p:nvPr/>
        </p:nvGrpSpPr>
        <p:grpSpPr bwMode="auto">
          <a:xfrm>
            <a:off x="3077768" y="194072"/>
            <a:ext cx="1050131" cy="690563"/>
            <a:chOff x="6925510" y="205316"/>
            <a:chExt cx="905688" cy="530354"/>
          </a:xfrm>
        </p:grpSpPr>
        <p:sp>
          <p:nvSpPr>
            <p:cNvPr id="35" name="Google Shape;670;p16">
              <a:extLst>
                <a:ext uri="{FF2B5EF4-FFF2-40B4-BE49-F238E27FC236}">
                  <a16:creationId xmlns:a16="http://schemas.microsoft.com/office/drawing/2014/main" id="{1107357E-3366-4BE8-B51B-8BAA6BA64234}"/>
                </a:ext>
              </a:extLst>
            </p:cNvPr>
            <p:cNvSpPr/>
            <p:nvPr/>
          </p:nvSpPr>
          <p:spPr>
            <a:xfrm>
              <a:off x="7093915" y="213545"/>
              <a:ext cx="567852" cy="515724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71;p16">
              <a:extLst>
                <a:ext uri="{FF2B5EF4-FFF2-40B4-BE49-F238E27FC236}">
                  <a16:creationId xmlns:a16="http://schemas.microsoft.com/office/drawing/2014/main" id="{6FC8D85D-A06D-4F2B-9ECC-A4E433F07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7" name="Google Shape;672;p16">
              <a:extLst>
                <a:ext uri="{FF2B5EF4-FFF2-40B4-BE49-F238E27FC236}">
                  <a16:creationId xmlns:a16="http://schemas.microsoft.com/office/drawing/2014/main" id="{EC9071C3-0114-4B35-BC66-E459357F7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8" name="Google Shape;673;p16">
              <a:extLst>
                <a:ext uri="{FF2B5EF4-FFF2-40B4-BE49-F238E27FC236}">
                  <a16:creationId xmlns:a16="http://schemas.microsoft.com/office/drawing/2014/main" id="{73158FDB-2466-414C-8A8F-416567936D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9" name="Google Shape;674;p16">
              <a:extLst>
                <a:ext uri="{FF2B5EF4-FFF2-40B4-BE49-F238E27FC236}">
                  <a16:creationId xmlns:a16="http://schemas.microsoft.com/office/drawing/2014/main" id="{63ADC390-830C-49F6-82EE-684C39F500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0" name="Google Shape;675;p16">
              <a:extLst>
                <a:ext uri="{FF2B5EF4-FFF2-40B4-BE49-F238E27FC236}">
                  <a16:creationId xmlns:a16="http://schemas.microsoft.com/office/drawing/2014/main" id="{F47724E7-1E46-44F7-93F0-ACB7D1F48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41" name="Google Shape;676;p16">
            <a:extLst>
              <a:ext uri="{FF2B5EF4-FFF2-40B4-BE49-F238E27FC236}">
                <a16:creationId xmlns:a16="http://schemas.microsoft.com/office/drawing/2014/main" id="{89614A21-C424-47A5-AF72-06A6C1A508CF}"/>
              </a:ext>
            </a:extLst>
          </p:cNvPr>
          <p:cNvSpPr>
            <a:spLocks/>
          </p:cNvSpPr>
          <p:nvPr/>
        </p:nvSpPr>
        <p:spPr bwMode="auto">
          <a:xfrm rot="4884592">
            <a:off x="4555927" y="344687"/>
            <a:ext cx="263129" cy="292894"/>
          </a:xfrm>
          <a:custGeom>
            <a:avLst/>
            <a:gdLst>
              <a:gd name="T0" fmla="*/ 5249735 w 12328"/>
              <a:gd name="T1" fmla="*/ 1595416 h 17372"/>
              <a:gd name="T2" fmla="*/ 4305392 w 12328"/>
              <a:gd name="T3" fmla="*/ 2754694 h 17372"/>
              <a:gd name="T4" fmla="*/ 2611108 w 12328"/>
              <a:gd name="T5" fmla="*/ 2677879 h 17372"/>
              <a:gd name="T6" fmla="*/ 4650396 w 12328"/>
              <a:gd name="T7" fmla="*/ 1485757 h 17372"/>
              <a:gd name="T8" fmla="*/ 6754514 w 12328"/>
              <a:gd name="T9" fmla="*/ 3845768 h 17372"/>
              <a:gd name="T10" fmla="*/ 4999470 w 12328"/>
              <a:gd name="T11" fmla="*/ 4739241 h 17372"/>
              <a:gd name="T12" fmla="*/ 4951688 w 12328"/>
              <a:gd name="T13" fmla="*/ 4027182 h 17372"/>
              <a:gd name="T14" fmla="*/ 7982304 w 12328"/>
              <a:gd name="T15" fmla="*/ 6339692 h 17372"/>
              <a:gd name="T16" fmla="*/ 6963457 w 12328"/>
              <a:gd name="T17" fmla="*/ 7283700 h 17372"/>
              <a:gd name="T18" fmla="*/ 6867096 w 12328"/>
              <a:gd name="T19" fmla="*/ 7280171 h 17372"/>
              <a:gd name="T20" fmla="*/ 7641342 w 12328"/>
              <a:gd name="T21" fmla="*/ 6388721 h 17372"/>
              <a:gd name="T22" fmla="*/ 2530911 w 12328"/>
              <a:gd name="T23" fmla="*/ 0 h 17372"/>
              <a:gd name="T24" fmla="*/ 983217 w 12328"/>
              <a:gd name="T25" fmla="*/ 2295335 h 17372"/>
              <a:gd name="T26" fmla="*/ 2468559 w 12328"/>
              <a:gd name="T27" fmla="*/ 4146462 h 17372"/>
              <a:gd name="T28" fmla="*/ 3779762 w 12328"/>
              <a:gd name="T29" fmla="*/ 6247209 h 17372"/>
              <a:gd name="T30" fmla="*/ 6941601 w 12328"/>
              <a:gd name="T31" fmla="*/ 8270668 h 17372"/>
              <a:gd name="T32" fmla="*/ 9815097 w 12328"/>
              <a:gd name="T33" fmla="*/ 8707795 h 17372"/>
              <a:gd name="T34" fmla="*/ 9743837 w 12328"/>
              <a:gd name="T35" fmla="*/ 8557717 h 17372"/>
              <a:gd name="T36" fmla="*/ 7444550 w 12328"/>
              <a:gd name="T37" fmla="*/ 8330308 h 17372"/>
              <a:gd name="T38" fmla="*/ 6856566 w 12328"/>
              <a:gd name="T39" fmla="*/ 7458056 h 17372"/>
              <a:gd name="T40" fmla="*/ 8055215 w 12328"/>
              <a:gd name="T41" fmla="*/ 7331718 h 17372"/>
              <a:gd name="T42" fmla="*/ 8149157 w 12328"/>
              <a:gd name="T43" fmla="*/ 6112800 h 17372"/>
              <a:gd name="T44" fmla="*/ 6514778 w 12328"/>
              <a:gd name="T45" fmla="*/ 7256409 h 17372"/>
              <a:gd name="T46" fmla="*/ 3987908 w 12328"/>
              <a:gd name="T47" fmla="*/ 4844852 h 17372"/>
              <a:gd name="T48" fmla="*/ 6777195 w 12328"/>
              <a:gd name="T49" fmla="*/ 4645229 h 17372"/>
              <a:gd name="T50" fmla="*/ 6166530 w 12328"/>
              <a:gd name="T51" fmla="*/ 3574904 h 17372"/>
              <a:gd name="T52" fmla="*/ 3791116 w 12328"/>
              <a:gd name="T53" fmla="*/ 4578530 h 17372"/>
              <a:gd name="T54" fmla="*/ 2526870 w 12328"/>
              <a:gd name="T55" fmla="*/ 2874468 h 17372"/>
              <a:gd name="T56" fmla="*/ 3873732 w 12328"/>
              <a:gd name="T57" fmla="*/ 3004336 h 17372"/>
              <a:gd name="T58" fmla="*/ 5764011 w 12328"/>
              <a:gd name="T59" fmla="*/ 1646445 h 17372"/>
              <a:gd name="T60" fmla="*/ 3769232 w 12328"/>
              <a:gd name="T61" fmla="*/ 1415507 h 17372"/>
              <a:gd name="T62" fmla="*/ 1109545 w 12328"/>
              <a:gd name="T63" fmla="*/ 2023954 h 17372"/>
              <a:gd name="T64" fmla="*/ 2530911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2" name="Google Shape;677;p16">
            <a:extLst>
              <a:ext uri="{FF2B5EF4-FFF2-40B4-BE49-F238E27FC236}">
                <a16:creationId xmlns:a16="http://schemas.microsoft.com/office/drawing/2014/main" id="{FB3DB812-1367-4CF1-8668-BC9A09384A65}"/>
              </a:ext>
            </a:extLst>
          </p:cNvPr>
          <p:cNvSpPr>
            <a:spLocks/>
          </p:cNvSpPr>
          <p:nvPr/>
        </p:nvSpPr>
        <p:spPr bwMode="auto">
          <a:xfrm>
            <a:off x="2260999" y="232174"/>
            <a:ext cx="421481" cy="416719"/>
          </a:xfrm>
          <a:custGeom>
            <a:avLst/>
            <a:gdLst>
              <a:gd name="T0" fmla="*/ 20153252 w 6432"/>
              <a:gd name="T1" fmla="*/ 2772270 h 6358"/>
              <a:gd name="T2" fmla="*/ 29978029 w 6432"/>
              <a:gd name="T3" fmla="*/ 13899364 h 6358"/>
              <a:gd name="T4" fmla="*/ 20046396 w 6432"/>
              <a:gd name="T5" fmla="*/ 17175611 h 6358"/>
              <a:gd name="T6" fmla="*/ 20153252 w 6432"/>
              <a:gd name="T7" fmla="*/ 2772270 h 6358"/>
              <a:gd name="T8" fmla="*/ 43344856 w 6432"/>
              <a:gd name="T9" fmla="*/ 11493695 h 6358"/>
              <a:gd name="T10" fmla="*/ 37153782 w 6432"/>
              <a:gd name="T11" fmla="*/ 19940191 h 6358"/>
              <a:gd name="T12" fmla="*/ 33153642 w 6432"/>
              <a:gd name="T13" fmla="*/ 14930303 h 6358"/>
              <a:gd name="T14" fmla="*/ 43344856 w 6432"/>
              <a:gd name="T15" fmla="*/ 11493695 h 6358"/>
              <a:gd name="T16" fmla="*/ 17573077 w 6432"/>
              <a:gd name="T17" fmla="*/ 20146431 h 6358"/>
              <a:gd name="T18" fmla="*/ 17283003 w 6432"/>
              <a:gd name="T19" fmla="*/ 27157111 h 6358"/>
              <a:gd name="T20" fmla="*/ 4984907 w 6432"/>
              <a:gd name="T21" fmla="*/ 24346739 h 6358"/>
              <a:gd name="T22" fmla="*/ 17573077 w 6432"/>
              <a:gd name="T23" fmla="*/ 20146431 h 6358"/>
              <a:gd name="T24" fmla="*/ 31321544 w 6432"/>
              <a:gd name="T25" fmla="*/ 15548936 h 6358"/>
              <a:gd name="T26" fmla="*/ 34260554 w 6432"/>
              <a:gd name="T27" fmla="*/ 19191784 h 6358"/>
              <a:gd name="T28" fmla="*/ 36016377 w 6432"/>
              <a:gd name="T29" fmla="*/ 21490488 h 6358"/>
              <a:gd name="T30" fmla="*/ 29749027 w 6432"/>
              <a:gd name="T31" fmla="*/ 29921778 h 6358"/>
              <a:gd name="T32" fmla="*/ 22786985 w 6432"/>
              <a:gd name="T33" fmla="*/ 28432567 h 6358"/>
              <a:gd name="T34" fmla="*/ 19450958 w 6432"/>
              <a:gd name="T35" fmla="*/ 27684072 h 6358"/>
              <a:gd name="T36" fmla="*/ 19939541 w 6432"/>
              <a:gd name="T37" fmla="*/ 19367438 h 6358"/>
              <a:gd name="T38" fmla="*/ 31321544 w 6432"/>
              <a:gd name="T39" fmla="*/ 15548936 h 6358"/>
              <a:gd name="T40" fmla="*/ 37123289 w 6432"/>
              <a:gd name="T41" fmla="*/ 22903320 h 6358"/>
              <a:gd name="T42" fmla="*/ 45978502 w 6432"/>
              <a:gd name="T43" fmla="*/ 33717297 h 6358"/>
              <a:gd name="T44" fmla="*/ 43886823 w 6432"/>
              <a:gd name="T45" fmla="*/ 33228525 h 6358"/>
              <a:gd name="T46" fmla="*/ 35527794 w 6432"/>
              <a:gd name="T47" fmla="*/ 31189456 h 6358"/>
              <a:gd name="T48" fmla="*/ 31604017 w 6432"/>
              <a:gd name="T49" fmla="*/ 30341774 h 6358"/>
              <a:gd name="T50" fmla="*/ 37123289 w 6432"/>
              <a:gd name="T51" fmla="*/ 22903320 h 6358"/>
              <a:gd name="T52" fmla="*/ 19321211 w 6432"/>
              <a:gd name="T53" fmla="*/ 29356628 h 6358"/>
              <a:gd name="T54" fmla="*/ 28611535 w 6432"/>
              <a:gd name="T55" fmla="*/ 31418593 h 6358"/>
              <a:gd name="T56" fmla="*/ 18115044 w 6432"/>
              <a:gd name="T57" fmla="*/ 44920769 h 6358"/>
              <a:gd name="T58" fmla="*/ 19321211 w 6432"/>
              <a:gd name="T59" fmla="*/ 29356628 h 6358"/>
              <a:gd name="T60" fmla="*/ 19855576 w 6432"/>
              <a:gd name="T61" fmla="*/ 0 h 6358"/>
              <a:gd name="T62" fmla="*/ 19634176 w 6432"/>
              <a:gd name="T63" fmla="*/ 221446 h 6358"/>
              <a:gd name="T64" fmla="*/ 19580792 w 6432"/>
              <a:gd name="T65" fmla="*/ 580444 h 6358"/>
              <a:gd name="T66" fmla="*/ 19374595 w 6432"/>
              <a:gd name="T67" fmla="*/ 1977983 h 6358"/>
              <a:gd name="T68" fmla="*/ 17702824 w 6432"/>
              <a:gd name="T69" fmla="*/ 17977501 h 6358"/>
              <a:gd name="T70" fmla="*/ 961875 w 6432"/>
              <a:gd name="T71" fmla="*/ 23521954 h 6358"/>
              <a:gd name="T72" fmla="*/ 1450458 w 6432"/>
              <a:gd name="T73" fmla="*/ 25385368 h 6358"/>
              <a:gd name="T74" fmla="*/ 17214241 w 6432"/>
              <a:gd name="T75" fmla="*/ 28898355 h 6358"/>
              <a:gd name="T76" fmla="*/ 16382200 w 6432"/>
              <a:gd name="T77" fmla="*/ 47318836 h 6358"/>
              <a:gd name="T78" fmla="*/ 17336387 w 6432"/>
              <a:gd name="T79" fmla="*/ 48548412 h 6358"/>
              <a:gd name="T80" fmla="*/ 17748607 w 6432"/>
              <a:gd name="T81" fmla="*/ 48326878 h 6358"/>
              <a:gd name="T82" fmla="*/ 30466611 w 6432"/>
              <a:gd name="T83" fmla="*/ 31838676 h 6358"/>
              <a:gd name="T84" fmla="*/ 48062492 w 6432"/>
              <a:gd name="T85" fmla="*/ 36016088 h 6358"/>
              <a:gd name="T86" fmla="*/ 48283892 w 6432"/>
              <a:gd name="T87" fmla="*/ 36046587 h 6358"/>
              <a:gd name="T88" fmla="*/ 48680910 w 6432"/>
              <a:gd name="T89" fmla="*/ 34778909 h 6358"/>
              <a:gd name="T90" fmla="*/ 38260694 w 6432"/>
              <a:gd name="T91" fmla="*/ 21360714 h 6358"/>
              <a:gd name="T92" fmla="*/ 46467085 w 6432"/>
              <a:gd name="T93" fmla="*/ 10363394 h 6358"/>
              <a:gd name="T94" fmla="*/ 45665536 w 6432"/>
              <a:gd name="T95" fmla="*/ 8759614 h 6358"/>
              <a:gd name="T96" fmla="*/ 45482318 w 6432"/>
              <a:gd name="T97" fmla="*/ 8790201 h 6358"/>
              <a:gd name="T98" fmla="*/ 31833018 w 6432"/>
              <a:gd name="T99" fmla="*/ 13280731 h 6358"/>
              <a:gd name="T100" fmla="*/ 20283086 w 6432"/>
              <a:gd name="T101" fmla="*/ 840079 h 6358"/>
              <a:gd name="T102" fmla="*/ 20099868 w 6432"/>
              <a:gd name="T103" fmla="*/ 710218 h 6358"/>
              <a:gd name="T104" fmla="*/ 20069288 w 6432"/>
              <a:gd name="T105" fmla="*/ 252032 h 6358"/>
              <a:gd name="T106" fmla="*/ 19855576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3" name="Google Shape;678;p16">
            <a:extLst>
              <a:ext uri="{FF2B5EF4-FFF2-40B4-BE49-F238E27FC236}">
                <a16:creationId xmlns:a16="http://schemas.microsoft.com/office/drawing/2014/main" id="{1AFD1C82-9E6B-4481-878C-B076E7AE8B83}"/>
              </a:ext>
            </a:extLst>
          </p:cNvPr>
          <p:cNvSpPr/>
          <p:nvPr/>
        </p:nvSpPr>
        <p:spPr>
          <a:xfrm>
            <a:off x="5926932" y="598886"/>
            <a:ext cx="170260" cy="188119"/>
          </a:xfrm>
          <a:custGeom>
            <a:avLst/>
            <a:gdLst/>
            <a:ahLst/>
            <a:cxnLst/>
            <a:rect l="l" t="t" r="r" b="b"/>
            <a:pathLst>
              <a:path w="6128" h="7091" extrusionOk="0">
                <a:moveTo>
                  <a:pt x="2717" y="0"/>
                </a:moveTo>
                <a:cubicBezTo>
                  <a:pt x="2679" y="0"/>
                  <a:pt x="2639" y="6"/>
                  <a:pt x="2596" y="19"/>
                </a:cubicBezTo>
                <a:cubicBezTo>
                  <a:pt x="2167" y="151"/>
                  <a:pt x="2529" y="1263"/>
                  <a:pt x="1886" y="2412"/>
                </a:cubicBezTo>
                <a:cubicBezTo>
                  <a:pt x="1248" y="3558"/>
                  <a:pt x="1" y="3645"/>
                  <a:pt x="55" y="4082"/>
                </a:cubicBezTo>
                <a:cubicBezTo>
                  <a:pt x="109" y="4521"/>
                  <a:pt x="1860" y="4082"/>
                  <a:pt x="2407" y="5011"/>
                </a:cubicBezTo>
                <a:cubicBezTo>
                  <a:pt x="2943" y="5919"/>
                  <a:pt x="3006" y="7091"/>
                  <a:pt x="3365" y="7091"/>
                </a:cubicBezTo>
                <a:cubicBezTo>
                  <a:pt x="3374" y="7091"/>
                  <a:pt x="3382" y="7090"/>
                  <a:pt x="3390" y="7089"/>
                </a:cubicBezTo>
                <a:cubicBezTo>
                  <a:pt x="3772" y="7035"/>
                  <a:pt x="3556" y="4902"/>
                  <a:pt x="4431" y="4355"/>
                </a:cubicBezTo>
                <a:cubicBezTo>
                  <a:pt x="5303" y="3808"/>
                  <a:pt x="6127" y="3885"/>
                  <a:pt x="6074" y="3365"/>
                </a:cubicBezTo>
                <a:cubicBezTo>
                  <a:pt x="6019" y="2845"/>
                  <a:pt x="4306" y="2821"/>
                  <a:pt x="3870" y="2165"/>
                </a:cubicBezTo>
                <a:cubicBezTo>
                  <a:pt x="3460" y="1549"/>
                  <a:pt x="3325" y="0"/>
                  <a:pt x="271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4" name="Google Shape;679;p16">
            <a:extLst>
              <a:ext uri="{FF2B5EF4-FFF2-40B4-BE49-F238E27FC236}">
                <a16:creationId xmlns:a16="http://schemas.microsoft.com/office/drawing/2014/main" id="{07448FF1-4E21-4140-9531-D2C69D242B2A}"/>
              </a:ext>
            </a:extLst>
          </p:cNvPr>
          <p:cNvSpPr/>
          <p:nvPr/>
        </p:nvSpPr>
        <p:spPr>
          <a:xfrm>
            <a:off x="5736433" y="763191"/>
            <a:ext cx="108347" cy="119063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0"/>
                </a:moveTo>
                <a:cubicBezTo>
                  <a:pt x="1699" y="0"/>
                  <a:pt x="1673" y="4"/>
                  <a:pt x="1647" y="13"/>
                </a:cubicBezTo>
                <a:cubicBezTo>
                  <a:pt x="1372" y="94"/>
                  <a:pt x="1602" y="800"/>
                  <a:pt x="1196" y="1526"/>
                </a:cubicBezTo>
                <a:cubicBezTo>
                  <a:pt x="788" y="2256"/>
                  <a:pt x="0" y="2310"/>
                  <a:pt x="34" y="2588"/>
                </a:cubicBezTo>
                <a:cubicBezTo>
                  <a:pt x="68" y="2864"/>
                  <a:pt x="1176" y="2588"/>
                  <a:pt x="1525" y="3176"/>
                </a:cubicBezTo>
                <a:cubicBezTo>
                  <a:pt x="1862" y="3751"/>
                  <a:pt x="1904" y="4495"/>
                  <a:pt x="2131" y="4495"/>
                </a:cubicBezTo>
                <a:cubicBezTo>
                  <a:pt x="2136" y="4495"/>
                  <a:pt x="2141" y="4494"/>
                  <a:pt x="2146" y="4494"/>
                </a:cubicBezTo>
                <a:cubicBezTo>
                  <a:pt x="2390" y="4456"/>
                  <a:pt x="2251" y="3104"/>
                  <a:pt x="2806" y="2760"/>
                </a:cubicBezTo>
                <a:cubicBezTo>
                  <a:pt x="3360" y="2412"/>
                  <a:pt x="3883" y="2463"/>
                  <a:pt x="3846" y="2131"/>
                </a:cubicBezTo>
                <a:cubicBezTo>
                  <a:pt x="3812" y="1803"/>
                  <a:pt x="2728" y="1786"/>
                  <a:pt x="2450" y="1371"/>
                </a:cubicBezTo>
                <a:cubicBezTo>
                  <a:pt x="2190" y="980"/>
                  <a:pt x="2106" y="0"/>
                  <a:pt x="172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5" name="Google Shape;680;p16">
            <a:extLst>
              <a:ext uri="{FF2B5EF4-FFF2-40B4-BE49-F238E27FC236}">
                <a16:creationId xmlns:a16="http://schemas.microsoft.com/office/drawing/2014/main" id="{A13DCB43-8ECD-4604-84BF-C389722CC1F9}"/>
              </a:ext>
            </a:extLst>
          </p:cNvPr>
          <p:cNvSpPr/>
          <p:nvPr/>
        </p:nvSpPr>
        <p:spPr>
          <a:xfrm>
            <a:off x="2568180" y="1117997"/>
            <a:ext cx="267890" cy="194072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6" name="Google Shape;681;p16">
            <a:extLst>
              <a:ext uri="{FF2B5EF4-FFF2-40B4-BE49-F238E27FC236}">
                <a16:creationId xmlns:a16="http://schemas.microsoft.com/office/drawing/2014/main" id="{C03B657D-24A0-42B6-B786-BD23648D2C49}"/>
              </a:ext>
            </a:extLst>
          </p:cNvPr>
          <p:cNvSpPr>
            <a:spLocks/>
          </p:cNvSpPr>
          <p:nvPr/>
        </p:nvSpPr>
        <p:spPr bwMode="auto">
          <a:xfrm>
            <a:off x="4186239" y="909638"/>
            <a:ext cx="250031" cy="247650"/>
          </a:xfrm>
          <a:custGeom>
            <a:avLst/>
            <a:gdLst>
              <a:gd name="T0" fmla="*/ 7088496 w 6430"/>
              <a:gd name="T1" fmla="*/ 987172 h 6358"/>
              <a:gd name="T2" fmla="*/ 10558811 w 6430"/>
              <a:gd name="T3" fmla="*/ 4914309 h 6358"/>
              <a:gd name="T4" fmla="*/ 7053551 w 6430"/>
              <a:gd name="T5" fmla="*/ 6071411 h 6358"/>
              <a:gd name="T6" fmla="*/ 7088496 w 6430"/>
              <a:gd name="T7" fmla="*/ 987172 h 6358"/>
              <a:gd name="T8" fmla="*/ 15254939 w 6430"/>
              <a:gd name="T9" fmla="*/ 4067360 h 6358"/>
              <a:gd name="T10" fmla="*/ 15254939 w 6430"/>
              <a:gd name="T11" fmla="*/ 4067360 h 6358"/>
              <a:gd name="T12" fmla="*/ 13082921 w 6430"/>
              <a:gd name="T13" fmla="*/ 7039679 h 6358"/>
              <a:gd name="T14" fmla="*/ 11674398 w 6430"/>
              <a:gd name="T15" fmla="*/ 5281123 h 6358"/>
              <a:gd name="T16" fmla="*/ 15254939 w 6430"/>
              <a:gd name="T17" fmla="*/ 4067360 h 6358"/>
              <a:gd name="T18" fmla="*/ 6190665 w 6430"/>
              <a:gd name="T19" fmla="*/ 7123294 h 6358"/>
              <a:gd name="T20" fmla="*/ 6190665 w 6430"/>
              <a:gd name="T21" fmla="*/ 7123294 h 6358"/>
              <a:gd name="T22" fmla="*/ 6080439 w 6430"/>
              <a:gd name="T23" fmla="*/ 9599326 h 6358"/>
              <a:gd name="T24" fmla="*/ 1747238 w 6430"/>
              <a:gd name="T25" fmla="*/ 8606753 h 6358"/>
              <a:gd name="T26" fmla="*/ 6190665 w 6430"/>
              <a:gd name="T27" fmla="*/ 7123294 h 6358"/>
              <a:gd name="T28" fmla="*/ 11031913 w 6430"/>
              <a:gd name="T29" fmla="*/ 5499611 h 6358"/>
              <a:gd name="T30" fmla="*/ 12056095 w 6430"/>
              <a:gd name="T31" fmla="*/ 6783434 h 6358"/>
              <a:gd name="T32" fmla="*/ 12685100 w 6430"/>
              <a:gd name="T33" fmla="*/ 7587225 h 6358"/>
              <a:gd name="T34" fmla="*/ 10467405 w 6430"/>
              <a:gd name="T35" fmla="*/ 10567646 h 6358"/>
              <a:gd name="T36" fmla="*/ 8015880 w 6430"/>
              <a:gd name="T37" fmla="*/ 10047054 h 6358"/>
              <a:gd name="T38" fmla="*/ 6843883 w 6430"/>
              <a:gd name="T39" fmla="*/ 9774657 h 6358"/>
              <a:gd name="T40" fmla="*/ 7015911 w 6430"/>
              <a:gd name="T41" fmla="*/ 6848196 h 6358"/>
              <a:gd name="T42" fmla="*/ 11031913 w 6430"/>
              <a:gd name="T43" fmla="*/ 5499611 h 6358"/>
              <a:gd name="T44" fmla="*/ 13066796 w 6430"/>
              <a:gd name="T45" fmla="*/ 8094314 h 6358"/>
              <a:gd name="T46" fmla="*/ 16190359 w 6430"/>
              <a:gd name="T47" fmla="*/ 11916231 h 6358"/>
              <a:gd name="T48" fmla="*/ 15445787 w 6430"/>
              <a:gd name="T49" fmla="*/ 11732799 h 6358"/>
              <a:gd name="T50" fmla="*/ 12502340 w 6430"/>
              <a:gd name="T51" fmla="*/ 11012674 h 6358"/>
              <a:gd name="T52" fmla="*/ 11128711 w 6430"/>
              <a:gd name="T53" fmla="*/ 10710570 h 6358"/>
              <a:gd name="T54" fmla="*/ 13066796 w 6430"/>
              <a:gd name="T55" fmla="*/ 8094314 h 6358"/>
              <a:gd name="T56" fmla="*/ 6806242 w 6430"/>
              <a:gd name="T57" fmla="*/ 10376112 h 6358"/>
              <a:gd name="T58" fmla="*/ 10069584 w 6430"/>
              <a:gd name="T59" fmla="*/ 11093588 h 6358"/>
              <a:gd name="T60" fmla="*/ 6378817 w 6430"/>
              <a:gd name="T61" fmla="*/ 15873022 h 6358"/>
              <a:gd name="T62" fmla="*/ 6806242 w 6430"/>
              <a:gd name="T63" fmla="*/ 10376112 h 6358"/>
              <a:gd name="T64" fmla="*/ 6991750 w 6430"/>
              <a:gd name="T65" fmla="*/ 0 h 6358"/>
              <a:gd name="T66" fmla="*/ 6916468 w 6430"/>
              <a:gd name="T67" fmla="*/ 83615 h 6358"/>
              <a:gd name="T68" fmla="*/ 6897648 w 6430"/>
              <a:gd name="T69" fmla="*/ 202285 h 6358"/>
              <a:gd name="T70" fmla="*/ 6814330 w 6430"/>
              <a:gd name="T71" fmla="*/ 703973 h 6358"/>
              <a:gd name="T72" fmla="*/ 6225610 w 6430"/>
              <a:gd name="T73" fmla="*/ 6346508 h 6358"/>
              <a:gd name="T74" fmla="*/ 338715 w 6430"/>
              <a:gd name="T75" fmla="*/ 8315452 h 6358"/>
              <a:gd name="T76" fmla="*/ 513439 w 6430"/>
              <a:gd name="T77" fmla="*/ 8962816 h 6358"/>
              <a:gd name="T78" fmla="*/ 6061670 w 6430"/>
              <a:gd name="T79" fmla="*/ 10211583 h 6358"/>
              <a:gd name="T80" fmla="*/ 5771328 w 6430"/>
              <a:gd name="T81" fmla="*/ 16719920 h 6358"/>
              <a:gd name="T82" fmla="*/ 6104651 w 6430"/>
              <a:gd name="T83" fmla="*/ 17146095 h 6358"/>
              <a:gd name="T84" fmla="*/ 6252518 w 6430"/>
              <a:gd name="T85" fmla="*/ 17065181 h 6358"/>
              <a:gd name="T86" fmla="*/ 10730838 w 6430"/>
              <a:gd name="T87" fmla="*/ 11250015 h 6358"/>
              <a:gd name="T88" fmla="*/ 16926895 w 6430"/>
              <a:gd name="T89" fmla="*/ 12725372 h 6358"/>
              <a:gd name="T90" fmla="*/ 17002177 w 6430"/>
              <a:gd name="T91" fmla="*/ 12736174 h 6358"/>
              <a:gd name="T92" fmla="*/ 17144652 w 6430"/>
              <a:gd name="T93" fmla="*/ 12280345 h 6358"/>
              <a:gd name="T94" fmla="*/ 13472705 w 6430"/>
              <a:gd name="T95" fmla="*/ 7538666 h 6358"/>
              <a:gd name="T96" fmla="*/ 16362439 w 6430"/>
              <a:gd name="T97" fmla="*/ 3657388 h 6358"/>
              <a:gd name="T98" fmla="*/ 16072097 w 6430"/>
              <a:gd name="T99" fmla="*/ 3099092 h 6358"/>
              <a:gd name="T100" fmla="*/ 16010295 w 6430"/>
              <a:gd name="T101" fmla="*/ 3109894 h 6358"/>
              <a:gd name="T102" fmla="*/ 11203992 w 6430"/>
              <a:gd name="T103" fmla="*/ 4695820 h 6358"/>
              <a:gd name="T104" fmla="*/ 7142261 w 6430"/>
              <a:gd name="T105" fmla="*/ 304804 h 6358"/>
              <a:gd name="T106" fmla="*/ 7069676 w 6430"/>
              <a:gd name="T107" fmla="*/ 258946 h 6358"/>
              <a:gd name="T108" fmla="*/ 7069676 w 6430"/>
              <a:gd name="T109" fmla="*/ 94417 h 6358"/>
              <a:gd name="T110" fmla="*/ 6991750 w 6430"/>
              <a:gd name="T111" fmla="*/ 0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0" h="6358" extrusionOk="0">
                <a:moveTo>
                  <a:pt x="2637" y="366"/>
                </a:moveTo>
                <a:cubicBezTo>
                  <a:pt x="3100" y="812"/>
                  <a:pt x="3519" y="1315"/>
                  <a:pt x="3928" y="1822"/>
                </a:cubicBezTo>
                <a:cubicBezTo>
                  <a:pt x="3492" y="1964"/>
                  <a:pt x="3059" y="2106"/>
                  <a:pt x="2624" y="2251"/>
                </a:cubicBezTo>
                <a:cubicBezTo>
                  <a:pt x="2651" y="1619"/>
                  <a:pt x="2657" y="991"/>
                  <a:pt x="2637" y="366"/>
                </a:cubicBezTo>
                <a:close/>
                <a:moveTo>
                  <a:pt x="5675" y="1508"/>
                </a:moveTo>
                <a:lnTo>
                  <a:pt x="5675" y="1508"/>
                </a:lnTo>
                <a:cubicBezTo>
                  <a:pt x="5408" y="1877"/>
                  <a:pt x="5138" y="2245"/>
                  <a:pt x="4867" y="2610"/>
                </a:cubicBezTo>
                <a:cubicBezTo>
                  <a:pt x="4695" y="2390"/>
                  <a:pt x="4519" y="2174"/>
                  <a:pt x="4343" y="1958"/>
                </a:cubicBezTo>
                <a:cubicBezTo>
                  <a:pt x="4789" y="1805"/>
                  <a:pt x="5232" y="1657"/>
                  <a:pt x="5675" y="1508"/>
                </a:cubicBezTo>
                <a:close/>
                <a:moveTo>
                  <a:pt x="2303" y="2641"/>
                </a:moveTo>
                <a:lnTo>
                  <a:pt x="2303" y="2641"/>
                </a:lnTo>
                <a:cubicBezTo>
                  <a:pt x="2286" y="2948"/>
                  <a:pt x="2272" y="3252"/>
                  <a:pt x="2262" y="3559"/>
                </a:cubicBezTo>
                <a:cubicBezTo>
                  <a:pt x="1724" y="3438"/>
                  <a:pt x="1188" y="3316"/>
                  <a:pt x="650" y="3191"/>
                </a:cubicBezTo>
                <a:cubicBezTo>
                  <a:pt x="1201" y="3006"/>
                  <a:pt x="1752" y="2823"/>
                  <a:pt x="2303" y="2641"/>
                </a:cubicBezTo>
                <a:close/>
                <a:moveTo>
                  <a:pt x="4104" y="2039"/>
                </a:moveTo>
                <a:cubicBezTo>
                  <a:pt x="4229" y="2198"/>
                  <a:pt x="4357" y="2357"/>
                  <a:pt x="4485" y="2515"/>
                </a:cubicBezTo>
                <a:cubicBezTo>
                  <a:pt x="4530" y="2566"/>
                  <a:pt x="4611" y="2674"/>
                  <a:pt x="4719" y="2813"/>
                </a:cubicBezTo>
                <a:cubicBezTo>
                  <a:pt x="4445" y="3184"/>
                  <a:pt x="4171" y="3553"/>
                  <a:pt x="3894" y="3918"/>
                </a:cubicBezTo>
                <a:cubicBezTo>
                  <a:pt x="3590" y="3853"/>
                  <a:pt x="3286" y="3792"/>
                  <a:pt x="2982" y="3725"/>
                </a:cubicBezTo>
                <a:cubicBezTo>
                  <a:pt x="2836" y="3691"/>
                  <a:pt x="2691" y="3658"/>
                  <a:pt x="2546" y="3624"/>
                </a:cubicBezTo>
                <a:cubicBezTo>
                  <a:pt x="2573" y="3262"/>
                  <a:pt x="2593" y="2900"/>
                  <a:pt x="2610" y="2539"/>
                </a:cubicBezTo>
                <a:cubicBezTo>
                  <a:pt x="3110" y="2373"/>
                  <a:pt x="3604" y="2204"/>
                  <a:pt x="4104" y="2039"/>
                </a:cubicBezTo>
                <a:close/>
                <a:moveTo>
                  <a:pt x="4861" y="3001"/>
                </a:moveTo>
                <a:cubicBezTo>
                  <a:pt x="5219" y="3468"/>
                  <a:pt x="5726" y="4124"/>
                  <a:pt x="6023" y="4418"/>
                </a:cubicBezTo>
                <a:cubicBezTo>
                  <a:pt x="5892" y="4380"/>
                  <a:pt x="5759" y="4353"/>
                  <a:pt x="5746" y="4350"/>
                </a:cubicBezTo>
                <a:cubicBezTo>
                  <a:pt x="5381" y="4259"/>
                  <a:pt x="5016" y="4171"/>
                  <a:pt x="4651" y="4083"/>
                </a:cubicBezTo>
                <a:cubicBezTo>
                  <a:pt x="4482" y="4046"/>
                  <a:pt x="4310" y="4009"/>
                  <a:pt x="4140" y="3971"/>
                </a:cubicBezTo>
                <a:cubicBezTo>
                  <a:pt x="4381" y="3650"/>
                  <a:pt x="4621" y="3326"/>
                  <a:pt x="4861" y="3001"/>
                </a:cubicBezTo>
                <a:close/>
                <a:moveTo>
                  <a:pt x="2532" y="3847"/>
                </a:moveTo>
                <a:cubicBezTo>
                  <a:pt x="2938" y="3934"/>
                  <a:pt x="3343" y="4026"/>
                  <a:pt x="3746" y="4113"/>
                </a:cubicBezTo>
                <a:cubicBezTo>
                  <a:pt x="3296" y="4712"/>
                  <a:pt x="2840" y="5303"/>
                  <a:pt x="2373" y="5885"/>
                </a:cubicBezTo>
                <a:cubicBezTo>
                  <a:pt x="2424" y="5208"/>
                  <a:pt x="2482" y="4529"/>
                  <a:pt x="2532" y="3847"/>
                </a:cubicBezTo>
                <a:close/>
                <a:moveTo>
                  <a:pt x="2601" y="0"/>
                </a:moveTo>
                <a:cubicBezTo>
                  <a:pt x="2589" y="0"/>
                  <a:pt x="2576" y="10"/>
                  <a:pt x="2573" y="31"/>
                </a:cubicBezTo>
                <a:cubicBezTo>
                  <a:pt x="2570" y="45"/>
                  <a:pt x="2570" y="61"/>
                  <a:pt x="2566" y="75"/>
                </a:cubicBezTo>
                <a:cubicBezTo>
                  <a:pt x="2498" y="89"/>
                  <a:pt x="2471" y="190"/>
                  <a:pt x="2535" y="261"/>
                </a:cubicBezTo>
                <a:cubicBezTo>
                  <a:pt x="2424" y="950"/>
                  <a:pt x="2360" y="1650"/>
                  <a:pt x="2316" y="2353"/>
                </a:cubicBezTo>
                <a:lnTo>
                  <a:pt x="126" y="3083"/>
                </a:lnTo>
                <a:cubicBezTo>
                  <a:pt x="1" y="3123"/>
                  <a:pt x="102" y="3302"/>
                  <a:pt x="191" y="3323"/>
                </a:cubicBezTo>
                <a:cubicBezTo>
                  <a:pt x="876" y="3485"/>
                  <a:pt x="1565" y="3634"/>
                  <a:pt x="2255" y="3786"/>
                </a:cubicBezTo>
                <a:cubicBezTo>
                  <a:pt x="2228" y="4594"/>
                  <a:pt x="2205" y="5405"/>
                  <a:pt x="2147" y="6199"/>
                </a:cubicBezTo>
                <a:cubicBezTo>
                  <a:pt x="2142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6" y="6327"/>
                </a:cubicBezTo>
                <a:cubicBezTo>
                  <a:pt x="2897" y="5621"/>
                  <a:pt x="3448" y="4898"/>
                  <a:pt x="3992" y="4171"/>
                </a:cubicBezTo>
                <a:cubicBezTo>
                  <a:pt x="4763" y="4344"/>
                  <a:pt x="5533" y="4519"/>
                  <a:pt x="6297" y="4718"/>
                </a:cubicBezTo>
                <a:cubicBezTo>
                  <a:pt x="6307" y="4721"/>
                  <a:pt x="6316" y="4722"/>
                  <a:pt x="6325" y="4722"/>
                </a:cubicBezTo>
                <a:cubicBezTo>
                  <a:pt x="6405" y="4722"/>
                  <a:pt x="6430" y="4620"/>
                  <a:pt x="6378" y="4553"/>
                </a:cubicBezTo>
                <a:cubicBezTo>
                  <a:pt x="5922" y="3982"/>
                  <a:pt x="5472" y="3387"/>
                  <a:pt x="5012" y="2795"/>
                </a:cubicBezTo>
                <a:cubicBezTo>
                  <a:pt x="5371" y="2316"/>
                  <a:pt x="5726" y="1836"/>
                  <a:pt x="6087" y="1356"/>
                </a:cubicBezTo>
                <a:cubicBezTo>
                  <a:pt x="6137" y="1291"/>
                  <a:pt x="6065" y="1149"/>
                  <a:pt x="5979" y="1149"/>
                </a:cubicBezTo>
                <a:cubicBezTo>
                  <a:pt x="5971" y="1149"/>
                  <a:pt x="5963" y="1151"/>
                  <a:pt x="5956" y="1153"/>
                </a:cubicBezTo>
                <a:cubicBezTo>
                  <a:pt x="5361" y="1346"/>
                  <a:pt x="4766" y="1546"/>
                  <a:pt x="4168" y="1741"/>
                </a:cubicBezTo>
                <a:cubicBezTo>
                  <a:pt x="3691" y="1167"/>
                  <a:pt x="3192" y="613"/>
                  <a:pt x="2657" y="113"/>
                </a:cubicBezTo>
                <a:cubicBezTo>
                  <a:pt x="2647" y="102"/>
                  <a:pt x="2640" y="99"/>
                  <a:pt x="2630" y="96"/>
                </a:cubicBezTo>
                <a:lnTo>
                  <a:pt x="2630" y="35"/>
                </a:lnTo>
                <a:cubicBezTo>
                  <a:pt x="2629" y="12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37" name="Google Shape;637;p16"/>
          <p:cNvSpPr txBox="1">
            <a:spLocks noGrp="1"/>
          </p:cNvSpPr>
          <p:nvPr>
            <p:ph type="title"/>
          </p:nvPr>
        </p:nvSpPr>
        <p:spPr>
          <a:xfrm>
            <a:off x="713225" y="3008376"/>
            <a:ext cx="7717500" cy="841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4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9pPr>
          </a:lstStyle>
          <a:p>
            <a:endParaRPr/>
          </a:p>
        </p:txBody>
      </p:sp>
      <p:sp>
        <p:nvSpPr>
          <p:cNvPr id="638" name="Google Shape;638;p16"/>
          <p:cNvSpPr txBox="1">
            <a:spLocks noGrp="1"/>
          </p:cNvSpPr>
          <p:nvPr>
            <p:ph type="subTitle" idx="1"/>
          </p:nvPr>
        </p:nvSpPr>
        <p:spPr>
          <a:xfrm>
            <a:off x="1839623" y="3758175"/>
            <a:ext cx="5464500" cy="493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16"/>
          <p:cNvSpPr txBox="1">
            <a:spLocks noGrp="1"/>
          </p:cNvSpPr>
          <p:nvPr>
            <p:ph type="title" idx="2"/>
          </p:nvPr>
        </p:nvSpPr>
        <p:spPr>
          <a:xfrm>
            <a:off x="3097425" y="1699161"/>
            <a:ext cx="2949000" cy="10632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59181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6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683;p17">
            <a:extLst>
              <a:ext uri="{FF2B5EF4-FFF2-40B4-BE49-F238E27FC236}">
                <a16:creationId xmlns:a16="http://schemas.microsoft.com/office/drawing/2014/main" id="{70783EFF-4609-4D3B-9AE9-AC15D3605C12}"/>
              </a:ext>
            </a:extLst>
          </p:cNvPr>
          <p:cNvSpPr/>
          <p:nvPr/>
        </p:nvSpPr>
        <p:spPr>
          <a:xfrm>
            <a:off x="664369" y="3698083"/>
            <a:ext cx="367904" cy="426244"/>
          </a:xfrm>
          <a:custGeom>
            <a:avLst/>
            <a:gdLst/>
            <a:ahLst/>
            <a:cxnLst/>
            <a:rect l="l" t="t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" name="Google Shape;684;p17">
            <a:extLst>
              <a:ext uri="{FF2B5EF4-FFF2-40B4-BE49-F238E27FC236}">
                <a16:creationId xmlns:a16="http://schemas.microsoft.com/office/drawing/2014/main" id="{DC8EBFB6-D8FF-426A-BCB4-8A5E37209F9D}"/>
              </a:ext>
            </a:extLst>
          </p:cNvPr>
          <p:cNvSpPr/>
          <p:nvPr/>
        </p:nvSpPr>
        <p:spPr>
          <a:xfrm>
            <a:off x="1241823" y="4124327"/>
            <a:ext cx="233363" cy="269081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" name="Google Shape;685;p17">
            <a:extLst>
              <a:ext uri="{FF2B5EF4-FFF2-40B4-BE49-F238E27FC236}">
                <a16:creationId xmlns:a16="http://schemas.microsoft.com/office/drawing/2014/main" id="{8238FE49-ED9C-46F0-B68A-EAF536BB7FC0}"/>
              </a:ext>
            </a:extLst>
          </p:cNvPr>
          <p:cNvSpPr>
            <a:spLocks/>
          </p:cNvSpPr>
          <p:nvPr/>
        </p:nvSpPr>
        <p:spPr bwMode="auto">
          <a:xfrm>
            <a:off x="7764067" y="2571750"/>
            <a:ext cx="221456" cy="190500"/>
          </a:xfrm>
          <a:custGeom>
            <a:avLst/>
            <a:gdLst>
              <a:gd name="T0" fmla="*/ 6772632 w 5734"/>
              <a:gd name="T1" fmla="*/ 0 h 5078"/>
              <a:gd name="T2" fmla="*/ 981143 w 5734"/>
              <a:gd name="T3" fmla="*/ 6390016 h 5078"/>
              <a:gd name="T4" fmla="*/ 1081920 w 5734"/>
              <a:gd name="T5" fmla="*/ 6487604 h 5078"/>
              <a:gd name="T6" fmla="*/ 1185323 w 5734"/>
              <a:gd name="T7" fmla="*/ 6344998 h 5078"/>
              <a:gd name="T8" fmla="*/ 7021922 w 5734"/>
              <a:gd name="T9" fmla="*/ 808118 h 5078"/>
              <a:gd name="T10" fmla="*/ 12100096 w 5734"/>
              <a:gd name="T11" fmla="*/ 3084915 h 5078"/>
              <a:gd name="T12" fmla="*/ 8965670 w 5734"/>
              <a:gd name="T13" fmla="*/ 11611622 h 5078"/>
              <a:gd name="T14" fmla="*/ 8127735 w 5734"/>
              <a:gd name="T15" fmla="*/ 11691703 h 5078"/>
              <a:gd name="T16" fmla="*/ 4399309 w 5734"/>
              <a:gd name="T17" fmla="*/ 8809418 h 5078"/>
              <a:gd name="T18" fmla="*/ 4722804 w 5734"/>
              <a:gd name="T19" fmla="*/ 6520117 h 5078"/>
              <a:gd name="T20" fmla="*/ 6897303 w 5734"/>
              <a:gd name="T21" fmla="*/ 5429288 h 5078"/>
              <a:gd name="T22" fmla="*/ 7979222 w 5734"/>
              <a:gd name="T23" fmla="*/ 5571894 h 5078"/>
              <a:gd name="T24" fmla="*/ 7806867 w 5734"/>
              <a:gd name="T25" fmla="*/ 8236493 h 5078"/>
              <a:gd name="T26" fmla="*/ 6130947 w 5734"/>
              <a:gd name="T27" fmla="*/ 8083883 h 5078"/>
              <a:gd name="T28" fmla="*/ 6014258 w 5734"/>
              <a:gd name="T29" fmla="*/ 8038815 h 5078"/>
              <a:gd name="T30" fmla="*/ 5958540 w 5734"/>
              <a:gd name="T31" fmla="*/ 8479188 h 5078"/>
              <a:gd name="T32" fmla="*/ 7820101 w 5734"/>
              <a:gd name="T33" fmla="*/ 9382394 h 5078"/>
              <a:gd name="T34" fmla="*/ 8329237 w 5734"/>
              <a:gd name="T35" fmla="*/ 4788785 h 5078"/>
              <a:gd name="T36" fmla="*/ 6621493 w 5734"/>
              <a:gd name="T37" fmla="*/ 4435996 h 5078"/>
              <a:gd name="T38" fmla="*/ 4510694 w 5734"/>
              <a:gd name="T39" fmla="*/ 11208813 h 5078"/>
              <a:gd name="T40" fmla="*/ 8082625 w 5734"/>
              <a:gd name="T41" fmla="*/ 12702501 h 5078"/>
              <a:gd name="T42" fmla="*/ 14200287 w 5734"/>
              <a:gd name="T43" fmla="*/ 8008803 h 5078"/>
              <a:gd name="T44" fmla="*/ 8231138 w 5734"/>
              <a:gd name="T45" fmla="*/ 120097 h 5078"/>
              <a:gd name="T46" fmla="*/ 6772632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4" name="Google Shape;686;p17">
            <a:extLst>
              <a:ext uri="{FF2B5EF4-FFF2-40B4-BE49-F238E27FC236}">
                <a16:creationId xmlns:a16="http://schemas.microsoft.com/office/drawing/2014/main" id="{B46E1B84-C83E-4F16-98F2-9DCA5B0AF6BA}"/>
              </a:ext>
            </a:extLst>
          </p:cNvPr>
          <p:cNvSpPr>
            <a:spLocks/>
          </p:cNvSpPr>
          <p:nvPr/>
        </p:nvSpPr>
        <p:spPr bwMode="auto">
          <a:xfrm rot="19395911">
            <a:off x="792956" y="1097758"/>
            <a:ext cx="277416" cy="160735"/>
          </a:xfrm>
          <a:custGeom>
            <a:avLst/>
            <a:gdLst>
              <a:gd name="T0" fmla="*/ 6054595 w 5736"/>
              <a:gd name="T1" fmla="*/ 1202785 h 3322"/>
              <a:gd name="T2" fmla="*/ 11551907 w 5736"/>
              <a:gd name="T3" fmla="*/ 5614459 h 3322"/>
              <a:gd name="T4" fmla="*/ 11739043 w 5736"/>
              <a:gd name="T5" fmla="*/ 5780967 h 3322"/>
              <a:gd name="T6" fmla="*/ 11784763 w 5736"/>
              <a:gd name="T7" fmla="*/ 5793418 h 3322"/>
              <a:gd name="T8" fmla="*/ 11847185 w 5736"/>
              <a:gd name="T9" fmla="*/ 5780967 h 3322"/>
              <a:gd name="T10" fmla="*/ 11888778 w 5736"/>
              <a:gd name="T11" fmla="*/ 5756001 h 3322"/>
              <a:gd name="T12" fmla="*/ 11905415 w 5736"/>
              <a:gd name="T13" fmla="*/ 5756001 h 3322"/>
              <a:gd name="T14" fmla="*/ 16525340 w 5736"/>
              <a:gd name="T15" fmla="*/ 2759361 h 3322"/>
              <a:gd name="T16" fmla="*/ 18508845 w 5736"/>
              <a:gd name="T17" fmla="*/ 2314026 h 3322"/>
              <a:gd name="T18" fmla="*/ 20222092 w 5736"/>
              <a:gd name="T19" fmla="*/ 4981842 h 3322"/>
              <a:gd name="T20" fmla="*/ 15880809 w 5736"/>
              <a:gd name="T21" fmla="*/ 10046970 h 3322"/>
              <a:gd name="T22" fmla="*/ 10524784 w 5736"/>
              <a:gd name="T23" fmla="*/ 12577438 h 3322"/>
              <a:gd name="T24" fmla="*/ 3754982 w 5736"/>
              <a:gd name="T25" fmla="*/ 5726841 h 3322"/>
              <a:gd name="T26" fmla="*/ 5385108 w 5736"/>
              <a:gd name="T27" fmla="*/ 1269427 h 3322"/>
              <a:gd name="T28" fmla="*/ 6054595 w 5736"/>
              <a:gd name="T29" fmla="*/ 1202785 h 3322"/>
              <a:gd name="T30" fmla="*/ 5505695 w 5736"/>
              <a:gd name="T31" fmla="*/ 4193 h 3322"/>
              <a:gd name="T32" fmla="*/ 2178960 w 5736"/>
              <a:gd name="T33" fmla="*/ 2068488 h 3322"/>
              <a:gd name="T34" fmla="*/ 9938483 w 5736"/>
              <a:gd name="T35" fmla="*/ 13642874 h 3322"/>
              <a:gd name="T36" fmla="*/ 10458299 w 5736"/>
              <a:gd name="T37" fmla="*/ 13826027 h 3322"/>
              <a:gd name="T38" fmla="*/ 10907375 w 5736"/>
              <a:gd name="T39" fmla="*/ 13701194 h 3322"/>
              <a:gd name="T40" fmla="*/ 21698355 w 5736"/>
              <a:gd name="T41" fmla="*/ 2842647 h 3322"/>
              <a:gd name="T42" fmla="*/ 18513036 w 5736"/>
              <a:gd name="T43" fmla="*/ 836543 h 3322"/>
              <a:gd name="T44" fmla="*/ 11876268 w 5736"/>
              <a:gd name="T45" fmla="*/ 4561538 h 3322"/>
              <a:gd name="T46" fmla="*/ 5505695 w 5736"/>
              <a:gd name="T47" fmla="*/ 4193 h 332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6" h="3322" extrusionOk="0">
                <a:moveTo>
                  <a:pt x="1456" y="289"/>
                </a:moveTo>
                <a:cubicBezTo>
                  <a:pt x="2032" y="289"/>
                  <a:pt x="2534" y="879"/>
                  <a:pt x="2778" y="1349"/>
                </a:cubicBezTo>
                <a:cubicBezTo>
                  <a:pt x="2792" y="1372"/>
                  <a:pt x="2806" y="1386"/>
                  <a:pt x="2823" y="1389"/>
                </a:cubicBezTo>
                <a:cubicBezTo>
                  <a:pt x="2826" y="1391"/>
                  <a:pt x="2830" y="1392"/>
                  <a:pt x="2834" y="1392"/>
                </a:cubicBezTo>
                <a:cubicBezTo>
                  <a:pt x="2839" y="1392"/>
                  <a:pt x="2844" y="1391"/>
                  <a:pt x="2849" y="1389"/>
                </a:cubicBezTo>
                <a:cubicBezTo>
                  <a:pt x="2853" y="1389"/>
                  <a:pt x="2856" y="1386"/>
                  <a:pt x="2859" y="1383"/>
                </a:cubicBezTo>
                <a:lnTo>
                  <a:pt x="2863" y="1383"/>
                </a:lnTo>
                <a:cubicBezTo>
                  <a:pt x="3248" y="1157"/>
                  <a:pt x="3548" y="835"/>
                  <a:pt x="3974" y="663"/>
                </a:cubicBezTo>
                <a:cubicBezTo>
                  <a:pt x="4137" y="596"/>
                  <a:pt x="4304" y="556"/>
                  <a:pt x="4451" y="556"/>
                </a:cubicBezTo>
                <a:cubicBezTo>
                  <a:pt x="4750" y="556"/>
                  <a:pt x="4961" y="727"/>
                  <a:pt x="4863" y="1197"/>
                </a:cubicBezTo>
                <a:cubicBezTo>
                  <a:pt x="4752" y="1737"/>
                  <a:pt x="4262" y="2133"/>
                  <a:pt x="3819" y="2414"/>
                </a:cubicBezTo>
                <a:cubicBezTo>
                  <a:pt x="3414" y="2670"/>
                  <a:pt x="2940" y="2788"/>
                  <a:pt x="2531" y="3022"/>
                </a:cubicBezTo>
                <a:cubicBezTo>
                  <a:pt x="1930" y="2569"/>
                  <a:pt x="1234" y="2058"/>
                  <a:pt x="903" y="1376"/>
                </a:cubicBezTo>
                <a:cubicBezTo>
                  <a:pt x="707" y="974"/>
                  <a:pt x="784" y="406"/>
                  <a:pt x="1295" y="305"/>
                </a:cubicBezTo>
                <a:cubicBezTo>
                  <a:pt x="1349" y="294"/>
                  <a:pt x="1403" y="289"/>
                  <a:pt x="1456" y="289"/>
                </a:cubicBezTo>
                <a:close/>
                <a:moveTo>
                  <a:pt x="1324" y="1"/>
                </a:moveTo>
                <a:cubicBezTo>
                  <a:pt x="992" y="1"/>
                  <a:pt x="692" y="144"/>
                  <a:pt x="524" y="497"/>
                </a:cubicBezTo>
                <a:cubicBezTo>
                  <a:pt x="0" y="1586"/>
                  <a:pt x="1683" y="2748"/>
                  <a:pt x="2390" y="3278"/>
                </a:cubicBezTo>
                <a:cubicBezTo>
                  <a:pt x="2429" y="3309"/>
                  <a:pt x="2473" y="3322"/>
                  <a:pt x="2515" y="3322"/>
                </a:cubicBezTo>
                <a:cubicBezTo>
                  <a:pt x="2555" y="3322"/>
                  <a:pt x="2593" y="3310"/>
                  <a:pt x="2623" y="3292"/>
                </a:cubicBezTo>
                <a:cubicBezTo>
                  <a:pt x="3715" y="3208"/>
                  <a:pt x="5735" y="1968"/>
                  <a:pt x="5218" y="683"/>
                </a:cubicBezTo>
                <a:cubicBezTo>
                  <a:pt x="5079" y="337"/>
                  <a:pt x="4787" y="201"/>
                  <a:pt x="4452" y="201"/>
                </a:cubicBezTo>
                <a:cubicBezTo>
                  <a:pt x="3854" y="201"/>
                  <a:pt x="3116" y="636"/>
                  <a:pt x="2856" y="1096"/>
                </a:cubicBezTo>
                <a:cubicBezTo>
                  <a:pt x="2686" y="510"/>
                  <a:pt x="1949" y="1"/>
                  <a:pt x="1324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5" name="Google Shape;687;p17">
            <a:extLst>
              <a:ext uri="{FF2B5EF4-FFF2-40B4-BE49-F238E27FC236}">
                <a16:creationId xmlns:a16="http://schemas.microsoft.com/office/drawing/2014/main" id="{2548242F-236F-4B07-9F97-4F4E28F0A2D8}"/>
              </a:ext>
            </a:extLst>
          </p:cNvPr>
          <p:cNvSpPr>
            <a:spLocks/>
          </p:cNvSpPr>
          <p:nvPr/>
        </p:nvSpPr>
        <p:spPr bwMode="auto">
          <a:xfrm>
            <a:off x="8108156" y="509587"/>
            <a:ext cx="390525" cy="366713"/>
          </a:xfrm>
          <a:custGeom>
            <a:avLst/>
            <a:gdLst>
              <a:gd name="T0" fmla="*/ 14565237 w 6453"/>
              <a:gd name="T1" fmla="*/ 0 h 6222"/>
              <a:gd name="T2" fmla="*/ 14415474 w 6453"/>
              <a:gd name="T3" fmla="*/ 49429 h 6222"/>
              <a:gd name="T4" fmla="*/ 11687387 w 6453"/>
              <a:gd name="T5" fmla="*/ 13832994 h 6222"/>
              <a:gd name="T6" fmla="*/ 253935 w 6453"/>
              <a:gd name="T7" fmla="*/ 19983768 h 6222"/>
              <a:gd name="T8" fmla="*/ 13302098 w 6453"/>
              <a:gd name="T9" fmla="*/ 25399624 h 6222"/>
              <a:gd name="T10" fmla="*/ 13295562 w 6453"/>
              <a:gd name="T11" fmla="*/ 38361907 h 6222"/>
              <a:gd name="T12" fmla="*/ 13640678 w 6453"/>
              <a:gd name="T13" fmla="*/ 38417466 h 6222"/>
              <a:gd name="T14" fmla="*/ 24774604 w 6453"/>
              <a:gd name="T15" fmla="*/ 27987162 h 6222"/>
              <a:gd name="T16" fmla="*/ 36683327 w 6453"/>
              <a:gd name="T17" fmla="*/ 31402189 h 6222"/>
              <a:gd name="T18" fmla="*/ 37790168 w 6453"/>
              <a:gd name="T19" fmla="*/ 31050211 h 6222"/>
              <a:gd name="T20" fmla="*/ 32568320 w 6453"/>
              <a:gd name="T21" fmla="*/ 19983768 h 6222"/>
              <a:gd name="T22" fmla="*/ 41019670 w 6453"/>
              <a:gd name="T23" fmla="*/ 7472322 h 6222"/>
              <a:gd name="T24" fmla="*/ 39164015 w 6453"/>
              <a:gd name="T25" fmla="*/ 7058577 h 6222"/>
              <a:gd name="T26" fmla="*/ 23368238 w 6453"/>
              <a:gd name="T27" fmla="*/ 9602815 h 6222"/>
              <a:gd name="T28" fmla="*/ 14565237 w 6453"/>
              <a:gd name="T29" fmla="*/ 0 h 622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453" h="6222" extrusionOk="0">
                <a:moveTo>
                  <a:pt x="2237" y="0"/>
                </a:moveTo>
                <a:cubicBezTo>
                  <a:pt x="2228" y="0"/>
                  <a:pt x="2220" y="3"/>
                  <a:pt x="2214" y="8"/>
                </a:cubicBezTo>
                <a:cubicBezTo>
                  <a:pt x="2062" y="142"/>
                  <a:pt x="1795" y="2240"/>
                  <a:pt x="1795" y="2240"/>
                </a:cubicBezTo>
                <a:cubicBezTo>
                  <a:pt x="1795" y="2240"/>
                  <a:pt x="77" y="2857"/>
                  <a:pt x="39" y="3236"/>
                </a:cubicBezTo>
                <a:cubicBezTo>
                  <a:pt x="0" y="3617"/>
                  <a:pt x="2043" y="4113"/>
                  <a:pt x="2043" y="4113"/>
                </a:cubicBezTo>
                <a:cubicBezTo>
                  <a:pt x="2043" y="4113"/>
                  <a:pt x="1641" y="6059"/>
                  <a:pt x="2042" y="6212"/>
                </a:cubicBezTo>
                <a:cubicBezTo>
                  <a:pt x="2058" y="6218"/>
                  <a:pt x="2076" y="6221"/>
                  <a:pt x="2095" y="6221"/>
                </a:cubicBezTo>
                <a:cubicBezTo>
                  <a:pt x="2551" y="6221"/>
                  <a:pt x="3805" y="4532"/>
                  <a:pt x="3805" y="4532"/>
                </a:cubicBezTo>
                <a:cubicBezTo>
                  <a:pt x="3805" y="4532"/>
                  <a:pt x="5142" y="5085"/>
                  <a:pt x="5634" y="5085"/>
                </a:cubicBezTo>
                <a:cubicBezTo>
                  <a:pt x="5720" y="5085"/>
                  <a:pt x="5781" y="5068"/>
                  <a:pt x="5804" y="5028"/>
                </a:cubicBezTo>
                <a:cubicBezTo>
                  <a:pt x="5956" y="4762"/>
                  <a:pt x="5002" y="3236"/>
                  <a:pt x="5002" y="3236"/>
                </a:cubicBezTo>
                <a:cubicBezTo>
                  <a:pt x="5002" y="3236"/>
                  <a:pt x="6452" y="1478"/>
                  <a:pt x="6300" y="1210"/>
                </a:cubicBezTo>
                <a:cubicBezTo>
                  <a:pt x="6272" y="1163"/>
                  <a:pt x="6168" y="1143"/>
                  <a:pt x="6015" y="1143"/>
                </a:cubicBezTo>
                <a:cubicBezTo>
                  <a:pt x="5313" y="1143"/>
                  <a:pt x="3589" y="1555"/>
                  <a:pt x="3589" y="1555"/>
                </a:cubicBezTo>
                <a:cubicBezTo>
                  <a:pt x="3589" y="1555"/>
                  <a:pt x="2459" y="0"/>
                  <a:pt x="2237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88" name="Google Shape;688;p17"/>
          <p:cNvSpPr txBox="1">
            <a:spLocks noGrp="1"/>
          </p:cNvSpPr>
          <p:nvPr>
            <p:ph type="subTitle" idx="1"/>
          </p:nvPr>
        </p:nvSpPr>
        <p:spPr>
          <a:xfrm>
            <a:off x="6133750" y="3907558"/>
            <a:ext cx="2112300" cy="7155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89" name="Google Shape;689;p17"/>
          <p:cNvSpPr txBox="1">
            <a:spLocks noGrp="1"/>
          </p:cNvSpPr>
          <p:nvPr>
            <p:ph type="subTitle" idx="2"/>
          </p:nvPr>
        </p:nvSpPr>
        <p:spPr>
          <a:xfrm>
            <a:off x="6133750" y="3448375"/>
            <a:ext cx="2112300" cy="334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0" name="Google Shape;690;p17"/>
          <p:cNvSpPr txBox="1">
            <a:spLocks noGrp="1"/>
          </p:cNvSpPr>
          <p:nvPr>
            <p:ph type="subTitle" idx="3"/>
          </p:nvPr>
        </p:nvSpPr>
        <p:spPr>
          <a:xfrm>
            <a:off x="2711175" y="3907558"/>
            <a:ext cx="2112300" cy="7155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1" name="Google Shape;691;p17"/>
          <p:cNvSpPr txBox="1">
            <a:spLocks noGrp="1"/>
          </p:cNvSpPr>
          <p:nvPr>
            <p:ph type="subTitle" idx="4"/>
          </p:nvPr>
        </p:nvSpPr>
        <p:spPr>
          <a:xfrm>
            <a:off x="2711175" y="3448375"/>
            <a:ext cx="2112300" cy="334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2" name="Google Shape;692;p17"/>
          <p:cNvSpPr txBox="1">
            <a:spLocks noGrp="1"/>
          </p:cNvSpPr>
          <p:nvPr>
            <p:ph type="subTitle" idx="5"/>
          </p:nvPr>
        </p:nvSpPr>
        <p:spPr>
          <a:xfrm>
            <a:off x="4815950" y="2086608"/>
            <a:ext cx="2112300" cy="7155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3" name="Google Shape;693;p17"/>
          <p:cNvSpPr txBox="1">
            <a:spLocks noGrp="1"/>
          </p:cNvSpPr>
          <p:nvPr>
            <p:ph type="subTitle" idx="6"/>
          </p:nvPr>
        </p:nvSpPr>
        <p:spPr>
          <a:xfrm>
            <a:off x="4815950" y="1627425"/>
            <a:ext cx="2112300" cy="334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4" name="Google Shape;694;p17"/>
          <p:cNvSpPr txBox="1">
            <a:spLocks noGrp="1"/>
          </p:cNvSpPr>
          <p:nvPr>
            <p:ph type="subTitle" idx="7"/>
          </p:nvPr>
        </p:nvSpPr>
        <p:spPr>
          <a:xfrm>
            <a:off x="1012375" y="2086608"/>
            <a:ext cx="2112300" cy="7155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5" name="Google Shape;695;p17"/>
          <p:cNvSpPr txBox="1">
            <a:spLocks noGrp="1"/>
          </p:cNvSpPr>
          <p:nvPr>
            <p:ph type="subTitle" idx="8"/>
          </p:nvPr>
        </p:nvSpPr>
        <p:spPr>
          <a:xfrm>
            <a:off x="1012375" y="1627425"/>
            <a:ext cx="2112300" cy="334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96" name="Google Shape;696;p17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454068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Title and body 1"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698;p18">
            <a:extLst>
              <a:ext uri="{FF2B5EF4-FFF2-40B4-BE49-F238E27FC236}">
                <a16:creationId xmlns:a16="http://schemas.microsoft.com/office/drawing/2014/main" id="{AE43D9FB-43DA-4BDD-B929-F5E2978BA0B0}"/>
              </a:ext>
            </a:extLst>
          </p:cNvPr>
          <p:cNvSpPr/>
          <p:nvPr/>
        </p:nvSpPr>
        <p:spPr>
          <a:xfrm>
            <a:off x="1070373" y="600077"/>
            <a:ext cx="1327547" cy="703660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699;p18">
            <a:extLst>
              <a:ext uri="{FF2B5EF4-FFF2-40B4-BE49-F238E27FC236}">
                <a16:creationId xmlns:a16="http://schemas.microsoft.com/office/drawing/2014/main" id="{66950D45-38F8-479B-B6AC-E0DC0F4421D1}"/>
              </a:ext>
            </a:extLst>
          </p:cNvPr>
          <p:cNvSpPr>
            <a:spLocks/>
          </p:cNvSpPr>
          <p:nvPr/>
        </p:nvSpPr>
        <p:spPr bwMode="auto">
          <a:xfrm>
            <a:off x="1690687" y="1356122"/>
            <a:ext cx="120254" cy="133350"/>
          </a:xfrm>
          <a:custGeom>
            <a:avLst/>
            <a:gdLst>
              <a:gd name="T0" fmla="*/ 5716597 w 2213"/>
              <a:gd name="T1" fmla="*/ 5215 h 2455"/>
              <a:gd name="T2" fmla="*/ 5716597 w 2213"/>
              <a:gd name="T3" fmla="*/ 12871706 h 2455"/>
              <a:gd name="T4" fmla="*/ 5732319 w 2213"/>
              <a:gd name="T5" fmla="*/ 12871706 h 2455"/>
              <a:gd name="T6" fmla="*/ 5716597 w 2213"/>
              <a:gd name="T7" fmla="*/ 5215 h 24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5" extrusionOk="0">
                <a:moveTo>
                  <a:pt x="1089" y="1"/>
                </a:moveTo>
                <a:cubicBezTo>
                  <a:pt x="531" y="740"/>
                  <a:pt x="0" y="2451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2" y="2454"/>
                  <a:pt x="1608" y="743"/>
                  <a:pt x="1089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" name="Google Shape;700;p18">
            <a:extLst>
              <a:ext uri="{FF2B5EF4-FFF2-40B4-BE49-F238E27FC236}">
                <a16:creationId xmlns:a16="http://schemas.microsoft.com/office/drawing/2014/main" id="{67418EBE-F09D-41BB-A42F-3C6F64481B65}"/>
              </a:ext>
            </a:extLst>
          </p:cNvPr>
          <p:cNvSpPr>
            <a:spLocks/>
          </p:cNvSpPr>
          <p:nvPr/>
        </p:nvSpPr>
        <p:spPr bwMode="auto">
          <a:xfrm>
            <a:off x="1296592" y="1378744"/>
            <a:ext cx="120253" cy="133350"/>
          </a:xfrm>
          <a:custGeom>
            <a:avLst/>
            <a:gdLst>
              <a:gd name="T0" fmla="*/ 5711272 w 2213"/>
              <a:gd name="T1" fmla="*/ 5215 h 2455"/>
              <a:gd name="T2" fmla="*/ 5711272 w 2213"/>
              <a:gd name="T3" fmla="*/ 12871706 h 2455"/>
              <a:gd name="T4" fmla="*/ 5732283 w 2213"/>
              <a:gd name="T5" fmla="*/ 12871706 h 2455"/>
              <a:gd name="T6" fmla="*/ 5711272 w 2213"/>
              <a:gd name="T7" fmla="*/ 5215 h 24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5" extrusionOk="0">
                <a:moveTo>
                  <a:pt x="1088" y="1"/>
                </a:moveTo>
                <a:cubicBezTo>
                  <a:pt x="531" y="741"/>
                  <a:pt x="1" y="2451"/>
                  <a:pt x="1088" y="2454"/>
                </a:cubicBezTo>
                <a:cubicBezTo>
                  <a:pt x="1089" y="2454"/>
                  <a:pt x="1091" y="2454"/>
                  <a:pt x="1092" y="2454"/>
                </a:cubicBezTo>
                <a:cubicBezTo>
                  <a:pt x="2213" y="2454"/>
                  <a:pt x="1609" y="744"/>
                  <a:pt x="1088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" name="Google Shape;701;p18">
            <a:extLst>
              <a:ext uri="{FF2B5EF4-FFF2-40B4-BE49-F238E27FC236}">
                <a16:creationId xmlns:a16="http://schemas.microsoft.com/office/drawing/2014/main" id="{434F7F80-EB20-48B6-B76A-49C639D114E5}"/>
              </a:ext>
            </a:extLst>
          </p:cNvPr>
          <p:cNvSpPr>
            <a:spLocks/>
          </p:cNvSpPr>
          <p:nvPr/>
        </p:nvSpPr>
        <p:spPr bwMode="auto">
          <a:xfrm>
            <a:off x="2052637" y="1378744"/>
            <a:ext cx="120254" cy="133350"/>
          </a:xfrm>
          <a:custGeom>
            <a:avLst/>
            <a:gdLst>
              <a:gd name="T0" fmla="*/ 5716597 w 2213"/>
              <a:gd name="T1" fmla="*/ 5215 h 2455"/>
              <a:gd name="T2" fmla="*/ 5716597 w 2213"/>
              <a:gd name="T3" fmla="*/ 12871706 h 2455"/>
              <a:gd name="T4" fmla="*/ 5732319 w 2213"/>
              <a:gd name="T5" fmla="*/ 12871706 h 2455"/>
              <a:gd name="T6" fmla="*/ 5716597 w 2213"/>
              <a:gd name="T7" fmla="*/ 5215 h 24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5" extrusionOk="0">
                <a:moveTo>
                  <a:pt x="1089" y="1"/>
                </a:moveTo>
                <a:cubicBezTo>
                  <a:pt x="531" y="741"/>
                  <a:pt x="1" y="2451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3" y="2454"/>
                  <a:pt x="1609" y="744"/>
                  <a:pt x="1089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" name="Google Shape;702;p18">
            <a:extLst>
              <a:ext uri="{FF2B5EF4-FFF2-40B4-BE49-F238E27FC236}">
                <a16:creationId xmlns:a16="http://schemas.microsoft.com/office/drawing/2014/main" id="{14BF5654-A3C2-4297-9DD6-47283A9A14B0}"/>
              </a:ext>
            </a:extLst>
          </p:cNvPr>
          <p:cNvSpPr>
            <a:spLocks/>
          </p:cNvSpPr>
          <p:nvPr/>
        </p:nvSpPr>
        <p:spPr bwMode="auto">
          <a:xfrm>
            <a:off x="1514476" y="1577579"/>
            <a:ext cx="120254" cy="133350"/>
          </a:xfrm>
          <a:custGeom>
            <a:avLst/>
            <a:gdLst>
              <a:gd name="T0" fmla="*/ 5721791 w 2212"/>
              <a:gd name="T1" fmla="*/ 0 h 2451"/>
              <a:gd name="T2" fmla="*/ 5721791 w 2212"/>
              <a:gd name="T3" fmla="*/ 12892640 h 2451"/>
              <a:gd name="T4" fmla="*/ 5753322 w 2212"/>
              <a:gd name="T5" fmla="*/ 12892640 h 2451"/>
              <a:gd name="T6" fmla="*/ 5721791 w 2212"/>
              <a:gd name="T7" fmla="*/ 0 h 24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2" h="2451" extrusionOk="0">
                <a:moveTo>
                  <a:pt x="1089" y="0"/>
                </a:moveTo>
                <a:cubicBezTo>
                  <a:pt x="531" y="737"/>
                  <a:pt x="0" y="2446"/>
                  <a:pt x="1089" y="2450"/>
                </a:cubicBezTo>
                <a:cubicBezTo>
                  <a:pt x="1091" y="2450"/>
                  <a:pt x="1093" y="2450"/>
                  <a:pt x="1095" y="2450"/>
                </a:cubicBezTo>
                <a:cubicBezTo>
                  <a:pt x="2211" y="2450"/>
                  <a:pt x="1608" y="742"/>
                  <a:pt x="1089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" name="Google Shape;703;p18">
            <a:extLst>
              <a:ext uri="{FF2B5EF4-FFF2-40B4-BE49-F238E27FC236}">
                <a16:creationId xmlns:a16="http://schemas.microsoft.com/office/drawing/2014/main" id="{76F8788F-38E0-4B8B-84BB-17E297082474}"/>
              </a:ext>
            </a:extLst>
          </p:cNvPr>
          <p:cNvSpPr>
            <a:spLocks/>
          </p:cNvSpPr>
          <p:nvPr/>
        </p:nvSpPr>
        <p:spPr bwMode="auto">
          <a:xfrm>
            <a:off x="1882380" y="1590675"/>
            <a:ext cx="120253" cy="133350"/>
          </a:xfrm>
          <a:custGeom>
            <a:avLst/>
            <a:gdLst>
              <a:gd name="T0" fmla="*/ 5710972 w 2210"/>
              <a:gd name="T1" fmla="*/ 5217 h 2454"/>
              <a:gd name="T2" fmla="*/ 5710972 w 2210"/>
              <a:gd name="T3" fmla="*/ 12882168 h 2454"/>
              <a:gd name="T4" fmla="*/ 5726788 w 2210"/>
              <a:gd name="T5" fmla="*/ 12882168 h 2454"/>
              <a:gd name="T6" fmla="*/ 5710972 w 2210"/>
              <a:gd name="T7" fmla="*/ 5217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0" h="2454" extrusionOk="0">
                <a:moveTo>
                  <a:pt x="1085" y="1"/>
                </a:moveTo>
                <a:cubicBezTo>
                  <a:pt x="531" y="741"/>
                  <a:pt x="1" y="2451"/>
                  <a:pt x="1085" y="2454"/>
                </a:cubicBezTo>
                <a:cubicBezTo>
                  <a:pt x="1086" y="2454"/>
                  <a:pt x="1087" y="2454"/>
                  <a:pt x="1088" y="2454"/>
                </a:cubicBezTo>
                <a:cubicBezTo>
                  <a:pt x="2210" y="2454"/>
                  <a:pt x="1609" y="744"/>
                  <a:pt x="1085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" name="Google Shape;704;p18">
            <a:extLst>
              <a:ext uri="{FF2B5EF4-FFF2-40B4-BE49-F238E27FC236}">
                <a16:creationId xmlns:a16="http://schemas.microsoft.com/office/drawing/2014/main" id="{12D4ED35-0DAC-48B7-8356-452DEA15A59A}"/>
              </a:ext>
            </a:extLst>
          </p:cNvPr>
          <p:cNvSpPr>
            <a:spLocks/>
          </p:cNvSpPr>
          <p:nvPr/>
        </p:nvSpPr>
        <p:spPr bwMode="auto">
          <a:xfrm>
            <a:off x="1679974" y="1828800"/>
            <a:ext cx="120253" cy="133350"/>
          </a:xfrm>
          <a:custGeom>
            <a:avLst/>
            <a:gdLst>
              <a:gd name="T0" fmla="*/ 5721469 w 2209"/>
              <a:gd name="T1" fmla="*/ 0 h 2451"/>
              <a:gd name="T2" fmla="*/ 5721469 w 2209"/>
              <a:gd name="T3" fmla="*/ 12897936 h 2451"/>
              <a:gd name="T4" fmla="*/ 5758341 w 2209"/>
              <a:gd name="T5" fmla="*/ 12897936 h 2451"/>
              <a:gd name="T6" fmla="*/ 5721469 w 2209"/>
              <a:gd name="T7" fmla="*/ 0 h 24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09" h="2451" extrusionOk="0">
                <a:moveTo>
                  <a:pt x="1086" y="0"/>
                </a:moveTo>
                <a:cubicBezTo>
                  <a:pt x="532" y="741"/>
                  <a:pt x="1" y="2447"/>
                  <a:pt x="1086" y="2451"/>
                </a:cubicBezTo>
                <a:cubicBezTo>
                  <a:pt x="1088" y="2451"/>
                  <a:pt x="1090" y="2451"/>
                  <a:pt x="1093" y="2451"/>
                </a:cubicBezTo>
                <a:cubicBezTo>
                  <a:pt x="2209" y="2451"/>
                  <a:pt x="1609" y="743"/>
                  <a:pt x="1086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1" name="Google Shape;705;p18">
            <a:extLst>
              <a:ext uri="{FF2B5EF4-FFF2-40B4-BE49-F238E27FC236}">
                <a16:creationId xmlns:a16="http://schemas.microsoft.com/office/drawing/2014/main" id="{EA85238F-4089-48C5-B358-D9CB55670424}"/>
              </a:ext>
            </a:extLst>
          </p:cNvPr>
          <p:cNvSpPr>
            <a:spLocks/>
          </p:cNvSpPr>
          <p:nvPr/>
        </p:nvSpPr>
        <p:spPr bwMode="auto">
          <a:xfrm>
            <a:off x="1331119" y="1733550"/>
            <a:ext cx="120254" cy="133350"/>
          </a:xfrm>
          <a:custGeom>
            <a:avLst/>
            <a:gdLst>
              <a:gd name="T0" fmla="*/ 5695585 w 2213"/>
              <a:gd name="T1" fmla="*/ 0 h 2454"/>
              <a:gd name="T2" fmla="*/ 5695585 w 2213"/>
              <a:gd name="T3" fmla="*/ 12882168 h 2454"/>
              <a:gd name="T4" fmla="*/ 5711380 w 2213"/>
              <a:gd name="T5" fmla="*/ 12882168 h 2454"/>
              <a:gd name="T6" fmla="*/ 5695585 w 2213"/>
              <a:gd name="T7" fmla="*/ 0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4" extrusionOk="0">
                <a:moveTo>
                  <a:pt x="1085" y="0"/>
                </a:moveTo>
                <a:cubicBezTo>
                  <a:pt x="531" y="740"/>
                  <a:pt x="1" y="2450"/>
                  <a:pt x="1085" y="2454"/>
                </a:cubicBezTo>
                <a:cubicBezTo>
                  <a:pt x="1086" y="2454"/>
                  <a:pt x="1087" y="2454"/>
                  <a:pt x="1088" y="2454"/>
                </a:cubicBezTo>
                <a:cubicBezTo>
                  <a:pt x="2213" y="2454"/>
                  <a:pt x="1609" y="743"/>
                  <a:pt x="1085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2" name="Google Shape;706;p18">
            <a:extLst>
              <a:ext uri="{FF2B5EF4-FFF2-40B4-BE49-F238E27FC236}">
                <a16:creationId xmlns:a16="http://schemas.microsoft.com/office/drawing/2014/main" id="{3BEE6470-4414-42FA-B78C-2C5D428BF346}"/>
              </a:ext>
            </a:extLst>
          </p:cNvPr>
          <p:cNvSpPr>
            <a:spLocks/>
          </p:cNvSpPr>
          <p:nvPr/>
        </p:nvSpPr>
        <p:spPr bwMode="auto">
          <a:xfrm>
            <a:off x="2039542" y="1812131"/>
            <a:ext cx="120253" cy="133350"/>
          </a:xfrm>
          <a:custGeom>
            <a:avLst/>
            <a:gdLst>
              <a:gd name="T0" fmla="*/ 5711372 w 2214"/>
              <a:gd name="T1" fmla="*/ 0 h 2454"/>
              <a:gd name="T2" fmla="*/ 5711372 w 2214"/>
              <a:gd name="T3" fmla="*/ 12882168 h 2454"/>
              <a:gd name="T4" fmla="*/ 5727087 w 2214"/>
              <a:gd name="T5" fmla="*/ 12882168 h 2454"/>
              <a:gd name="T6" fmla="*/ 5711372 w 2214"/>
              <a:gd name="T7" fmla="*/ 0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4" h="2454" extrusionOk="0">
                <a:moveTo>
                  <a:pt x="1089" y="0"/>
                </a:moveTo>
                <a:cubicBezTo>
                  <a:pt x="532" y="741"/>
                  <a:pt x="1" y="2450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4" y="2454"/>
                  <a:pt x="1609" y="743"/>
                  <a:pt x="1089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3" name="Google Shape;707;p18">
            <a:extLst>
              <a:ext uri="{FF2B5EF4-FFF2-40B4-BE49-F238E27FC236}">
                <a16:creationId xmlns:a16="http://schemas.microsoft.com/office/drawing/2014/main" id="{773AEDC2-51E9-4825-A9AF-D008DED8EC09}"/>
              </a:ext>
            </a:extLst>
          </p:cNvPr>
          <p:cNvSpPr>
            <a:spLocks/>
          </p:cNvSpPr>
          <p:nvPr/>
        </p:nvSpPr>
        <p:spPr bwMode="auto">
          <a:xfrm>
            <a:off x="1725217" y="3232547"/>
            <a:ext cx="120253" cy="133350"/>
          </a:xfrm>
          <a:custGeom>
            <a:avLst/>
            <a:gdLst>
              <a:gd name="T0" fmla="*/ 5716561 w 2213"/>
              <a:gd name="T1" fmla="*/ 5215 h 2455"/>
              <a:gd name="T2" fmla="*/ 5716561 w 2213"/>
              <a:gd name="T3" fmla="*/ 12871706 h 2455"/>
              <a:gd name="T4" fmla="*/ 5732283 w 2213"/>
              <a:gd name="T5" fmla="*/ 12871706 h 2455"/>
              <a:gd name="T6" fmla="*/ 5716561 w 2213"/>
              <a:gd name="T7" fmla="*/ 5215 h 24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5" extrusionOk="0">
                <a:moveTo>
                  <a:pt x="1089" y="1"/>
                </a:moveTo>
                <a:cubicBezTo>
                  <a:pt x="531" y="740"/>
                  <a:pt x="0" y="2451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2" y="2454"/>
                  <a:pt x="1608" y="743"/>
                  <a:pt x="1089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4" name="Google Shape;708;p18">
            <a:extLst>
              <a:ext uri="{FF2B5EF4-FFF2-40B4-BE49-F238E27FC236}">
                <a16:creationId xmlns:a16="http://schemas.microsoft.com/office/drawing/2014/main" id="{562D4646-E47D-40A2-97DF-161BA523776E}"/>
              </a:ext>
            </a:extLst>
          </p:cNvPr>
          <p:cNvSpPr>
            <a:spLocks/>
          </p:cNvSpPr>
          <p:nvPr/>
        </p:nvSpPr>
        <p:spPr bwMode="auto">
          <a:xfrm>
            <a:off x="1331119" y="3255169"/>
            <a:ext cx="120254" cy="133350"/>
          </a:xfrm>
          <a:custGeom>
            <a:avLst/>
            <a:gdLst>
              <a:gd name="T0" fmla="*/ 5711380 w 2213"/>
              <a:gd name="T1" fmla="*/ 5215 h 2455"/>
              <a:gd name="T2" fmla="*/ 5711380 w 2213"/>
              <a:gd name="T3" fmla="*/ 12871706 h 2455"/>
              <a:gd name="T4" fmla="*/ 5732319 w 2213"/>
              <a:gd name="T5" fmla="*/ 12871706 h 2455"/>
              <a:gd name="T6" fmla="*/ 5711380 w 2213"/>
              <a:gd name="T7" fmla="*/ 5215 h 24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5" extrusionOk="0">
                <a:moveTo>
                  <a:pt x="1088" y="1"/>
                </a:moveTo>
                <a:cubicBezTo>
                  <a:pt x="531" y="741"/>
                  <a:pt x="1" y="2451"/>
                  <a:pt x="1088" y="2454"/>
                </a:cubicBezTo>
                <a:cubicBezTo>
                  <a:pt x="1089" y="2454"/>
                  <a:pt x="1091" y="2454"/>
                  <a:pt x="1092" y="2454"/>
                </a:cubicBezTo>
                <a:cubicBezTo>
                  <a:pt x="2213" y="2454"/>
                  <a:pt x="1609" y="744"/>
                  <a:pt x="1088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5" name="Google Shape;709;p18">
            <a:extLst>
              <a:ext uri="{FF2B5EF4-FFF2-40B4-BE49-F238E27FC236}">
                <a16:creationId xmlns:a16="http://schemas.microsoft.com/office/drawing/2014/main" id="{94BFE64D-8959-4B92-BB27-6443D5FD0668}"/>
              </a:ext>
            </a:extLst>
          </p:cNvPr>
          <p:cNvSpPr>
            <a:spLocks/>
          </p:cNvSpPr>
          <p:nvPr/>
        </p:nvSpPr>
        <p:spPr bwMode="auto">
          <a:xfrm>
            <a:off x="2087167" y="3255169"/>
            <a:ext cx="120253" cy="133350"/>
          </a:xfrm>
          <a:custGeom>
            <a:avLst/>
            <a:gdLst>
              <a:gd name="T0" fmla="*/ 5716561 w 2213"/>
              <a:gd name="T1" fmla="*/ 5215 h 2455"/>
              <a:gd name="T2" fmla="*/ 5716561 w 2213"/>
              <a:gd name="T3" fmla="*/ 12871706 h 2455"/>
              <a:gd name="T4" fmla="*/ 5732283 w 2213"/>
              <a:gd name="T5" fmla="*/ 12871706 h 2455"/>
              <a:gd name="T6" fmla="*/ 5716561 w 2213"/>
              <a:gd name="T7" fmla="*/ 5215 h 24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5" extrusionOk="0">
                <a:moveTo>
                  <a:pt x="1089" y="1"/>
                </a:moveTo>
                <a:cubicBezTo>
                  <a:pt x="531" y="741"/>
                  <a:pt x="1" y="2451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3" y="2454"/>
                  <a:pt x="1609" y="744"/>
                  <a:pt x="1089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6" name="Google Shape;710;p18">
            <a:extLst>
              <a:ext uri="{FF2B5EF4-FFF2-40B4-BE49-F238E27FC236}">
                <a16:creationId xmlns:a16="http://schemas.microsoft.com/office/drawing/2014/main" id="{68FBD38C-C0E0-4B38-BCC0-02645778C915}"/>
              </a:ext>
            </a:extLst>
          </p:cNvPr>
          <p:cNvSpPr>
            <a:spLocks/>
          </p:cNvSpPr>
          <p:nvPr/>
        </p:nvSpPr>
        <p:spPr bwMode="auto">
          <a:xfrm>
            <a:off x="1549005" y="3454004"/>
            <a:ext cx="120253" cy="133350"/>
          </a:xfrm>
          <a:custGeom>
            <a:avLst/>
            <a:gdLst>
              <a:gd name="T0" fmla="*/ 5721682 w 2212"/>
              <a:gd name="T1" fmla="*/ 0 h 2451"/>
              <a:gd name="T2" fmla="*/ 5721682 w 2212"/>
              <a:gd name="T3" fmla="*/ 12892640 h 2451"/>
              <a:gd name="T4" fmla="*/ 5753213 w 2212"/>
              <a:gd name="T5" fmla="*/ 12892640 h 2451"/>
              <a:gd name="T6" fmla="*/ 5721682 w 2212"/>
              <a:gd name="T7" fmla="*/ 0 h 24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2" h="2451" extrusionOk="0">
                <a:moveTo>
                  <a:pt x="1089" y="0"/>
                </a:moveTo>
                <a:cubicBezTo>
                  <a:pt x="531" y="737"/>
                  <a:pt x="0" y="2446"/>
                  <a:pt x="1089" y="2450"/>
                </a:cubicBezTo>
                <a:cubicBezTo>
                  <a:pt x="1091" y="2450"/>
                  <a:pt x="1093" y="2450"/>
                  <a:pt x="1095" y="2450"/>
                </a:cubicBezTo>
                <a:cubicBezTo>
                  <a:pt x="2211" y="2450"/>
                  <a:pt x="1608" y="742"/>
                  <a:pt x="1089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7" name="Google Shape;711;p18">
            <a:extLst>
              <a:ext uri="{FF2B5EF4-FFF2-40B4-BE49-F238E27FC236}">
                <a16:creationId xmlns:a16="http://schemas.microsoft.com/office/drawing/2014/main" id="{E4129669-FD32-41D5-A349-91F47205F963}"/>
              </a:ext>
            </a:extLst>
          </p:cNvPr>
          <p:cNvSpPr>
            <a:spLocks/>
          </p:cNvSpPr>
          <p:nvPr/>
        </p:nvSpPr>
        <p:spPr bwMode="auto">
          <a:xfrm>
            <a:off x="1916907" y="3465910"/>
            <a:ext cx="119063" cy="133350"/>
          </a:xfrm>
          <a:custGeom>
            <a:avLst/>
            <a:gdLst>
              <a:gd name="T0" fmla="*/ 5598488 w 2210"/>
              <a:gd name="T1" fmla="*/ 5217 h 2454"/>
              <a:gd name="T2" fmla="*/ 5598488 w 2210"/>
              <a:gd name="T3" fmla="*/ 12882168 h 2454"/>
              <a:gd name="T4" fmla="*/ 5614003 w 2210"/>
              <a:gd name="T5" fmla="*/ 12882168 h 2454"/>
              <a:gd name="T6" fmla="*/ 5598488 w 2210"/>
              <a:gd name="T7" fmla="*/ 5217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0" h="2454" extrusionOk="0">
                <a:moveTo>
                  <a:pt x="1085" y="1"/>
                </a:moveTo>
                <a:cubicBezTo>
                  <a:pt x="531" y="741"/>
                  <a:pt x="1" y="2451"/>
                  <a:pt x="1085" y="2454"/>
                </a:cubicBezTo>
                <a:cubicBezTo>
                  <a:pt x="1086" y="2454"/>
                  <a:pt x="1087" y="2454"/>
                  <a:pt x="1088" y="2454"/>
                </a:cubicBezTo>
                <a:cubicBezTo>
                  <a:pt x="2210" y="2454"/>
                  <a:pt x="1609" y="744"/>
                  <a:pt x="1085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712;p18">
            <a:extLst>
              <a:ext uri="{FF2B5EF4-FFF2-40B4-BE49-F238E27FC236}">
                <a16:creationId xmlns:a16="http://schemas.microsoft.com/office/drawing/2014/main" id="{ACF483BF-E68D-486F-B729-531F777DBCBF}"/>
              </a:ext>
            </a:extLst>
          </p:cNvPr>
          <p:cNvSpPr>
            <a:spLocks/>
          </p:cNvSpPr>
          <p:nvPr/>
        </p:nvSpPr>
        <p:spPr bwMode="auto">
          <a:xfrm>
            <a:off x="1714501" y="3705225"/>
            <a:ext cx="120254" cy="133350"/>
          </a:xfrm>
          <a:custGeom>
            <a:avLst/>
            <a:gdLst>
              <a:gd name="T0" fmla="*/ 5721504 w 2209"/>
              <a:gd name="T1" fmla="*/ 0 h 2451"/>
              <a:gd name="T2" fmla="*/ 5721504 w 2209"/>
              <a:gd name="T3" fmla="*/ 12897936 h 2451"/>
              <a:gd name="T4" fmla="*/ 5758377 w 2209"/>
              <a:gd name="T5" fmla="*/ 12897936 h 2451"/>
              <a:gd name="T6" fmla="*/ 5721504 w 2209"/>
              <a:gd name="T7" fmla="*/ 0 h 24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09" h="2451" extrusionOk="0">
                <a:moveTo>
                  <a:pt x="1086" y="0"/>
                </a:moveTo>
                <a:cubicBezTo>
                  <a:pt x="532" y="741"/>
                  <a:pt x="1" y="2447"/>
                  <a:pt x="1086" y="2451"/>
                </a:cubicBezTo>
                <a:cubicBezTo>
                  <a:pt x="1088" y="2451"/>
                  <a:pt x="1090" y="2451"/>
                  <a:pt x="1093" y="2451"/>
                </a:cubicBezTo>
                <a:cubicBezTo>
                  <a:pt x="2209" y="2451"/>
                  <a:pt x="1609" y="743"/>
                  <a:pt x="1086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9" name="Google Shape;713;p18">
            <a:extLst>
              <a:ext uri="{FF2B5EF4-FFF2-40B4-BE49-F238E27FC236}">
                <a16:creationId xmlns:a16="http://schemas.microsoft.com/office/drawing/2014/main" id="{A61F2F5D-6A20-4E40-AF91-73A9A500ADEB}"/>
              </a:ext>
            </a:extLst>
          </p:cNvPr>
          <p:cNvSpPr>
            <a:spLocks/>
          </p:cNvSpPr>
          <p:nvPr/>
        </p:nvSpPr>
        <p:spPr bwMode="auto">
          <a:xfrm>
            <a:off x="1365649" y="3608785"/>
            <a:ext cx="120253" cy="133350"/>
          </a:xfrm>
          <a:custGeom>
            <a:avLst/>
            <a:gdLst>
              <a:gd name="T0" fmla="*/ 5695550 w 2213"/>
              <a:gd name="T1" fmla="*/ 0 h 2454"/>
              <a:gd name="T2" fmla="*/ 5695550 w 2213"/>
              <a:gd name="T3" fmla="*/ 12882168 h 2454"/>
              <a:gd name="T4" fmla="*/ 5711272 w 2213"/>
              <a:gd name="T5" fmla="*/ 12882168 h 2454"/>
              <a:gd name="T6" fmla="*/ 5695550 w 2213"/>
              <a:gd name="T7" fmla="*/ 0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4" extrusionOk="0">
                <a:moveTo>
                  <a:pt x="1085" y="0"/>
                </a:moveTo>
                <a:cubicBezTo>
                  <a:pt x="531" y="740"/>
                  <a:pt x="1" y="2450"/>
                  <a:pt x="1085" y="2454"/>
                </a:cubicBezTo>
                <a:cubicBezTo>
                  <a:pt x="1086" y="2454"/>
                  <a:pt x="1087" y="2454"/>
                  <a:pt x="1088" y="2454"/>
                </a:cubicBezTo>
                <a:cubicBezTo>
                  <a:pt x="2213" y="2454"/>
                  <a:pt x="1609" y="743"/>
                  <a:pt x="1085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0" name="Google Shape;714;p18">
            <a:extLst>
              <a:ext uri="{FF2B5EF4-FFF2-40B4-BE49-F238E27FC236}">
                <a16:creationId xmlns:a16="http://schemas.microsoft.com/office/drawing/2014/main" id="{CBC8742D-CA14-4E84-964C-C7E4D3697757}"/>
              </a:ext>
            </a:extLst>
          </p:cNvPr>
          <p:cNvSpPr>
            <a:spLocks/>
          </p:cNvSpPr>
          <p:nvPr/>
        </p:nvSpPr>
        <p:spPr bwMode="auto">
          <a:xfrm>
            <a:off x="2074069" y="3688556"/>
            <a:ext cx="120254" cy="133350"/>
          </a:xfrm>
          <a:custGeom>
            <a:avLst/>
            <a:gdLst>
              <a:gd name="T0" fmla="*/ 5711408 w 2214"/>
              <a:gd name="T1" fmla="*/ 0 h 2454"/>
              <a:gd name="T2" fmla="*/ 5711408 w 2214"/>
              <a:gd name="T3" fmla="*/ 12882168 h 2454"/>
              <a:gd name="T4" fmla="*/ 5727195 w 2214"/>
              <a:gd name="T5" fmla="*/ 12882168 h 2454"/>
              <a:gd name="T6" fmla="*/ 5711408 w 2214"/>
              <a:gd name="T7" fmla="*/ 0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4" h="2454" extrusionOk="0">
                <a:moveTo>
                  <a:pt x="1089" y="0"/>
                </a:moveTo>
                <a:cubicBezTo>
                  <a:pt x="532" y="741"/>
                  <a:pt x="1" y="2450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4" y="2454"/>
                  <a:pt x="1609" y="743"/>
                  <a:pt x="1089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1" name="Google Shape;715;p18">
            <a:extLst>
              <a:ext uri="{FF2B5EF4-FFF2-40B4-BE49-F238E27FC236}">
                <a16:creationId xmlns:a16="http://schemas.microsoft.com/office/drawing/2014/main" id="{06A5C188-55B1-499A-9D00-976EF581897C}"/>
              </a:ext>
            </a:extLst>
          </p:cNvPr>
          <p:cNvSpPr>
            <a:spLocks/>
          </p:cNvSpPr>
          <p:nvPr/>
        </p:nvSpPr>
        <p:spPr bwMode="auto">
          <a:xfrm>
            <a:off x="1544242" y="3925491"/>
            <a:ext cx="120253" cy="133350"/>
          </a:xfrm>
          <a:custGeom>
            <a:avLst/>
            <a:gdLst>
              <a:gd name="T0" fmla="*/ 5721682 w 2212"/>
              <a:gd name="T1" fmla="*/ 0 h 2451"/>
              <a:gd name="T2" fmla="*/ 5721682 w 2212"/>
              <a:gd name="T3" fmla="*/ 12892640 h 2451"/>
              <a:gd name="T4" fmla="*/ 5753213 w 2212"/>
              <a:gd name="T5" fmla="*/ 12892640 h 2451"/>
              <a:gd name="T6" fmla="*/ 5721682 w 2212"/>
              <a:gd name="T7" fmla="*/ 0 h 24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2" h="2451" extrusionOk="0">
                <a:moveTo>
                  <a:pt x="1089" y="0"/>
                </a:moveTo>
                <a:cubicBezTo>
                  <a:pt x="531" y="737"/>
                  <a:pt x="0" y="2446"/>
                  <a:pt x="1089" y="2450"/>
                </a:cubicBezTo>
                <a:cubicBezTo>
                  <a:pt x="1091" y="2450"/>
                  <a:pt x="1093" y="2450"/>
                  <a:pt x="1095" y="2450"/>
                </a:cubicBezTo>
                <a:cubicBezTo>
                  <a:pt x="2211" y="2450"/>
                  <a:pt x="1608" y="742"/>
                  <a:pt x="1089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2" name="Google Shape;716;p18">
            <a:extLst>
              <a:ext uri="{FF2B5EF4-FFF2-40B4-BE49-F238E27FC236}">
                <a16:creationId xmlns:a16="http://schemas.microsoft.com/office/drawing/2014/main" id="{CE85E3D3-DA98-40ED-976F-0C54BA0C49E8}"/>
              </a:ext>
            </a:extLst>
          </p:cNvPr>
          <p:cNvSpPr>
            <a:spLocks/>
          </p:cNvSpPr>
          <p:nvPr/>
        </p:nvSpPr>
        <p:spPr bwMode="auto">
          <a:xfrm>
            <a:off x="1910955" y="3938588"/>
            <a:ext cx="120253" cy="133350"/>
          </a:xfrm>
          <a:custGeom>
            <a:avLst/>
            <a:gdLst>
              <a:gd name="T0" fmla="*/ 5710972 w 2210"/>
              <a:gd name="T1" fmla="*/ 5217 h 2454"/>
              <a:gd name="T2" fmla="*/ 5710972 w 2210"/>
              <a:gd name="T3" fmla="*/ 12882168 h 2454"/>
              <a:gd name="T4" fmla="*/ 5726788 w 2210"/>
              <a:gd name="T5" fmla="*/ 12882168 h 2454"/>
              <a:gd name="T6" fmla="*/ 5710972 w 2210"/>
              <a:gd name="T7" fmla="*/ 5217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0" h="2454" extrusionOk="0">
                <a:moveTo>
                  <a:pt x="1085" y="1"/>
                </a:moveTo>
                <a:cubicBezTo>
                  <a:pt x="531" y="741"/>
                  <a:pt x="1" y="2451"/>
                  <a:pt x="1085" y="2454"/>
                </a:cubicBezTo>
                <a:cubicBezTo>
                  <a:pt x="1086" y="2454"/>
                  <a:pt x="1087" y="2454"/>
                  <a:pt x="1088" y="2454"/>
                </a:cubicBezTo>
                <a:cubicBezTo>
                  <a:pt x="2210" y="2454"/>
                  <a:pt x="1609" y="744"/>
                  <a:pt x="1085" y="1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3" name="Google Shape;717;p18">
            <a:extLst>
              <a:ext uri="{FF2B5EF4-FFF2-40B4-BE49-F238E27FC236}">
                <a16:creationId xmlns:a16="http://schemas.microsoft.com/office/drawing/2014/main" id="{101F99F6-A1B1-4498-A9EF-D37356A655AF}"/>
              </a:ext>
            </a:extLst>
          </p:cNvPr>
          <p:cNvSpPr>
            <a:spLocks/>
          </p:cNvSpPr>
          <p:nvPr/>
        </p:nvSpPr>
        <p:spPr bwMode="auto">
          <a:xfrm>
            <a:off x="1709737" y="4177904"/>
            <a:ext cx="120254" cy="132159"/>
          </a:xfrm>
          <a:custGeom>
            <a:avLst/>
            <a:gdLst>
              <a:gd name="T0" fmla="*/ 5721504 w 2209"/>
              <a:gd name="T1" fmla="*/ 0 h 2451"/>
              <a:gd name="T2" fmla="*/ 5721504 w 2209"/>
              <a:gd name="T3" fmla="*/ 12668572 h 2451"/>
              <a:gd name="T4" fmla="*/ 5758377 w 2209"/>
              <a:gd name="T5" fmla="*/ 12668572 h 2451"/>
              <a:gd name="T6" fmla="*/ 5721504 w 2209"/>
              <a:gd name="T7" fmla="*/ 0 h 24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09" h="2451" extrusionOk="0">
                <a:moveTo>
                  <a:pt x="1086" y="0"/>
                </a:moveTo>
                <a:cubicBezTo>
                  <a:pt x="532" y="741"/>
                  <a:pt x="1" y="2447"/>
                  <a:pt x="1086" y="2451"/>
                </a:cubicBezTo>
                <a:cubicBezTo>
                  <a:pt x="1088" y="2451"/>
                  <a:pt x="1090" y="2451"/>
                  <a:pt x="1093" y="2451"/>
                </a:cubicBezTo>
                <a:cubicBezTo>
                  <a:pt x="2209" y="2451"/>
                  <a:pt x="1609" y="743"/>
                  <a:pt x="1086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4" name="Google Shape;718;p18">
            <a:extLst>
              <a:ext uri="{FF2B5EF4-FFF2-40B4-BE49-F238E27FC236}">
                <a16:creationId xmlns:a16="http://schemas.microsoft.com/office/drawing/2014/main" id="{CFB0DF30-AB38-4034-A203-C210850DE991}"/>
              </a:ext>
            </a:extLst>
          </p:cNvPr>
          <p:cNvSpPr>
            <a:spLocks/>
          </p:cNvSpPr>
          <p:nvPr/>
        </p:nvSpPr>
        <p:spPr bwMode="auto">
          <a:xfrm>
            <a:off x="1359694" y="4081463"/>
            <a:ext cx="120254" cy="133350"/>
          </a:xfrm>
          <a:custGeom>
            <a:avLst/>
            <a:gdLst>
              <a:gd name="T0" fmla="*/ 5695585 w 2213"/>
              <a:gd name="T1" fmla="*/ 0 h 2454"/>
              <a:gd name="T2" fmla="*/ 5695585 w 2213"/>
              <a:gd name="T3" fmla="*/ 12882168 h 2454"/>
              <a:gd name="T4" fmla="*/ 5711380 w 2213"/>
              <a:gd name="T5" fmla="*/ 12882168 h 2454"/>
              <a:gd name="T6" fmla="*/ 5695585 w 2213"/>
              <a:gd name="T7" fmla="*/ 0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3" h="2454" extrusionOk="0">
                <a:moveTo>
                  <a:pt x="1085" y="0"/>
                </a:moveTo>
                <a:cubicBezTo>
                  <a:pt x="531" y="740"/>
                  <a:pt x="1" y="2450"/>
                  <a:pt x="1085" y="2454"/>
                </a:cubicBezTo>
                <a:cubicBezTo>
                  <a:pt x="1086" y="2454"/>
                  <a:pt x="1087" y="2454"/>
                  <a:pt x="1088" y="2454"/>
                </a:cubicBezTo>
                <a:cubicBezTo>
                  <a:pt x="2213" y="2454"/>
                  <a:pt x="1609" y="743"/>
                  <a:pt x="1085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5" name="Google Shape;719;p18">
            <a:extLst>
              <a:ext uri="{FF2B5EF4-FFF2-40B4-BE49-F238E27FC236}">
                <a16:creationId xmlns:a16="http://schemas.microsoft.com/office/drawing/2014/main" id="{BE38FF49-3BA3-4D8D-B9FD-C62DC6D86A2D}"/>
              </a:ext>
            </a:extLst>
          </p:cNvPr>
          <p:cNvSpPr>
            <a:spLocks/>
          </p:cNvSpPr>
          <p:nvPr/>
        </p:nvSpPr>
        <p:spPr bwMode="auto">
          <a:xfrm>
            <a:off x="2068117" y="4161235"/>
            <a:ext cx="120253" cy="133350"/>
          </a:xfrm>
          <a:custGeom>
            <a:avLst/>
            <a:gdLst>
              <a:gd name="T0" fmla="*/ 5711372 w 2214"/>
              <a:gd name="T1" fmla="*/ 0 h 2454"/>
              <a:gd name="T2" fmla="*/ 5711372 w 2214"/>
              <a:gd name="T3" fmla="*/ 12882168 h 2454"/>
              <a:gd name="T4" fmla="*/ 5727087 w 2214"/>
              <a:gd name="T5" fmla="*/ 12882168 h 2454"/>
              <a:gd name="T6" fmla="*/ 5711372 w 2214"/>
              <a:gd name="T7" fmla="*/ 0 h 2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14" h="2454" extrusionOk="0">
                <a:moveTo>
                  <a:pt x="1089" y="0"/>
                </a:moveTo>
                <a:cubicBezTo>
                  <a:pt x="532" y="741"/>
                  <a:pt x="1" y="2450"/>
                  <a:pt x="1089" y="2454"/>
                </a:cubicBezTo>
                <a:cubicBezTo>
                  <a:pt x="1090" y="2454"/>
                  <a:pt x="1091" y="2454"/>
                  <a:pt x="1092" y="2454"/>
                </a:cubicBezTo>
                <a:cubicBezTo>
                  <a:pt x="2214" y="2454"/>
                  <a:pt x="1609" y="743"/>
                  <a:pt x="1089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6" name="Google Shape;720;p18">
            <a:extLst>
              <a:ext uri="{FF2B5EF4-FFF2-40B4-BE49-F238E27FC236}">
                <a16:creationId xmlns:a16="http://schemas.microsoft.com/office/drawing/2014/main" id="{313EB853-1869-4881-9F39-8A2D32B0243D}"/>
              </a:ext>
            </a:extLst>
          </p:cNvPr>
          <p:cNvSpPr>
            <a:spLocks/>
          </p:cNvSpPr>
          <p:nvPr/>
        </p:nvSpPr>
        <p:spPr bwMode="auto">
          <a:xfrm>
            <a:off x="8486775" y="3608787"/>
            <a:ext cx="178594" cy="205978"/>
          </a:xfrm>
          <a:custGeom>
            <a:avLst/>
            <a:gdLst>
              <a:gd name="T0" fmla="*/ 3615204 w 6430"/>
              <a:gd name="T1" fmla="*/ 677305 h 6358"/>
              <a:gd name="T2" fmla="*/ 3615204 w 6430"/>
              <a:gd name="T3" fmla="*/ 677305 h 6358"/>
              <a:gd name="T4" fmla="*/ 5381662 w 6430"/>
              <a:gd name="T5" fmla="*/ 3395858 h 6358"/>
              <a:gd name="T6" fmla="*/ 3597391 w 6430"/>
              <a:gd name="T7" fmla="*/ 4196313 h 6358"/>
              <a:gd name="T8" fmla="*/ 3615204 w 6430"/>
              <a:gd name="T9" fmla="*/ 677305 h 6358"/>
              <a:gd name="T10" fmla="*/ 7781762 w 6430"/>
              <a:gd name="T11" fmla="*/ 2809954 h 6358"/>
              <a:gd name="T12" fmla="*/ 6673611 w 6430"/>
              <a:gd name="T13" fmla="*/ 4871718 h 6358"/>
              <a:gd name="T14" fmla="*/ 5956310 w 6430"/>
              <a:gd name="T15" fmla="*/ 3649588 h 6358"/>
              <a:gd name="T16" fmla="*/ 7781762 w 6430"/>
              <a:gd name="T17" fmla="*/ 2809954 h 6358"/>
              <a:gd name="T18" fmla="*/ 3157138 w 6430"/>
              <a:gd name="T19" fmla="*/ 4922127 h 6358"/>
              <a:gd name="T20" fmla="*/ 3157138 w 6430"/>
              <a:gd name="T21" fmla="*/ 4922127 h 6358"/>
              <a:gd name="T22" fmla="*/ 3100921 w 6430"/>
              <a:gd name="T23" fmla="*/ 6636816 h 6358"/>
              <a:gd name="T24" fmla="*/ 890099 w 6430"/>
              <a:gd name="T25" fmla="*/ 5950180 h 6358"/>
              <a:gd name="T26" fmla="*/ 3157138 w 6430"/>
              <a:gd name="T27" fmla="*/ 4922127 h 6358"/>
              <a:gd name="T28" fmla="*/ 5623046 w 6430"/>
              <a:gd name="T29" fmla="*/ 3800729 h 6358"/>
              <a:gd name="T30" fmla="*/ 6151069 w 6430"/>
              <a:gd name="T31" fmla="*/ 4688872 h 6358"/>
              <a:gd name="T32" fmla="*/ 6470630 w 6430"/>
              <a:gd name="T33" fmla="*/ 5250500 h 6358"/>
              <a:gd name="T34" fmla="*/ 5339148 w 6430"/>
              <a:gd name="T35" fmla="*/ 7312264 h 6358"/>
              <a:gd name="T36" fmla="*/ 4088380 w 6430"/>
              <a:gd name="T37" fmla="*/ 6946571 h 6358"/>
              <a:gd name="T38" fmla="*/ 3490401 w 6430"/>
              <a:gd name="T39" fmla="*/ 6763724 h 6358"/>
              <a:gd name="T40" fmla="*/ 3578171 w 6430"/>
              <a:gd name="T41" fmla="*/ 4731808 h 6358"/>
              <a:gd name="T42" fmla="*/ 5623046 w 6430"/>
              <a:gd name="T43" fmla="*/ 3800729 h 6358"/>
              <a:gd name="T44" fmla="*/ 6665389 w 6430"/>
              <a:gd name="T45" fmla="*/ 5595675 h 6358"/>
              <a:gd name="T46" fmla="*/ 8254901 w 6430"/>
              <a:gd name="T47" fmla="*/ 8237728 h 6358"/>
              <a:gd name="T48" fmla="*/ 7880493 w 6430"/>
              <a:gd name="T49" fmla="*/ 8118335 h 6358"/>
              <a:gd name="T50" fmla="*/ 6378750 w 6430"/>
              <a:gd name="T51" fmla="*/ 7620118 h 6358"/>
              <a:gd name="T52" fmla="*/ 5673782 w 6430"/>
              <a:gd name="T53" fmla="*/ 7413039 h 6358"/>
              <a:gd name="T54" fmla="*/ 6665389 w 6430"/>
              <a:gd name="T55" fmla="*/ 5595675 h 6358"/>
              <a:gd name="T56" fmla="*/ 3471218 w 6430"/>
              <a:gd name="T57" fmla="*/ 7172354 h 6358"/>
              <a:gd name="T58" fmla="*/ 5136167 w 6430"/>
              <a:gd name="T59" fmla="*/ 7676100 h 6358"/>
              <a:gd name="T60" fmla="*/ 3254498 w 6430"/>
              <a:gd name="T61" fmla="*/ 10974940 h 6358"/>
              <a:gd name="T62" fmla="*/ 3471218 w 6430"/>
              <a:gd name="T63" fmla="*/ 7172354 h 6358"/>
              <a:gd name="T64" fmla="*/ 3565839 w 6430"/>
              <a:gd name="T65" fmla="*/ 0 h 6358"/>
              <a:gd name="T66" fmla="*/ 3527435 w 6430"/>
              <a:gd name="T67" fmla="*/ 54124 h 6358"/>
              <a:gd name="T68" fmla="*/ 3513733 w 6430"/>
              <a:gd name="T69" fmla="*/ 141811 h 6358"/>
              <a:gd name="T70" fmla="*/ 3476699 w 6430"/>
              <a:gd name="T71" fmla="*/ 483271 h 6358"/>
              <a:gd name="T72" fmla="*/ 3176321 w 6430"/>
              <a:gd name="T73" fmla="*/ 4392205 h 6358"/>
              <a:gd name="T74" fmla="*/ 167317 w 6430"/>
              <a:gd name="T75" fmla="*/ 5746816 h 6358"/>
              <a:gd name="T76" fmla="*/ 260567 w 6430"/>
              <a:gd name="T77" fmla="*/ 6202097 h 6358"/>
              <a:gd name="T78" fmla="*/ 3087181 w 6430"/>
              <a:gd name="T79" fmla="*/ 7060391 h 6358"/>
              <a:gd name="T80" fmla="*/ 2939085 w 6430"/>
              <a:gd name="T81" fmla="*/ 11560801 h 6358"/>
              <a:gd name="T82" fmla="*/ 3114623 w 6430"/>
              <a:gd name="T83" fmla="*/ 11861226 h 6358"/>
              <a:gd name="T84" fmla="*/ 3188690 w 6430"/>
              <a:gd name="T85" fmla="*/ 11807102 h 6358"/>
              <a:gd name="T86" fmla="*/ 5469431 w 6430"/>
              <a:gd name="T87" fmla="*/ 7778732 h 6358"/>
              <a:gd name="T88" fmla="*/ 8630680 w 6430"/>
              <a:gd name="T89" fmla="*/ 8799356 h 6358"/>
              <a:gd name="T90" fmla="*/ 8670453 w 6430"/>
              <a:gd name="T91" fmla="*/ 8806828 h 6358"/>
              <a:gd name="T92" fmla="*/ 8745891 w 6430"/>
              <a:gd name="T93" fmla="*/ 8497074 h 6358"/>
              <a:gd name="T94" fmla="*/ 6873850 w 6430"/>
              <a:gd name="T95" fmla="*/ 5218794 h 6358"/>
              <a:gd name="T96" fmla="*/ 8348188 w 6430"/>
              <a:gd name="T97" fmla="*/ 2531948 h 6358"/>
              <a:gd name="T98" fmla="*/ 8198684 w 6430"/>
              <a:gd name="T99" fmla="*/ 2140121 h 6358"/>
              <a:gd name="T100" fmla="*/ 8167132 w 6430"/>
              <a:gd name="T101" fmla="*/ 2147594 h 6358"/>
              <a:gd name="T102" fmla="*/ 5714926 w 6430"/>
              <a:gd name="T103" fmla="*/ 3244717 h 6358"/>
              <a:gd name="T104" fmla="*/ 3638535 w 6430"/>
              <a:gd name="T105" fmla="*/ 205265 h 6358"/>
              <a:gd name="T106" fmla="*/ 3606983 w 6430"/>
              <a:gd name="T107" fmla="*/ 173516 h 6358"/>
              <a:gd name="T108" fmla="*/ 3601502 w 6430"/>
              <a:gd name="T109" fmla="*/ 61554 h 6358"/>
              <a:gd name="T110" fmla="*/ 3565839 w 6430"/>
              <a:gd name="T111" fmla="*/ 0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0" h="6358" extrusionOk="0">
                <a:moveTo>
                  <a:pt x="2636" y="363"/>
                </a:moveTo>
                <a:lnTo>
                  <a:pt x="2636" y="363"/>
                </a:lnTo>
                <a:cubicBezTo>
                  <a:pt x="3099" y="810"/>
                  <a:pt x="3519" y="1313"/>
                  <a:pt x="3924" y="1820"/>
                </a:cubicBezTo>
                <a:cubicBezTo>
                  <a:pt x="3492" y="1965"/>
                  <a:pt x="3055" y="2107"/>
                  <a:pt x="2623" y="2249"/>
                </a:cubicBezTo>
                <a:cubicBezTo>
                  <a:pt x="2647" y="1621"/>
                  <a:pt x="2656" y="989"/>
                  <a:pt x="2636" y="363"/>
                </a:cubicBezTo>
                <a:close/>
                <a:moveTo>
                  <a:pt x="5674" y="1506"/>
                </a:moveTo>
                <a:cubicBezTo>
                  <a:pt x="5407" y="1874"/>
                  <a:pt x="5137" y="2243"/>
                  <a:pt x="4866" y="2611"/>
                </a:cubicBezTo>
                <a:cubicBezTo>
                  <a:pt x="4694" y="2391"/>
                  <a:pt x="4519" y="2171"/>
                  <a:pt x="4343" y="1956"/>
                </a:cubicBezTo>
                <a:cubicBezTo>
                  <a:pt x="4785" y="1806"/>
                  <a:pt x="5231" y="1658"/>
                  <a:pt x="5674" y="1506"/>
                </a:cubicBezTo>
                <a:close/>
                <a:moveTo>
                  <a:pt x="2302" y="2638"/>
                </a:moveTo>
                <a:lnTo>
                  <a:pt x="2302" y="2638"/>
                </a:lnTo>
                <a:cubicBezTo>
                  <a:pt x="2285" y="2946"/>
                  <a:pt x="2271" y="3253"/>
                  <a:pt x="2261" y="3557"/>
                </a:cubicBezTo>
                <a:cubicBezTo>
                  <a:pt x="1724" y="3436"/>
                  <a:pt x="1187" y="3314"/>
                  <a:pt x="649" y="3189"/>
                </a:cubicBezTo>
                <a:cubicBezTo>
                  <a:pt x="1201" y="3007"/>
                  <a:pt x="1751" y="2824"/>
                  <a:pt x="2302" y="2638"/>
                </a:cubicBezTo>
                <a:close/>
                <a:moveTo>
                  <a:pt x="4100" y="2037"/>
                </a:moveTo>
                <a:cubicBezTo>
                  <a:pt x="4228" y="2196"/>
                  <a:pt x="4356" y="2358"/>
                  <a:pt x="4485" y="2513"/>
                </a:cubicBezTo>
                <a:cubicBezTo>
                  <a:pt x="4526" y="2564"/>
                  <a:pt x="4610" y="2672"/>
                  <a:pt x="4718" y="2814"/>
                </a:cubicBezTo>
                <a:cubicBezTo>
                  <a:pt x="4445" y="3182"/>
                  <a:pt x="4171" y="3550"/>
                  <a:pt x="3893" y="3919"/>
                </a:cubicBezTo>
                <a:cubicBezTo>
                  <a:pt x="3589" y="3854"/>
                  <a:pt x="3285" y="3790"/>
                  <a:pt x="2981" y="3723"/>
                </a:cubicBezTo>
                <a:cubicBezTo>
                  <a:pt x="2836" y="3692"/>
                  <a:pt x="2690" y="3655"/>
                  <a:pt x="2545" y="3625"/>
                </a:cubicBezTo>
                <a:cubicBezTo>
                  <a:pt x="2569" y="3260"/>
                  <a:pt x="2592" y="2898"/>
                  <a:pt x="2609" y="2536"/>
                </a:cubicBezTo>
                <a:cubicBezTo>
                  <a:pt x="3106" y="2371"/>
                  <a:pt x="3603" y="2202"/>
                  <a:pt x="4100" y="2037"/>
                </a:cubicBezTo>
                <a:close/>
                <a:moveTo>
                  <a:pt x="4860" y="2999"/>
                </a:moveTo>
                <a:cubicBezTo>
                  <a:pt x="5215" y="3466"/>
                  <a:pt x="5722" y="4122"/>
                  <a:pt x="6019" y="4415"/>
                </a:cubicBezTo>
                <a:cubicBezTo>
                  <a:pt x="5891" y="4381"/>
                  <a:pt x="5755" y="4355"/>
                  <a:pt x="5746" y="4351"/>
                </a:cubicBezTo>
                <a:cubicBezTo>
                  <a:pt x="5381" y="4260"/>
                  <a:pt x="5016" y="4169"/>
                  <a:pt x="4651" y="4084"/>
                </a:cubicBezTo>
                <a:cubicBezTo>
                  <a:pt x="4478" y="4044"/>
                  <a:pt x="4309" y="4007"/>
                  <a:pt x="4137" y="3973"/>
                </a:cubicBezTo>
                <a:cubicBezTo>
                  <a:pt x="4380" y="3648"/>
                  <a:pt x="4620" y="3324"/>
                  <a:pt x="4860" y="2999"/>
                </a:cubicBezTo>
                <a:close/>
                <a:moveTo>
                  <a:pt x="2531" y="3844"/>
                </a:moveTo>
                <a:cubicBezTo>
                  <a:pt x="2934" y="3932"/>
                  <a:pt x="3339" y="4024"/>
                  <a:pt x="3745" y="4114"/>
                </a:cubicBezTo>
                <a:cubicBezTo>
                  <a:pt x="3295" y="4710"/>
                  <a:pt x="2839" y="5301"/>
                  <a:pt x="2373" y="5882"/>
                </a:cubicBezTo>
                <a:cubicBezTo>
                  <a:pt x="2424" y="5206"/>
                  <a:pt x="2481" y="4527"/>
                  <a:pt x="2531" y="3844"/>
                </a:cubicBezTo>
                <a:close/>
                <a:moveTo>
                  <a:pt x="2600" y="0"/>
                </a:moveTo>
                <a:cubicBezTo>
                  <a:pt x="2588" y="0"/>
                  <a:pt x="2576" y="10"/>
                  <a:pt x="2572" y="29"/>
                </a:cubicBezTo>
                <a:cubicBezTo>
                  <a:pt x="2569" y="42"/>
                  <a:pt x="2566" y="59"/>
                  <a:pt x="2562" y="76"/>
                </a:cubicBezTo>
                <a:cubicBezTo>
                  <a:pt x="2498" y="87"/>
                  <a:pt x="2471" y="188"/>
                  <a:pt x="2535" y="259"/>
                </a:cubicBezTo>
                <a:cubicBezTo>
                  <a:pt x="2424" y="948"/>
                  <a:pt x="2356" y="1648"/>
                  <a:pt x="2316" y="2354"/>
                </a:cubicBezTo>
                <a:cubicBezTo>
                  <a:pt x="1586" y="2594"/>
                  <a:pt x="856" y="2837"/>
                  <a:pt x="122" y="3080"/>
                </a:cubicBezTo>
                <a:cubicBezTo>
                  <a:pt x="0" y="3121"/>
                  <a:pt x="102" y="3303"/>
                  <a:pt x="190" y="3324"/>
                </a:cubicBezTo>
                <a:cubicBezTo>
                  <a:pt x="876" y="3483"/>
                  <a:pt x="1566" y="3635"/>
                  <a:pt x="2251" y="3784"/>
                </a:cubicBezTo>
                <a:cubicBezTo>
                  <a:pt x="2224" y="4595"/>
                  <a:pt x="2201" y="5402"/>
                  <a:pt x="2143" y="6196"/>
                </a:cubicBezTo>
                <a:cubicBezTo>
                  <a:pt x="2140" y="6257"/>
                  <a:pt x="2206" y="6357"/>
                  <a:pt x="2271" y="6357"/>
                </a:cubicBezTo>
                <a:cubicBezTo>
                  <a:pt x="2290" y="6357"/>
                  <a:pt x="2309" y="6349"/>
                  <a:pt x="2325" y="6328"/>
                </a:cubicBezTo>
                <a:cubicBezTo>
                  <a:pt x="2893" y="5622"/>
                  <a:pt x="3444" y="4896"/>
                  <a:pt x="3988" y="4169"/>
                </a:cubicBezTo>
                <a:cubicBezTo>
                  <a:pt x="4759" y="4341"/>
                  <a:pt x="5529" y="4520"/>
                  <a:pt x="6293" y="4716"/>
                </a:cubicBezTo>
                <a:cubicBezTo>
                  <a:pt x="6303" y="4719"/>
                  <a:pt x="6313" y="4720"/>
                  <a:pt x="6322" y="4720"/>
                </a:cubicBezTo>
                <a:cubicBezTo>
                  <a:pt x="6404" y="4720"/>
                  <a:pt x="6429" y="4618"/>
                  <a:pt x="6377" y="4554"/>
                </a:cubicBezTo>
                <a:cubicBezTo>
                  <a:pt x="5921" y="3983"/>
                  <a:pt x="5471" y="3388"/>
                  <a:pt x="5012" y="2797"/>
                </a:cubicBezTo>
                <a:cubicBezTo>
                  <a:pt x="5367" y="2313"/>
                  <a:pt x="5725" y="1834"/>
                  <a:pt x="6087" y="1357"/>
                </a:cubicBezTo>
                <a:cubicBezTo>
                  <a:pt x="6136" y="1289"/>
                  <a:pt x="6064" y="1147"/>
                  <a:pt x="5978" y="1147"/>
                </a:cubicBezTo>
                <a:cubicBezTo>
                  <a:pt x="5971" y="1147"/>
                  <a:pt x="5963" y="1148"/>
                  <a:pt x="5955" y="1151"/>
                </a:cubicBezTo>
                <a:cubicBezTo>
                  <a:pt x="5360" y="1347"/>
                  <a:pt x="4762" y="1543"/>
                  <a:pt x="4167" y="1739"/>
                </a:cubicBezTo>
                <a:cubicBezTo>
                  <a:pt x="3690" y="1165"/>
                  <a:pt x="3191" y="610"/>
                  <a:pt x="2653" y="110"/>
                </a:cubicBezTo>
                <a:cubicBezTo>
                  <a:pt x="2647" y="103"/>
                  <a:pt x="2636" y="100"/>
                  <a:pt x="2630" y="93"/>
                </a:cubicBezTo>
                <a:cubicBezTo>
                  <a:pt x="2630" y="73"/>
                  <a:pt x="2630" y="53"/>
                  <a:pt x="2626" y="33"/>
                </a:cubicBezTo>
                <a:cubicBezTo>
                  <a:pt x="2626" y="11"/>
                  <a:pt x="2614" y="0"/>
                  <a:pt x="2600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7" name="Google Shape;723;p18">
            <a:extLst>
              <a:ext uri="{FF2B5EF4-FFF2-40B4-BE49-F238E27FC236}">
                <a16:creationId xmlns:a16="http://schemas.microsoft.com/office/drawing/2014/main" id="{917739B0-BD54-4640-AD3C-15D111C6FBBE}"/>
              </a:ext>
            </a:extLst>
          </p:cNvPr>
          <p:cNvSpPr>
            <a:spLocks/>
          </p:cNvSpPr>
          <p:nvPr/>
        </p:nvSpPr>
        <p:spPr bwMode="auto">
          <a:xfrm flipH="1">
            <a:off x="6767514" y="4402933"/>
            <a:ext cx="250031" cy="246460"/>
          </a:xfrm>
          <a:custGeom>
            <a:avLst/>
            <a:gdLst>
              <a:gd name="T0" fmla="*/ 7092149 w 6432"/>
              <a:gd name="T1" fmla="*/ 969713 h 6358"/>
              <a:gd name="T2" fmla="*/ 10549567 w 6432"/>
              <a:gd name="T3" fmla="*/ 4861849 h 6358"/>
              <a:gd name="T4" fmla="*/ 7054520 w 6432"/>
              <a:gd name="T5" fmla="*/ 6007809 h 6358"/>
              <a:gd name="T6" fmla="*/ 7092149 w 6432"/>
              <a:gd name="T7" fmla="*/ 969713 h 6358"/>
              <a:gd name="T8" fmla="*/ 15253513 w 6432"/>
              <a:gd name="T9" fmla="*/ 4020367 h 6358"/>
              <a:gd name="T10" fmla="*/ 13074810 w 6432"/>
              <a:gd name="T11" fmla="*/ 6974834 h 6358"/>
              <a:gd name="T12" fmla="*/ 11667140 w 6432"/>
              <a:gd name="T13" fmla="*/ 5222455 h 6358"/>
              <a:gd name="T14" fmla="*/ 15253513 w 6432"/>
              <a:gd name="T15" fmla="*/ 4020367 h 6358"/>
              <a:gd name="T16" fmla="*/ 6184127 w 6432"/>
              <a:gd name="T17" fmla="*/ 7046986 h 6358"/>
              <a:gd name="T18" fmla="*/ 6082072 w 6432"/>
              <a:gd name="T19" fmla="*/ 9499283 h 6358"/>
              <a:gd name="T20" fmla="*/ 1754210 w 6432"/>
              <a:gd name="T21" fmla="*/ 8516235 h 6358"/>
              <a:gd name="T22" fmla="*/ 6184127 w 6432"/>
              <a:gd name="T23" fmla="*/ 7046986 h 6358"/>
              <a:gd name="T24" fmla="*/ 11022366 w 6432"/>
              <a:gd name="T25" fmla="*/ 5438860 h 6358"/>
              <a:gd name="T26" fmla="*/ 12056648 w 6432"/>
              <a:gd name="T27" fmla="*/ 6713050 h 6358"/>
              <a:gd name="T28" fmla="*/ 12674522 w 6432"/>
              <a:gd name="T29" fmla="*/ 7517113 h 6358"/>
              <a:gd name="T30" fmla="*/ 10468970 w 6432"/>
              <a:gd name="T31" fmla="*/ 10466309 h 6358"/>
              <a:gd name="T32" fmla="*/ 8018985 w 6432"/>
              <a:gd name="T33" fmla="*/ 9945376 h 6358"/>
              <a:gd name="T34" fmla="*/ 6845020 w 6432"/>
              <a:gd name="T35" fmla="*/ 9683591 h 6358"/>
              <a:gd name="T36" fmla="*/ 7016943 w 6432"/>
              <a:gd name="T37" fmla="*/ 6774503 h 6358"/>
              <a:gd name="T38" fmla="*/ 11022366 w 6432"/>
              <a:gd name="T39" fmla="*/ 5438860 h 6358"/>
              <a:gd name="T40" fmla="*/ 13064081 w 6432"/>
              <a:gd name="T41" fmla="*/ 8011324 h 6358"/>
              <a:gd name="T42" fmla="*/ 16180298 w 6432"/>
              <a:gd name="T43" fmla="*/ 11793940 h 6358"/>
              <a:gd name="T44" fmla="*/ 15444250 w 6432"/>
              <a:gd name="T45" fmla="*/ 11622966 h 6358"/>
              <a:gd name="T46" fmla="*/ 12502599 w 6432"/>
              <a:gd name="T47" fmla="*/ 10909714 h 6358"/>
              <a:gd name="T48" fmla="*/ 11121778 w 6432"/>
              <a:gd name="T49" fmla="*/ 10613197 h 6358"/>
              <a:gd name="T50" fmla="*/ 13064081 w 6432"/>
              <a:gd name="T51" fmla="*/ 8011324 h 6358"/>
              <a:gd name="T52" fmla="*/ 6799305 w 6432"/>
              <a:gd name="T53" fmla="*/ 10268614 h 6358"/>
              <a:gd name="T54" fmla="*/ 10068682 w 6432"/>
              <a:gd name="T55" fmla="*/ 10989877 h 6358"/>
              <a:gd name="T56" fmla="*/ 6374864 w 6432"/>
              <a:gd name="T57" fmla="*/ 15712798 h 6358"/>
              <a:gd name="T58" fmla="*/ 6799305 w 6432"/>
              <a:gd name="T59" fmla="*/ 10268614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9 h 6358"/>
              <a:gd name="T66" fmla="*/ 6818120 w 6432"/>
              <a:gd name="T67" fmla="*/ 691855 h 6358"/>
              <a:gd name="T68" fmla="*/ 6229790 w 6432"/>
              <a:gd name="T69" fmla="*/ 6288303 h 6358"/>
              <a:gd name="T70" fmla="*/ 338506 w 6432"/>
              <a:gd name="T71" fmla="*/ 8227729 h 6358"/>
              <a:gd name="T72" fmla="*/ 510429 w 6432"/>
              <a:gd name="T73" fmla="*/ 8879528 h 6358"/>
              <a:gd name="T74" fmla="*/ 6057867 w 6432"/>
              <a:gd name="T75" fmla="*/ 10108338 h 6358"/>
              <a:gd name="T76" fmla="*/ 5765076 w 6432"/>
              <a:gd name="T77" fmla="*/ 16551593 h 6358"/>
              <a:gd name="T78" fmla="*/ 6100835 w 6432"/>
              <a:gd name="T79" fmla="*/ 16981663 h 6358"/>
              <a:gd name="T80" fmla="*/ 6245909 w 6432"/>
              <a:gd name="T81" fmla="*/ 16904188 h 6358"/>
              <a:gd name="T82" fmla="*/ 10721489 w 6432"/>
              <a:gd name="T83" fmla="*/ 11136818 h 6358"/>
              <a:gd name="T84" fmla="*/ 16913702 w 6432"/>
              <a:gd name="T85" fmla="*/ 12598003 h 6358"/>
              <a:gd name="T86" fmla="*/ 16991603 w 6432"/>
              <a:gd name="T87" fmla="*/ 12608702 h 6358"/>
              <a:gd name="T88" fmla="*/ 17131287 w 6432"/>
              <a:gd name="T89" fmla="*/ 12165245 h 6358"/>
              <a:gd name="T90" fmla="*/ 13464318 w 6432"/>
              <a:gd name="T91" fmla="*/ 7471733 h 6358"/>
              <a:gd name="T92" fmla="*/ 16352220 w 6432"/>
              <a:gd name="T93" fmla="*/ 3624977 h 6358"/>
              <a:gd name="T94" fmla="*/ 16070157 w 6432"/>
              <a:gd name="T95" fmla="*/ 3064040 h 6358"/>
              <a:gd name="T96" fmla="*/ 16005680 w 6432"/>
              <a:gd name="T97" fmla="*/ 3074687 h 6358"/>
              <a:gd name="T98" fmla="*/ 11202374 w 6432"/>
              <a:gd name="T99" fmla="*/ 4645445 h 6358"/>
              <a:gd name="T100" fmla="*/ 7137812 w 6432"/>
              <a:gd name="T101" fmla="*/ 293829 h 6358"/>
              <a:gd name="T102" fmla="*/ 7073334 w 6432"/>
              <a:gd name="T103" fmla="*/ 248450 h 6358"/>
              <a:gd name="T104" fmla="*/ 7062605 w 6432"/>
              <a:gd name="T105" fmla="*/ 88175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28" name="Google Shape;724;p18">
            <a:extLst>
              <a:ext uri="{FF2B5EF4-FFF2-40B4-BE49-F238E27FC236}">
                <a16:creationId xmlns:a16="http://schemas.microsoft.com/office/drawing/2014/main" id="{0EAAE2A7-182D-4D63-B75F-A5F227B90B3B}"/>
              </a:ext>
            </a:extLst>
          </p:cNvPr>
          <p:cNvGrpSpPr>
            <a:grpSpLocks/>
          </p:cNvGrpSpPr>
          <p:nvPr/>
        </p:nvGrpSpPr>
        <p:grpSpPr bwMode="auto">
          <a:xfrm>
            <a:off x="298848" y="322660"/>
            <a:ext cx="689372" cy="433388"/>
            <a:chOff x="6925510" y="205316"/>
            <a:chExt cx="905688" cy="530354"/>
          </a:xfrm>
        </p:grpSpPr>
        <p:sp>
          <p:nvSpPr>
            <p:cNvPr id="29" name="Google Shape;725;p18">
              <a:extLst>
                <a:ext uri="{FF2B5EF4-FFF2-40B4-BE49-F238E27FC236}">
                  <a16:creationId xmlns:a16="http://schemas.microsoft.com/office/drawing/2014/main" id="{BA20AF85-A4D9-43C3-9777-3ADD27ADB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3437" y="213374"/>
              <a:ext cx="568549" cy="515598"/>
            </a:xfrm>
            <a:custGeom>
              <a:avLst/>
              <a:gdLst>
                <a:gd name="T0" fmla="*/ 12981343 w 12626"/>
                <a:gd name="T1" fmla="*/ 0 h 11775"/>
                <a:gd name="T2" fmla="*/ 0 w 12626"/>
                <a:gd name="T3" fmla="*/ 11563539 h 11775"/>
                <a:gd name="T4" fmla="*/ 12713685 w 12626"/>
                <a:gd name="T5" fmla="*/ 22576756 h 11775"/>
                <a:gd name="T6" fmla="*/ 25601771 w 12626"/>
                <a:gd name="T7" fmla="*/ 11262499 h 11775"/>
                <a:gd name="T8" fmla="*/ 12981343 w 12626"/>
                <a:gd name="T9" fmla="*/ 0 h 11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726;p18">
              <a:extLst>
                <a:ext uri="{FF2B5EF4-FFF2-40B4-BE49-F238E27FC236}">
                  <a16:creationId xmlns:a16="http://schemas.microsoft.com/office/drawing/2014/main" id="{66D166A4-0AB0-48EF-BB6E-31329EC2732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727;p18">
              <a:extLst>
                <a:ext uri="{FF2B5EF4-FFF2-40B4-BE49-F238E27FC236}">
                  <a16:creationId xmlns:a16="http://schemas.microsoft.com/office/drawing/2014/main" id="{7D500581-F4B2-483B-A45C-1550290A4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728;p18">
              <a:extLst>
                <a:ext uri="{FF2B5EF4-FFF2-40B4-BE49-F238E27FC236}">
                  <a16:creationId xmlns:a16="http://schemas.microsoft.com/office/drawing/2014/main" id="{4D1E89DC-2D31-43ED-8505-602E274D6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3" name="Google Shape;729;p18">
              <a:extLst>
                <a:ext uri="{FF2B5EF4-FFF2-40B4-BE49-F238E27FC236}">
                  <a16:creationId xmlns:a16="http://schemas.microsoft.com/office/drawing/2014/main" id="{EA7E93F3-0916-4A28-8B15-D7ED7C031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4" name="Google Shape;730;p18">
              <a:extLst>
                <a:ext uri="{FF2B5EF4-FFF2-40B4-BE49-F238E27FC236}">
                  <a16:creationId xmlns:a16="http://schemas.microsoft.com/office/drawing/2014/main" id="{FC39319B-3085-407C-A478-5F52F6EE2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5" name="Google Shape;731;p18">
            <a:extLst>
              <a:ext uri="{FF2B5EF4-FFF2-40B4-BE49-F238E27FC236}">
                <a16:creationId xmlns:a16="http://schemas.microsoft.com/office/drawing/2014/main" id="{71300962-3FA8-4BCA-9DA3-BE8235E28246}"/>
              </a:ext>
            </a:extLst>
          </p:cNvPr>
          <p:cNvSpPr>
            <a:spLocks/>
          </p:cNvSpPr>
          <p:nvPr/>
        </p:nvSpPr>
        <p:spPr bwMode="auto">
          <a:xfrm flipH="1">
            <a:off x="8172451" y="323852"/>
            <a:ext cx="621506" cy="613172"/>
          </a:xfrm>
          <a:custGeom>
            <a:avLst/>
            <a:gdLst>
              <a:gd name="T0" fmla="*/ 43820829 w 6432"/>
              <a:gd name="T1" fmla="*/ 6002106 h 6358"/>
              <a:gd name="T2" fmla="*/ 65183431 w 6432"/>
              <a:gd name="T3" fmla="*/ 30093468 h 6358"/>
              <a:gd name="T4" fmla="*/ 43588408 w 6432"/>
              <a:gd name="T5" fmla="*/ 37187029 h 6358"/>
              <a:gd name="T6" fmla="*/ 43820829 w 6432"/>
              <a:gd name="T7" fmla="*/ 6002106 h 6358"/>
              <a:gd name="T8" fmla="*/ 94247867 w 6432"/>
              <a:gd name="T9" fmla="*/ 24885008 h 6358"/>
              <a:gd name="T10" fmla="*/ 80786279 w 6432"/>
              <a:gd name="T11" fmla="*/ 43172547 h 6358"/>
              <a:gd name="T12" fmla="*/ 72088541 w 6432"/>
              <a:gd name="T13" fmla="*/ 32325757 h 6358"/>
              <a:gd name="T14" fmla="*/ 94247867 w 6432"/>
              <a:gd name="T15" fmla="*/ 24885008 h 6358"/>
              <a:gd name="T16" fmla="*/ 38210395 w 6432"/>
              <a:gd name="T17" fmla="*/ 43619005 h 6358"/>
              <a:gd name="T18" fmla="*/ 37579612 w 6432"/>
              <a:gd name="T19" fmla="*/ 58798056 h 6358"/>
              <a:gd name="T20" fmla="*/ 10838997 w 6432"/>
              <a:gd name="T21" fmla="*/ 52713268 h 6358"/>
              <a:gd name="T22" fmla="*/ 38210395 w 6432"/>
              <a:gd name="T23" fmla="*/ 43619005 h 6358"/>
              <a:gd name="T24" fmla="*/ 68104794 w 6432"/>
              <a:gd name="T25" fmla="*/ 33665002 h 6358"/>
              <a:gd name="T26" fmla="*/ 74495332 w 6432"/>
              <a:gd name="T27" fmla="*/ 41552209 h 6358"/>
              <a:gd name="T28" fmla="*/ 78313137 w 6432"/>
              <a:gd name="T29" fmla="*/ 46529210 h 6358"/>
              <a:gd name="T30" fmla="*/ 64685479 w 6432"/>
              <a:gd name="T31" fmla="*/ 64783702 h 6358"/>
              <a:gd name="T32" fmla="*/ 49547344 w 6432"/>
              <a:gd name="T33" fmla="*/ 61559356 h 6358"/>
              <a:gd name="T34" fmla="*/ 42293732 w 6432"/>
              <a:gd name="T35" fmla="*/ 59939018 h 6358"/>
              <a:gd name="T36" fmla="*/ 43355987 w 6432"/>
              <a:gd name="T37" fmla="*/ 41932444 h 6358"/>
              <a:gd name="T38" fmla="*/ 68104794 w 6432"/>
              <a:gd name="T39" fmla="*/ 33665002 h 6358"/>
              <a:gd name="T40" fmla="*/ 80719928 w 6432"/>
              <a:gd name="T41" fmla="*/ 49588192 h 6358"/>
              <a:gd name="T42" fmla="*/ 99974511 w 6432"/>
              <a:gd name="T43" fmla="*/ 73001509 h 6358"/>
              <a:gd name="T44" fmla="*/ 95426461 w 6432"/>
              <a:gd name="T45" fmla="*/ 71943358 h 6358"/>
              <a:gd name="T46" fmla="*/ 77250753 w 6432"/>
              <a:gd name="T47" fmla="*/ 67528544 h 6358"/>
              <a:gd name="T48" fmla="*/ 68718957 w 6432"/>
              <a:gd name="T49" fmla="*/ 65693077 h 6358"/>
              <a:gd name="T50" fmla="*/ 80719928 w 6432"/>
              <a:gd name="T51" fmla="*/ 49588192 h 6358"/>
              <a:gd name="T52" fmla="*/ 42011581 w 6432"/>
              <a:gd name="T53" fmla="*/ 63560187 h 6358"/>
              <a:gd name="T54" fmla="*/ 62212209 w 6432"/>
              <a:gd name="T55" fmla="*/ 68024508 h 6358"/>
              <a:gd name="T56" fmla="*/ 39388989 w 6432"/>
              <a:gd name="T57" fmla="*/ 97258236 h 6358"/>
              <a:gd name="T58" fmla="*/ 42011581 w 6432"/>
              <a:gd name="T59" fmla="*/ 63560187 h 6358"/>
              <a:gd name="T60" fmla="*/ 43173426 w 6432"/>
              <a:gd name="T61" fmla="*/ 0 h 6358"/>
              <a:gd name="T62" fmla="*/ 42692094 w 6432"/>
              <a:gd name="T63" fmla="*/ 479505 h 6358"/>
              <a:gd name="T64" fmla="*/ 42575884 w 6432"/>
              <a:gd name="T65" fmla="*/ 1256691 h 6358"/>
              <a:gd name="T66" fmla="*/ 42127662 w 6432"/>
              <a:gd name="T67" fmla="*/ 4282497 h 6358"/>
              <a:gd name="T68" fmla="*/ 38492546 w 6432"/>
              <a:gd name="T69" fmla="*/ 38923097 h 6358"/>
              <a:gd name="T70" fmla="*/ 2091399 w 6432"/>
              <a:gd name="T71" fmla="*/ 50927437 h 6358"/>
              <a:gd name="T72" fmla="*/ 3153783 w 6432"/>
              <a:gd name="T73" fmla="*/ 54962016 h 6358"/>
              <a:gd name="T74" fmla="*/ 37430291 w 6432"/>
              <a:gd name="T75" fmla="*/ 62568001 h 6358"/>
              <a:gd name="T76" fmla="*/ 35621043 w 6432"/>
              <a:gd name="T77" fmla="*/ 102450237 h 6358"/>
              <a:gd name="T78" fmla="*/ 37695823 w 6432"/>
              <a:gd name="T79" fmla="*/ 105112267 h 6358"/>
              <a:gd name="T80" fmla="*/ 38592137 w 6432"/>
              <a:gd name="T81" fmla="*/ 104632762 h 6358"/>
              <a:gd name="T82" fmla="*/ 66245815 w 6432"/>
              <a:gd name="T83" fmla="*/ 68934011 h 6358"/>
              <a:gd name="T84" fmla="*/ 104505941 w 6432"/>
              <a:gd name="T85" fmla="*/ 77978511 h 6358"/>
              <a:gd name="T86" fmla="*/ 104987402 w 6432"/>
              <a:gd name="T87" fmla="*/ 78044734 h 6358"/>
              <a:gd name="T88" fmla="*/ 105850476 w 6432"/>
              <a:gd name="T89" fmla="*/ 75299893 h 6358"/>
              <a:gd name="T90" fmla="*/ 83193069 w 6432"/>
              <a:gd name="T91" fmla="*/ 46248117 h 6358"/>
              <a:gd name="T92" fmla="*/ 101036766 w 6432"/>
              <a:gd name="T93" fmla="*/ 22437848 h 6358"/>
              <a:gd name="T94" fmla="*/ 99293998 w 6432"/>
              <a:gd name="T95" fmla="*/ 18965584 h 6358"/>
              <a:gd name="T96" fmla="*/ 98895636 w 6432"/>
              <a:gd name="T97" fmla="*/ 19031678 h 6358"/>
              <a:gd name="T98" fmla="*/ 69216909 w 6432"/>
              <a:gd name="T99" fmla="*/ 28754223 h 6358"/>
              <a:gd name="T100" fmla="*/ 44102980 w 6432"/>
              <a:gd name="T101" fmla="*/ 1818878 h 6358"/>
              <a:gd name="T102" fmla="*/ 43704618 w 6432"/>
              <a:gd name="T103" fmla="*/ 1537785 h 6358"/>
              <a:gd name="T104" fmla="*/ 43638268 w 6432"/>
              <a:gd name="T105" fmla="*/ 545599 h 6358"/>
              <a:gd name="T106" fmla="*/ 43173426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6" name="Google Shape;732;p18">
            <a:extLst>
              <a:ext uri="{FF2B5EF4-FFF2-40B4-BE49-F238E27FC236}">
                <a16:creationId xmlns:a16="http://schemas.microsoft.com/office/drawing/2014/main" id="{3FB4695C-CA0B-4C66-8035-FC17481A2AC6}"/>
              </a:ext>
            </a:extLst>
          </p:cNvPr>
          <p:cNvSpPr/>
          <p:nvPr/>
        </p:nvSpPr>
        <p:spPr>
          <a:xfrm rot="10800000">
            <a:off x="8665370" y="3674271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37" name="Google Shape;733;p18">
            <a:extLst>
              <a:ext uri="{FF2B5EF4-FFF2-40B4-BE49-F238E27FC236}">
                <a16:creationId xmlns:a16="http://schemas.microsoft.com/office/drawing/2014/main" id="{09920825-E647-4AC1-ABB9-8977CB795128}"/>
              </a:ext>
            </a:extLst>
          </p:cNvPr>
          <p:cNvGrpSpPr>
            <a:grpSpLocks/>
          </p:cNvGrpSpPr>
          <p:nvPr/>
        </p:nvGrpSpPr>
        <p:grpSpPr bwMode="auto">
          <a:xfrm>
            <a:off x="7567614" y="4252915"/>
            <a:ext cx="1013222" cy="613172"/>
            <a:chOff x="478326" y="2825649"/>
            <a:chExt cx="1012293" cy="613511"/>
          </a:xfrm>
        </p:grpSpPr>
        <p:sp>
          <p:nvSpPr>
            <p:cNvPr id="38" name="Google Shape;734;p18">
              <a:extLst>
                <a:ext uri="{FF2B5EF4-FFF2-40B4-BE49-F238E27FC236}">
                  <a16:creationId xmlns:a16="http://schemas.microsoft.com/office/drawing/2014/main" id="{7AB4A914-4444-4DC8-9854-C222D65F8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9" name="Google Shape;735;p18">
              <a:extLst>
                <a:ext uri="{FF2B5EF4-FFF2-40B4-BE49-F238E27FC236}">
                  <a16:creationId xmlns:a16="http://schemas.microsoft.com/office/drawing/2014/main" id="{83C873BC-93A0-4FB3-9EBD-CF1DCBAA578D}"/>
                </a:ext>
              </a:extLst>
            </p:cNvPr>
            <p:cNvSpPr/>
            <p:nvPr/>
          </p:nvSpPr>
          <p:spPr>
            <a:xfrm>
              <a:off x="478326" y="2825649"/>
              <a:ext cx="1012293" cy="589685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736;p18">
              <a:extLst>
                <a:ext uri="{FF2B5EF4-FFF2-40B4-BE49-F238E27FC236}">
                  <a16:creationId xmlns:a16="http://schemas.microsoft.com/office/drawing/2014/main" id="{3586A4D3-926D-477B-9AE2-56C67A81B44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1" name="Google Shape;737;p18">
              <a:extLst>
                <a:ext uri="{FF2B5EF4-FFF2-40B4-BE49-F238E27FC236}">
                  <a16:creationId xmlns:a16="http://schemas.microsoft.com/office/drawing/2014/main" id="{F5BABEFF-CE47-471A-A149-8EB37E720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2" name="Google Shape;738;p18">
              <a:extLst>
                <a:ext uri="{FF2B5EF4-FFF2-40B4-BE49-F238E27FC236}">
                  <a16:creationId xmlns:a16="http://schemas.microsoft.com/office/drawing/2014/main" id="{E6094364-97CD-423A-861E-AC751A8D1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43" name="Google Shape;739;p18">
            <a:extLst>
              <a:ext uri="{FF2B5EF4-FFF2-40B4-BE49-F238E27FC236}">
                <a16:creationId xmlns:a16="http://schemas.microsoft.com/office/drawing/2014/main" id="{71E669CA-D258-4667-A6C3-8F6662BFFFE3}"/>
              </a:ext>
            </a:extLst>
          </p:cNvPr>
          <p:cNvSpPr/>
          <p:nvPr/>
        </p:nvSpPr>
        <p:spPr>
          <a:xfrm>
            <a:off x="8851108" y="4798219"/>
            <a:ext cx="250031" cy="182166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21" name="Google Shape;721;p18"/>
          <p:cNvSpPr txBox="1">
            <a:spLocks noGrp="1"/>
          </p:cNvSpPr>
          <p:nvPr>
            <p:ph type="title"/>
          </p:nvPr>
        </p:nvSpPr>
        <p:spPr>
          <a:xfrm>
            <a:off x="1069850" y="1828325"/>
            <a:ext cx="2799900" cy="14823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400"/>
            </a:lvl9pPr>
          </a:lstStyle>
          <a:p>
            <a:endParaRPr/>
          </a:p>
        </p:txBody>
      </p:sp>
      <p:sp>
        <p:nvSpPr>
          <p:cNvPr id="722" name="Google Shape;722;p18"/>
          <p:cNvSpPr txBox="1">
            <a:spLocks noGrp="1"/>
          </p:cNvSpPr>
          <p:nvPr>
            <p:ph type="subTitle" idx="1"/>
          </p:nvPr>
        </p:nvSpPr>
        <p:spPr>
          <a:xfrm>
            <a:off x="3514225" y="1187825"/>
            <a:ext cx="4277700" cy="27882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2037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8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8102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">
  <p:cSld name="Title and six columns ">
    <p:spTree>
      <p:nvGrpSpPr>
        <p:cNvPr id="1" name="Shape 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741;p19">
            <a:extLst>
              <a:ext uri="{FF2B5EF4-FFF2-40B4-BE49-F238E27FC236}">
                <a16:creationId xmlns:a16="http://schemas.microsoft.com/office/drawing/2014/main" id="{D925A073-438F-43BF-85B0-664BA6D4D927}"/>
              </a:ext>
            </a:extLst>
          </p:cNvPr>
          <p:cNvSpPr>
            <a:spLocks/>
          </p:cNvSpPr>
          <p:nvPr/>
        </p:nvSpPr>
        <p:spPr bwMode="auto">
          <a:xfrm>
            <a:off x="8206979" y="4306491"/>
            <a:ext cx="317897" cy="314325"/>
          </a:xfrm>
          <a:custGeom>
            <a:avLst/>
            <a:gdLst>
              <a:gd name="T0" fmla="*/ 11460287 w 6432"/>
              <a:gd name="T1" fmla="*/ 1598948 h 6358"/>
              <a:gd name="T2" fmla="*/ 11460287 w 6432"/>
              <a:gd name="T3" fmla="*/ 1598948 h 6358"/>
              <a:gd name="T4" fmla="*/ 17053658 w 6432"/>
              <a:gd name="T5" fmla="*/ 7912342 h 6358"/>
              <a:gd name="T6" fmla="*/ 11399529 w 6432"/>
              <a:gd name="T7" fmla="*/ 9789393 h 6358"/>
              <a:gd name="T8" fmla="*/ 11460287 w 6432"/>
              <a:gd name="T9" fmla="*/ 1598948 h 6358"/>
              <a:gd name="T10" fmla="*/ 24653322 w 6432"/>
              <a:gd name="T11" fmla="*/ 6556694 h 6358"/>
              <a:gd name="T12" fmla="*/ 24653322 w 6432"/>
              <a:gd name="T13" fmla="*/ 6556694 h 6358"/>
              <a:gd name="T14" fmla="*/ 21131419 w 6432"/>
              <a:gd name="T15" fmla="*/ 11349252 h 6358"/>
              <a:gd name="T16" fmla="*/ 18855862 w 6432"/>
              <a:gd name="T17" fmla="*/ 8498937 h 6358"/>
              <a:gd name="T18" fmla="*/ 24653322 w 6432"/>
              <a:gd name="T19" fmla="*/ 6556694 h 6358"/>
              <a:gd name="T20" fmla="*/ 9992454 w 6432"/>
              <a:gd name="T21" fmla="*/ 11479635 h 6358"/>
              <a:gd name="T22" fmla="*/ 9831793 w 6432"/>
              <a:gd name="T23" fmla="*/ 15472687 h 6358"/>
              <a:gd name="T24" fmla="*/ 2831414 w 6432"/>
              <a:gd name="T25" fmla="*/ 13856337 h 6358"/>
              <a:gd name="T26" fmla="*/ 9992454 w 6432"/>
              <a:gd name="T27" fmla="*/ 11479635 h 6358"/>
              <a:gd name="T28" fmla="*/ 17813605 w 6432"/>
              <a:gd name="T29" fmla="*/ 8850867 h 6358"/>
              <a:gd name="T30" fmla="*/ 19485592 w 6432"/>
              <a:gd name="T31" fmla="*/ 10936480 h 6358"/>
              <a:gd name="T32" fmla="*/ 20488706 w 6432"/>
              <a:gd name="T33" fmla="*/ 12226936 h 6358"/>
              <a:gd name="T34" fmla="*/ 16919026 w 6432"/>
              <a:gd name="T35" fmla="*/ 17028261 h 6358"/>
              <a:gd name="T36" fmla="*/ 12958500 w 6432"/>
              <a:gd name="T37" fmla="*/ 16193950 h 6358"/>
              <a:gd name="T38" fmla="*/ 11065157 w 6432"/>
              <a:gd name="T39" fmla="*/ 15750790 h 6358"/>
              <a:gd name="T40" fmla="*/ 11343053 w 6432"/>
              <a:gd name="T41" fmla="*/ 11023358 h 6358"/>
              <a:gd name="T42" fmla="*/ 17813605 w 6432"/>
              <a:gd name="T43" fmla="*/ 8850867 h 6358"/>
              <a:gd name="T44" fmla="*/ 21118436 w 6432"/>
              <a:gd name="T45" fmla="*/ 13035144 h 6358"/>
              <a:gd name="T46" fmla="*/ 26151534 w 6432"/>
              <a:gd name="T47" fmla="*/ 19200752 h 6358"/>
              <a:gd name="T48" fmla="*/ 24961663 w 6432"/>
              <a:gd name="T49" fmla="*/ 18905312 h 6358"/>
              <a:gd name="T50" fmla="*/ 20193413 w 6432"/>
              <a:gd name="T51" fmla="*/ 17749524 h 6358"/>
              <a:gd name="T52" fmla="*/ 17978681 w 6432"/>
              <a:gd name="T53" fmla="*/ 17262860 h 6358"/>
              <a:gd name="T54" fmla="*/ 21118436 w 6432"/>
              <a:gd name="T55" fmla="*/ 13035144 h 6358"/>
              <a:gd name="T56" fmla="*/ 10991285 w 6432"/>
              <a:gd name="T57" fmla="*/ 16702368 h 6358"/>
              <a:gd name="T58" fmla="*/ 16276314 w 6432"/>
              <a:gd name="T59" fmla="*/ 17879842 h 6358"/>
              <a:gd name="T60" fmla="*/ 10300796 w 6432"/>
              <a:gd name="T61" fmla="*/ 25574922 h 6358"/>
              <a:gd name="T62" fmla="*/ 10991285 w 6432"/>
              <a:gd name="T63" fmla="*/ 16702368 h 6358"/>
              <a:gd name="T64" fmla="*/ 11295276 w 6432"/>
              <a:gd name="T65" fmla="*/ 4351 h 6358"/>
              <a:gd name="T66" fmla="*/ 11169344 w 6432"/>
              <a:gd name="T67" fmla="*/ 126033 h 6358"/>
              <a:gd name="T68" fmla="*/ 11138964 w 6432"/>
              <a:gd name="T69" fmla="*/ 334594 h 6358"/>
              <a:gd name="T70" fmla="*/ 11021730 w 6432"/>
              <a:gd name="T71" fmla="*/ 1142736 h 6358"/>
              <a:gd name="T72" fmla="*/ 10066327 w 6432"/>
              <a:gd name="T73" fmla="*/ 10232553 h 6358"/>
              <a:gd name="T74" fmla="*/ 542810 w 6432"/>
              <a:gd name="T75" fmla="*/ 13404476 h 6358"/>
              <a:gd name="T76" fmla="*/ 820771 w 6432"/>
              <a:gd name="T77" fmla="*/ 14447283 h 6358"/>
              <a:gd name="T78" fmla="*/ 9788365 w 6432"/>
              <a:gd name="T79" fmla="*/ 16459002 h 6358"/>
              <a:gd name="T80" fmla="*/ 9319363 w 6432"/>
              <a:gd name="T81" fmla="*/ 26939271 h 6358"/>
              <a:gd name="T82" fmla="*/ 9862172 w 6432"/>
              <a:gd name="T83" fmla="*/ 27625796 h 6358"/>
              <a:gd name="T84" fmla="*/ 10096707 w 6432"/>
              <a:gd name="T85" fmla="*/ 27499763 h 6358"/>
              <a:gd name="T86" fmla="*/ 17331620 w 6432"/>
              <a:gd name="T87" fmla="*/ 18114507 h 6358"/>
              <a:gd name="T88" fmla="*/ 27337122 w 6432"/>
              <a:gd name="T89" fmla="*/ 20508610 h 6358"/>
              <a:gd name="T90" fmla="*/ 27463055 w 6432"/>
              <a:gd name="T91" fmla="*/ 20526012 h 6358"/>
              <a:gd name="T92" fmla="*/ 27688891 w 6432"/>
              <a:gd name="T93" fmla="*/ 19787347 h 6358"/>
              <a:gd name="T94" fmla="*/ 21761149 w 6432"/>
              <a:gd name="T95" fmla="*/ 12153109 h 6358"/>
              <a:gd name="T96" fmla="*/ 26429496 w 6432"/>
              <a:gd name="T97" fmla="*/ 5900556 h 6358"/>
              <a:gd name="T98" fmla="*/ 25977825 w 6432"/>
              <a:gd name="T99" fmla="*/ 5001119 h 6358"/>
              <a:gd name="T100" fmla="*/ 25873638 w 6432"/>
              <a:gd name="T101" fmla="*/ 5018521 h 6358"/>
              <a:gd name="T102" fmla="*/ 18108964 w 6432"/>
              <a:gd name="T103" fmla="*/ 7573397 h 6358"/>
              <a:gd name="T104" fmla="*/ 11534160 w 6432"/>
              <a:gd name="T105" fmla="*/ 495366 h 6358"/>
              <a:gd name="T106" fmla="*/ 11434257 w 6432"/>
              <a:gd name="T107" fmla="*/ 421473 h 6358"/>
              <a:gd name="T108" fmla="*/ 11416860 w 6432"/>
              <a:gd name="T109" fmla="*/ 143369 h 6358"/>
              <a:gd name="T110" fmla="*/ 11295276 w 6432"/>
              <a:gd name="T111" fmla="*/ 4351 h 635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6" name="Google Shape;755;p19">
            <a:extLst>
              <a:ext uri="{FF2B5EF4-FFF2-40B4-BE49-F238E27FC236}">
                <a16:creationId xmlns:a16="http://schemas.microsoft.com/office/drawing/2014/main" id="{97D92FC0-69C1-4E79-9FF5-45DF6DE88799}"/>
              </a:ext>
            </a:extLst>
          </p:cNvPr>
          <p:cNvSpPr/>
          <p:nvPr/>
        </p:nvSpPr>
        <p:spPr>
          <a:xfrm rot="10800000" flipH="1">
            <a:off x="478633" y="4008835"/>
            <a:ext cx="250031" cy="241697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756;p19">
            <a:extLst>
              <a:ext uri="{FF2B5EF4-FFF2-40B4-BE49-F238E27FC236}">
                <a16:creationId xmlns:a16="http://schemas.microsoft.com/office/drawing/2014/main" id="{59327406-E7F4-40B3-8C4E-7707E0E47ECB}"/>
              </a:ext>
            </a:extLst>
          </p:cNvPr>
          <p:cNvSpPr/>
          <p:nvPr/>
        </p:nvSpPr>
        <p:spPr>
          <a:xfrm rot="10800000" flipH="1">
            <a:off x="2" y="4100515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" name="Google Shape;757;p19">
            <a:extLst>
              <a:ext uri="{FF2B5EF4-FFF2-40B4-BE49-F238E27FC236}">
                <a16:creationId xmlns:a16="http://schemas.microsoft.com/office/drawing/2014/main" id="{6BBC5DF7-0FB9-446A-A224-D9ACB823CE82}"/>
              </a:ext>
            </a:extLst>
          </p:cNvPr>
          <p:cNvSpPr/>
          <p:nvPr/>
        </p:nvSpPr>
        <p:spPr>
          <a:xfrm flipH="1">
            <a:off x="8665370" y="59174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9" name="Google Shape;758;p19">
            <a:extLst>
              <a:ext uri="{FF2B5EF4-FFF2-40B4-BE49-F238E27FC236}">
                <a16:creationId xmlns:a16="http://schemas.microsoft.com/office/drawing/2014/main" id="{87EBFC38-48A7-49F3-AFF5-EC514B4E5DA2}"/>
              </a:ext>
            </a:extLst>
          </p:cNvPr>
          <p:cNvGrpSpPr>
            <a:grpSpLocks/>
          </p:cNvGrpSpPr>
          <p:nvPr/>
        </p:nvGrpSpPr>
        <p:grpSpPr bwMode="auto">
          <a:xfrm rot="20700021" flipH="1">
            <a:off x="8162925" y="373856"/>
            <a:ext cx="646510" cy="406004"/>
            <a:chOff x="6925510" y="205316"/>
            <a:chExt cx="905688" cy="530354"/>
          </a:xfrm>
        </p:grpSpPr>
        <p:sp>
          <p:nvSpPr>
            <p:cNvPr id="20" name="Google Shape;759;p19">
              <a:extLst>
                <a:ext uri="{FF2B5EF4-FFF2-40B4-BE49-F238E27FC236}">
                  <a16:creationId xmlns:a16="http://schemas.microsoft.com/office/drawing/2014/main" id="{3D5B6F1E-894B-4010-8BF5-2EB6E81F3023}"/>
                </a:ext>
              </a:extLst>
            </p:cNvPr>
            <p:cNvSpPr/>
            <p:nvPr/>
          </p:nvSpPr>
          <p:spPr>
            <a:xfrm>
              <a:off x="7094188" y="213066"/>
              <a:ext cx="568765" cy="516356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760;p19">
              <a:extLst>
                <a:ext uri="{FF2B5EF4-FFF2-40B4-BE49-F238E27FC236}">
                  <a16:creationId xmlns:a16="http://schemas.microsoft.com/office/drawing/2014/main" id="{776DAAC5-D9DB-4A0E-8F99-DFA0CDA25F47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761;p19">
              <a:extLst>
                <a:ext uri="{FF2B5EF4-FFF2-40B4-BE49-F238E27FC236}">
                  <a16:creationId xmlns:a16="http://schemas.microsoft.com/office/drawing/2014/main" id="{93E002DE-759A-4026-B597-A12585D45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762;p19">
              <a:extLst>
                <a:ext uri="{FF2B5EF4-FFF2-40B4-BE49-F238E27FC236}">
                  <a16:creationId xmlns:a16="http://schemas.microsoft.com/office/drawing/2014/main" id="{6A42229A-2070-40DE-B917-7FA6353F7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763;p19">
              <a:extLst>
                <a:ext uri="{FF2B5EF4-FFF2-40B4-BE49-F238E27FC236}">
                  <a16:creationId xmlns:a16="http://schemas.microsoft.com/office/drawing/2014/main" id="{B9BA0420-1C70-44A3-998A-75A421A92825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764;p19">
              <a:extLst>
                <a:ext uri="{FF2B5EF4-FFF2-40B4-BE49-F238E27FC236}">
                  <a16:creationId xmlns:a16="http://schemas.microsoft.com/office/drawing/2014/main" id="{8818F619-F5DC-4638-9FE1-8C4E4A25FC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6" name="Google Shape;765;p19">
            <a:extLst>
              <a:ext uri="{FF2B5EF4-FFF2-40B4-BE49-F238E27FC236}">
                <a16:creationId xmlns:a16="http://schemas.microsoft.com/office/drawing/2014/main" id="{9ADD4E8A-15F1-47BB-ABA9-6B1026E8B7A1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8851108" y="232172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7" name="Google Shape;766;p19">
            <a:extLst>
              <a:ext uri="{FF2B5EF4-FFF2-40B4-BE49-F238E27FC236}">
                <a16:creationId xmlns:a16="http://schemas.microsoft.com/office/drawing/2014/main" id="{4A3C9F36-A55F-4BA9-B4ED-2445365B93ED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353618" y="4776789"/>
            <a:ext cx="250031" cy="246460"/>
          </a:xfrm>
          <a:custGeom>
            <a:avLst/>
            <a:gdLst>
              <a:gd name="T0" fmla="*/ 7092149 w 6432"/>
              <a:gd name="T1" fmla="*/ 969713 h 6358"/>
              <a:gd name="T2" fmla="*/ 10549567 w 6432"/>
              <a:gd name="T3" fmla="*/ 4861849 h 6358"/>
              <a:gd name="T4" fmla="*/ 7054520 w 6432"/>
              <a:gd name="T5" fmla="*/ 6007809 h 6358"/>
              <a:gd name="T6" fmla="*/ 7092149 w 6432"/>
              <a:gd name="T7" fmla="*/ 969713 h 6358"/>
              <a:gd name="T8" fmla="*/ 15253513 w 6432"/>
              <a:gd name="T9" fmla="*/ 4020367 h 6358"/>
              <a:gd name="T10" fmla="*/ 13074810 w 6432"/>
              <a:gd name="T11" fmla="*/ 6974834 h 6358"/>
              <a:gd name="T12" fmla="*/ 11667140 w 6432"/>
              <a:gd name="T13" fmla="*/ 5222455 h 6358"/>
              <a:gd name="T14" fmla="*/ 15253513 w 6432"/>
              <a:gd name="T15" fmla="*/ 4020367 h 6358"/>
              <a:gd name="T16" fmla="*/ 6184127 w 6432"/>
              <a:gd name="T17" fmla="*/ 7046986 h 6358"/>
              <a:gd name="T18" fmla="*/ 6082072 w 6432"/>
              <a:gd name="T19" fmla="*/ 9499283 h 6358"/>
              <a:gd name="T20" fmla="*/ 1754210 w 6432"/>
              <a:gd name="T21" fmla="*/ 8516235 h 6358"/>
              <a:gd name="T22" fmla="*/ 6184127 w 6432"/>
              <a:gd name="T23" fmla="*/ 7046986 h 6358"/>
              <a:gd name="T24" fmla="*/ 11022366 w 6432"/>
              <a:gd name="T25" fmla="*/ 5438860 h 6358"/>
              <a:gd name="T26" fmla="*/ 12056648 w 6432"/>
              <a:gd name="T27" fmla="*/ 6713050 h 6358"/>
              <a:gd name="T28" fmla="*/ 12674522 w 6432"/>
              <a:gd name="T29" fmla="*/ 7517113 h 6358"/>
              <a:gd name="T30" fmla="*/ 10468970 w 6432"/>
              <a:gd name="T31" fmla="*/ 10466309 h 6358"/>
              <a:gd name="T32" fmla="*/ 8018985 w 6432"/>
              <a:gd name="T33" fmla="*/ 9945376 h 6358"/>
              <a:gd name="T34" fmla="*/ 6845020 w 6432"/>
              <a:gd name="T35" fmla="*/ 9683591 h 6358"/>
              <a:gd name="T36" fmla="*/ 7016943 w 6432"/>
              <a:gd name="T37" fmla="*/ 6774503 h 6358"/>
              <a:gd name="T38" fmla="*/ 11022366 w 6432"/>
              <a:gd name="T39" fmla="*/ 5438860 h 6358"/>
              <a:gd name="T40" fmla="*/ 13064081 w 6432"/>
              <a:gd name="T41" fmla="*/ 8011324 h 6358"/>
              <a:gd name="T42" fmla="*/ 16180298 w 6432"/>
              <a:gd name="T43" fmla="*/ 11793940 h 6358"/>
              <a:gd name="T44" fmla="*/ 15444250 w 6432"/>
              <a:gd name="T45" fmla="*/ 11622966 h 6358"/>
              <a:gd name="T46" fmla="*/ 12502599 w 6432"/>
              <a:gd name="T47" fmla="*/ 10909714 h 6358"/>
              <a:gd name="T48" fmla="*/ 11121778 w 6432"/>
              <a:gd name="T49" fmla="*/ 10613197 h 6358"/>
              <a:gd name="T50" fmla="*/ 13064081 w 6432"/>
              <a:gd name="T51" fmla="*/ 8011324 h 6358"/>
              <a:gd name="T52" fmla="*/ 6799305 w 6432"/>
              <a:gd name="T53" fmla="*/ 10268614 h 6358"/>
              <a:gd name="T54" fmla="*/ 10068682 w 6432"/>
              <a:gd name="T55" fmla="*/ 10989877 h 6358"/>
              <a:gd name="T56" fmla="*/ 6374864 w 6432"/>
              <a:gd name="T57" fmla="*/ 15712798 h 6358"/>
              <a:gd name="T58" fmla="*/ 6799305 w 6432"/>
              <a:gd name="T59" fmla="*/ 10268614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9 h 6358"/>
              <a:gd name="T66" fmla="*/ 6818120 w 6432"/>
              <a:gd name="T67" fmla="*/ 691855 h 6358"/>
              <a:gd name="T68" fmla="*/ 6229790 w 6432"/>
              <a:gd name="T69" fmla="*/ 6288303 h 6358"/>
              <a:gd name="T70" fmla="*/ 338506 w 6432"/>
              <a:gd name="T71" fmla="*/ 8227729 h 6358"/>
              <a:gd name="T72" fmla="*/ 510429 w 6432"/>
              <a:gd name="T73" fmla="*/ 8879528 h 6358"/>
              <a:gd name="T74" fmla="*/ 6057867 w 6432"/>
              <a:gd name="T75" fmla="*/ 10108338 h 6358"/>
              <a:gd name="T76" fmla="*/ 5765076 w 6432"/>
              <a:gd name="T77" fmla="*/ 16551593 h 6358"/>
              <a:gd name="T78" fmla="*/ 6100835 w 6432"/>
              <a:gd name="T79" fmla="*/ 16981663 h 6358"/>
              <a:gd name="T80" fmla="*/ 6245909 w 6432"/>
              <a:gd name="T81" fmla="*/ 16904188 h 6358"/>
              <a:gd name="T82" fmla="*/ 10721489 w 6432"/>
              <a:gd name="T83" fmla="*/ 11136818 h 6358"/>
              <a:gd name="T84" fmla="*/ 16913702 w 6432"/>
              <a:gd name="T85" fmla="*/ 12598003 h 6358"/>
              <a:gd name="T86" fmla="*/ 16991603 w 6432"/>
              <a:gd name="T87" fmla="*/ 12608702 h 6358"/>
              <a:gd name="T88" fmla="*/ 17131287 w 6432"/>
              <a:gd name="T89" fmla="*/ 12165245 h 6358"/>
              <a:gd name="T90" fmla="*/ 13464318 w 6432"/>
              <a:gd name="T91" fmla="*/ 7471733 h 6358"/>
              <a:gd name="T92" fmla="*/ 16352220 w 6432"/>
              <a:gd name="T93" fmla="*/ 3624977 h 6358"/>
              <a:gd name="T94" fmla="*/ 16070157 w 6432"/>
              <a:gd name="T95" fmla="*/ 3064040 h 6358"/>
              <a:gd name="T96" fmla="*/ 16005680 w 6432"/>
              <a:gd name="T97" fmla="*/ 3074687 h 6358"/>
              <a:gd name="T98" fmla="*/ 11202374 w 6432"/>
              <a:gd name="T99" fmla="*/ 4645445 h 6358"/>
              <a:gd name="T100" fmla="*/ 7137812 w 6432"/>
              <a:gd name="T101" fmla="*/ 293829 h 6358"/>
              <a:gd name="T102" fmla="*/ 7073334 w 6432"/>
              <a:gd name="T103" fmla="*/ 248450 h 6358"/>
              <a:gd name="T104" fmla="*/ 7062605 w 6432"/>
              <a:gd name="T105" fmla="*/ 88175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42" name="Google Shape;742;p19"/>
          <p:cNvSpPr txBox="1">
            <a:spLocks noGrp="1"/>
          </p:cNvSpPr>
          <p:nvPr>
            <p:ph type="subTitle" idx="1"/>
          </p:nvPr>
        </p:nvSpPr>
        <p:spPr>
          <a:xfrm>
            <a:off x="713225" y="1474050"/>
            <a:ext cx="22290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3" name="Google Shape;743;p19"/>
          <p:cNvSpPr txBox="1">
            <a:spLocks noGrp="1"/>
          </p:cNvSpPr>
          <p:nvPr>
            <p:ph type="title"/>
          </p:nvPr>
        </p:nvSpPr>
        <p:spPr>
          <a:xfrm>
            <a:off x="713225" y="327000"/>
            <a:ext cx="7360800" cy="755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"/>
            </a:lvl9pPr>
          </a:lstStyle>
          <a:p>
            <a:endParaRPr/>
          </a:p>
        </p:txBody>
      </p:sp>
      <p:sp>
        <p:nvSpPr>
          <p:cNvPr id="744" name="Google Shape;744;p19"/>
          <p:cNvSpPr txBox="1">
            <a:spLocks noGrp="1"/>
          </p:cNvSpPr>
          <p:nvPr>
            <p:ph type="subTitle" idx="2"/>
          </p:nvPr>
        </p:nvSpPr>
        <p:spPr>
          <a:xfrm>
            <a:off x="718570" y="2362168"/>
            <a:ext cx="2229000" cy="438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45" name="Google Shape;745;p19"/>
          <p:cNvSpPr txBox="1">
            <a:spLocks noGrp="1"/>
          </p:cNvSpPr>
          <p:nvPr>
            <p:ph type="subTitle" idx="3"/>
          </p:nvPr>
        </p:nvSpPr>
        <p:spPr>
          <a:xfrm>
            <a:off x="3465943" y="2362168"/>
            <a:ext cx="2224800" cy="438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46" name="Google Shape;746;p19"/>
          <p:cNvSpPr txBox="1">
            <a:spLocks noGrp="1"/>
          </p:cNvSpPr>
          <p:nvPr>
            <p:ph type="subTitle" idx="4"/>
          </p:nvPr>
        </p:nvSpPr>
        <p:spPr>
          <a:xfrm>
            <a:off x="6204962" y="2362168"/>
            <a:ext cx="2224500" cy="438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47" name="Google Shape;747;p19"/>
          <p:cNvSpPr txBox="1">
            <a:spLocks noGrp="1"/>
          </p:cNvSpPr>
          <p:nvPr>
            <p:ph type="subTitle" idx="5"/>
          </p:nvPr>
        </p:nvSpPr>
        <p:spPr>
          <a:xfrm>
            <a:off x="3461788" y="1474050"/>
            <a:ext cx="22248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8" name="Google Shape;748;p19"/>
          <p:cNvSpPr txBox="1">
            <a:spLocks noGrp="1"/>
          </p:cNvSpPr>
          <p:nvPr>
            <p:ph type="subTitle" idx="6"/>
          </p:nvPr>
        </p:nvSpPr>
        <p:spPr>
          <a:xfrm>
            <a:off x="6200425" y="1474050"/>
            <a:ext cx="22203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9" name="Google Shape;749;p19"/>
          <p:cNvSpPr txBox="1">
            <a:spLocks noGrp="1"/>
          </p:cNvSpPr>
          <p:nvPr>
            <p:ph type="subTitle" idx="7"/>
          </p:nvPr>
        </p:nvSpPr>
        <p:spPr>
          <a:xfrm>
            <a:off x="713225" y="3273131"/>
            <a:ext cx="22290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0" name="Google Shape;750;p19"/>
          <p:cNvSpPr txBox="1">
            <a:spLocks noGrp="1"/>
          </p:cNvSpPr>
          <p:nvPr>
            <p:ph type="subTitle" idx="8"/>
          </p:nvPr>
        </p:nvSpPr>
        <p:spPr>
          <a:xfrm>
            <a:off x="718570" y="4161249"/>
            <a:ext cx="2229000" cy="438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51" name="Google Shape;751;p19"/>
          <p:cNvSpPr txBox="1">
            <a:spLocks noGrp="1"/>
          </p:cNvSpPr>
          <p:nvPr>
            <p:ph type="subTitle" idx="9"/>
          </p:nvPr>
        </p:nvSpPr>
        <p:spPr>
          <a:xfrm>
            <a:off x="3465943" y="4161249"/>
            <a:ext cx="2224800" cy="438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52" name="Google Shape;752;p19"/>
          <p:cNvSpPr txBox="1">
            <a:spLocks noGrp="1"/>
          </p:cNvSpPr>
          <p:nvPr>
            <p:ph type="subTitle" idx="13"/>
          </p:nvPr>
        </p:nvSpPr>
        <p:spPr>
          <a:xfrm>
            <a:off x="6204962" y="4161249"/>
            <a:ext cx="2224500" cy="438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17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53" name="Google Shape;753;p19"/>
          <p:cNvSpPr txBox="1">
            <a:spLocks noGrp="1"/>
          </p:cNvSpPr>
          <p:nvPr>
            <p:ph type="subTitle" idx="14"/>
          </p:nvPr>
        </p:nvSpPr>
        <p:spPr>
          <a:xfrm>
            <a:off x="3461788" y="3273131"/>
            <a:ext cx="22248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4" name="Google Shape;754;p19"/>
          <p:cNvSpPr txBox="1">
            <a:spLocks noGrp="1"/>
          </p:cNvSpPr>
          <p:nvPr>
            <p:ph type="subTitle" idx="15"/>
          </p:nvPr>
        </p:nvSpPr>
        <p:spPr>
          <a:xfrm>
            <a:off x="6200425" y="3273131"/>
            <a:ext cx="2220300" cy="8691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just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098032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8;p20">
            <a:extLst>
              <a:ext uri="{FF2B5EF4-FFF2-40B4-BE49-F238E27FC236}">
                <a16:creationId xmlns:a16="http://schemas.microsoft.com/office/drawing/2014/main" id="{577172B2-38AD-47E0-8C28-918490DC3F24}"/>
              </a:ext>
            </a:extLst>
          </p:cNvPr>
          <p:cNvSpPr>
            <a:spLocks/>
          </p:cNvSpPr>
          <p:nvPr/>
        </p:nvSpPr>
        <p:spPr bwMode="auto">
          <a:xfrm>
            <a:off x="8829677" y="988219"/>
            <a:ext cx="135731" cy="158354"/>
          </a:xfrm>
          <a:custGeom>
            <a:avLst/>
            <a:gdLst>
              <a:gd name="T0" fmla="*/ 2090019 w 6432"/>
              <a:gd name="T1" fmla="*/ 400325 h 6358"/>
              <a:gd name="T2" fmla="*/ 3108904 w 6432"/>
              <a:gd name="T3" fmla="*/ 2007073 h 6358"/>
              <a:gd name="T4" fmla="*/ 2078933 w 6432"/>
              <a:gd name="T5" fmla="*/ 2480158 h 6358"/>
              <a:gd name="T6" fmla="*/ 2090019 w 6432"/>
              <a:gd name="T7" fmla="*/ 400325 h 6358"/>
              <a:gd name="T8" fmla="*/ 4495113 w 6432"/>
              <a:gd name="T9" fmla="*/ 1659681 h 6358"/>
              <a:gd name="T10" fmla="*/ 3853062 w 6432"/>
              <a:gd name="T11" fmla="*/ 2879387 h 6358"/>
              <a:gd name="T12" fmla="*/ 3438244 w 6432"/>
              <a:gd name="T13" fmla="*/ 2155945 h 6358"/>
              <a:gd name="T14" fmla="*/ 4495113 w 6432"/>
              <a:gd name="T15" fmla="*/ 1659681 h 6358"/>
              <a:gd name="T16" fmla="*/ 1822440 w 6432"/>
              <a:gd name="T17" fmla="*/ 2909142 h 6358"/>
              <a:gd name="T18" fmla="*/ 1792333 w 6432"/>
              <a:gd name="T19" fmla="*/ 3921528 h 6358"/>
              <a:gd name="T20" fmla="*/ 516955 w 6432"/>
              <a:gd name="T21" fmla="*/ 3515690 h 6358"/>
              <a:gd name="T22" fmla="*/ 1822440 w 6432"/>
              <a:gd name="T23" fmla="*/ 2909142 h 6358"/>
              <a:gd name="T24" fmla="*/ 3248237 w 6432"/>
              <a:gd name="T25" fmla="*/ 2245276 h 6358"/>
              <a:gd name="T26" fmla="*/ 3553013 w 6432"/>
              <a:gd name="T27" fmla="*/ 2771294 h 6358"/>
              <a:gd name="T28" fmla="*/ 3735114 w 6432"/>
              <a:gd name="T29" fmla="*/ 3103244 h 6358"/>
              <a:gd name="T30" fmla="*/ 3085157 w 6432"/>
              <a:gd name="T31" fmla="*/ 4320724 h 6358"/>
              <a:gd name="T32" fmla="*/ 2363142 w 6432"/>
              <a:gd name="T33" fmla="*/ 4105668 h 6358"/>
              <a:gd name="T34" fmla="*/ 2017173 w 6432"/>
              <a:gd name="T35" fmla="*/ 3997608 h 6358"/>
              <a:gd name="T36" fmla="*/ 2067848 w 6432"/>
              <a:gd name="T37" fmla="*/ 2796665 h 6358"/>
              <a:gd name="T38" fmla="*/ 3248237 w 6432"/>
              <a:gd name="T39" fmla="*/ 2245276 h 6358"/>
              <a:gd name="T40" fmla="*/ 3849911 w 6432"/>
              <a:gd name="T41" fmla="*/ 3307275 h 6358"/>
              <a:gd name="T42" fmla="*/ 4768235 w 6432"/>
              <a:gd name="T43" fmla="*/ 4868793 h 6358"/>
              <a:gd name="T44" fmla="*/ 4551330 w 6432"/>
              <a:gd name="T45" fmla="*/ 4798226 h 6358"/>
              <a:gd name="T46" fmla="*/ 3684439 w 6432"/>
              <a:gd name="T47" fmla="*/ 4503768 h 6358"/>
              <a:gd name="T48" fmla="*/ 3277527 w 6432"/>
              <a:gd name="T49" fmla="*/ 4381363 h 6358"/>
              <a:gd name="T50" fmla="*/ 3849911 w 6432"/>
              <a:gd name="T51" fmla="*/ 3307275 h 6358"/>
              <a:gd name="T52" fmla="*/ 2003724 w 6432"/>
              <a:gd name="T53" fmla="*/ 4239098 h 6358"/>
              <a:gd name="T54" fmla="*/ 2967180 w 6432"/>
              <a:gd name="T55" fmla="*/ 4536877 h 6358"/>
              <a:gd name="T56" fmla="*/ 1878629 w 6432"/>
              <a:gd name="T57" fmla="*/ 6486599 h 6358"/>
              <a:gd name="T58" fmla="*/ 2003724 w 6432"/>
              <a:gd name="T59" fmla="*/ 4239098 h 6358"/>
              <a:gd name="T60" fmla="*/ 2059125 w 6432"/>
              <a:gd name="T61" fmla="*/ 0 h 6358"/>
              <a:gd name="T62" fmla="*/ 2036166 w 6432"/>
              <a:gd name="T63" fmla="*/ 31980 h 6358"/>
              <a:gd name="T64" fmla="*/ 2030651 w 6432"/>
              <a:gd name="T65" fmla="*/ 83818 h 6358"/>
              <a:gd name="T66" fmla="*/ 2009267 w 6432"/>
              <a:gd name="T67" fmla="*/ 285624 h 6358"/>
              <a:gd name="T68" fmla="*/ 1835889 w 6432"/>
              <a:gd name="T69" fmla="*/ 2595955 h 6358"/>
              <a:gd name="T70" fmla="*/ 99744 w 6432"/>
              <a:gd name="T71" fmla="*/ 3396572 h 6358"/>
              <a:gd name="T72" fmla="*/ 150419 w 6432"/>
              <a:gd name="T73" fmla="*/ 3665659 h 6358"/>
              <a:gd name="T74" fmla="*/ 1785215 w 6432"/>
              <a:gd name="T75" fmla="*/ 4172948 h 6358"/>
              <a:gd name="T76" fmla="*/ 1698920 w 6432"/>
              <a:gd name="T77" fmla="*/ 6832861 h 6358"/>
              <a:gd name="T78" fmla="*/ 1797876 w 6432"/>
              <a:gd name="T79" fmla="*/ 7010426 h 6358"/>
              <a:gd name="T80" fmla="*/ 1840644 w 6432"/>
              <a:gd name="T81" fmla="*/ 6978446 h 6358"/>
              <a:gd name="T82" fmla="*/ 3159550 w 6432"/>
              <a:gd name="T83" fmla="*/ 4597515 h 6358"/>
              <a:gd name="T84" fmla="*/ 4984353 w 6432"/>
              <a:gd name="T85" fmla="*/ 5200743 h 6358"/>
              <a:gd name="T86" fmla="*/ 5007313 w 6432"/>
              <a:gd name="T87" fmla="*/ 5205159 h 6358"/>
              <a:gd name="T88" fmla="*/ 5048477 w 6432"/>
              <a:gd name="T89" fmla="*/ 5022082 h 6358"/>
              <a:gd name="T90" fmla="*/ 3967860 w 6432"/>
              <a:gd name="T91" fmla="*/ 3084481 h 6358"/>
              <a:gd name="T92" fmla="*/ 4818910 w 6432"/>
              <a:gd name="T93" fmla="*/ 1496496 h 6358"/>
              <a:gd name="T94" fmla="*/ 4735794 w 6432"/>
              <a:gd name="T95" fmla="*/ 1264902 h 6358"/>
              <a:gd name="T96" fmla="*/ 4716773 w 6432"/>
              <a:gd name="T97" fmla="*/ 1269319 h 6358"/>
              <a:gd name="T98" fmla="*/ 3301274 w 6432"/>
              <a:gd name="T99" fmla="*/ 1917743 h 6358"/>
              <a:gd name="T100" fmla="*/ 2103469 w 6432"/>
              <a:gd name="T101" fmla="*/ 121310 h 6358"/>
              <a:gd name="T102" fmla="*/ 2084476 w 6432"/>
              <a:gd name="T103" fmla="*/ 102547 h 6358"/>
              <a:gd name="T104" fmla="*/ 2081297 w 6432"/>
              <a:gd name="T105" fmla="*/ 36396 h 6358"/>
              <a:gd name="T106" fmla="*/ 2059125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" name="Google Shape;769;p20">
            <a:extLst>
              <a:ext uri="{FF2B5EF4-FFF2-40B4-BE49-F238E27FC236}">
                <a16:creationId xmlns:a16="http://schemas.microsoft.com/office/drawing/2014/main" id="{E94E280E-0A87-4CC4-BA84-0AD7A154A4C0}"/>
              </a:ext>
            </a:extLst>
          </p:cNvPr>
          <p:cNvSpPr/>
          <p:nvPr/>
        </p:nvSpPr>
        <p:spPr>
          <a:xfrm>
            <a:off x="396480" y="946549"/>
            <a:ext cx="3377803" cy="1878806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6" name="Google Shape;770;p20">
            <a:extLst>
              <a:ext uri="{FF2B5EF4-FFF2-40B4-BE49-F238E27FC236}">
                <a16:creationId xmlns:a16="http://schemas.microsoft.com/office/drawing/2014/main" id="{33B5EB79-CB37-433A-90E4-A529A04314AF}"/>
              </a:ext>
            </a:extLst>
          </p:cNvPr>
          <p:cNvGrpSpPr>
            <a:grpSpLocks/>
          </p:cNvGrpSpPr>
          <p:nvPr/>
        </p:nvGrpSpPr>
        <p:grpSpPr bwMode="auto">
          <a:xfrm rot="-640298">
            <a:off x="2863455" y="308372"/>
            <a:ext cx="948928" cy="903684"/>
            <a:chOff x="984375" y="2346230"/>
            <a:chExt cx="468336" cy="446495"/>
          </a:xfrm>
        </p:grpSpPr>
        <p:sp>
          <p:nvSpPr>
            <p:cNvPr id="7" name="Google Shape;771;p20">
              <a:extLst>
                <a:ext uri="{FF2B5EF4-FFF2-40B4-BE49-F238E27FC236}">
                  <a16:creationId xmlns:a16="http://schemas.microsoft.com/office/drawing/2014/main" id="{59A2F0FA-30C4-4468-9027-62BFD4D135A4}"/>
                </a:ext>
              </a:extLst>
            </p:cNvPr>
            <p:cNvSpPr/>
            <p:nvPr/>
          </p:nvSpPr>
          <p:spPr>
            <a:xfrm>
              <a:off x="1139575" y="2344567"/>
              <a:ext cx="312616" cy="36825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772;p20">
              <a:extLst>
                <a:ext uri="{FF2B5EF4-FFF2-40B4-BE49-F238E27FC236}">
                  <a16:creationId xmlns:a16="http://schemas.microsoft.com/office/drawing/2014/main" id="{9490BCC4-7E20-4914-AC0D-82375F5EE8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" name="Google Shape;773;p20">
              <a:extLst>
                <a:ext uri="{FF2B5EF4-FFF2-40B4-BE49-F238E27FC236}">
                  <a16:creationId xmlns:a16="http://schemas.microsoft.com/office/drawing/2014/main" id="{F1F7804D-3854-4700-9EC7-845351751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774;p20">
              <a:extLst>
                <a:ext uri="{FF2B5EF4-FFF2-40B4-BE49-F238E27FC236}">
                  <a16:creationId xmlns:a16="http://schemas.microsoft.com/office/drawing/2014/main" id="{395B507D-E1A1-41F9-B965-CDB31A27ECF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1" name="Google Shape;775;p20">
            <a:extLst>
              <a:ext uri="{FF2B5EF4-FFF2-40B4-BE49-F238E27FC236}">
                <a16:creationId xmlns:a16="http://schemas.microsoft.com/office/drawing/2014/main" id="{0315B054-C76C-4179-9547-8EF8B5BBF618}"/>
              </a:ext>
            </a:extLst>
          </p:cNvPr>
          <p:cNvSpPr>
            <a:spLocks/>
          </p:cNvSpPr>
          <p:nvPr/>
        </p:nvSpPr>
        <p:spPr bwMode="auto">
          <a:xfrm rot="19198952">
            <a:off x="7614048" y="3132537"/>
            <a:ext cx="330994" cy="191690"/>
          </a:xfrm>
          <a:custGeom>
            <a:avLst/>
            <a:gdLst>
              <a:gd name="T0" fmla="*/ 8642948 w 5732"/>
              <a:gd name="T1" fmla="*/ 1720445 h 3324"/>
              <a:gd name="T2" fmla="*/ 16467844 w 5732"/>
              <a:gd name="T3" fmla="*/ 7975637 h 3324"/>
              <a:gd name="T4" fmla="*/ 16710911 w 5732"/>
              <a:gd name="T5" fmla="*/ 8212155 h 3324"/>
              <a:gd name="T6" fmla="*/ 16787981 w 5732"/>
              <a:gd name="T7" fmla="*/ 8229917 h 3324"/>
              <a:gd name="T8" fmla="*/ 16865052 w 5732"/>
              <a:gd name="T9" fmla="*/ 8212155 h 3324"/>
              <a:gd name="T10" fmla="*/ 16948050 w 5732"/>
              <a:gd name="T11" fmla="*/ 8188549 h 3324"/>
              <a:gd name="T12" fmla="*/ 16965836 w 5732"/>
              <a:gd name="T13" fmla="*/ 8170787 h 3324"/>
              <a:gd name="T14" fmla="*/ 23539900 w 5732"/>
              <a:gd name="T15" fmla="*/ 3919846 h 3324"/>
              <a:gd name="T16" fmla="*/ 26355695 w 5732"/>
              <a:gd name="T17" fmla="*/ 3299025 h 3324"/>
              <a:gd name="T18" fmla="*/ 28827638 w 5732"/>
              <a:gd name="T19" fmla="*/ 7088848 h 3324"/>
              <a:gd name="T20" fmla="*/ 22638848 w 5732"/>
              <a:gd name="T21" fmla="*/ 14284115 h 3324"/>
              <a:gd name="T22" fmla="*/ 15003664 w 5732"/>
              <a:gd name="T23" fmla="*/ 17861025 h 3324"/>
              <a:gd name="T24" fmla="*/ 5352952 w 5732"/>
              <a:gd name="T25" fmla="*/ 8129420 h 3324"/>
              <a:gd name="T26" fmla="*/ 7676684 w 5732"/>
              <a:gd name="T27" fmla="*/ 1815098 h 3324"/>
              <a:gd name="T28" fmla="*/ 8642948 w 5732"/>
              <a:gd name="T29" fmla="*/ 1720445 h 3324"/>
              <a:gd name="T30" fmla="*/ 7848609 w 5732"/>
              <a:gd name="T31" fmla="*/ 0 h 3324"/>
              <a:gd name="T32" fmla="*/ 3088428 w 5732"/>
              <a:gd name="T33" fmla="*/ 2938405 h 3324"/>
              <a:gd name="T34" fmla="*/ 14167826 w 5732"/>
              <a:gd name="T35" fmla="*/ 19398238 h 3324"/>
              <a:gd name="T36" fmla="*/ 14902880 w 5732"/>
              <a:gd name="T37" fmla="*/ 19646521 h 3324"/>
              <a:gd name="T38" fmla="*/ 15543078 w 5732"/>
              <a:gd name="T39" fmla="*/ 19457368 h 3324"/>
              <a:gd name="T40" fmla="*/ 30932017 w 5732"/>
              <a:gd name="T41" fmla="*/ 4038105 h 3324"/>
              <a:gd name="T42" fmla="*/ 26385337 w 5732"/>
              <a:gd name="T43" fmla="*/ 1182436 h 3324"/>
              <a:gd name="T44" fmla="*/ 16912479 w 5732"/>
              <a:gd name="T45" fmla="*/ 6473948 h 3324"/>
              <a:gd name="T46" fmla="*/ 7848609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2" name="Google Shape;776;p20">
            <a:extLst>
              <a:ext uri="{FF2B5EF4-FFF2-40B4-BE49-F238E27FC236}">
                <a16:creationId xmlns:a16="http://schemas.microsoft.com/office/drawing/2014/main" id="{92BB96AE-09A3-4D6F-9939-8069AFF50D38}"/>
              </a:ext>
            </a:extLst>
          </p:cNvPr>
          <p:cNvGrpSpPr>
            <a:grpSpLocks/>
          </p:cNvGrpSpPr>
          <p:nvPr/>
        </p:nvGrpSpPr>
        <p:grpSpPr bwMode="auto">
          <a:xfrm>
            <a:off x="7572377" y="3328990"/>
            <a:ext cx="1156097" cy="1545431"/>
            <a:chOff x="1517975" y="4132611"/>
            <a:chExt cx="698732" cy="933635"/>
          </a:xfrm>
        </p:grpSpPr>
        <p:sp>
          <p:nvSpPr>
            <p:cNvPr id="13" name="Google Shape;777;p20">
              <a:extLst>
                <a:ext uri="{FF2B5EF4-FFF2-40B4-BE49-F238E27FC236}">
                  <a16:creationId xmlns:a16="http://schemas.microsoft.com/office/drawing/2014/main" id="{8181D342-DEE0-44B0-8CA8-38B478A155AD}"/>
                </a:ext>
              </a:extLst>
            </p:cNvPr>
            <p:cNvSpPr/>
            <p:nvPr/>
          </p:nvSpPr>
          <p:spPr>
            <a:xfrm>
              <a:off x="1597851" y="4490097"/>
              <a:ext cx="138163" cy="138103"/>
            </a:xfrm>
            <a:custGeom>
              <a:avLst/>
              <a:gdLst/>
              <a:ahLst/>
              <a:cxnLst/>
              <a:rect l="l" t="t" r="r" b="b"/>
              <a:pathLst>
                <a:path w="2859" h="2863" extrusionOk="0">
                  <a:moveTo>
                    <a:pt x="1429" y="0"/>
                  </a:moveTo>
                  <a:cubicBezTo>
                    <a:pt x="638" y="0"/>
                    <a:pt x="0" y="642"/>
                    <a:pt x="0" y="1429"/>
                  </a:cubicBezTo>
                  <a:cubicBezTo>
                    <a:pt x="0" y="2220"/>
                    <a:pt x="638" y="2862"/>
                    <a:pt x="1429" y="2862"/>
                  </a:cubicBezTo>
                  <a:cubicBezTo>
                    <a:pt x="2220" y="2862"/>
                    <a:pt x="2859" y="2220"/>
                    <a:pt x="2859" y="1429"/>
                  </a:cubicBezTo>
                  <a:cubicBezTo>
                    <a:pt x="2859" y="642"/>
                    <a:pt x="2220" y="0"/>
                    <a:pt x="14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778;p20">
              <a:extLst>
                <a:ext uri="{FF2B5EF4-FFF2-40B4-BE49-F238E27FC236}">
                  <a16:creationId xmlns:a16="http://schemas.microsoft.com/office/drawing/2014/main" id="{4CBF8698-A84A-45B3-AC63-7975D5E3B76E}"/>
                </a:ext>
              </a:extLst>
            </p:cNvPr>
            <p:cNvSpPr/>
            <p:nvPr/>
          </p:nvSpPr>
          <p:spPr>
            <a:xfrm>
              <a:off x="1932465" y="4188715"/>
              <a:ext cx="107221" cy="106455"/>
            </a:xfrm>
            <a:custGeom>
              <a:avLst/>
              <a:gdLst/>
              <a:ahLst/>
              <a:cxnLst/>
              <a:rect l="l" t="t" r="r" b="b"/>
              <a:pathLst>
                <a:path w="2215" h="2214" extrusionOk="0">
                  <a:moveTo>
                    <a:pt x="1106" y="0"/>
                  </a:moveTo>
                  <a:cubicBezTo>
                    <a:pt x="495" y="0"/>
                    <a:pt x="1" y="494"/>
                    <a:pt x="1" y="1106"/>
                  </a:cubicBezTo>
                  <a:cubicBezTo>
                    <a:pt x="1" y="1717"/>
                    <a:pt x="495" y="2214"/>
                    <a:pt x="1106" y="2214"/>
                  </a:cubicBezTo>
                  <a:cubicBezTo>
                    <a:pt x="1718" y="2214"/>
                    <a:pt x="2214" y="1717"/>
                    <a:pt x="2214" y="1106"/>
                  </a:cubicBezTo>
                  <a:cubicBezTo>
                    <a:pt x="2214" y="494"/>
                    <a:pt x="1718" y="0"/>
                    <a:pt x="11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779;p20">
              <a:extLst>
                <a:ext uri="{FF2B5EF4-FFF2-40B4-BE49-F238E27FC236}">
                  <a16:creationId xmlns:a16="http://schemas.microsoft.com/office/drawing/2014/main" id="{19205D38-D47F-4303-9528-9F3D7A38E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335" y="4751068"/>
              <a:ext cx="151250" cy="63885"/>
            </a:xfrm>
            <a:custGeom>
              <a:avLst/>
              <a:gdLst>
                <a:gd name="T0" fmla="*/ 2910490 w 3137"/>
                <a:gd name="T1" fmla="*/ 0 h 1325"/>
                <a:gd name="T2" fmla="*/ 2522264 w 3137"/>
                <a:gd name="T3" fmla="*/ 25554 h 1325"/>
                <a:gd name="T4" fmla="*/ 3542779 w 3137"/>
                <a:gd name="T5" fmla="*/ 2854719 h 1325"/>
                <a:gd name="T6" fmla="*/ 5539694 w 3137"/>
                <a:gd name="T7" fmla="*/ 3077907 h 1325"/>
                <a:gd name="T8" fmla="*/ 7292497 w 3137"/>
                <a:gd name="T9" fmla="*/ 2785000 h 1325"/>
                <a:gd name="T10" fmla="*/ 2910490 w 3137"/>
                <a:gd name="T11" fmla="*/ 0 h 13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37" h="1325" extrusionOk="0">
                  <a:moveTo>
                    <a:pt x="1252" y="0"/>
                  </a:moveTo>
                  <a:cubicBezTo>
                    <a:pt x="1197" y="0"/>
                    <a:pt x="1141" y="4"/>
                    <a:pt x="1085" y="11"/>
                  </a:cubicBezTo>
                  <a:cubicBezTo>
                    <a:pt x="1" y="156"/>
                    <a:pt x="400" y="992"/>
                    <a:pt x="1524" y="1228"/>
                  </a:cubicBezTo>
                  <a:cubicBezTo>
                    <a:pt x="1869" y="1299"/>
                    <a:pt x="2154" y="1324"/>
                    <a:pt x="2383" y="1324"/>
                  </a:cubicBezTo>
                  <a:cubicBezTo>
                    <a:pt x="2901" y="1324"/>
                    <a:pt x="3137" y="1198"/>
                    <a:pt x="3137" y="1198"/>
                  </a:cubicBezTo>
                  <a:cubicBezTo>
                    <a:pt x="3137" y="1198"/>
                    <a:pt x="2267" y="0"/>
                    <a:pt x="1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780;p20">
              <a:extLst>
                <a:ext uri="{FF2B5EF4-FFF2-40B4-BE49-F238E27FC236}">
                  <a16:creationId xmlns:a16="http://schemas.microsoft.com/office/drawing/2014/main" id="{9D8C761C-A066-4CA0-A29D-79BCB11E9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882" y="4540367"/>
              <a:ext cx="125455" cy="87848"/>
            </a:xfrm>
            <a:custGeom>
              <a:avLst/>
              <a:gdLst>
                <a:gd name="T0" fmla="*/ 1755116 w 2602"/>
                <a:gd name="T1" fmla="*/ 2314 h 1822"/>
                <a:gd name="T2" fmla="*/ 2482726 w 2602"/>
                <a:gd name="T3" fmla="*/ 3075596 h 1822"/>
                <a:gd name="T4" fmla="*/ 5837225 w 2602"/>
                <a:gd name="T5" fmla="*/ 4235604 h 1822"/>
                <a:gd name="T6" fmla="*/ 6046478 w 2602"/>
                <a:gd name="T7" fmla="*/ 4223984 h 1822"/>
                <a:gd name="T8" fmla="*/ 2426942 w 2602"/>
                <a:gd name="T9" fmla="*/ 74396 h 1822"/>
                <a:gd name="T10" fmla="*/ 1755116 w 2602"/>
                <a:gd name="T11" fmla="*/ 2314 h 18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02" h="1822" extrusionOk="0">
                  <a:moveTo>
                    <a:pt x="755" y="1"/>
                  </a:moveTo>
                  <a:cubicBezTo>
                    <a:pt x="0" y="1"/>
                    <a:pt x="177" y="798"/>
                    <a:pt x="1068" y="1323"/>
                  </a:cubicBezTo>
                  <a:cubicBezTo>
                    <a:pt x="1820" y="1769"/>
                    <a:pt x="2317" y="1822"/>
                    <a:pt x="2511" y="1822"/>
                  </a:cubicBezTo>
                  <a:cubicBezTo>
                    <a:pt x="2571" y="1822"/>
                    <a:pt x="2601" y="1817"/>
                    <a:pt x="2601" y="1817"/>
                  </a:cubicBezTo>
                  <a:cubicBezTo>
                    <a:pt x="2601" y="1817"/>
                    <a:pt x="2119" y="242"/>
                    <a:pt x="1044" y="32"/>
                  </a:cubicBezTo>
                  <a:cubicBezTo>
                    <a:pt x="936" y="11"/>
                    <a:pt x="840" y="1"/>
                    <a:pt x="7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7" name="Google Shape;781;p20">
              <a:extLst>
                <a:ext uri="{FF2B5EF4-FFF2-40B4-BE49-F238E27FC236}">
                  <a16:creationId xmlns:a16="http://schemas.microsoft.com/office/drawing/2014/main" id="{6DBD9D43-C755-4B17-9776-66DF8C56A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2853" y="4814857"/>
              <a:ext cx="125841" cy="87462"/>
            </a:xfrm>
            <a:custGeom>
              <a:avLst/>
              <a:gdLst>
                <a:gd name="T0" fmla="*/ 4291371 w 2610"/>
                <a:gd name="T1" fmla="*/ 0 h 1814"/>
                <a:gd name="T2" fmla="*/ 3638107 w 2610"/>
                <a:gd name="T3" fmla="*/ 69719 h 1814"/>
                <a:gd name="T4" fmla="*/ 0 w 2610"/>
                <a:gd name="T5" fmla="*/ 4200683 h 1814"/>
                <a:gd name="T6" fmla="*/ 230130 w 2610"/>
                <a:gd name="T7" fmla="*/ 4214666 h 1814"/>
                <a:gd name="T8" fmla="*/ 3568388 w 2610"/>
                <a:gd name="T9" fmla="*/ 3077901 h 1814"/>
                <a:gd name="T10" fmla="*/ 4291371 w 2610"/>
                <a:gd name="T11" fmla="*/ 0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6" y="0"/>
                  </a:moveTo>
                  <a:cubicBezTo>
                    <a:pt x="1763" y="0"/>
                    <a:pt x="1670" y="10"/>
                    <a:pt x="1565" y="30"/>
                  </a:cubicBezTo>
                  <a:cubicBezTo>
                    <a:pt x="490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9" y="1813"/>
                  </a:cubicBezTo>
                  <a:cubicBezTo>
                    <a:pt x="297" y="1813"/>
                    <a:pt x="791" y="1759"/>
                    <a:pt x="1535" y="1324"/>
                  </a:cubicBezTo>
                  <a:cubicBezTo>
                    <a:pt x="2431" y="800"/>
                    <a:pt x="2609" y="0"/>
                    <a:pt x="18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782;p20">
              <a:extLst>
                <a:ext uri="{FF2B5EF4-FFF2-40B4-BE49-F238E27FC236}">
                  <a16:creationId xmlns:a16="http://schemas.microsoft.com/office/drawing/2014/main" id="{FC9B5ACE-4DB6-4EAC-9BFB-B2F2B2437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3641" y="4683036"/>
              <a:ext cx="125841" cy="87462"/>
            </a:xfrm>
            <a:custGeom>
              <a:avLst/>
              <a:gdLst>
                <a:gd name="T0" fmla="*/ 4298314 w 2610"/>
                <a:gd name="T1" fmla="*/ 2314 h 1814"/>
                <a:gd name="T2" fmla="*/ 3640469 w 2610"/>
                <a:gd name="T3" fmla="*/ 69719 h 1814"/>
                <a:gd name="T4" fmla="*/ 0 w 2610"/>
                <a:gd name="T5" fmla="*/ 4200683 h 1814"/>
                <a:gd name="T6" fmla="*/ 227816 w 2610"/>
                <a:gd name="T7" fmla="*/ 4214666 h 1814"/>
                <a:gd name="T8" fmla="*/ 3568388 w 2610"/>
                <a:gd name="T9" fmla="*/ 3070909 h 1814"/>
                <a:gd name="T10" fmla="*/ 4298314 w 2610"/>
                <a:gd name="T11" fmla="*/ 2314 h 18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10" h="1814" extrusionOk="0">
                  <a:moveTo>
                    <a:pt x="1849" y="1"/>
                  </a:moveTo>
                  <a:cubicBezTo>
                    <a:pt x="1766" y="1"/>
                    <a:pt x="1671" y="10"/>
                    <a:pt x="1566" y="30"/>
                  </a:cubicBezTo>
                  <a:cubicBezTo>
                    <a:pt x="491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8" y="1813"/>
                  </a:cubicBezTo>
                  <a:cubicBezTo>
                    <a:pt x="296" y="1813"/>
                    <a:pt x="791" y="1759"/>
                    <a:pt x="1535" y="1321"/>
                  </a:cubicBezTo>
                  <a:cubicBezTo>
                    <a:pt x="2431" y="797"/>
                    <a:pt x="2610" y="1"/>
                    <a:pt x="18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783;p20">
              <a:extLst>
                <a:ext uri="{FF2B5EF4-FFF2-40B4-BE49-F238E27FC236}">
                  <a16:creationId xmlns:a16="http://schemas.microsoft.com/office/drawing/2014/main" id="{517A1F94-E2B0-46DE-A53F-0FAC4D30E4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975" y="4132611"/>
              <a:ext cx="698732" cy="933635"/>
            </a:xfrm>
            <a:custGeom>
              <a:avLst/>
              <a:gdLst>
                <a:gd name="T0" fmla="*/ 23042293 w 14492"/>
                <a:gd name="T1" fmla="*/ 0 h 19364"/>
                <a:gd name="T2" fmla="*/ 17872197 w 14492"/>
                <a:gd name="T3" fmla="*/ 2664071 h 19364"/>
                <a:gd name="T4" fmla="*/ 19529685 w 14492"/>
                <a:gd name="T5" fmla="*/ 9838075 h 19364"/>
                <a:gd name="T6" fmla="*/ 22361160 w 14492"/>
                <a:gd name="T7" fmla="*/ 10444813 h 19364"/>
                <a:gd name="T8" fmla="*/ 22523885 w 14492"/>
                <a:gd name="T9" fmla="*/ 10442498 h 19364"/>
                <a:gd name="T10" fmla="*/ 22523885 w 14492"/>
                <a:gd name="T11" fmla="*/ 10442498 h 19364"/>
                <a:gd name="T12" fmla="*/ 22133344 w 14492"/>
                <a:gd name="T13" fmla="*/ 18155787 h 19364"/>
                <a:gd name="T14" fmla="*/ 21440590 w 14492"/>
                <a:gd name="T15" fmla="*/ 26443268 h 19364"/>
                <a:gd name="T16" fmla="*/ 20301511 w 14492"/>
                <a:gd name="T17" fmla="*/ 42383673 h 19364"/>
                <a:gd name="T18" fmla="*/ 18548702 w 14492"/>
                <a:gd name="T19" fmla="*/ 42372053 h 19364"/>
                <a:gd name="T20" fmla="*/ 17832661 w 14492"/>
                <a:gd name="T21" fmla="*/ 42374368 h 19364"/>
                <a:gd name="T22" fmla="*/ 11056233 w 14492"/>
                <a:gd name="T23" fmla="*/ 42509177 h 19364"/>
                <a:gd name="T24" fmla="*/ 9075561 w 14492"/>
                <a:gd name="T25" fmla="*/ 26657150 h 19364"/>
                <a:gd name="T26" fmla="*/ 13899328 w 14492"/>
                <a:gd name="T27" fmla="*/ 21054665 h 19364"/>
                <a:gd name="T28" fmla="*/ 8145686 w 14492"/>
                <a:gd name="T29" fmla="*/ 14603693 h 19364"/>
                <a:gd name="T30" fmla="*/ 7982960 w 14492"/>
                <a:gd name="T31" fmla="*/ 14606007 h 19364"/>
                <a:gd name="T32" fmla="*/ 8108512 w 14492"/>
                <a:gd name="T33" fmla="*/ 15177885 h 19364"/>
                <a:gd name="T34" fmla="*/ 12932231 w 14492"/>
                <a:gd name="T35" fmla="*/ 20961706 h 19364"/>
                <a:gd name="T36" fmla="*/ 7731904 w 14492"/>
                <a:gd name="T37" fmla="*/ 25838893 h 19364"/>
                <a:gd name="T38" fmla="*/ 7678434 w 14492"/>
                <a:gd name="T39" fmla="*/ 25838893 h 19364"/>
                <a:gd name="T40" fmla="*/ 1524993 w 14492"/>
                <a:gd name="T41" fmla="*/ 21226696 h 19364"/>
                <a:gd name="T42" fmla="*/ 6239457 w 14492"/>
                <a:gd name="T43" fmla="*/ 15124414 h 19364"/>
                <a:gd name="T44" fmla="*/ 6041872 w 14492"/>
                <a:gd name="T45" fmla="*/ 14517677 h 19364"/>
                <a:gd name="T46" fmla="*/ 5693181 w 14492"/>
                <a:gd name="T47" fmla="*/ 14508372 h 19364"/>
                <a:gd name="T48" fmla="*/ 392856 w 14492"/>
                <a:gd name="T49" fmla="*/ 20073635 h 19364"/>
                <a:gd name="T50" fmla="*/ 7008920 w 14492"/>
                <a:gd name="T51" fmla="*/ 26780387 h 19364"/>
                <a:gd name="T52" fmla="*/ 7392519 w 14492"/>
                <a:gd name="T53" fmla="*/ 26787330 h 19364"/>
                <a:gd name="T54" fmla="*/ 8517665 w 14492"/>
                <a:gd name="T55" fmla="*/ 26726917 h 19364"/>
                <a:gd name="T56" fmla="*/ 8517665 w 14492"/>
                <a:gd name="T57" fmla="*/ 26726917 h 19364"/>
                <a:gd name="T58" fmla="*/ 9468465 w 14492"/>
                <a:gd name="T59" fmla="*/ 35707151 h 19364"/>
                <a:gd name="T60" fmla="*/ 10300704 w 14492"/>
                <a:gd name="T61" fmla="*/ 42571953 h 19364"/>
                <a:gd name="T62" fmla="*/ 8666456 w 14492"/>
                <a:gd name="T63" fmla="*/ 42711439 h 19364"/>
                <a:gd name="T64" fmla="*/ 1383192 w 14492"/>
                <a:gd name="T65" fmla="*/ 44057408 h 19364"/>
                <a:gd name="T66" fmla="*/ 1476199 w 14492"/>
                <a:gd name="T67" fmla="*/ 44450312 h 19364"/>
                <a:gd name="T68" fmla="*/ 1494762 w 14492"/>
                <a:gd name="T69" fmla="*/ 44447998 h 19364"/>
                <a:gd name="T70" fmla="*/ 17516515 w 14492"/>
                <a:gd name="T71" fmla="*/ 43101980 h 19364"/>
                <a:gd name="T72" fmla="*/ 33445261 w 14492"/>
                <a:gd name="T73" fmla="*/ 45008208 h 19364"/>
                <a:gd name="T74" fmla="*/ 33494103 w 14492"/>
                <a:gd name="T75" fmla="*/ 45012885 h 19364"/>
                <a:gd name="T76" fmla="*/ 33466187 w 14492"/>
                <a:gd name="T77" fmla="*/ 44589798 h 19364"/>
                <a:gd name="T78" fmla="*/ 21156990 w 14492"/>
                <a:gd name="T79" fmla="*/ 42406913 h 19364"/>
                <a:gd name="T80" fmla="*/ 22303061 w 14492"/>
                <a:gd name="T81" fmla="*/ 26247998 h 19364"/>
                <a:gd name="T82" fmla="*/ 22988823 w 14492"/>
                <a:gd name="T83" fmla="*/ 10409953 h 19364"/>
                <a:gd name="T84" fmla="*/ 27380150 w 14492"/>
                <a:gd name="T85" fmla="*/ 7896940 h 19364"/>
                <a:gd name="T86" fmla="*/ 25155461 w 14492"/>
                <a:gd name="T87" fmla="*/ 1320416 h 19364"/>
                <a:gd name="T88" fmla="*/ 25083379 w 14492"/>
                <a:gd name="T89" fmla="*/ 1311110 h 19364"/>
                <a:gd name="T90" fmla="*/ 25101990 w 14492"/>
                <a:gd name="T91" fmla="*/ 1855120 h 19364"/>
                <a:gd name="T92" fmla="*/ 26106261 w 14492"/>
                <a:gd name="T93" fmla="*/ 7850461 h 19364"/>
                <a:gd name="T94" fmla="*/ 22249590 w 14492"/>
                <a:gd name="T95" fmla="*/ 9519567 h 19364"/>
                <a:gd name="T96" fmla="*/ 19736575 w 14492"/>
                <a:gd name="T97" fmla="*/ 8854730 h 19364"/>
                <a:gd name="T98" fmla="*/ 18822997 w 14492"/>
                <a:gd name="T99" fmla="*/ 3126694 h 19364"/>
                <a:gd name="T100" fmla="*/ 23704864 w 14492"/>
                <a:gd name="T101" fmla="*/ 774140 h 19364"/>
                <a:gd name="T102" fmla="*/ 25178701 w 14492"/>
                <a:gd name="T103" fmla="*/ 936865 h 19364"/>
                <a:gd name="T104" fmla="*/ 25222866 w 14492"/>
                <a:gd name="T105" fmla="*/ 941494 h 19364"/>
                <a:gd name="T106" fmla="*/ 25204255 w 14492"/>
                <a:gd name="T107" fmla="*/ 471928 h 19364"/>
                <a:gd name="T108" fmla="*/ 23042293 w 14492"/>
                <a:gd name="T109" fmla="*/ 0 h 1936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492" h="19364" extrusionOk="0">
                  <a:moveTo>
                    <a:pt x="9912" y="0"/>
                  </a:moveTo>
                  <a:cubicBezTo>
                    <a:pt x="9056" y="0"/>
                    <a:pt x="8186" y="459"/>
                    <a:pt x="7688" y="1146"/>
                  </a:cubicBezTo>
                  <a:cubicBezTo>
                    <a:pt x="6969" y="2143"/>
                    <a:pt x="7270" y="3674"/>
                    <a:pt x="8401" y="4232"/>
                  </a:cubicBezTo>
                  <a:cubicBezTo>
                    <a:pt x="8764" y="4408"/>
                    <a:pt x="9190" y="4493"/>
                    <a:pt x="9619" y="4493"/>
                  </a:cubicBezTo>
                  <a:cubicBezTo>
                    <a:pt x="9643" y="4493"/>
                    <a:pt x="9666" y="4492"/>
                    <a:pt x="9689" y="4492"/>
                  </a:cubicBezTo>
                  <a:cubicBezTo>
                    <a:pt x="9602" y="5597"/>
                    <a:pt x="9625" y="6705"/>
                    <a:pt x="9521" y="7810"/>
                  </a:cubicBezTo>
                  <a:cubicBezTo>
                    <a:pt x="9412" y="9000"/>
                    <a:pt x="9345" y="10189"/>
                    <a:pt x="9223" y="11375"/>
                  </a:cubicBezTo>
                  <a:cubicBezTo>
                    <a:pt x="8986" y="13657"/>
                    <a:pt x="8777" y="15940"/>
                    <a:pt x="8733" y="18232"/>
                  </a:cubicBezTo>
                  <a:cubicBezTo>
                    <a:pt x="8480" y="18229"/>
                    <a:pt x="8228" y="18227"/>
                    <a:pt x="7979" y="18227"/>
                  </a:cubicBezTo>
                  <a:cubicBezTo>
                    <a:pt x="7876" y="18227"/>
                    <a:pt x="7774" y="18227"/>
                    <a:pt x="7671" y="18228"/>
                  </a:cubicBezTo>
                  <a:cubicBezTo>
                    <a:pt x="6698" y="18242"/>
                    <a:pt x="5725" y="18232"/>
                    <a:pt x="4756" y="18286"/>
                  </a:cubicBezTo>
                  <a:cubicBezTo>
                    <a:pt x="4404" y="16025"/>
                    <a:pt x="4289" y="13727"/>
                    <a:pt x="3904" y="11467"/>
                  </a:cubicBezTo>
                  <a:cubicBezTo>
                    <a:pt x="5104" y="11257"/>
                    <a:pt x="5941" y="10483"/>
                    <a:pt x="5979" y="9057"/>
                  </a:cubicBezTo>
                  <a:cubicBezTo>
                    <a:pt x="6012" y="7678"/>
                    <a:pt x="4926" y="6282"/>
                    <a:pt x="3504" y="6282"/>
                  </a:cubicBezTo>
                  <a:cubicBezTo>
                    <a:pt x="3481" y="6282"/>
                    <a:pt x="3457" y="6282"/>
                    <a:pt x="3434" y="6283"/>
                  </a:cubicBezTo>
                  <a:cubicBezTo>
                    <a:pt x="3276" y="6289"/>
                    <a:pt x="3373" y="6515"/>
                    <a:pt x="3488" y="6529"/>
                  </a:cubicBezTo>
                  <a:cubicBezTo>
                    <a:pt x="4708" y="6637"/>
                    <a:pt x="5577" y="7841"/>
                    <a:pt x="5563" y="9017"/>
                  </a:cubicBezTo>
                  <a:cubicBezTo>
                    <a:pt x="5550" y="10368"/>
                    <a:pt x="4661" y="11112"/>
                    <a:pt x="3326" y="11115"/>
                  </a:cubicBezTo>
                  <a:cubicBezTo>
                    <a:pt x="3318" y="11115"/>
                    <a:pt x="3310" y="11115"/>
                    <a:pt x="3303" y="11115"/>
                  </a:cubicBezTo>
                  <a:cubicBezTo>
                    <a:pt x="2056" y="11115"/>
                    <a:pt x="750" y="10529"/>
                    <a:pt x="656" y="9131"/>
                  </a:cubicBezTo>
                  <a:cubicBezTo>
                    <a:pt x="565" y="7746"/>
                    <a:pt x="1258" y="6715"/>
                    <a:pt x="2684" y="6506"/>
                  </a:cubicBezTo>
                  <a:cubicBezTo>
                    <a:pt x="2860" y="6482"/>
                    <a:pt x="2724" y="6252"/>
                    <a:pt x="2599" y="6245"/>
                  </a:cubicBezTo>
                  <a:cubicBezTo>
                    <a:pt x="2548" y="6243"/>
                    <a:pt x="2498" y="6241"/>
                    <a:pt x="2449" y="6241"/>
                  </a:cubicBezTo>
                  <a:cubicBezTo>
                    <a:pt x="1058" y="6241"/>
                    <a:pt x="300" y="7287"/>
                    <a:pt x="169" y="8635"/>
                  </a:cubicBezTo>
                  <a:cubicBezTo>
                    <a:pt x="1" y="10416"/>
                    <a:pt x="1319" y="11456"/>
                    <a:pt x="3015" y="11520"/>
                  </a:cubicBezTo>
                  <a:cubicBezTo>
                    <a:pt x="3071" y="11522"/>
                    <a:pt x="3126" y="11523"/>
                    <a:pt x="3180" y="11523"/>
                  </a:cubicBezTo>
                  <a:cubicBezTo>
                    <a:pt x="3346" y="11523"/>
                    <a:pt x="3506" y="11514"/>
                    <a:pt x="3664" y="11497"/>
                  </a:cubicBezTo>
                  <a:cubicBezTo>
                    <a:pt x="3559" y="12740"/>
                    <a:pt x="3941" y="14129"/>
                    <a:pt x="4073" y="15360"/>
                  </a:cubicBezTo>
                  <a:cubicBezTo>
                    <a:pt x="4168" y="16221"/>
                    <a:pt x="4036" y="17478"/>
                    <a:pt x="4431" y="18313"/>
                  </a:cubicBezTo>
                  <a:cubicBezTo>
                    <a:pt x="4195" y="18330"/>
                    <a:pt x="3961" y="18347"/>
                    <a:pt x="3728" y="18373"/>
                  </a:cubicBezTo>
                  <a:cubicBezTo>
                    <a:pt x="2748" y="18489"/>
                    <a:pt x="1504" y="18553"/>
                    <a:pt x="595" y="18952"/>
                  </a:cubicBezTo>
                  <a:cubicBezTo>
                    <a:pt x="527" y="18981"/>
                    <a:pt x="560" y="19121"/>
                    <a:pt x="635" y="19121"/>
                  </a:cubicBezTo>
                  <a:cubicBezTo>
                    <a:pt x="638" y="19121"/>
                    <a:pt x="640" y="19121"/>
                    <a:pt x="643" y="19120"/>
                  </a:cubicBezTo>
                  <a:cubicBezTo>
                    <a:pt x="2905" y="18774"/>
                    <a:pt x="5224" y="18541"/>
                    <a:pt x="7535" y="18541"/>
                  </a:cubicBezTo>
                  <a:cubicBezTo>
                    <a:pt x="9846" y="18541"/>
                    <a:pt x="12151" y="18774"/>
                    <a:pt x="14387" y="19361"/>
                  </a:cubicBezTo>
                  <a:cubicBezTo>
                    <a:pt x="14394" y="19362"/>
                    <a:pt x="14401" y="19363"/>
                    <a:pt x="14408" y="19363"/>
                  </a:cubicBezTo>
                  <a:cubicBezTo>
                    <a:pt x="14491" y="19363"/>
                    <a:pt x="14466" y="19210"/>
                    <a:pt x="14396" y="19181"/>
                  </a:cubicBezTo>
                  <a:cubicBezTo>
                    <a:pt x="12761" y="18512"/>
                    <a:pt x="10899" y="18292"/>
                    <a:pt x="9101" y="18242"/>
                  </a:cubicBezTo>
                  <a:cubicBezTo>
                    <a:pt x="9148" y="15917"/>
                    <a:pt x="9375" y="13605"/>
                    <a:pt x="9594" y="11291"/>
                  </a:cubicBezTo>
                  <a:cubicBezTo>
                    <a:pt x="9808" y="9054"/>
                    <a:pt x="10115" y="6729"/>
                    <a:pt x="9889" y="4478"/>
                  </a:cubicBezTo>
                  <a:cubicBezTo>
                    <a:pt x="10659" y="4411"/>
                    <a:pt x="11402" y="4056"/>
                    <a:pt x="11778" y="3397"/>
                  </a:cubicBezTo>
                  <a:cubicBezTo>
                    <a:pt x="12345" y="2407"/>
                    <a:pt x="12041" y="838"/>
                    <a:pt x="10821" y="568"/>
                  </a:cubicBezTo>
                  <a:cubicBezTo>
                    <a:pt x="10810" y="566"/>
                    <a:pt x="10799" y="564"/>
                    <a:pt x="10790" y="564"/>
                  </a:cubicBezTo>
                  <a:cubicBezTo>
                    <a:pt x="10669" y="564"/>
                    <a:pt x="10710" y="751"/>
                    <a:pt x="10798" y="798"/>
                  </a:cubicBezTo>
                  <a:cubicBezTo>
                    <a:pt x="11642" y="1261"/>
                    <a:pt x="11778" y="2650"/>
                    <a:pt x="11230" y="3377"/>
                  </a:cubicBezTo>
                  <a:cubicBezTo>
                    <a:pt x="10874" y="3847"/>
                    <a:pt x="10212" y="4095"/>
                    <a:pt x="9571" y="4095"/>
                  </a:cubicBezTo>
                  <a:cubicBezTo>
                    <a:pt x="9178" y="4095"/>
                    <a:pt x="8792" y="4002"/>
                    <a:pt x="8490" y="3809"/>
                  </a:cubicBezTo>
                  <a:cubicBezTo>
                    <a:pt x="7668" y="3285"/>
                    <a:pt x="7554" y="2099"/>
                    <a:pt x="8097" y="1345"/>
                  </a:cubicBezTo>
                  <a:cubicBezTo>
                    <a:pt x="8585" y="670"/>
                    <a:pt x="9386" y="333"/>
                    <a:pt x="10197" y="333"/>
                  </a:cubicBezTo>
                  <a:cubicBezTo>
                    <a:pt x="10410" y="333"/>
                    <a:pt x="10623" y="356"/>
                    <a:pt x="10831" y="403"/>
                  </a:cubicBezTo>
                  <a:cubicBezTo>
                    <a:pt x="10838" y="404"/>
                    <a:pt x="10844" y="405"/>
                    <a:pt x="10850" y="405"/>
                  </a:cubicBezTo>
                  <a:cubicBezTo>
                    <a:pt x="10942" y="405"/>
                    <a:pt x="10908" y="235"/>
                    <a:pt x="10842" y="203"/>
                  </a:cubicBezTo>
                  <a:cubicBezTo>
                    <a:pt x="10547" y="64"/>
                    <a:pt x="10231" y="0"/>
                    <a:pt x="991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0" name="Google Shape;784;p20">
            <a:extLst>
              <a:ext uri="{FF2B5EF4-FFF2-40B4-BE49-F238E27FC236}">
                <a16:creationId xmlns:a16="http://schemas.microsoft.com/office/drawing/2014/main" id="{C6F9E925-06C2-45F7-8308-66F748A6E8DD}"/>
              </a:ext>
            </a:extLst>
          </p:cNvPr>
          <p:cNvSpPr>
            <a:spLocks/>
          </p:cNvSpPr>
          <p:nvPr/>
        </p:nvSpPr>
        <p:spPr bwMode="auto">
          <a:xfrm>
            <a:off x="8380811" y="2953942"/>
            <a:ext cx="215503" cy="250031"/>
          </a:xfrm>
          <a:custGeom>
            <a:avLst/>
            <a:gdLst>
              <a:gd name="T0" fmla="*/ 5973590 w 6128"/>
              <a:gd name="T1" fmla="*/ 2209 h 7092"/>
              <a:gd name="T2" fmla="*/ 5707541 w 6128"/>
              <a:gd name="T3" fmla="*/ 44187 h 7092"/>
              <a:gd name="T4" fmla="*/ 4146552 w 6128"/>
              <a:gd name="T5" fmla="*/ 5331932 h 7092"/>
              <a:gd name="T6" fmla="*/ 118723 w 6128"/>
              <a:gd name="T7" fmla="*/ 9019881 h 7092"/>
              <a:gd name="T8" fmla="*/ 5289805 w 6128"/>
              <a:gd name="T9" fmla="*/ 11079313 h 7092"/>
              <a:gd name="T10" fmla="*/ 7396068 w 6128"/>
              <a:gd name="T11" fmla="*/ 15671022 h 7092"/>
              <a:gd name="T12" fmla="*/ 7453225 w 6128"/>
              <a:gd name="T13" fmla="*/ 15666604 h 7092"/>
              <a:gd name="T14" fmla="*/ 9733166 w 6128"/>
              <a:gd name="T15" fmla="*/ 9625333 h 7092"/>
              <a:gd name="T16" fmla="*/ 13345463 w 6128"/>
              <a:gd name="T17" fmla="*/ 7437760 h 7092"/>
              <a:gd name="T18" fmla="*/ 8508561 w 6128"/>
              <a:gd name="T19" fmla="*/ 4792806 h 7092"/>
              <a:gd name="T20" fmla="*/ 5973590 w 6128"/>
              <a:gd name="T21" fmla="*/ 2209 h 709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1" name="Google Shape;785;p20">
            <a:extLst>
              <a:ext uri="{FF2B5EF4-FFF2-40B4-BE49-F238E27FC236}">
                <a16:creationId xmlns:a16="http://schemas.microsoft.com/office/drawing/2014/main" id="{AFC28EEB-0BBC-4C6D-83CF-2F644C35FBFD}"/>
              </a:ext>
            </a:extLst>
          </p:cNvPr>
          <p:cNvSpPr>
            <a:spLocks/>
          </p:cNvSpPr>
          <p:nvPr/>
        </p:nvSpPr>
        <p:spPr bwMode="auto">
          <a:xfrm>
            <a:off x="8601077" y="3205162"/>
            <a:ext cx="135731" cy="158354"/>
          </a:xfrm>
          <a:custGeom>
            <a:avLst/>
            <a:gdLst>
              <a:gd name="T0" fmla="*/ 3740787 w 3884"/>
              <a:gd name="T1" fmla="*/ 2208 h 4495"/>
              <a:gd name="T2" fmla="*/ 3575794 w 3884"/>
              <a:gd name="T3" fmla="*/ 28700 h 4495"/>
              <a:gd name="T4" fmla="*/ 2598790 w 3884"/>
              <a:gd name="T5" fmla="*/ 3375718 h 4495"/>
              <a:gd name="T6" fmla="*/ 75996 w 3884"/>
              <a:gd name="T7" fmla="*/ 5710026 h 4495"/>
              <a:gd name="T8" fmla="*/ 3310901 w 3884"/>
              <a:gd name="T9" fmla="*/ 7007339 h 4495"/>
              <a:gd name="T10" fmla="*/ 4635271 w 3884"/>
              <a:gd name="T11" fmla="*/ 9917521 h 4495"/>
              <a:gd name="T12" fmla="*/ 4667841 w 3884"/>
              <a:gd name="T13" fmla="*/ 9915313 h 4495"/>
              <a:gd name="T14" fmla="*/ 6098587 w 3884"/>
              <a:gd name="T15" fmla="*/ 6089511 h 4495"/>
              <a:gd name="T16" fmla="*/ 8358725 w 3884"/>
              <a:gd name="T17" fmla="*/ 4710562 h 4495"/>
              <a:gd name="T18" fmla="*/ 5327859 w 3884"/>
              <a:gd name="T19" fmla="*/ 3031510 h 4495"/>
              <a:gd name="T20" fmla="*/ 3740787 w 3884"/>
              <a:gd name="T21" fmla="*/ 220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22" name="Google Shape;786;p20">
            <a:extLst>
              <a:ext uri="{FF2B5EF4-FFF2-40B4-BE49-F238E27FC236}">
                <a16:creationId xmlns:a16="http://schemas.microsoft.com/office/drawing/2014/main" id="{673C89E7-D6AF-4EA6-84AE-FF2CB759F8F5}"/>
              </a:ext>
            </a:extLst>
          </p:cNvPr>
          <p:cNvGrpSpPr>
            <a:grpSpLocks/>
          </p:cNvGrpSpPr>
          <p:nvPr/>
        </p:nvGrpSpPr>
        <p:grpSpPr bwMode="auto">
          <a:xfrm>
            <a:off x="7629527" y="502446"/>
            <a:ext cx="1098947" cy="1131094"/>
            <a:chOff x="918850" y="1629150"/>
            <a:chExt cx="442250" cy="453124"/>
          </a:xfrm>
        </p:grpSpPr>
        <p:sp>
          <p:nvSpPr>
            <p:cNvPr id="23" name="Google Shape;787;p20">
              <a:extLst>
                <a:ext uri="{FF2B5EF4-FFF2-40B4-BE49-F238E27FC236}">
                  <a16:creationId xmlns:a16="http://schemas.microsoft.com/office/drawing/2014/main" id="{2F6BF56B-0792-49E8-A2EF-A65AAA4371CA}"/>
                </a:ext>
              </a:extLst>
            </p:cNvPr>
            <p:cNvSpPr/>
            <p:nvPr/>
          </p:nvSpPr>
          <p:spPr>
            <a:xfrm>
              <a:off x="1015637" y="1741716"/>
              <a:ext cx="267842" cy="245641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788;p20">
              <a:extLst>
                <a:ext uri="{FF2B5EF4-FFF2-40B4-BE49-F238E27FC236}">
                  <a16:creationId xmlns:a16="http://schemas.microsoft.com/office/drawing/2014/main" id="{48B2489A-31F5-4156-8603-67DADB1DD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789;p20">
              <a:extLst>
                <a:ext uri="{FF2B5EF4-FFF2-40B4-BE49-F238E27FC236}">
                  <a16:creationId xmlns:a16="http://schemas.microsoft.com/office/drawing/2014/main" id="{51C2B840-4D8A-4673-B321-EFF75F8054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790;p20">
              <a:extLst>
                <a:ext uri="{FF2B5EF4-FFF2-40B4-BE49-F238E27FC236}">
                  <a16:creationId xmlns:a16="http://schemas.microsoft.com/office/drawing/2014/main" id="{17EAFB15-CD2B-408B-9F53-51FD4174B7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791;p20">
              <a:extLst>
                <a:ext uri="{FF2B5EF4-FFF2-40B4-BE49-F238E27FC236}">
                  <a16:creationId xmlns:a16="http://schemas.microsoft.com/office/drawing/2014/main" id="{AD6BE595-3BAB-4222-BACD-A6AE520491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792;p20">
              <a:extLst>
                <a:ext uri="{FF2B5EF4-FFF2-40B4-BE49-F238E27FC236}">
                  <a16:creationId xmlns:a16="http://schemas.microsoft.com/office/drawing/2014/main" id="{59BC1031-A5F7-4998-B192-2849C6F898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793;p20">
              <a:extLst>
                <a:ext uri="{FF2B5EF4-FFF2-40B4-BE49-F238E27FC236}">
                  <a16:creationId xmlns:a16="http://schemas.microsoft.com/office/drawing/2014/main" id="{9BEE2515-7C30-4007-93FE-5D966E4A0B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794;p20">
              <a:extLst>
                <a:ext uri="{FF2B5EF4-FFF2-40B4-BE49-F238E27FC236}">
                  <a16:creationId xmlns:a16="http://schemas.microsoft.com/office/drawing/2014/main" id="{74693600-189A-4D17-BEA1-97A9037FF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795;p20">
              <a:extLst>
                <a:ext uri="{FF2B5EF4-FFF2-40B4-BE49-F238E27FC236}">
                  <a16:creationId xmlns:a16="http://schemas.microsoft.com/office/drawing/2014/main" id="{F4698A1C-E747-45BC-999F-F3B6FC964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796;p20">
              <a:extLst>
                <a:ext uri="{FF2B5EF4-FFF2-40B4-BE49-F238E27FC236}">
                  <a16:creationId xmlns:a16="http://schemas.microsoft.com/office/drawing/2014/main" id="{17FB2B7C-305B-45D3-9213-D835B45E6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3" name="Google Shape;797;p20">
              <a:extLst>
                <a:ext uri="{FF2B5EF4-FFF2-40B4-BE49-F238E27FC236}">
                  <a16:creationId xmlns:a16="http://schemas.microsoft.com/office/drawing/2014/main" id="{936AA3DE-D0EB-4419-8AC3-FE638E11E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4" name="Google Shape;798;p20">
              <a:extLst>
                <a:ext uri="{FF2B5EF4-FFF2-40B4-BE49-F238E27FC236}">
                  <a16:creationId xmlns:a16="http://schemas.microsoft.com/office/drawing/2014/main" id="{1C0D6AB6-49A5-4FF6-BC48-2C3082D74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5" name="Google Shape;799;p20">
            <a:extLst>
              <a:ext uri="{FF2B5EF4-FFF2-40B4-BE49-F238E27FC236}">
                <a16:creationId xmlns:a16="http://schemas.microsoft.com/office/drawing/2014/main" id="{BD0CD3BD-1E6D-4A97-84AE-8F8F1B0FE6A7}"/>
              </a:ext>
            </a:extLst>
          </p:cNvPr>
          <p:cNvSpPr/>
          <p:nvPr/>
        </p:nvSpPr>
        <p:spPr>
          <a:xfrm>
            <a:off x="788194" y="957265"/>
            <a:ext cx="215504" cy="269081"/>
          </a:xfrm>
          <a:custGeom>
            <a:avLst/>
            <a:gdLst/>
            <a:ahLst/>
            <a:cxnLst/>
            <a:rect l="l" t="t" r="r" b="b"/>
            <a:pathLst>
              <a:path w="7736" h="6918" extrusionOk="0">
                <a:moveTo>
                  <a:pt x="3151" y="1"/>
                </a:moveTo>
                <a:cubicBezTo>
                  <a:pt x="3143" y="1"/>
                  <a:pt x="3136" y="1"/>
                  <a:pt x="3129" y="2"/>
                </a:cubicBezTo>
                <a:cubicBezTo>
                  <a:pt x="2720" y="28"/>
                  <a:pt x="2867" y="2512"/>
                  <a:pt x="2740" y="2512"/>
                </a:cubicBezTo>
                <a:cubicBezTo>
                  <a:pt x="2739" y="2512"/>
                  <a:pt x="2738" y="2512"/>
                  <a:pt x="2737" y="2512"/>
                </a:cubicBezTo>
                <a:cubicBezTo>
                  <a:pt x="2735" y="2511"/>
                  <a:pt x="2731" y="2511"/>
                  <a:pt x="2727" y="2511"/>
                </a:cubicBezTo>
                <a:cubicBezTo>
                  <a:pt x="2509" y="2511"/>
                  <a:pt x="124" y="3290"/>
                  <a:pt x="64" y="3661"/>
                </a:cubicBezTo>
                <a:cubicBezTo>
                  <a:pt x="0" y="4043"/>
                  <a:pt x="2697" y="4422"/>
                  <a:pt x="2697" y="4422"/>
                </a:cubicBezTo>
                <a:cubicBezTo>
                  <a:pt x="2697" y="4422"/>
                  <a:pt x="2173" y="6736"/>
                  <a:pt x="2653" y="6908"/>
                </a:cubicBezTo>
                <a:cubicBezTo>
                  <a:pt x="2671" y="6915"/>
                  <a:pt x="2689" y="6918"/>
                  <a:pt x="2709" y="6918"/>
                </a:cubicBezTo>
                <a:cubicBezTo>
                  <a:pt x="3220" y="6918"/>
                  <a:pt x="4390" y="4813"/>
                  <a:pt x="4390" y="4813"/>
                </a:cubicBezTo>
                <a:cubicBezTo>
                  <a:pt x="4390" y="4813"/>
                  <a:pt x="6002" y="5796"/>
                  <a:pt x="6657" y="5796"/>
                </a:cubicBezTo>
                <a:cubicBezTo>
                  <a:pt x="6747" y="5796"/>
                  <a:pt x="6819" y="5778"/>
                  <a:pt x="6866" y="5736"/>
                </a:cubicBezTo>
                <a:cubicBezTo>
                  <a:pt x="7256" y="5388"/>
                  <a:pt x="5650" y="3661"/>
                  <a:pt x="5650" y="3661"/>
                </a:cubicBezTo>
                <a:cubicBezTo>
                  <a:pt x="5650" y="3661"/>
                  <a:pt x="7735" y="2218"/>
                  <a:pt x="7515" y="1782"/>
                </a:cubicBezTo>
                <a:cubicBezTo>
                  <a:pt x="7468" y="1687"/>
                  <a:pt x="7316" y="1650"/>
                  <a:pt x="7109" y="1650"/>
                </a:cubicBezTo>
                <a:cubicBezTo>
                  <a:pt x="6367" y="1650"/>
                  <a:pt x="4910" y="2120"/>
                  <a:pt x="4910" y="2120"/>
                </a:cubicBezTo>
                <a:cubicBezTo>
                  <a:pt x="4910" y="2120"/>
                  <a:pt x="3847" y="1"/>
                  <a:pt x="315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Google Shape;800;p20">
            <a:extLst>
              <a:ext uri="{FF2B5EF4-FFF2-40B4-BE49-F238E27FC236}">
                <a16:creationId xmlns:a16="http://schemas.microsoft.com/office/drawing/2014/main" id="{2AFC2153-DE32-4D9A-86CC-47EA8656D193}"/>
              </a:ext>
            </a:extLst>
          </p:cNvPr>
          <p:cNvSpPr>
            <a:spLocks/>
          </p:cNvSpPr>
          <p:nvPr/>
        </p:nvSpPr>
        <p:spPr bwMode="auto">
          <a:xfrm rot="19198971">
            <a:off x="457200" y="1020366"/>
            <a:ext cx="247650" cy="142875"/>
          </a:xfrm>
          <a:custGeom>
            <a:avLst/>
            <a:gdLst>
              <a:gd name="T0" fmla="*/ 4838363 w 5732"/>
              <a:gd name="T1" fmla="*/ 955767 h 3324"/>
              <a:gd name="T2" fmla="*/ 9218813 w 5732"/>
              <a:gd name="T3" fmla="*/ 4430787 h 3324"/>
              <a:gd name="T4" fmla="*/ 9354822 w 5732"/>
              <a:gd name="T5" fmla="*/ 4562143 h 3324"/>
              <a:gd name="T6" fmla="*/ 9397969 w 5732"/>
              <a:gd name="T7" fmla="*/ 4572000 h 3324"/>
              <a:gd name="T8" fmla="*/ 9441116 w 5732"/>
              <a:gd name="T9" fmla="*/ 4562143 h 3324"/>
              <a:gd name="T10" fmla="*/ 9487605 w 5732"/>
              <a:gd name="T11" fmla="*/ 4549019 h 3324"/>
              <a:gd name="T12" fmla="*/ 9497570 w 5732"/>
              <a:gd name="T13" fmla="*/ 4539161 h 3324"/>
              <a:gd name="T14" fmla="*/ 13177757 w 5732"/>
              <a:gd name="T15" fmla="*/ 2177626 h 3324"/>
              <a:gd name="T16" fmla="*/ 14754041 w 5732"/>
              <a:gd name="T17" fmla="*/ 1832731 h 3324"/>
              <a:gd name="T18" fmla="*/ 16137863 w 5732"/>
              <a:gd name="T19" fmla="*/ 3938089 h 3324"/>
              <a:gd name="T20" fmla="*/ 12673355 w 5732"/>
              <a:gd name="T21" fmla="*/ 7935322 h 3324"/>
              <a:gd name="T22" fmla="*/ 8399131 w 5732"/>
              <a:gd name="T23" fmla="*/ 9922448 h 3324"/>
              <a:gd name="T24" fmla="*/ 2996628 w 5732"/>
              <a:gd name="T25" fmla="*/ 4516180 h 3324"/>
              <a:gd name="T26" fmla="*/ 4297439 w 5732"/>
              <a:gd name="T27" fmla="*/ 1008320 h 3324"/>
              <a:gd name="T28" fmla="*/ 4838363 w 5732"/>
              <a:gd name="T29" fmla="*/ 955767 h 3324"/>
              <a:gd name="T30" fmla="*/ 4393699 w 5732"/>
              <a:gd name="T31" fmla="*/ 0 h 3324"/>
              <a:gd name="T32" fmla="*/ 1728941 w 5732"/>
              <a:gd name="T33" fmla="*/ 1632374 h 3324"/>
              <a:gd name="T34" fmla="*/ 7931194 w 5732"/>
              <a:gd name="T35" fmla="*/ 10776431 h 3324"/>
              <a:gd name="T36" fmla="*/ 8342735 w 5732"/>
              <a:gd name="T37" fmla="*/ 10914378 h 3324"/>
              <a:gd name="T38" fmla="*/ 8701104 w 5732"/>
              <a:gd name="T39" fmla="*/ 10809270 h 3324"/>
              <a:gd name="T40" fmla="*/ 17315914 w 5732"/>
              <a:gd name="T41" fmla="*/ 2243304 h 3324"/>
              <a:gd name="T42" fmla="*/ 14770632 w 5732"/>
              <a:gd name="T43" fmla="*/ 656893 h 3324"/>
              <a:gd name="T44" fmla="*/ 9467673 w 5732"/>
              <a:gd name="T45" fmla="*/ 3596519 h 3324"/>
              <a:gd name="T46" fmla="*/ 4393699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7" name="Google Shape;801;p20">
            <a:extLst>
              <a:ext uri="{FF2B5EF4-FFF2-40B4-BE49-F238E27FC236}">
                <a16:creationId xmlns:a16="http://schemas.microsoft.com/office/drawing/2014/main" id="{F3520CC6-FA0F-4C42-AA30-4232A1025160}"/>
              </a:ext>
            </a:extLst>
          </p:cNvPr>
          <p:cNvSpPr>
            <a:spLocks/>
          </p:cNvSpPr>
          <p:nvPr/>
        </p:nvSpPr>
        <p:spPr bwMode="auto">
          <a:xfrm>
            <a:off x="933451" y="577454"/>
            <a:ext cx="232172" cy="269081"/>
          </a:xfrm>
          <a:custGeom>
            <a:avLst/>
            <a:gdLst>
              <a:gd name="T0" fmla="*/ 6115169 w 6432"/>
              <a:gd name="T1" fmla="*/ 1155890 h 6358"/>
              <a:gd name="T2" fmla="*/ 9096349 w 6432"/>
              <a:gd name="T3" fmla="*/ 5795305 h 6358"/>
              <a:gd name="T4" fmla="*/ 6082778 w 6432"/>
              <a:gd name="T5" fmla="*/ 7161336 h 6358"/>
              <a:gd name="T6" fmla="*/ 6115169 w 6432"/>
              <a:gd name="T7" fmla="*/ 1155890 h 6358"/>
              <a:gd name="T8" fmla="*/ 13152288 w 6432"/>
              <a:gd name="T9" fmla="*/ 4792281 h 6358"/>
              <a:gd name="T10" fmla="*/ 11273734 w 6432"/>
              <a:gd name="T11" fmla="*/ 8314010 h 6358"/>
              <a:gd name="T12" fmla="*/ 10059931 w 6432"/>
              <a:gd name="T13" fmla="*/ 6225181 h 6358"/>
              <a:gd name="T14" fmla="*/ 13152288 w 6432"/>
              <a:gd name="T15" fmla="*/ 4792281 h 6358"/>
              <a:gd name="T16" fmla="*/ 5332261 w 6432"/>
              <a:gd name="T17" fmla="*/ 8399951 h 6358"/>
              <a:gd name="T18" fmla="*/ 5244234 w 6432"/>
              <a:gd name="T19" fmla="*/ 11323081 h 6358"/>
              <a:gd name="T20" fmla="*/ 1512585 w 6432"/>
              <a:gd name="T21" fmla="*/ 10151278 h 6358"/>
              <a:gd name="T22" fmla="*/ 5332261 w 6432"/>
              <a:gd name="T23" fmla="*/ 8399951 h 6358"/>
              <a:gd name="T24" fmla="*/ 9504046 w 6432"/>
              <a:gd name="T25" fmla="*/ 6483061 h 6358"/>
              <a:gd name="T26" fmla="*/ 10395821 w 6432"/>
              <a:gd name="T27" fmla="*/ 8001958 h 6358"/>
              <a:gd name="T28" fmla="*/ 10928604 w 6432"/>
              <a:gd name="T29" fmla="*/ 8960403 h 6358"/>
              <a:gd name="T30" fmla="*/ 9026851 w 6432"/>
              <a:gd name="T31" fmla="*/ 12475755 h 6358"/>
              <a:gd name="T32" fmla="*/ 6914344 w 6432"/>
              <a:gd name="T33" fmla="*/ 11854867 h 6358"/>
              <a:gd name="T34" fmla="*/ 5902104 w 6432"/>
              <a:gd name="T35" fmla="*/ 11542815 h 6358"/>
              <a:gd name="T36" fmla="*/ 6050340 w 6432"/>
              <a:gd name="T37" fmla="*/ 8075203 h 6358"/>
              <a:gd name="T38" fmla="*/ 9504046 w 6432"/>
              <a:gd name="T39" fmla="*/ 6483061 h 6358"/>
              <a:gd name="T40" fmla="*/ 11264445 w 6432"/>
              <a:gd name="T41" fmla="*/ 9549464 h 6358"/>
              <a:gd name="T42" fmla="*/ 13951415 w 6432"/>
              <a:gd name="T43" fmla="*/ 14058360 h 6358"/>
              <a:gd name="T44" fmla="*/ 13316744 w 6432"/>
              <a:gd name="T45" fmla="*/ 13854538 h 6358"/>
              <a:gd name="T46" fmla="*/ 10780320 w 6432"/>
              <a:gd name="T47" fmla="*/ 13004381 h 6358"/>
              <a:gd name="T48" fmla="*/ 9589715 w 6432"/>
              <a:gd name="T49" fmla="*/ 12650910 h 6358"/>
              <a:gd name="T50" fmla="*/ 11264445 w 6432"/>
              <a:gd name="T51" fmla="*/ 9549464 h 6358"/>
              <a:gd name="T52" fmla="*/ 5862686 w 6432"/>
              <a:gd name="T53" fmla="*/ 12240164 h 6358"/>
              <a:gd name="T54" fmla="*/ 8681721 w 6432"/>
              <a:gd name="T55" fmla="*/ 13099915 h 6358"/>
              <a:gd name="T56" fmla="*/ 5496717 w 6432"/>
              <a:gd name="T57" fmla="*/ 18729601 h 6358"/>
              <a:gd name="T58" fmla="*/ 5862686 w 6432"/>
              <a:gd name="T59" fmla="*/ 12240164 h 6358"/>
              <a:gd name="T60" fmla="*/ 6024831 w 6432"/>
              <a:gd name="T61" fmla="*/ 0 h 6358"/>
              <a:gd name="T62" fmla="*/ 5957692 w 6432"/>
              <a:gd name="T63" fmla="*/ 92318 h 6358"/>
              <a:gd name="T64" fmla="*/ 5941473 w 6432"/>
              <a:gd name="T65" fmla="*/ 242024 h 6358"/>
              <a:gd name="T66" fmla="*/ 5878906 w 6432"/>
              <a:gd name="T67" fmla="*/ 824708 h 6358"/>
              <a:gd name="T68" fmla="*/ 5371630 w 6432"/>
              <a:gd name="T69" fmla="*/ 7495678 h 6358"/>
              <a:gd name="T70" fmla="*/ 291852 w 6432"/>
              <a:gd name="T71" fmla="*/ 9807401 h 6358"/>
              <a:gd name="T72" fmla="*/ 440088 w 6432"/>
              <a:gd name="T73" fmla="*/ 10584370 h 6358"/>
              <a:gd name="T74" fmla="*/ 5223394 w 6432"/>
              <a:gd name="T75" fmla="*/ 12049096 h 6358"/>
              <a:gd name="T76" fmla="*/ 4970912 w 6432"/>
              <a:gd name="T77" fmla="*/ 19729465 h 6358"/>
              <a:gd name="T78" fmla="*/ 5260453 w 6432"/>
              <a:gd name="T79" fmla="*/ 20242122 h 6358"/>
              <a:gd name="T80" fmla="*/ 5385540 w 6432"/>
              <a:gd name="T81" fmla="*/ 20149747 h 6358"/>
              <a:gd name="T82" fmla="*/ 9244585 w 6432"/>
              <a:gd name="T83" fmla="*/ 13275014 h 6358"/>
              <a:gd name="T84" fmla="*/ 14583825 w 6432"/>
              <a:gd name="T85" fmla="*/ 15016805 h 6358"/>
              <a:gd name="T86" fmla="*/ 14650964 w 6432"/>
              <a:gd name="T87" fmla="*/ 15029501 h 6358"/>
              <a:gd name="T88" fmla="*/ 14771430 w 6432"/>
              <a:gd name="T89" fmla="*/ 14500932 h 6358"/>
              <a:gd name="T90" fmla="*/ 11609575 w 6432"/>
              <a:gd name="T91" fmla="*/ 8906287 h 6358"/>
              <a:gd name="T92" fmla="*/ 14099699 w 6432"/>
              <a:gd name="T93" fmla="*/ 4320987 h 6358"/>
              <a:gd name="T94" fmla="*/ 13856458 w 6432"/>
              <a:gd name="T95" fmla="*/ 3652305 h 6358"/>
              <a:gd name="T96" fmla="*/ 13800869 w 6432"/>
              <a:gd name="T97" fmla="*/ 3665058 h 6358"/>
              <a:gd name="T98" fmla="*/ 9659213 w 6432"/>
              <a:gd name="T99" fmla="*/ 5537369 h 6358"/>
              <a:gd name="T100" fmla="*/ 6154586 w 6432"/>
              <a:gd name="T101" fmla="*/ 350254 h 6358"/>
              <a:gd name="T102" fmla="*/ 6098998 w 6432"/>
              <a:gd name="T103" fmla="*/ 296139 h 6358"/>
              <a:gd name="T104" fmla="*/ 6089709 w 6432"/>
              <a:gd name="T105" fmla="*/ 105071 h 6358"/>
              <a:gd name="T106" fmla="*/ 602483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8" name="Google Shape;802;p20">
            <a:extLst>
              <a:ext uri="{FF2B5EF4-FFF2-40B4-BE49-F238E27FC236}">
                <a16:creationId xmlns:a16="http://schemas.microsoft.com/office/drawing/2014/main" id="{430050F3-CF5A-484A-8347-FB7D56E21362}"/>
              </a:ext>
            </a:extLst>
          </p:cNvPr>
          <p:cNvSpPr>
            <a:spLocks/>
          </p:cNvSpPr>
          <p:nvPr/>
        </p:nvSpPr>
        <p:spPr bwMode="auto">
          <a:xfrm rot="2474609">
            <a:off x="8021242" y="2421733"/>
            <a:ext cx="401240" cy="565547"/>
          </a:xfrm>
          <a:custGeom>
            <a:avLst/>
            <a:gdLst>
              <a:gd name="T0" fmla="*/ 12210590 w 12330"/>
              <a:gd name="T1" fmla="*/ 5952558 h 17374"/>
              <a:gd name="T2" fmla="*/ 10009854 w 12330"/>
              <a:gd name="T3" fmla="*/ 10268130 h 17374"/>
              <a:gd name="T4" fmla="*/ 6069521 w 12330"/>
              <a:gd name="T5" fmla="*/ 9989360 h 17374"/>
              <a:gd name="T6" fmla="*/ 10813723 w 12330"/>
              <a:gd name="T7" fmla="*/ 5543800 h 17374"/>
              <a:gd name="T8" fmla="*/ 15702845 w 12330"/>
              <a:gd name="T9" fmla="*/ 14336962 h 17374"/>
              <a:gd name="T10" fmla="*/ 11628873 w 12330"/>
              <a:gd name="T11" fmla="*/ 17673042 h 17374"/>
              <a:gd name="T12" fmla="*/ 11515931 w 12330"/>
              <a:gd name="T13" fmla="*/ 15016982 h 17374"/>
              <a:gd name="T14" fmla="*/ 18564396 w 12330"/>
              <a:gd name="T15" fmla="*/ 23636885 h 17374"/>
              <a:gd name="T16" fmla="*/ 16207373 w 12330"/>
              <a:gd name="T17" fmla="*/ 27151910 h 17374"/>
              <a:gd name="T18" fmla="*/ 15970165 w 12330"/>
              <a:gd name="T19" fmla="*/ 27144358 h 17374"/>
              <a:gd name="T20" fmla="*/ 17769942 w 12330"/>
              <a:gd name="T21" fmla="*/ 23821473 h 17374"/>
              <a:gd name="T22" fmla="*/ 5879390 w 12330"/>
              <a:gd name="T23" fmla="*/ 0 h 17374"/>
              <a:gd name="T24" fmla="*/ 2285475 w 12330"/>
              <a:gd name="T25" fmla="*/ 8563394 h 17374"/>
              <a:gd name="T26" fmla="*/ 5740068 w 12330"/>
              <a:gd name="T27" fmla="*/ 15463413 h 17374"/>
              <a:gd name="T28" fmla="*/ 8793659 w 12330"/>
              <a:gd name="T29" fmla="*/ 23286502 h 17374"/>
              <a:gd name="T30" fmla="*/ 16135867 w 12330"/>
              <a:gd name="T31" fmla="*/ 30830778 h 17374"/>
              <a:gd name="T32" fmla="*/ 22820992 w 12330"/>
              <a:gd name="T33" fmla="*/ 32458345 h 17374"/>
              <a:gd name="T34" fmla="*/ 22649692 w 12330"/>
              <a:gd name="T35" fmla="*/ 31898853 h 17374"/>
              <a:gd name="T36" fmla="*/ 17312492 w 12330"/>
              <a:gd name="T37" fmla="*/ 31051172 h 17374"/>
              <a:gd name="T38" fmla="*/ 15938187 w 12330"/>
              <a:gd name="T39" fmla="*/ 27805541 h 17374"/>
              <a:gd name="T40" fmla="*/ 18724458 w 12330"/>
              <a:gd name="T41" fmla="*/ 27328946 h 17374"/>
              <a:gd name="T42" fmla="*/ 18946567 w 12330"/>
              <a:gd name="T43" fmla="*/ 22789204 h 17374"/>
              <a:gd name="T44" fmla="*/ 15149374 w 12330"/>
              <a:gd name="T45" fmla="*/ 27048310 h 17374"/>
              <a:gd name="T46" fmla="*/ 9269984 w 12330"/>
              <a:gd name="T47" fmla="*/ 18064830 h 17374"/>
              <a:gd name="T48" fmla="*/ 15759337 w 12330"/>
              <a:gd name="T49" fmla="*/ 17322660 h 17374"/>
              <a:gd name="T50" fmla="*/ 14349236 w 12330"/>
              <a:gd name="T51" fmla="*/ 13327306 h 17374"/>
              <a:gd name="T52" fmla="*/ 8812490 w 12330"/>
              <a:gd name="T53" fmla="*/ 17072144 h 17374"/>
              <a:gd name="T54" fmla="*/ 5873749 w 12330"/>
              <a:gd name="T55" fmla="*/ 10720246 h 17374"/>
              <a:gd name="T56" fmla="*/ 9004530 w 12330"/>
              <a:gd name="T57" fmla="*/ 11202484 h 17374"/>
              <a:gd name="T58" fmla="*/ 13398539 w 12330"/>
              <a:gd name="T59" fmla="*/ 6142788 h 17374"/>
              <a:gd name="T60" fmla="*/ 8761681 w 12330"/>
              <a:gd name="T61" fmla="*/ 5283823 h 17374"/>
              <a:gd name="T62" fmla="*/ 2579175 w 12330"/>
              <a:gd name="T63" fmla="*/ 7549918 h 17374"/>
              <a:gd name="T64" fmla="*/ 5879390 w 12330"/>
              <a:gd name="T65" fmla="*/ 0 h 1737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30" h="17374" extrusionOk="0">
                <a:moveTo>
                  <a:pt x="5744" y="2943"/>
                </a:moveTo>
                <a:cubicBezTo>
                  <a:pt x="6000" y="2943"/>
                  <a:pt x="6253" y="3008"/>
                  <a:pt x="6486" y="3160"/>
                </a:cubicBezTo>
                <a:cubicBezTo>
                  <a:pt x="7064" y="3542"/>
                  <a:pt x="6932" y="4475"/>
                  <a:pt x="6557" y="4917"/>
                </a:cubicBezTo>
                <a:cubicBezTo>
                  <a:pt x="6236" y="5296"/>
                  <a:pt x="5799" y="5401"/>
                  <a:pt x="5317" y="5451"/>
                </a:cubicBezTo>
                <a:cubicBezTo>
                  <a:pt x="5119" y="5474"/>
                  <a:pt x="4907" y="5486"/>
                  <a:pt x="4688" y="5486"/>
                </a:cubicBezTo>
                <a:cubicBezTo>
                  <a:pt x="4214" y="5486"/>
                  <a:pt x="3705" y="5430"/>
                  <a:pt x="3224" y="5303"/>
                </a:cubicBezTo>
                <a:cubicBezTo>
                  <a:pt x="3411" y="4721"/>
                  <a:pt x="3711" y="4174"/>
                  <a:pt x="4087" y="3762"/>
                </a:cubicBezTo>
                <a:cubicBezTo>
                  <a:pt x="4479" y="3328"/>
                  <a:pt x="5119" y="2943"/>
                  <a:pt x="5744" y="2943"/>
                </a:cubicBezTo>
                <a:close/>
                <a:moveTo>
                  <a:pt x="7668" y="7415"/>
                </a:moveTo>
                <a:cubicBezTo>
                  <a:pt x="7916" y="7415"/>
                  <a:pt x="8150" y="7471"/>
                  <a:pt x="8341" y="7611"/>
                </a:cubicBezTo>
                <a:cubicBezTo>
                  <a:pt x="9486" y="8449"/>
                  <a:pt x="7439" y="9199"/>
                  <a:pt x="6911" y="9307"/>
                </a:cubicBezTo>
                <a:cubicBezTo>
                  <a:pt x="6670" y="9357"/>
                  <a:pt x="6423" y="9382"/>
                  <a:pt x="6177" y="9382"/>
                </a:cubicBezTo>
                <a:cubicBezTo>
                  <a:pt x="5805" y="9382"/>
                  <a:pt x="5435" y="9325"/>
                  <a:pt x="5083" y="9216"/>
                </a:cubicBezTo>
                <a:cubicBezTo>
                  <a:pt x="5330" y="8726"/>
                  <a:pt x="5685" y="8290"/>
                  <a:pt x="6117" y="7972"/>
                </a:cubicBezTo>
                <a:cubicBezTo>
                  <a:pt x="6485" y="7701"/>
                  <a:pt x="7111" y="7415"/>
                  <a:pt x="7668" y="7415"/>
                </a:cubicBezTo>
                <a:close/>
                <a:moveTo>
                  <a:pt x="9861" y="12548"/>
                </a:moveTo>
                <a:cubicBezTo>
                  <a:pt x="10332" y="12548"/>
                  <a:pt x="10823" y="12858"/>
                  <a:pt x="10639" y="13386"/>
                </a:cubicBezTo>
                <a:cubicBezTo>
                  <a:pt x="10386" y="14119"/>
                  <a:pt x="9312" y="14414"/>
                  <a:pt x="8609" y="14414"/>
                </a:cubicBezTo>
                <a:cubicBezTo>
                  <a:pt x="8589" y="14414"/>
                  <a:pt x="8570" y="14413"/>
                  <a:pt x="8550" y="14413"/>
                </a:cubicBezTo>
                <a:cubicBezTo>
                  <a:pt x="8527" y="14413"/>
                  <a:pt x="8503" y="14410"/>
                  <a:pt x="8483" y="14410"/>
                </a:cubicBezTo>
                <a:cubicBezTo>
                  <a:pt x="8513" y="14102"/>
                  <a:pt x="8588" y="13801"/>
                  <a:pt x="8716" y="13524"/>
                </a:cubicBezTo>
                <a:cubicBezTo>
                  <a:pt x="8872" y="13187"/>
                  <a:pt x="9098" y="12828"/>
                  <a:pt x="9439" y="12646"/>
                </a:cubicBezTo>
                <a:cubicBezTo>
                  <a:pt x="9563" y="12580"/>
                  <a:pt x="9711" y="12548"/>
                  <a:pt x="9861" y="12548"/>
                </a:cubicBezTo>
                <a:close/>
                <a:moveTo>
                  <a:pt x="3123" y="0"/>
                </a:moveTo>
                <a:cubicBezTo>
                  <a:pt x="3122" y="0"/>
                  <a:pt x="3121" y="0"/>
                  <a:pt x="3120" y="0"/>
                </a:cubicBezTo>
                <a:cubicBezTo>
                  <a:pt x="1112" y="48"/>
                  <a:pt x="1" y="3069"/>
                  <a:pt x="1214" y="4546"/>
                </a:cubicBezTo>
                <a:cubicBezTo>
                  <a:pt x="1549" y="4951"/>
                  <a:pt x="2065" y="5289"/>
                  <a:pt x="2664" y="5532"/>
                </a:cubicBezTo>
                <a:cubicBezTo>
                  <a:pt x="2464" y="6468"/>
                  <a:pt x="2563" y="7455"/>
                  <a:pt x="3049" y="8209"/>
                </a:cubicBezTo>
                <a:cubicBezTo>
                  <a:pt x="3411" y="8766"/>
                  <a:pt x="3931" y="9175"/>
                  <a:pt x="4522" y="9439"/>
                </a:cubicBezTo>
                <a:cubicBezTo>
                  <a:pt x="4174" y="10389"/>
                  <a:pt x="4181" y="11466"/>
                  <a:pt x="4671" y="12362"/>
                </a:cubicBezTo>
                <a:cubicBezTo>
                  <a:pt x="5313" y="13544"/>
                  <a:pt x="6648" y="14488"/>
                  <a:pt x="8034" y="14714"/>
                </a:cubicBezTo>
                <a:cubicBezTo>
                  <a:pt x="8047" y="15312"/>
                  <a:pt x="8220" y="15904"/>
                  <a:pt x="8571" y="16367"/>
                </a:cubicBezTo>
                <a:cubicBezTo>
                  <a:pt x="9169" y="17154"/>
                  <a:pt x="9912" y="17373"/>
                  <a:pt x="10724" y="17373"/>
                </a:cubicBezTo>
                <a:cubicBezTo>
                  <a:pt x="11173" y="17373"/>
                  <a:pt x="11643" y="17306"/>
                  <a:pt x="12122" y="17231"/>
                </a:cubicBezTo>
                <a:cubicBezTo>
                  <a:pt x="12329" y="17199"/>
                  <a:pt x="12214" y="16934"/>
                  <a:pt x="12047" y="16934"/>
                </a:cubicBezTo>
                <a:cubicBezTo>
                  <a:pt x="12042" y="16934"/>
                  <a:pt x="12037" y="16934"/>
                  <a:pt x="12031" y="16934"/>
                </a:cubicBezTo>
                <a:cubicBezTo>
                  <a:pt x="11605" y="16982"/>
                  <a:pt x="11179" y="17046"/>
                  <a:pt x="10767" y="17046"/>
                </a:cubicBezTo>
                <a:cubicBezTo>
                  <a:pt x="10208" y="17046"/>
                  <a:pt x="9674" y="16927"/>
                  <a:pt x="9196" y="16484"/>
                </a:cubicBezTo>
                <a:cubicBezTo>
                  <a:pt x="8713" y="16042"/>
                  <a:pt x="8480" y="15403"/>
                  <a:pt x="8466" y="14761"/>
                </a:cubicBezTo>
                <a:cubicBezTo>
                  <a:pt x="8527" y="14764"/>
                  <a:pt x="8589" y="14765"/>
                  <a:pt x="8650" y="14765"/>
                </a:cubicBezTo>
                <a:cubicBezTo>
                  <a:pt x="9094" y="14765"/>
                  <a:pt x="9533" y="14686"/>
                  <a:pt x="9946" y="14508"/>
                </a:cubicBezTo>
                <a:cubicBezTo>
                  <a:pt x="10713" y="14183"/>
                  <a:pt x="11609" y="13196"/>
                  <a:pt x="10798" y="12393"/>
                </a:cubicBezTo>
                <a:cubicBezTo>
                  <a:pt x="10589" y="12183"/>
                  <a:pt x="10331" y="12098"/>
                  <a:pt x="10064" y="12098"/>
                </a:cubicBezTo>
                <a:cubicBezTo>
                  <a:pt x="9562" y="12098"/>
                  <a:pt x="9026" y="12399"/>
                  <a:pt x="8713" y="12747"/>
                </a:cubicBezTo>
                <a:cubicBezTo>
                  <a:pt x="8318" y="13183"/>
                  <a:pt x="8101" y="13764"/>
                  <a:pt x="8047" y="14359"/>
                </a:cubicBezTo>
                <a:cubicBezTo>
                  <a:pt x="6682" y="14119"/>
                  <a:pt x="5276" y="13071"/>
                  <a:pt x="4846" y="11791"/>
                </a:cubicBezTo>
                <a:cubicBezTo>
                  <a:pt x="4607" y="11081"/>
                  <a:pt x="4661" y="10297"/>
                  <a:pt x="4924" y="9590"/>
                </a:cubicBezTo>
                <a:cubicBezTo>
                  <a:pt x="5343" y="9725"/>
                  <a:pt x="5787" y="9793"/>
                  <a:pt x="6231" y="9793"/>
                </a:cubicBezTo>
                <a:cubicBezTo>
                  <a:pt x="6987" y="9793"/>
                  <a:pt x="7743" y="9596"/>
                  <a:pt x="8371" y="9196"/>
                </a:cubicBezTo>
                <a:cubicBezTo>
                  <a:pt x="8929" y="8837"/>
                  <a:pt x="9426" y="8097"/>
                  <a:pt x="8865" y="7516"/>
                </a:cubicBezTo>
                <a:cubicBezTo>
                  <a:pt x="8558" y="7195"/>
                  <a:pt x="8089" y="7075"/>
                  <a:pt x="7622" y="7075"/>
                </a:cubicBezTo>
                <a:cubicBezTo>
                  <a:pt x="7296" y="7075"/>
                  <a:pt x="6971" y="7133"/>
                  <a:pt x="6702" y="7222"/>
                </a:cubicBezTo>
                <a:cubicBezTo>
                  <a:pt x="5796" y="7519"/>
                  <a:pt x="5094" y="8219"/>
                  <a:pt x="4681" y="9063"/>
                </a:cubicBezTo>
                <a:cubicBezTo>
                  <a:pt x="3968" y="8736"/>
                  <a:pt x="3387" y="8161"/>
                  <a:pt x="3140" y="7347"/>
                </a:cubicBezTo>
                <a:cubicBezTo>
                  <a:pt x="2985" y="6830"/>
                  <a:pt x="2998" y="6252"/>
                  <a:pt x="3120" y="5691"/>
                </a:cubicBezTo>
                <a:cubicBezTo>
                  <a:pt x="3657" y="5856"/>
                  <a:pt x="4233" y="5947"/>
                  <a:pt x="4783" y="5947"/>
                </a:cubicBezTo>
                <a:cubicBezTo>
                  <a:pt x="5500" y="5947"/>
                  <a:pt x="6175" y="5792"/>
                  <a:pt x="6668" y="5445"/>
                </a:cubicBezTo>
                <a:cubicBezTo>
                  <a:pt x="7334" y="4972"/>
                  <a:pt x="7567" y="3961"/>
                  <a:pt x="7117" y="3261"/>
                </a:cubicBezTo>
                <a:cubicBezTo>
                  <a:pt x="6808" y="2776"/>
                  <a:pt x="6260" y="2579"/>
                  <a:pt x="5700" y="2579"/>
                </a:cubicBezTo>
                <a:cubicBezTo>
                  <a:pt x="5336" y="2579"/>
                  <a:pt x="4966" y="2663"/>
                  <a:pt x="4654" y="2805"/>
                </a:cubicBezTo>
                <a:cubicBezTo>
                  <a:pt x="3745" y="3221"/>
                  <a:pt x="3076" y="4133"/>
                  <a:pt x="2765" y="5150"/>
                </a:cubicBezTo>
                <a:cubicBezTo>
                  <a:pt x="2170" y="4921"/>
                  <a:pt x="1660" y="4552"/>
                  <a:pt x="1370" y="4008"/>
                </a:cubicBezTo>
                <a:cubicBezTo>
                  <a:pt x="707" y="2762"/>
                  <a:pt x="1674" y="376"/>
                  <a:pt x="3208" y="298"/>
                </a:cubicBezTo>
                <a:cubicBezTo>
                  <a:pt x="3426" y="288"/>
                  <a:pt x="3294" y="0"/>
                  <a:pt x="3123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9" name="Google Shape;803;p20">
            <a:extLst>
              <a:ext uri="{FF2B5EF4-FFF2-40B4-BE49-F238E27FC236}">
                <a16:creationId xmlns:a16="http://schemas.microsoft.com/office/drawing/2014/main" id="{AB93AA3B-4828-47E9-AD56-0533D0C41136}"/>
              </a:ext>
            </a:extLst>
          </p:cNvPr>
          <p:cNvSpPr>
            <a:spLocks/>
          </p:cNvSpPr>
          <p:nvPr/>
        </p:nvSpPr>
        <p:spPr bwMode="auto">
          <a:xfrm rot="19198971">
            <a:off x="7461647" y="565547"/>
            <a:ext cx="247650" cy="142875"/>
          </a:xfrm>
          <a:custGeom>
            <a:avLst/>
            <a:gdLst>
              <a:gd name="T0" fmla="*/ 4838363 w 5732"/>
              <a:gd name="T1" fmla="*/ 955767 h 3324"/>
              <a:gd name="T2" fmla="*/ 9218813 w 5732"/>
              <a:gd name="T3" fmla="*/ 4430787 h 3324"/>
              <a:gd name="T4" fmla="*/ 9354822 w 5732"/>
              <a:gd name="T5" fmla="*/ 4562143 h 3324"/>
              <a:gd name="T6" fmla="*/ 9397969 w 5732"/>
              <a:gd name="T7" fmla="*/ 4572000 h 3324"/>
              <a:gd name="T8" fmla="*/ 9441116 w 5732"/>
              <a:gd name="T9" fmla="*/ 4562143 h 3324"/>
              <a:gd name="T10" fmla="*/ 9487605 w 5732"/>
              <a:gd name="T11" fmla="*/ 4549019 h 3324"/>
              <a:gd name="T12" fmla="*/ 9497570 w 5732"/>
              <a:gd name="T13" fmla="*/ 4539161 h 3324"/>
              <a:gd name="T14" fmla="*/ 13177757 w 5732"/>
              <a:gd name="T15" fmla="*/ 2177626 h 3324"/>
              <a:gd name="T16" fmla="*/ 14754041 w 5732"/>
              <a:gd name="T17" fmla="*/ 1832731 h 3324"/>
              <a:gd name="T18" fmla="*/ 16137863 w 5732"/>
              <a:gd name="T19" fmla="*/ 3938089 h 3324"/>
              <a:gd name="T20" fmla="*/ 12673355 w 5732"/>
              <a:gd name="T21" fmla="*/ 7935322 h 3324"/>
              <a:gd name="T22" fmla="*/ 8399131 w 5732"/>
              <a:gd name="T23" fmla="*/ 9922448 h 3324"/>
              <a:gd name="T24" fmla="*/ 2996628 w 5732"/>
              <a:gd name="T25" fmla="*/ 4516180 h 3324"/>
              <a:gd name="T26" fmla="*/ 4297439 w 5732"/>
              <a:gd name="T27" fmla="*/ 1008320 h 3324"/>
              <a:gd name="T28" fmla="*/ 4838363 w 5732"/>
              <a:gd name="T29" fmla="*/ 955767 h 3324"/>
              <a:gd name="T30" fmla="*/ 4393699 w 5732"/>
              <a:gd name="T31" fmla="*/ 0 h 3324"/>
              <a:gd name="T32" fmla="*/ 1728941 w 5732"/>
              <a:gd name="T33" fmla="*/ 1632374 h 3324"/>
              <a:gd name="T34" fmla="*/ 7931194 w 5732"/>
              <a:gd name="T35" fmla="*/ 10776431 h 3324"/>
              <a:gd name="T36" fmla="*/ 8342735 w 5732"/>
              <a:gd name="T37" fmla="*/ 10914378 h 3324"/>
              <a:gd name="T38" fmla="*/ 8701104 w 5732"/>
              <a:gd name="T39" fmla="*/ 10809270 h 3324"/>
              <a:gd name="T40" fmla="*/ 17315914 w 5732"/>
              <a:gd name="T41" fmla="*/ 2243304 h 3324"/>
              <a:gd name="T42" fmla="*/ 14770632 w 5732"/>
              <a:gd name="T43" fmla="*/ 656893 h 3324"/>
              <a:gd name="T44" fmla="*/ 9467673 w 5732"/>
              <a:gd name="T45" fmla="*/ 3596519 h 3324"/>
              <a:gd name="T46" fmla="*/ 4393699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40" name="Google Shape;806;p20">
            <a:extLst>
              <a:ext uri="{FF2B5EF4-FFF2-40B4-BE49-F238E27FC236}">
                <a16:creationId xmlns:a16="http://schemas.microsoft.com/office/drawing/2014/main" id="{EB4B9389-4BC3-4971-9735-BC85730962C8}"/>
              </a:ext>
            </a:extLst>
          </p:cNvPr>
          <p:cNvSpPr txBox="1"/>
          <p:nvPr/>
        </p:nvSpPr>
        <p:spPr>
          <a:xfrm>
            <a:off x="4579144" y="3201593"/>
            <a:ext cx="2653904" cy="615553"/>
          </a:xfrm>
          <a:prstGeom prst="rect">
            <a:avLst/>
          </a:prstGeom>
          <a:noFill/>
          <a:ln>
            <a:noFill/>
          </a:ln>
        </p:spPr>
        <p:txBody>
          <a:bodyPr spcFirstLastPara="1" lIns="51427" tIns="51427" rIns="51427" bIns="51427"/>
          <a:lstStyle/>
          <a:p>
            <a:pPr eaLnBrk="1" fontAlgn="auto" hangingPunct="1">
              <a:spcBef>
                <a:spcPts val="169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" sz="700" kern="0">
                <a:solidFill>
                  <a:srgbClr val="698A9D"/>
                </a:solidFill>
                <a:latin typeface="Didact Gothic"/>
                <a:ea typeface="Didact Gothic"/>
                <a:cs typeface="Didact Gothic"/>
                <a:sym typeface="Didact Gothic"/>
              </a:rPr>
              <a:t>CREDITS: This presentation template was created by </a:t>
            </a:r>
            <a:r>
              <a:rPr lang="en" sz="700" b="1" kern="0">
                <a:solidFill>
                  <a:srgbClr val="698A9D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2"/>
              </a:rPr>
              <a:t>Slidesgo</a:t>
            </a:r>
            <a:r>
              <a:rPr lang="en" sz="700" kern="0">
                <a:solidFill>
                  <a:srgbClr val="698A9D"/>
                </a:solidFill>
                <a:latin typeface="Didact Gothic"/>
                <a:ea typeface="Didact Gothic"/>
                <a:cs typeface="Didact Gothic"/>
                <a:sym typeface="Didact Gothic"/>
              </a:rPr>
              <a:t>, including icons by </a:t>
            </a:r>
            <a:r>
              <a:rPr lang="en" sz="700" kern="0">
                <a:solidFill>
                  <a:srgbClr val="698A9D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3"/>
              </a:rPr>
              <a:t>Flaticon</a:t>
            </a:r>
            <a:r>
              <a:rPr lang="en" sz="700" kern="0">
                <a:solidFill>
                  <a:srgbClr val="698A9D"/>
                </a:solidFill>
                <a:latin typeface="Didact Gothic"/>
                <a:ea typeface="Didact Gothic"/>
                <a:cs typeface="Didact Gothic"/>
                <a:sym typeface="Didact Gothic"/>
              </a:rPr>
              <a:t>, and infographics &amp; images by </a:t>
            </a:r>
            <a:r>
              <a:rPr lang="en" sz="700" kern="0">
                <a:solidFill>
                  <a:srgbClr val="698A9D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4"/>
              </a:rPr>
              <a:t>Freepik</a:t>
            </a:r>
            <a:r>
              <a:rPr lang="en" sz="700" kern="0">
                <a:solidFill>
                  <a:srgbClr val="698A9D"/>
                </a:solidFill>
                <a:latin typeface="Didact Gothic"/>
                <a:ea typeface="Didact Gothic"/>
                <a:cs typeface="Didact Gothic"/>
                <a:sym typeface="Didact Gothic"/>
              </a:rPr>
              <a:t> </a:t>
            </a:r>
            <a:endParaRPr sz="700" kern="0">
              <a:solidFill>
                <a:srgbClr val="698A9D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804" name="Google Shape;804;p20"/>
          <p:cNvSpPr txBox="1">
            <a:spLocks noGrp="1"/>
          </p:cNvSpPr>
          <p:nvPr>
            <p:ph type="title"/>
          </p:nvPr>
        </p:nvSpPr>
        <p:spPr>
          <a:xfrm>
            <a:off x="1069850" y="1824575"/>
            <a:ext cx="2817600" cy="1489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9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05" name="Google Shape;805;p20"/>
          <p:cNvSpPr txBox="1">
            <a:spLocks noGrp="1"/>
          </p:cNvSpPr>
          <p:nvPr>
            <p:ph type="subTitle" idx="1"/>
          </p:nvPr>
        </p:nvSpPr>
        <p:spPr>
          <a:xfrm>
            <a:off x="4572000" y="1205650"/>
            <a:ext cx="3502200" cy="123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92138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810;p21">
            <a:extLst>
              <a:ext uri="{FF2B5EF4-FFF2-40B4-BE49-F238E27FC236}">
                <a16:creationId xmlns:a16="http://schemas.microsoft.com/office/drawing/2014/main" id="{50CDB787-4336-48C5-A9B5-96F781183A7A}"/>
              </a:ext>
            </a:extLst>
          </p:cNvPr>
          <p:cNvSpPr/>
          <p:nvPr/>
        </p:nvSpPr>
        <p:spPr>
          <a:xfrm rot="10800000">
            <a:off x="8503444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811;p21">
            <a:extLst>
              <a:ext uri="{FF2B5EF4-FFF2-40B4-BE49-F238E27FC236}">
                <a16:creationId xmlns:a16="http://schemas.microsoft.com/office/drawing/2014/main" id="{65A0012B-33D3-4573-AA98-15E2F648AC7A}"/>
              </a:ext>
            </a:extLst>
          </p:cNvPr>
          <p:cNvSpPr>
            <a:spLocks/>
          </p:cNvSpPr>
          <p:nvPr/>
        </p:nvSpPr>
        <p:spPr bwMode="auto">
          <a:xfrm>
            <a:off x="8505827" y="381476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" name="Google Shape;812;p21">
            <a:extLst>
              <a:ext uri="{FF2B5EF4-FFF2-40B4-BE49-F238E27FC236}">
                <a16:creationId xmlns:a16="http://schemas.microsoft.com/office/drawing/2014/main" id="{C8374D8C-357C-487D-BA66-8CCFFB879125}"/>
              </a:ext>
            </a:extLst>
          </p:cNvPr>
          <p:cNvSpPr>
            <a:spLocks/>
          </p:cNvSpPr>
          <p:nvPr/>
        </p:nvSpPr>
        <p:spPr bwMode="auto">
          <a:xfrm>
            <a:off x="8270083" y="4824412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" name="Google Shape;813;p21">
            <a:extLst>
              <a:ext uri="{FF2B5EF4-FFF2-40B4-BE49-F238E27FC236}">
                <a16:creationId xmlns:a16="http://schemas.microsoft.com/office/drawing/2014/main" id="{7F1099EB-9489-480C-8E22-4CEB5400A4A0}"/>
              </a:ext>
            </a:extLst>
          </p:cNvPr>
          <p:cNvSpPr/>
          <p:nvPr/>
        </p:nvSpPr>
        <p:spPr>
          <a:xfrm>
            <a:off x="8430816" y="804864"/>
            <a:ext cx="282178" cy="245269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Google Shape;814;p21">
            <a:extLst>
              <a:ext uri="{FF2B5EF4-FFF2-40B4-BE49-F238E27FC236}">
                <a16:creationId xmlns:a16="http://schemas.microsoft.com/office/drawing/2014/main" id="{8BC7ECE4-1889-4581-8CCF-F629D3C6A794}"/>
              </a:ext>
            </a:extLst>
          </p:cNvPr>
          <p:cNvSpPr>
            <a:spLocks/>
          </p:cNvSpPr>
          <p:nvPr/>
        </p:nvSpPr>
        <p:spPr bwMode="auto">
          <a:xfrm rot="19198849">
            <a:off x="8054580" y="4319589"/>
            <a:ext cx="225028" cy="130969"/>
          </a:xfrm>
          <a:custGeom>
            <a:avLst/>
            <a:gdLst>
              <a:gd name="T0" fmla="*/ 3994805 w 5732"/>
              <a:gd name="T1" fmla="*/ 803149 h 3324"/>
              <a:gd name="T2" fmla="*/ 7611476 w 5732"/>
              <a:gd name="T3" fmla="*/ 3723074 h 3324"/>
              <a:gd name="T4" fmla="*/ 7723807 w 5732"/>
              <a:gd name="T5" fmla="*/ 3833502 h 3324"/>
              <a:gd name="T6" fmla="*/ 7759453 w 5732"/>
              <a:gd name="T7" fmla="*/ 3841750 h 3324"/>
              <a:gd name="T8" fmla="*/ 7795047 w 5732"/>
              <a:gd name="T9" fmla="*/ 3833502 h 3324"/>
              <a:gd name="T10" fmla="*/ 7833415 w 5732"/>
              <a:gd name="T11" fmla="*/ 3822417 h 3324"/>
              <a:gd name="T12" fmla="*/ 7841633 w 5732"/>
              <a:gd name="T13" fmla="*/ 3814169 h 3324"/>
              <a:gd name="T14" fmla="*/ 10880215 w 5732"/>
              <a:gd name="T15" fmla="*/ 1829780 h 3324"/>
              <a:gd name="T16" fmla="*/ 12181649 w 5732"/>
              <a:gd name="T17" fmla="*/ 1539999 h 3324"/>
              <a:gd name="T18" fmla="*/ 13324218 w 5732"/>
              <a:gd name="T19" fmla="*/ 3309102 h 3324"/>
              <a:gd name="T20" fmla="*/ 10463764 w 5732"/>
              <a:gd name="T21" fmla="*/ 6667901 h 3324"/>
              <a:gd name="T22" fmla="*/ 6934718 w 5732"/>
              <a:gd name="T23" fmla="*/ 8337608 h 3324"/>
              <a:gd name="T24" fmla="*/ 2474154 w 5732"/>
              <a:gd name="T25" fmla="*/ 3794837 h 3324"/>
              <a:gd name="T26" fmla="*/ 3548204 w 5732"/>
              <a:gd name="T27" fmla="*/ 847278 h 3324"/>
              <a:gd name="T28" fmla="*/ 3994805 w 5732"/>
              <a:gd name="T29" fmla="*/ 803149 h 3324"/>
              <a:gd name="T30" fmla="*/ 3627663 w 5732"/>
              <a:gd name="T31" fmla="*/ 0 h 3324"/>
              <a:gd name="T32" fmla="*/ 1427479 w 5732"/>
              <a:gd name="T33" fmla="*/ 1371678 h 3324"/>
              <a:gd name="T34" fmla="*/ 6548417 w 5732"/>
              <a:gd name="T35" fmla="*/ 9055178 h 3324"/>
              <a:gd name="T36" fmla="*/ 6888131 w 5732"/>
              <a:gd name="T37" fmla="*/ 9171070 h 3324"/>
              <a:gd name="T38" fmla="*/ 7184086 w 5732"/>
              <a:gd name="T39" fmla="*/ 9082759 h 3324"/>
              <a:gd name="T40" fmla="*/ 14296878 w 5732"/>
              <a:gd name="T41" fmla="*/ 1884994 h 3324"/>
              <a:gd name="T42" fmla="*/ 12195363 w 5732"/>
              <a:gd name="T43" fmla="*/ 551981 h 3324"/>
              <a:gd name="T44" fmla="*/ 7816979 w 5732"/>
              <a:gd name="T45" fmla="*/ 3022053 h 3324"/>
              <a:gd name="T46" fmla="*/ 3627663 w 5732"/>
              <a:gd name="T47" fmla="*/ 0 h 332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" name="Google Shape;815;p21">
            <a:extLst>
              <a:ext uri="{FF2B5EF4-FFF2-40B4-BE49-F238E27FC236}">
                <a16:creationId xmlns:a16="http://schemas.microsoft.com/office/drawing/2014/main" id="{68328678-70E2-4E6F-A894-B0F0764BBF1F}"/>
              </a:ext>
            </a:extLst>
          </p:cNvPr>
          <p:cNvSpPr>
            <a:spLocks/>
          </p:cNvSpPr>
          <p:nvPr/>
        </p:nvSpPr>
        <p:spPr bwMode="auto">
          <a:xfrm>
            <a:off x="496491" y="2049068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0" name="Google Shape;816;p21">
            <a:extLst>
              <a:ext uri="{FF2B5EF4-FFF2-40B4-BE49-F238E27FC236}">
                <a16:creationId xmlns:a16="http://schemas.microsoft.com/office/drawing/2014/main" id="{4A06B6D7-EBE1-4434-90C2-01A12EB76176}"/>
              </a:ext>
            </a:extLst>
          </p:cNvPr>
          <p:cNvGrpSpPr>
            <a:grpSpLocks/>
          </p:cNvGrpSpPr>
          <p:nvPr/>
        </p:nvGrpSpPr>
        <p:grpSpPr bwMode="auto">
          <a:xfrm>
            <a:off x="429817" y="267891"/>
            <a:ext cx="1098947" cy="1113234"/>
            <a:chOff x="918850" y="1629150"/>
            <a:chExt cx="442250" cy="453124"/>
          </a:xfrm>
        </p:grpSpPr>
        <p:sp>
          <p:nvSpPr>
            <p:cNvPr id="11" name="Google Shape;817;p21">
              <a:extLst>
                <a:ext uri="{FF2B5EF4-FFF2-40B4-BE49-F238E27FC236}">
                  <a16:creationId xmlns:a16="http://schemas.microsoft.com/office/drawing/2014/main" id="{D1A2C6E0-DC59-4D84-BAAD-71B32D603BE6}"/>
                </a:ext>
              </a:extLst>
            </p:cNvPr>
            <p:cNvSpPr/>
            <p:nvPr/>
          </p:nvSpPr>
          <p:spPr>
            <a:xfrm>
              <a:off x="1015637" y="1742067"/>
              <a:ext cx="267841" cy="24522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818;p21">
              <a:extLst>
                <a:ext uri="{FF2B5EF4-FFF2-40B4-BE49-F238E27FC236}">
                  <a16:creationId xmlns:a16="http://schemas.microsoft.com/office/drawing/2014/main" id="{279CC001-DE12-4E81-AFF1-B6CC47521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819;p21">
              <a:extLst>
                <a:ext uri="{FF2B5EF4-FFF2-40B4-BE49-F238E27FC236}">
                  <a16:creationId xmlns:a16="http://schemas.microsoft.com/office/drawing/2014/main" id="{91AF8C89-3958-437D-A4D8-78912EA4E4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820;p21">
              <a:extLst>
                <a:ext uri="{FF2B5EF4-FFF2-40B4-BE49-F238E27FC236}">
                  <a16:creationId xmlns:a16="http://schemas.microsoft.com/office/drawing/2014/main" id="{564E2137-CA88-47DD-84EE-A4FD8AE01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5" name="Google Shape;821;p21">
              <a:extLst>
                <a:ext uri="{FF2B5EF4-FFF2-40B4-BE49-F238E27FC236}">
                  <a16:creationId xmlns:a16="http://schemas.microsoft.com/office/drawing/2014/main" id="{8B51E611-DF82-4130-AE69-FF19CB5A3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822;p21">
              <a:extLst>
                <a:ext uri="{FF2B5EF4-FFF2-40B4-BE49-F238E27FC236}">
                  <a16:creationId xmlns:a16="http://schemas.microsoft.com/office/drawing/2014/main" id="{34080604-869B-4007-8D95-3C56E0E5BA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7" name="Google Shape;823;p21">
              <a:extLst>
                <a:ext uri="{FF2B5EF4-FFF2-40B4-BE49-F238E27FC236}">
                  <a16:creationId xmlns:a16="http://schemas.microsoft.com/office/drawing/2014/main" id="{F98EC665-E438-4CAE-B47D-31816AF3D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824;p21">
              <a:extLst>
                <a:ext uri="{FF2B5EF4-FFF2-40B4-BE49-F238E27FC236}">
                  <a16:creationId xmlns:a16="http://schemas.microsoft.com/office/drawing/2014/main" id="{6D97B32B-D67D-4B65-BD8A-1A44454FD4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825;p21">
              <a:extLst>
                <a:ext uri="{FF2B5EF4-FFF2-40B4-BE49-F238E27FC236}">
                  <a16:creationId xmlns:a16="http://schemas.microsoft.com/office/drawing/2014/main" id="{A6A56325-6ED2-4791-A01B-EF9782D318D1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0" name="Google Shape;826;p21">
              <a:extLst>
                <a:ext uri="{FF2B5EF4-FFF2-40B4-BE49-F238E27FC236}">
                  <a16:creationId xmlns:a16="http://schemas.microsoft.com/office/drawing/2014/main" id="{AA43F343-C71E-4644-96AF-25F77FC1A26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1" name="Google Shape;827;p21">
              <a:extLst>
                <a:ext uri="{FF2B5EF4-FFF2-40B4-BE49-F238E27FC236}">
                  <a16:creationId xmlns:a16="http://schemas.microsoft.com/office/drawing/2014/main" id="{86FD6B4B-D50F-43AA-91FD-68AD07720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828;p21">
              <a:extLst>
                <a:ext uri="{FF2B5EF4-FFF2-40B4-BE49-F238E27FC236}">
                  <a16:creationId xmlns:a16="http://schemas.microsoft.com/office/drawing/2014/main" id="{C950C0DC-FD3B-4C8B-B30A-29DD24FA8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3" name="Google Shape;829;p21">
            <a:extLst>
              <a:ext uri="{FF2B5EF4-FFF2-40B4-BE49-F238E27FC236}">
                <a16:creationId xmlns:a16="http://schemas.microsoft.com/office/drawing/2014/main" id="{73402608-BDE7-467B-9603-2C106E610F77}"/>
              </a:ext>
            </a:extLst>
          </p:cNvPr>
          <p:cNvSpPr/>
          <p:nvPr/>
        </p:nvSpPr>
        <p:spPr>
          <a:xfrm>
            <a:off x="-4763" y="1109664"/>
            <a:ext cx="723900" cy="111323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4" name="Google Shape;830;p21">
            <a:extLst>
              <a:ext uri="{FF2B5EF4-FFF2-40B4-BE49-F238E27FC236}">
                <a16:creationId xmlns:a16="http://schemas.microsoft.com/office/drawing/2014/main" id="{9A4F1656-DEB2-493E-9169-D4124B31BCAF}"/>
              </a:ext>
            </a:extLst>
          </p:cNvPr>
          <p:cNvSpPr>
            <a:spLocks/>
          </p:cNvSpPr>
          <p:nvPr/>
        </p:nvSpPr>
        <p:spPr bwMode="auto">
          <a:xfrm>
            <a:off x="1789511" y="242888"/>
            <a:ext cx="220265" cy="216694"/>
          </a:xfrm>
          <a:custGeom>
            <a:avLst/>
            <a:gdLst>
              <a:gd name="T0" fmla="*/ 5504029 w 6432"/>
              <a:gd name="T1" fmla="*/ 749624 h 6358"/>
              <a:gd name="T2" fmla="*/ 8187256 w 6432"/>
              <a:gd name="T3" fmla="*/ 3758388 h 6358"/>
              <a:gd name="T4" fmla="*/ 5474852 w 6432"/>
              <a:gd name="T5" fmla="*/ 4644294 h 6358"/>
              <a:gd name="T6" fmla="*/ 5504029 w 6432"/>
              <a:gd name="T7" fmla="*/ 749624 h 6358"/>
              <a:gd name="T8" fmla="*/ 11837842 w 6432"/>
              <a:gd name="T9" fmla="*/ 3107875 h 6358"/>
              <a:gd name="T10" fmla="*/ 10147041 w 6432"/>
              <a:gd name="T11" fmla="*/ 5391828 h 6358"/>
              <a:gd name="T12" fmla="*/ 9054573 w 6432"/>
              <a:gd name="T13" fmla="*/ 4037179 h 6358"/>
              <a:gd name="T14" fmla="*/ 11837842 w 6432"/>
              <a:gd name="T15" fmla="*/ 3107875 h 6358"/>
              <a:gd name="T16" fmla="*/ 4799353 w 6432"/>
              <a:gd name="T17" fmla="*/ 5447586 h 6358"/>
              <a:gd name="T18" fmla="*/ 4720133 w 6432"/>
              <a:gd name="T19" fmla="*/ 7343276 h 6358"/>
              <a:gd name="T20" fmla="*/ 1361407 w 6432"/>
              <a:gd name="T21" fmla="*/ 6583337 h 6358"/>
              <a:gd name="T22" fmla="*/ 4799353 w 6432"/>
              <a:gd name="T23" fmla="*/ 5447586 h 6358"/>
              <a:gd name="T24" fmla="*/ 8554182 w 6432"/>
              <a:gd name="T25" fmla="*/ 4204409 h 6358"/>
              <a:gd name="T26" fmla="*/ 9356844 w 6432"/>
              <a:gd name="T27" fmla="*/ 5189471 h 6358"/>
              <a:gd name="T28" fmla="*/ 9836368 w 6432"/>
              <a:gd name="T29" fmla="*/ 5811037 h 6358"/>
              <a:gd name="T30" fmla="*/ 8124701 w 6432"/>
              <a:gd name="T31" fmla="*/ 8090854 h 6358"/>
              <a:gd name="T32" fmla="*/ 6223315 w 6432"/>
              <a:gd name="T33" fmla="*/ 7688141 h 6358"/>
              <a:gd name="T34" fmla="*/ 5312210 w 6432"/>
              <a:gd name="T35" fmla="*/ 7485784 h 6358"/>
              <a:gd name="T36" fmla="*/ 5445675 w 6432"/>
              <a:gd name="T37" fmla="*/ 5236959 h 6358"/>
              <a:gd name="T38" fmla="*/ 8554182 w 6432"/>
              <a:gd name="T39" fmla="*/ 4204409 h 6358"/>
              <a:gd name="T40" fmla="*/ 10138685 w 6432"/>
              <a:gd name="T41" fmla="*/ 6193074 h 6358"/>
              <a:gd name="T42" fmla="*/ 12557128 w 6432"/>
              <a:gd name="T43" fmla="*/ 9117179 h 6358"/>
              <a:gd name="T44" fmla="*/ 11985872 w 6432"/>
              <a:gd name="T45" fmla="*/ 8984986 h 6358"/>
              <a:gd name="T46" fmla="*/ 9702949 w 6432"/>
              <a:gd name="T47" fmla="*/ 8433629 h 6358"/>
              <a:gd name="T48" fmla="*/ 8631348 w 6432"/>
              <a:gd name="T49" fmla="*/ 8204416 h 6358"/>
              <a:gd name="T50" fmla="*/ 10138685 w 6432"/>
              <a:gd name="T51" fmla="*/ 6193074 h 6358"/>
              <a:gd name="T52" fmla="*/ 5276777 w 6432"/>
              <a:gd name="T53" fmla="*/ 7938030 h 6358"/>
              <a:gd name="T54" fmla="*/ 7814074 w 6432"/>
              <a:gd name="T55" fmla="*/ 8495567 h 6358"/>
              <a:gd name="T56" fmla="*/ 4947384 w 6432"/>
              <a:gd name="T57" fmla="*/ 12146574 h 6358"/>
              <a:gd name="T58" fmla="*/ 5276777 w 6432"/>
              <a:gd name="T59" fmla="*/ 7938030 h 6358"/>
              <a:gd name="T60" fmla="*/ 5422708 w 6432"/>
              <a:gd name="T61" fmla="*/ 0 h 6358"/>
              <a:gd name="T62" fmla="*/ 5362253 w 6432"/>
              <a:gd name="T63" fmla="*/ 59894 h 6358"/>
              <a:gd name="T64" fmla="*/ 5347688 w 6432"/>
              <a:gd name="T65" fmla="*/ 156959 h 6358"/>
              <a:gd name="T66" fmla="*/ 5291389 w 6432"/>
              <a:gd name="T67" fmla="*/ 534861 h 6358"/>
              <a:gd name="T68" fmla="*/ 4834786 w 6432"/>
              <a:gd name="T69" fmla="*/ 4861102 h 6358"/>
              <a:gd name="T70" fmla="*/ 262684 w 6432"/>
              <a:gd name="T71" fmla="*/ 6360349 h 6358"/>
              <a:gd name="T72" fmla="*/ 396103 w 6432"/>
              <a:gd name="T73" fmla="*/ 6864218 h 6358"/>
              <a:gd name="T74" fmla="*/ 4701366 w 6432"/>
              <a:gd name="T75" fmla="*/ 7814108 h 6358"/>
              <a:gd name="T76" fmla="*/ 4474115 w 6432"/>
              <a:gd name="T77" fmla="*/ 12794997 h 6358"/>
              <a:gd name="T78" fmla="*/ 4734744 w 6432"/>
              <a:gd name="T79" fmla="*/ 13127501 h 6358"/>
              <a:gd name="T80" fmla="*/ 4847297 w 6432"/>
              <a:gd name="T81" fmla="*/ 13067608 h 6358"/>
              <a:gd name="T82" fmla="*/ 8320675 w 6432"/>
              <a:gd name="T83" fmla="*/ 8609174 h 6358"/>
              <a:gd name="T84" fmla="*/ 13126284 w 6432"/>
              <a:gd name="T85" fmla="*/ 9738745 h 6358"/>
              <a:gd name="T86" fmla="*/ 13186738 w 6432"/>
              <a:gd name="T87" fmla="*/ 9747015 h 6358"/>
              <a:gd name="T88" fmla="*/ 13295181 w 6432"/>
              <a:gd name="T89" fmla="*/ 9404195 h 6358"/>
              <a:gd name="T90" fmla="*/ 10449312 w 6432"/>
              <a:gd name="T91" fmla="*/ 5775910 h 6358"/>
              <a:gd name="T92" fmla="*/ 12690548 w 6432"/>
              <a:gd name="T93" fmla="*/ 2802273 h 6358"/>
              <a:gd name="T94" fmla="*/ 12471652 w 6432"/>
              <a:gd name="T95" fmla="*/ 2368612 h 6358"/>
              <a:gd name="T96" fmla="*/ 12421609 w 6432"/>
              <a:gd name="T97" fmla="*/ 2376883 h 6358"/>
              <a:gd name="T98" fmla="*/ 8693857 w 6432"/>
              <a:gd name="T99" fmla="*/ 3591113 h 6358"/>
              <a:gd name="T100" fmla="*/ 5539461 w 6432"/>
              <a:gd name="T101" fmla="*/ 227168 h 6358"/>
              <a:gd name="T102" fmla="*/ 5489463 w 6432"/>
              <a:gd name="T103" fmla="*/ 192041 h 6358"/>
              <a:gd name="T104" fmla="*/ 5481107 w 6432"/>
              <a:gd name="T105" fmla="*/ 68164 h 6358"/>
              <a:gd name="T106" fmla="*/ 5422708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08" name="Google Shape;808;p21"/>
          <p:cNvSpPr txBox="1">
            <a:spLocks noGrp="1"/>
          </p:cNvSpPr>
          <p:nvPr>
            <p:ph type="subTitle" idx="1"/>
          </p:nvPr>
        </p:nvSpPr>
        <p:spPr>
          <a:xfrm>
            <a:off x="4821025" y="2569475"/>
            <a:ext cx="3253200" cy="10503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9" name="Google Shape;809;p21"/>
          <p:cNvSpPr txBox="1">
            <a:spLocks noGrp="1"/>
          </p:cNvSpPr>
          <p:nvPr>
            <p:ph type="title"/>
          </p:nvPr>
        </p:nvSpPr>
        <p:spPr>
          <a:xfrm>
            <a:off x="5334000" y="1148075"/>
            <a:ext cx="2571600" cy="755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56060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832;p22">
            <a:extLst>
              <a:ext uri="{FF2B5EF4-FFF2-40B4-BE49-F238E27FC236}">
                <a16:creationId xmlns:a16="http://schemas.microsoft.com/office/drawing/2014/main" id="{77FA2FE8-E100-48B8-BFD9-EA7EC2AD8DDA}"/>
              </a:ext>
            </a:extLst>
          </p:cNvPr>
          <p:cNvSpPr/>
          <p:nvPr/>
        </p:nvSpPr>
        <p:spPr>
          <a:xfrm rot="46">
            <a:off x="1231108" y="1641872"/>
            <a:ext cx="2383631" cy="894159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833;p22">
            <a:extLst>
              <a:ext uri="{FF2B5EF4-FFF2-40B4-BE49-F238E27FC236}">
                <a16:creationId xmlns:a16="http://schemas.microsoft.com/office/drawing/2014/main" id="{3A46C232-128C-4A80-B7E7-A25081679BA6}"/>
              </a:ext>
            </a:extLst>
          </p:cNvPr>
          <p:cNvSpPr/>
          <p:nvPr/>
        </p:nvSpPr>
        <p:spPr>
          <a:xfrm>
            <a:off x="-4762" y="329803"/>
            <a:ext cx="640556" cy="985838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Google Shape;834;p22">
            <a:extLst>
              <a:ext uri="{FF2B5EF4-FFF2-40B4-BE49-F238E27FC236}">
                <a16:creationId xmlns:a16="http://schemas.microsoft.com/office/drawing/2014/main" id="{F62B24BF-B4FD-4B84-858B-9A0FC3115A2C}"/>
              </a:ext>
            </a:extLst>
          </p:cNvPr>
          <p:cNvSpPr/>
          <p:nvPr/>
        </p:nvSpPr>
        <p:spPr>
          <a:xfrm rot="10800000">
            <a:off x="8503444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Google Shape;835;p22">
            <a:extLst>
              <a:ext uri="{FF2B5EF4-FFF2-40B4-BE49-F238E27FC236}">
                <a16:creationId xmlns:a16="http://schemas.microsoft.com/office/drawing/2014/main" id="{DE439583-1847-4D3E-B128-706F18D193B6}"/>
              </a:ext>
            </a:extLst>
          </p:cNvPr>
          <p:cNvSpPr>
            <a:spLocks/>
          </p:cNvSpPr>
          <p:nvPr/>
        </p:nvSpPr>
        <p:spPr bwMode="auto">
          <a:xfrm>
            <a:off x="129780" y="185739"/>
            <a:ext cx="250031" cy="246460"/>
          </a:xfrm>
          <a:custGeom>
            <a:avLst/>
            <a:gdLst>
              <a:gd name="T0" fmla="*/ 7092149 w 6432"/>
              <a:gd name="T1" fmla="*/ 969713 h 6358"/>
              <a:gd name="T2" fmla="*/ 10549567 w 6432"/>
              <a:gd name="T3" fmla="*/ 4861849 h 6358"/>
              <a:gd name="T4" fmla="*/ 7054520 w 6432"/>
              <a:gd name="T5" fmla="*/ 6007809 h 6358"/>
              <a:gd name="T6" fmla="*/ 7092149 w 6432"/>
              <a:gd name="T7" fmla="*/ 969713 h 6358"/>
              <a:gd name="T8" fmla="*/ 15253513 w 6432"/>
              <a:gd name="T9" fmla="*/ 4020367 h 6358"/>
              <a:gd name="T10" fmla="*/ 13074810 w 6432"/>
              <a:gd name="T11" fmla="*/ 6974834 h 6358"/>
              <a:gd name="T12" fmla="*/ 11667140 w 6432"/>
              <a:gd name="T13" fmla="*/ 5222455 h 6358"/>
              <a:gd name="T14" fmla="*/ 15253513 w 6432"/>
              <a:gd name="T15" fmla="*/ 4020367 h 6358"/>
              <a:gd name="T16" fmla="*/ 6184127 w 6432"/>
              <a:gd name="T17" fmla="*/ 7046986 h 6358"/>
              <a:gd name="T18" fmla="*/ 6082072 w 6432"/>
              <a:gd name="T19" fmla="*/ 9499283 h 6358"/>
              <a:gd name="T20" fmla="*/ 1754210 w 6432"/>
              <a:gd name="T21" fmla="*/ 8516235 h 6358"/>
              <a:gd name="T22" fmla="*/ 6184127 w 6432"/>
              <a:gd name="T23" fmla="*/ 7046986 h 6358"/>
              <a:gd name="T24" fmla="*/ 11022366 w 6432"/>
              <a:gd name="T25" fmla="*/ 5438860 h 6358"/>
              <a:gd name="T26" fmla="*/ 12056648 w 6432"/>
              <a:gd name="T27" fmla="*/ 6713050 h 6358"/>
              <a:gd name="T28" fmla="*/ 12674522 w 6432"/>
              <a:gd name="T29" fmla="*/ 7517113 h 6358"/>
              <a:gd name="T30" fmla="*/ 10468970 w 6432"/>
              <a:gd name="T31" fmla="*/ 10466309 h 6358"/>
              <a:gd name="T32" fmla="*/ 8018985 w 6432"/>
              <a:gd name="T33" fmla="*/ 9945376 h 6358"/>
              <a:gd name="T34" fmla="*/ 6845020 w 6432"/>
              <a:gd name="T35" fmla="*/ 9683591 h 6358"/>
              <a:gd name="T36" fmla="*/ 7016943 w 6432"/>
              <a:gd name="T37" fmla="*/ 6774503 h 6358"/>
              <a:gd name="T38" fmla="*/ 11022366 w 6432"/>
              <a:gd name="T39" fmla="*/ 5438860 h 6358"/>
              <a:gd name="T40" fmla="*/ 13064081 w 6432"/>
              <a:gd name="T41" fmla="*/ 8011324 h 6358"/>
              <a:gd name="T42" fmla="*/ 16180298 w 6432"/>
              <a:gd name="T43" fmla="*/ 11793940 h 6358"/>
              <a:gd name="T44" fmla="*/ 15444250 w 6432"/>
              <a:gd name="T45" fmla="*/ 11622966 h 6358"/>
              <a:gd name="T46" fmla="*/ 12502599 w 6432"/>
              <a:gd name="T47" fmla="*/ 10909714 h 6358"/>
              <a:gd name="T48" fmla="*/ 11121778 w 6432"/>
              <a:gd name="T49" fmla="*/ 10613197 h 6358"/>
              <a:gd name="T50" fmla="*/ 13064081 w 6432"/>
              <a:gd name="T51" fmla="*/ 8011324 h 6358"/>
              <a:gd name="T52" fmla="*/ 6799305 w 6432"/>
              <a:gd name="T53" fmla="*/ 10268614 h 6358"/>
              <a:gd name="T54" fmla="*/ 10068682 w 6432"/>
              <a:gd name="T55" fmla="*/ 10989877 h 6358"/>
              <a:gd name="T56" fmla="*/ 6374864 w 6432"/>
              <a:gd name="T57" fmla="*/ 15712798 h 6358"/>
              <a:gd name="T58" fmla="*/ 6799305 w 6432"/>
              <a:gd name="T59" fmla="*/ 10268614 h 6358"/>
              <a:gd name="T60" fmla="*/ 6987399 w 6432"/>
              <a:gd name="T61" fmla="*/ 0 h 6358"/>
              <a:gd name="T62" fmla="*/ 6909497 w 6432"/>
              <a:gd name="T63" fmla="*/ 77476 h 6358"/>
              <a:gd name="T64" fmla="*/ 6890683 w 6432"/>
              <a:gd name="T65" fmla="*/ 203019 h 6358"/>
              <a:gd name="T66" fmla="*/ 6818120 w 6432"/>
              <a:gd name="T67" fmla="*/ 691855 h 6358"/>
              <a:gd name="T68" fmla="*/ 6229790 w 6432"/>
              <a:gd name="T69" fmla="*/ 6288303 h 6358"/>
              <a:gd name="T70" fmla="*/ 338506 w 6432"/>
              <a:gd name="T71" fmla="*/ 8227729 h 6358"/>
              <a:gd name="T72" fmla="*/ 510429 w 6432"/>
              <a:gd name="T73" fmla="*/ 8879528 h 6358"/>
              <a:gd name="T74" fmla="*/ 6057867 w 6432"/>
              <a:gd name="T75" fmla="*/ 10108338 h 6358"/>
              <a:gd name="T76" fmla="*/ 5765076 w 6432"/>
              <a:gd name="T77" fmla="*/ 16551593 h 6358"/>
              <a:gd name="T78" fmla="*/ 6100835 w 6432"/>
              <a:gd name="T79" fmla="*/ 16981663 h 6358"/>
              <a:gd name="T80" fmla="*/ 6245909 w 6432"/>
              <a:gd name="T81" fmla="*/ 16904188 h 6358"/>
              <a:gd name="T82" fmla="*/ 10721489 w 6432"/>
              <a:gd name="T83" fmla="*/ 11136818 h 6358"/>
              <a:gd name="T84" fmla="*/ 16913702 w 6432"/>
              <a:gd name="T85" fmla="*/ 12598003 h 6358"/>
              <a:gd name="T86" fmla="*/ 16991603 w 6432"/>
              <a:gd name="T87" fmla="*/ 12608702 h 6358"/>
              <a:gd name="T88" fmla="*/ 17131287 w 6432"/>
              <a:gd name="T89" fmla="*/ 12165245 h 6358"/>
              <a:gd name="T90" fmla="*/ 13464318 w 6432"/>
              <a:gd name="T91" fmla="*/ 7471733 h 6358"/>
              <a:gd name="T92" fmla="*/ 16352220 w 6432"/>
              <a:gd name="T93" fmla="*/ 3624977 h 6358"/>
              <a:gd name="T94" fmla="*/ 16070157 w 6432"/>
              <a:gd name="T95" fmla="*/ 3064040 h 6358"/>
              <a:gd name="T96" fmla="*/ 16005680 w 6432"/>
              <a:gd name="T97" fmla="*/ 3074687 h 6358"/>
              <a:gd name="T98" fmla="*/ 11202374 w 6432"/>
              <a:gd name="T99" fmla="*/ 4645445 h 6358"/>
              <a:gd name="T100" fmla="*/ 7137812 w 6432"/>
              <a:gd name="T101" fmla="*/ 293829 h 6358"/>
              <a:gd name="T102" fmla="*/ 7073334 w 6432"/>
              <a:gd name="T103" fmla="*/ 248450 h 6358"/>
              <a:gd name="T104" fmla="*/ 7062605 w 6432"/>
              <a:gd name="T105" fmla="*/ 88175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8" name="Google Shape;836;p22">
            <a:extLst>
              <a:ext uri="{FF2B5EF4-FFF2-40B4-BE49-F238E27FC236}">
                <a16:creationId xmlns:a16="http://schemas.microsoft.com/office/drawing/2014/main" id="{8BEFDB70-B31C-4AB2-997C-CB695F7ED27F}"/>
              </a:ext>
            </a:extLst>
          </p:cNvPr>
          <p:cNvGrpSpPr>
            <a:grpSpLocks/>
          </p:cNvGrpSpPr>
          <p:nvPr/>
        </p:nvGrpSpPr>
        <p:grpSpPr bwMode="auto">
          <a:xfrm>
            <a:off x="244080" y="492921"/>
            <a:ext cx="939403" cy="589360"/>
            <a:chOff x="6925510" y="205316"/>
            <a:chExt cx="905688" cy="530354"/>
          </a:xfrm>
        </p:grpSpPr>
        <p:sp>
          <p:nvSpPr>
            <p:cNvPr id="9" name="Google Shape;837;p22">
              <a:extLst>
                <a:ext uri="{FF2B5EF4-FFF2-40B4-BE49-F238E27FC236}">
                  <a16:creationId xmlns:a16="http://schemas.microsoft.com/office/drawing/2014/main" id="{34B50138-02F1-4A0C-A559-893D56036561}"/>
                </a:ext>
              </a:extLst>
            </p:cNvPr>
            <p:cNvSpPr/>
            <p:nvPr/>
          </p:nvSpPr>
          <p:spPr>
            <a:xfrm>
              <a:off x="7093103" y="213887"/>
              <a:ext cx="569355" cy="515354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838;p22">
              <a:extLst>
                <a:ext uri="{FF2B5EF4-FFF2-40B4-BE49-F238E27FC236}">
                  <a16:creationId xmlns:a16="http://schemas.microsoft.com/office/drawing/2014/main" id="{A8CF3188-E310-4DF9-906A-259D24DC6D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839;p22">
              <a:extLst>
                <a:ext uri="{FF2B5EF4-FFF2-40B4-BE49-F238E27FC236}">
                  <a16:creationId xmlns:a16="http://schemas.microsoft.com/office/drawing/2014/main" id="{E31B2C76-DEF2-49E9-9F28-E20AE644C96C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840;p22">
              <a:extLst>
                <a:ext uri="{FF2B5EF4-FFF2-40B4-BE49-F238E27FC236}">
                  <a16:creationId xmlns:a16="http://schemas.microsoft.com/office/drawing/2014/main" id="{9DB33C0A-EFB4-4B97-995A-641E980BA383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841;p22">
              <a:extLst>
                <a:ext uri="{FF2B5EF4-FFF2-40B4-BE49-F238E27FC236}">
                  <a16:creationId xmlns:a16="http://schemas.microsoft.com/office/drawing/2014/main" id="{F568D6C0-5247-4F9A-ADDE-5E78DA116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842;p22">
              <a:extLst>
                <a:ext uri="{FF2B5EF4-FFF2-40B4-BE49-F238E27FC236}">
                  <a16:creationId xmlns:a16="http://schemas.microsoft.com/office/drawing/2014/main" id="{07DE22D6-C51D-428D-9C9B-058808D095B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5" name="Google Shape;843;p22">
            <a:extLst>
              <a:ext uri="{FF2B5EF4-FFF2-40B4-BE49-F238E27FC236}">
                <a16:creationId xmlns:a16="http://schemas.microsoft.com/office/drawing/2014/main" id="{9DBEEAC1-F156-498D-9630-4C39F6332A9C}"/>
              </a:ext>
            </a:extLst>
          </p:cNvPr>
          <p:cNvSpPr>
            <a:spLocks/>
          </p:cNvSpPr>
          <p:nvPr/>
        </p:nvSpPr>
        <p:spPr bwMode="auto">
          <a:xfrm>
            <a:off x="1070372" y="273843"/>
            <a:ext cx="160734" cy="158354"/>
          </a:xfrm>
          <a:custGeom>
            <a:avLst/>
            <a:gdLst>
              <a:gd name="T0" fmla="*/ 2930930 w 6432"/>
              <a:gd name="T1" fmla="*/ 400325 h 6358"/>
              <a:gd name="T2" fmla="*/ 4359743 w 6432"/>
              <a:gd name="T3" fmla="*/ 2007073 h 6358"/>
              <a:gd name="T4" fmla="*/ 2915370 w 6432"/>
              <a:gd name="T5" fmla="*/ 2480158 h 6358"/>
              <a:gd name="T6" fmla="*/ 2930930 w 6432"/>
              <a:gd name="T7" fmla="*/ 400325 h 6358"/>
              <a:gd name="T8" fmla="*/ 6303712 w 6432"/>
              <a:gd name="T9" fmla="*/ 1659681 h 6358"/>
              <a:gd name="T10" fmla="*/ 5403348 w 6432"/>
              <a:gd name="T11" fmla="*/ 2879387 h 6358"/>
              <a:gd name="T12" fmla="*/ 4821587 w 6432"/>
              <a:gd name="T13" fmla="*/ 2155945 h 6358"/>
              <a:gd name="T14" fmla="*/ 6303712 w 6432"/>
              <a:gd name="T15" fmla="*/ 1659681 h 6358"/>
              <a:gd name="T16" fmla="*/ 2555684 w 6432"/>
              <a:gd name="T17" fmla="*/ 2909142 h 6358"/>
              <a:gd name="T18" fmla="*/ 2513501 w 6432"/>
              <a:gd name="T19" fmla="*/ 3921528 h 6358"/>
              <a:gd name="T20" fmla="*/ 724969 w 6432"/>
              <a:gd name="T21" fmla="*/ 3515690 h 6358"/>
              <a:gd name="T22" fmla="*/ 2555684 w 6432"/>
              <a:gd name="T23" fmla="*/ 2909142 h 6358"/>
              <a:gd name="T24" fmla="*/ 4555163 w 6432"/>
              <a:gd name="T25" fmla="*/ 2245276 h 6358"/>
              <a:gd name="T26" fmla="*/ 4982587 w 6432"/>
              <a:gd name="T27" fmla="*/ 2771294 h 6358"/>
              <a:gd name="T28" fmla="*/ 5237916 w 6432"/>
              <a:gd name="T29" fmla="*/ 3103244 h 6358"/>
              <a:gd name="T30" fmla="*/ 4326457 w 6432"/>
              <a:gd name="T31" fmla="*/ 4320724 h 6358"/>
              <a:gd name="T32" fmla="*/ 3313939 w 6432"/>
              <a:gd name="T33" fmla="*/ 4105668 h 6358"/>
              <a:gd name="T34" fmla="*/ 2828772 w 6432"/>
              <a:gd name="T35" fmla="*/ 3997608 h 6358"/>
              <a:gd name="T36" fmla="*/ 2899843 w 6432"/>
              <a:gd name="T37" fmla="*/ 2796665 h 6358"/>
              <a:gd name="T38" fmla="*/ 4555163 w 6432"/>
              <a:gd name="T39" fmla="*/ 2245276 h 6358"/>
              <a:gd name="T40" fmla="*/ 5398883 w 6432"/>
              <a:gd name="T41" fmla="*/ 3307275 h 6358"/>
              <a:gd name="T42" fmla="*/ 6686721 w 6432"/>
              <a:gd name="T43" fmla="*/ 4868793 h 6358"/>
              <a:gd name="T44" fmla="*/ 6382546 w 6432"/>
              <a:gd name="T45" fmla="*/ 4798226 h 6358"/>
              <a:gd name="T46" fmla="*/ 5166878 w 6432"/>
              <a:gd name="T47" fmla="*/ 4503768 h 6358"/>
              <a:gd name="T48" fmla="*/ 4596213 w 6432"/>
              <a:gd name="T49" fmla="*/ 4381363 h 6358"/>
              <a:gd name="T50" fmla="*/ 5398883 w 6432"/>
              <a:gd name="T51" fmla="*/ 3307275 h 6358"/>
              <a:gd name="T52" fmla="*/ 2809913 w 6432"/>
              <a:gd name="T53" fmla="*/ 4239098 h 6358"/>
              <a:gd name="T54" fmla="*/ 4161025 w 6432"/>
              <a:gd name="T55" fmla="*/ 4536877 h 6358"/>
              <a:gd name="T56" fmla="*/ 2634518 w 6432"/>
              <a:gd name="T57" fmla="*/ 6486599 h 6358"/>
              <a:gd name="T58" fmla="*/ 2809913 w 6432"/>
              <a:gd name="T59" fmla="*/ 4239098 h 6358"/>
              <a:gd name="T60" fmla="*/ 2887614 w 6432"/>
              <a:gd name="T61" fmla="*/ 0 h 6358"/>
              <a:gd name="T62" fmla="*/ 2855428 w 6432"/>
              <a:gd name="T63" fmla="*/ 31980 h 6358"/>
              <a:gd name="T64" fmla="*/ 2847664 w 6432"/>
              <a:gd name="T65" fmla="*/ 83818 h 6358"/>
              <a:gd name="T66" fmla="*/ 2817676 w 6432"/>
              <a:gd name="T67" fmla="*/ 285624 h 6358"/>
              <a:gd name="T68" fmla="*/ 2574543 w 6432"/>
              <a:gd name="T69" fmla="*/ 2595955 h 6358"/>
              <a:gd name="T70" fmla="*/ 139876 w 6432"/>
              <a:gd name="T71" fmla="*/ 3396572 h 6358"/>
              <a:gd name="T72" fmla="*/ 210947 w 6432"/>
              <a:gd name="T73" fmla="*/ 3665659 h 6358"/>
              <a:gd name="T74" fmla="*/ 2503505 w 6432"/>
              <a:gd name="T75" fmla="*/ 4172948 h 6358"/>
              <a:gd name="T76" fmla="*/ 2382488 w 6432"/>
              <a:gd name="T77" fmla="*/ 6832861 h 6358"/>
              <a:gd name="T78" fmla="*/ 2521265 w 6432"/>
              <a:gd name="T79" fmla="*/ 7010426 h 6358"/>
              <a:gd name="T80" fmla="*/ 2581207 w 6432"/>
              <a:gd name="T81" fmla="*/ 6978446 h 6358"/>
              <a:gd name="T82" fmla="*/ 4430814 w 6432"/>
              <a:gd name="T83" fmla="*/ 4597515 h 6358"/>
              <a:gd name="T84" fmla="*/ 6989830 w 6432"/>
              <a:gd name="T85" fmla="*/ 5200743 h 6358"/>
              <a:gd name="T86" fmla="*/ 7022017 w 6432"/>
              <a:gd name="T87" fmla="*/ 5205159 h 6358"/>
              <a:gd name="T88" fmla="*/ 7079726 w 6432"/>
              <a:gd name="T89" fmla="*/ 5022082 h 6358"/>
              <a:gd name="T90" fmla="*/ 5564315 w 6432"/>
              <a:gd name="T91" fmla="*/ 3084481 h 6358"/>
              <a:gd name="T92" fmla="*/ 6757792 w 6432"/>
              <a:gd name="T93" fmla="*/ 1496496 h 6358"/>
              <a:gd name="T94" fmla="*/ 6641206 w 6432"/>
              <a:gd name="T95" fmla="*/ 1264902 h 6358"/>
              <a:gd name="T96" fmla="*/ 6614551 w 6432"/>
              <a:gd name="T97" fmla="*/ 1269319 h 6358"/>
              <a:gd name="T98" fmla="*/ 4629532 w 6432"/>
              <a:gd name="T99" fmla="*/ 1917743 h 6358"/>
              <a:gd name="T100" fmla="*/ 2949789 w 6432"/>
              <a:gd name="T101" fmla="*/ 121310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6" name="Google Shape;844;p22">
            <a:extLst>
              <a:ext uri="{FF2B5EF4-FFF2-40B4-BE49-F238E27FC236}">
                <a16:creationId xmlns:a16="http://schemas.microsoft.com/office/drawing/2014/main" id="{A5CB4475-1265-40FA-853E-1833B8E8D12C}"/>
              </a:ext>
            </a:extLst>
          </p:cNvPr>
          <p:cNvSpPr>
            <a:spLocks/>
          </p:cNvSpPr>
          <p:nvPr/>
        </p:nvSpPr>
        <p:spPr bwMode="auto">
          <a:xfrm>
            <a:off x="244079" y="1207296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7" name="Google Shape;845;p22">
            <a:extLst>
              <a:ext uri="{FF2B5EF4-FFF2-40B4-BE49-F238E27FC236}">
                <a16:creationId xmlns:a16="http://schemas.microsoft.com/office/drawing/2014/main" id="{8C6DB7DD-CC86-485B-829B-1C5B9E8D4C36}"/>
              </a:ext>
            </a:extLst>
          </p:cNvPr>
          <p:cNvSpPr>
            <a:spLocks/>
          </p:cNvSpPr>
          <p:nvPr/>
        </p:nvSpPr>
        <p:spPr bwMode="auto">
          <a:xfrm>
            <a:off x="8640368" y="371951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846;p22">
            <a:extLst>
              <a:ext uri="{FF2B5EF4-FFF2-40B4-BE49-F238E27FC236}">
                <a16:creationId xmlns:a16="http://schemas.microsoft.com/office/drawing/2014/main" id="{6BFBA962-2C95-4EA4-A49E-41CEA259B68D}"/>
              </a:ext>
            </a:extLst>
          </p:cNvPr>
          <p:cNvSpPr/>
          <p:nvPr/>
        </p:nvSpPr>
        <p:spPr>
          <a:xfrm>
            <a:off x="285751" y="4727974"/>
            <a:ext cx="150019" cy="139303"/>
          </a:xfrm>
          <a:custGeom>
            <a:avLst/>
            <a:gdLst/>
            <a:ahLst/>
            <a:cxnLst/>
            <a:rect l="l" t="t" r="r" b="b"/>
            <a:pathLst>
              <a:path w="5997" h="5572" extrusionOk="0">
                <a:moveTo>
                  <a:pt x="2361" y="0"/>
                </a:moveTo>
                <a:cubicBezTo>
                  <a:pt x="2319" y="0"/>
                  <a:pt x="2277" y="6"/>
                  <a:pt x="2234" y="18"/>
                </a:cubicBezTo>
                <a:cubicBezTo>
                  <a:pt x="1874" y="119"/>
                  <a:pt x="2093" y="1897"/>
                  <a:pt x="2093" y="1897"/>
                </a:cubicBezTo>
                <a:cubicBezTo>
                  <a:pt x="2093" y="1897"/>
                  <a:pt x="1" y="2502"/>
                  <a:pt x="35" y="2820"/>
                </a:cubicBezTo>
                <a:cubicBezTo>
                  <a:pt x="72" y="3140"/>
                  <a:pt x="2059" y="3566"/>
                  <a:pt x="2059" y="3566"/>
                </a:cubicBezTo>
                <a:cubicBezTo>
                  <a:pt x="2059" y="3566"/>
                  <a:pt x="1704" y="5341"/>
                  <a:pt x="2093" y="5553"/>
                </a:cubicBezTo>
                <a:cubicBezTo>
                  <a:pt x="2115" y="5565"/>
                  <a:pt x="2140" y="5571"/>
                  <a:pt x="2167" y="5571"/>
                </a:cubicBezTo>
                <a:cubicBezTo>
                  <a:pt x="2608" y="5571"/>
                  <a:pt x="3583" y="4026"/>
                  <a:pt x="3583" y="4026"/>
                </a:cubicBezTo>
                <a:cubicBezTo>
                  <a:pt x="3583" y="4026"/>
                  <a:pt x="4679" y="4585"/>
                  <a:pt x="5273" y="4585"/>
                </a:cubicBezTo>
                <a:cubicBezTo>
                  <a:pt x="5428" y="4585"/>
                  <a:pt x="5549" y="4547"/>
                  <a:pt x="5608" y="4452"/>
                </a:cubicBezTo>
                <a:cubicBezTo>
                  <a:pt x="5891" y="3992"/>
                  <a:pt x="4647" y="2792"/>
                  <a:pt x="4647" y="2792"/>
                </a:cubicBezTo>
                <a:cubicBezTo>
                  <a:pt x="4647" y="2792"/>
                  <a:pt x="5996" y="1543"/>
                  <a:pt x="5820" y="1225"/>
                </a:cubicBezTo>
                <a:cubicBezTo>
                  <a:pt x="5786" y="1163"/>
                  <a:pt x="5689" y="1138"/>
                  <a:pt x="5554" y="1138"/>
                </a:cubicBezTo>
                <a:cubicBezTo>
                  <a:pt x="4989" y="1138"/>
                  <a:pt x="3762" y="1579"/>
                  <a:pt x="3762" y="1579"/>
                </a:cubicBezTo>
                <a:cubicBezTo>
                  <a:pt x="3762" y="1579"/>
                  <a:pt x="3067" y="0"/>
                  <a:pt x="23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9" name="Google Shape;847;p22">
            <a:extLst>
              <a:ext uri="{FF2B5EF4-FFF2-40B4-BE49-F238E27FC236}">
                <a16:creationId xmlns:a16="http://schemas.microsoft.com/office/drawing/2014/main" id="{BE87D541-1E27-4C0C-AA6F-38B10A79A277}"/>
              </a:ext>
            </a:extLst>
          </p:cNvPr>
          <p:cNvSpPr>
            <a:spLocks/>
          </p:cNvSpPr>
          <p:nvPr/>
        </p:nvSpPr>
        <p:spPr bwMode="auto">
          <a:xfrm>
            <a:off x="8349854" y="4824412"/>
            <a:ext cx="160734" cy="158354"/>
          </a:xfrm>
          <a:custGeom>
            <a:avLst/>
            <a:gdLst>
              <a:gd name="T0" fmla="*/ 2930930 w 6432"/>
              <a:gd name="T1" fmla="*/ 400325 h 6358"/>
              <a:gd name="T2" fmla="*/ 4359743 w 6432"/>
              <a:gd name="T3" fmla="*/ 2007073 h 6358"/>
              <a:gd name="T4" fmla="*/ 2915370 w 6432"/>
              <a:gd name="T5" fmla="*/ 2480158 h 6358"/>
              <a:gd name="T6" fmla="*/ 2930930 w 6432"/>
              <a:gd name="T7" fmla="*/ 400325 h 6358"/>
              <a:gd name="T8" fmla="*/ 6303712 w 6432"/>
              <a:gd name="T9" fmla="*/ 1659681 h 6358"/>
              <a:gd name="T10" fmla="*/ 5403348 w 6432"/>
              <a:gd name="T11" fmla="*/ 2879387 h 6358"/>
              <a:gd name="T12" fmla="*/ 4821587 w 6432"/>
              <a:gd name="T13" fmla="*/ 2155945 h 6358"/>
              <a:gd name="T14" fmla="*/ 6303712 w 6432"/>
              <a:gd name="T15" fmla="*/ 1659681 h 6358"/>
              <a:gd name="T16" fmla="*/ 2555684 w 6432"/>
              <a:gd name="T17" fmla="*/ 2909142 h 6358"/>
              <a:gd name="T18" fmla="*/ 2513501 w 6432"/>
              <a:gd name="T19" fmla="*/ 3921528 h 6358"/>
              <a:gd name="T20" fmla="*/ 724969 w 6432"/>
              <a:gd name="T21" fmla="*/ 3515690 h 6358"/>
              <a:gd name="T22" fmla="*/ 2555684 w 6432"/>
              <a:gd name="T23" fmla="*/ 2909142 h 6358"/>
              <a:gd name="T24" fmla="*/ 4555163 w 6432"/>
              <a:gd name="T25" fmla="*/ 2245276 h 6358"/>
              <a:gd name="T26" fmla="*/ 4982587 w 6432"/>
              <a:gd name="T27" fmla="*/ 2771294 h 6358"/>
              <a:gd name="T28" fmla="*/ 5237916 w 6432"/>
              <a:gd name="T29" fmla="*/ 3103244 h 6358"/>
              <a:gd name="T30" fmla="*/ 4326457 w 6432"/>
              <a:gd name="T31" fmla="*/ 4320724 h 6358"/>
              <a:gd name="T32" fmla="*/ 3313939 w 6432"/>
              <a:gd name="T33" fmla="*/ 4105668 h 6358"/>
              <a:gd name="T34" fmla="*/ 2828772 w 6432"/>
              <a:gd name="T35" fmla="*/ 3997608 h 6358"/>
              <a:gd name="T36" fmla="*/ 2899843 w 6432"/>
              <a:gd name="T37" fmla="*/ 2796665 h 6358"/>
              <a:gd name="T38" fmla="*/ 4555163 w 6432"/>
              <a:gd name="T39" fmla="*/ 2245276 h 6358"/>
              <a:gd name="T40" fmla="*/ 5398883 w 6432"/>
              <a:gd name="T41" fmla="*/ 3307275 h 6358"/>
              <a:gd name="T42" fmla="*/ 6686721 w 6432"/>
              <a:gd name="T43" fmla="*/ 4868793 h 6358"/>
              <a:gd name="T44" fmla="*/ 6382546 w 6432"/>
              <a:gd name="T45" fmla="*/ 4798226 h 6358"/>
              <a:gd name="T46" fmla="*/ 5166878 w 6432"/>
              <a:gd name="T47" fmla="*/ 4503768 h 6358"/>
              <a:gd name="T48" fmla="*/ 4596213 w 6432"/>
              <a:gd name="T49" fmla="*/ 4381363 h 6358"/>
              <a:gd name="T50" fmla="*/ 5398883 w 6432"/>
              <a:gd name="T51" fmla="*/ 3307275 h 6358"/>
              <a:gd name="T52" fmla="*/ 2809913 w 6432"/>
              <a:gd name="T53" fmla="*/ 4239098 h 6358"/>
              <a:gd name="T54" fmla="*/ 4161025 w 6432"/>
              <a:gd name="T55" fmla="*/ 4536877 h 6358"/>
              <a:gd name="T56" fmla="*/ 2634518 w 6432"/>
              <a:gd name="T57" fmla="*/ 6486599 h 6358"/>
              <a:gd name="T58" fmla="*/ 2809913 w 6432"/>
              <a:gd name="T59" fmla="*/ 4239098 h 6358"/>
              <a:gd name="T60" fmla="*/ 2887614 w 6432"/>
              <a:gd name="T61" fmla="*/ 0 h 6358"/>
              <a:gd name="T62" fmla="*/ 2855428 w 6432"/>
              <a:gd name="T63" fmla="*/ 31980 h 6358"/>
              <a:gd name="T64" fmla="*/ 2847664 w 6432"/>
              <a:gd name="T65" fmla="*/ 83818 h 6358"/>
              <a:gd name="T66" fmla="*/ 2817676 w 6432"/>
              <a:gd name="T67" fmla="*/ 285624 h 6358"/>
              <a:gd name="T68" fmla="*/ 2574543 w 6432"/>
              <a:gd name="T69" fmla="*/ 2595955 h 6358"/>
              <a:gd name="T70" fmla="*/ 139876 w 6432"/>
              <a:gd name="T71" fmla="*/ 3396572 h 6358"/>
              <a:gd name="T72" fmla="*/ 210947 w 6432"/>
              <a:gd name="T73" fmla="*/ 3665659 h 6358"/>
              <a:gd name="T74" fmla="*/ 2503505 w 6432"/>
              <a:gd name="T75" fmla="*/ 4172948 h 6358"/>
              <a:gd name="T76" fmla="*/ 2382488 w 6432"/>
              <a:gd name="T77" fmla="*/ 6832861 h 6358"/>
              <a:gd name="T78" fmla="*/ 2521265 w 6432"/>
              <a:gd name="T79" fmla="*/ 7010426 h 6358"/>
              <a:gd name="T80" fmla="*/ 2581207 w 6432"/>
              <a:gd name="T81" fmla="*/ 6978446 h 6358"/>
              <a:gd name="T82" fmla="*/ 4430814 w 6432"/>
              <a:gd name="T83" fmla="*/ 4597515 h 6358"/>
              <a:gd name="T84" fmla="*/ 6989830 w 6432"/>
              <a:gd name="T85" fmla="*/ 5200743 h 6358"/>
              <a:gd name="T86" fmla="*/ 7022017 w 6432"/>
              <a:gd name="T87" fmla="*/ 5205159 h 6358"/>
              <a:gd name="T88" fmla="*/ 7079726 w 6432"/>
              <a:gd name="T89" fmla="*/ 5022082 h 6358"/>
              <a:gd name="T90" fmla="*/ 5564315 w 6432"/>
              <a:gd name="T91" fmla="*/ 3084481 h 6358"/>
              <a:gd name="T92" fmla="*/ 6757792 w 6432"/>
              <a:gd name="T93" fmla="*/ 1496496 h 6358"/>
              <a:gd name="T94" fmla="*/ 6641206 w 6432"/>
              <a:gd name="T95" fmla="*/ 1264902 h 6358"/>
              <a:gd name="T96" fmla="*/ 6614551 w 6432"/>
              <a:gd name="T97" fmla="*/ 1269319 h 6358"/>
              <a:gd name="T98" fmla="*/ 4629532 w 6432"/>
              <a:gd name="T99" fmla="*/ 1917743 h 6358"/>
              <a:gd name="T100" fmla="*/ 2949789 w 6432"/>
              <a:gd name="T101" fmla="*/ 121310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0" name="Google Shape;848;p22">
            <a:extLst>
              <a:ext uri="{FF2B5EF4-FFF2-40B4-BE49-F238E27FC236}">
                <a16:creationId xmlns:a16="http://schemas.microsoft.com/office/drawing/2014/main" id="{182E7FA5-E2F4-449E-B7EC-AFE1A6A11EFB}"/>
              </a:ext>
            </a:extLst>
          </p:cNvPr>
          <p:cNvSpPr>
            <a:spLocks/>
          </p:cNvSpPr>
          <p:nvPr/>
        </p:nvSpPr>
        <p:spPr bwMode="auto">
          <a:xfrm>
            <a:off x="7993858" y="4148137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1" name="Google Shape;849;p22">
            <a:extLst>
              <a:ext uri="{FF2B5EF4-FFF2-40B4-BE49-F238E27FC236}">
                <a16:creationId xmlns:a16="http://schemas.microsoft.com/office/drawing/2014/main" id="{F9D98AA4-F3D9-40A3-BD00-FC61E28FB65D}"/>
              </a:ext>
            </a:extLst>
          </p:cNvPr>
          <p:cNvSpPr>
            <a:spLocks/>
          </p:cNvSpPr>
          <p:nvPr/>
        </p:nvSpPr>
        <p:spPr bwMode="auto">
          <a:xfrm flipH="1">
            <a:off x="7498558" y="1203724"/>
            <a:ext cx="160735" cy="158353"/>
          </a:xfrm>
          <a:custGeom>
            <a:avLst/>
            <a:gdLst>
              <a:gd name="T0" fmla="*/ 2930944 w 6432"/>
              <a:gd name="T1" fmla="*/ 400323 h 6358"/>
              <a:gd name="T2" fmla="*/ 4359797 w 6432"/>
              <a:gd name="T3" fmla="*/ 2007063 h 6358"/>
              <a:gd name="T4" fmla="*/ 2915416 w 6432"/>
              <a:gd name="T5" fmla="*/ 2480146 h 6358"/>
              <a:gd name="T6" fmla="*/ 2930944 w 6432"/>
              <a:gd name="T7" fmla="*/ 400323 h 6358"/>
              <a:gd name="T8" fmla="*/ 6303774 w 6432"/>
              <a:gd name="T9" fmla="*/ 1659674 h 6358"/>
              <a:gd name="T10" fmla="*/ 5403406 w 6432"/>
              <a:gd name="T11" fmla="*/ 2879340 h 6358"/>
              <a:gd name="T12" fmla="*/ 4821643 w 6432"/>
              <a:gd name="T13" fmla="*/ 2155935 h 6358"/>
              <a:gd name="T14" fmla="*/ 6303774 w 6432"/>
              <a:gd name="T15" fmla="*/ 1659674 h 6358"/>
              <a:gd name="T16" fmla="*/ 2555696 w 6432"/>
              <a:gd name="T17" fmla="*/ 2909128 h 6358"/>
              <a:gd name="T18" fmla="*/ 2513513 w 6432"/>
              <a:gd name="T19" fmla="*/ 3921476 h 6358"/>
              <a:gd name="T20" fmla="*/ 724972 w 6432"/>
              <a:gd name="T21" fmla="*/ 3515640 h 6358"/>
              <a:gd name="T22" fmla="*/ 2555696 w 6432"/>
              <a:gd name="T23" fmla="*/ 2909128 h 6358"/>
              <a:gd name="T24" fmla="*/ 4555184 w 6432"/>
              <a:gd name="T25" fmla="*/ 2245265 h 6358"/>
              <a:gd name="T26" fmla="*/ 4982611 w 6432"/>
              <a:gd name="T27" fmla="*/ 2771281 h 6358"/>
              <a:gd name="T28" fmla="*/ 5237974 w 6432"/>
              <a:gd name="T29" fmla="*/ 3103229 h 6358"/>
              <a:gd name="T30" fmla="*/ 4326477 w 6432"/>
              <a:gd name="T31" fmla="*/ 4320671 h 6358"/>
              <a:gd name="T32" fmla="*/ 3313988 w 6432"/>
              <a:gd name="T33" fmla="*/ 4105648 h 6358"/>
              <a:gd name="T34" fmla="*/ 2828818 w 6432"/>
              <a:gd name="T35" fmla="*/ 3997556 h 6358"/>
              <a:gd name="T36" fmla="*/ 2899856 w 6432"/>
              <a:gd name="T37" fmla="*/ 2796652 h 6358"/>
              <a:gd name="T38" fmla="*/ 4555184 w 6432"/>
              <a:gd name="T39" fmla="*/ 2245265 h 6358"/>
              <a:gd name="T40" fmla="*/ 5398942 w 6432"/>
              <a:gd name="T41" fmla="*/ 3307226 h 6358"/>
              <a:gd name="T42" fmla="*/ 6686786 w 6432"/>
              <a:gd name="T43" fmla="*/ 4868770 h 6358"/>
              <a:gd name="T44" fmla="*/ 6382609 w 6432"/>
              <a:gd name="T45" fmla="*/ 4798170 h 6358"/>
              <a:gd name="T46" fmla="*/ 5166903 w 6432"/>
              <a:gd name="T47" fmla="*/ 4503747 h 6358"/>
              <a:gd name="T48" fmla="*/ 4596267 w 6432"/>
              <a:gd name="T49" fmla="*/ 4381342 h 6358"/>
              <a:gd name="T50" fmla="*/ 5398942 w 6432"/>
              <a:gd name="T51" fmla="*/ 3307226 h 6358"/>
              <a:gd name="T52" fmla="*/ 2809926 w 6432"/>
              <a:gd name="T53" fmla="*/ 4239078 h 6358"/>
              <a:gd name="T54" fmla="*/ 4161077 w 6432"/>
              <a:gd name="T55" fmla="*/ 4536822 h 6358"/>
              <a:gd name="T56" fmla="*/ 2634531 w 6432"/>
              <a:gd name="T57" fmla="*/ 6486535 h 6358"/>
              <a:gd name="T58" fmla="*/ 2809926 w 6432"/>
              <a:gd name="T59" fmla="*/ 4239078 h 6358"/>
              <a:gd name="T60" fmla="*/ 2887661 w 6432"/>
              <a:gd name="T61" fmla="*/ 0 h 6358"/>
              <a:gd name="T62" fmla="*/ 2855474 w 6432"/>
              <a:gd name="T63" fmla="*/ 31979 h 6358"/>
              <a:gd name="T64" fmla="*/ 2847677 w 6432"/>
              <a:gd name="T65" fmla="*/ 83817 h 6358"/>
              <a:gd name="T66" fmla="*/ 2817723 w 6432"/>
              <a:gd name="T67" fmla="*/ 285623 h 6358"/>
              <a:gd name="T68" fmla="*/ 2574588 w 6432"/>
              <a:gd name="T69" fmla="*/ 2595942 h 6358"/>
              <a:gd name="T70" fmla="*/ 139877 w 6432"/>
              <a:gd name="T71" fmla="*/ 3396556 h 6358"/>
              <a:gd name="T72" fmla="*/ 210948 w 6432"/>
              <a:gd name="T73" fmla="*/ 3665641 h 6358"/>
              <a:gd name="T74" fmla="*/ 2503517 w 6432"/>
              <a:gd name="T75" fmla="*/ 4172895 h 6358"/>
              <a:gd name="T76" fmla="*/ 2382499 w 6432"/>
              <a:gd name="T77" fmla="*/ 6832796 h 6358"/>
              <a:gd name="T78" fmla="*/ 2521276 w 6432"/>
              <a:gd name="T79" fmla="*/ 7010359 h 6358"/>
              <a:gd name="T80" fmla="*/ 2581252 w 6432"/>
              <a:gd name="T81" fmla="*/ 6978380 h 6358"/>
              <a:gd name="T82" fmla="*/ 4430835 w 6432"/>
              <a:gd name="T83" fmla="*/ 4597493 h 6358"/>
              <a:gd name="T84" fmla="*/ 6989896 w 6432"/>
              <a:gd name="T85" fmla="*/ 5200685 h 6358"/>
              <a:gd name="T86" fmla="*/ 7022083 w 6432"/>
              <a:gd name="T87" fmla="*/ 5205102 h 6358"/>
              <a:gd name="T88" fmla="*/ 7079793 w 6432"/>
              <a:gd name="T89" fmla="*/ 5022059 h 6358"/>
              <a:gd name="T90" fmla="*/ 5564374 w 6432"/>
              <a:gd name="T91" fmla="*/ 3084466 h 6358"/>
              <a:gd name="T92" fmla="*/ 6757857 w 6432"/>
              <a:gd name="T93" fmla="*/ 1496456 h 6358"/>
              <a:gd name="T94" fmla="*/ 6641271 w 6432"/>
              <a:gd name="T95" fmla="*/ 1264896 h 6358"/>
              <a:gd name="T96" fmla="*/ 6614615 w 6432"/>
              <a:gd name="T97" fmla="*/ 1269313 h 6358"/>
              <a:gd name="T98" fmla="*/ 4629587 w 6432"/>
              <a:gd name="T99" fmla="*/ 1917734 h 6358"/>
              <a:gd name="T100" fmla="*/ 2949836 w 6432"/>
              <a:gd name="T101" fmla="*/ 121309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2" name="Google Shape;850;p22">
            <a:extLst>
              <a:ext uri="{FF2B5EF4-FFF2-40B4-BE49-F238E27FC236}">
                <a16:creationId xmlns:a16="http://schemas.microsoft.com/office/drawing/2014/main" id="{F22C8258-617A-4D1E-A68F-C27FF6511399}"/>
              </a:ext>
            </a:extLst>
          </p:cNvPr>
          <p:cNvSpPr>
            <a:spLocks/>
          </p:cNvSpPr>
          <p:nvPr/>
        </p:nvSpPr>
        <p:spPr bwMode="auto">
          <a:xfrm rot="2209237">
            <a:off x="8237935" y="361952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3" name="Google Shape;851;p22">
            <a:extLst>
              <a:ext uri="{FF2B5EF4-FFF2-40B4-BE49-F238E27FC236}">
                <a16:creationId xmlns:a16="http://schemas.microsoft.com/office/drawing/2014/main" id="{EC605EE4-D484-4407-8195-32E302A231D9}"/>
              </a:ext>
            </a:extLst>
          </p:cNvPr>
          <p:cNvSpPr>
            <a:spLocks/>
          </p:cNvSpPr>
          <p:nvPr/>
        </p:nvSpPr>
        <p:spPr bwMode="auto">
          <a:xfrm rot="2089191" flipH="1">
            <a:off x="8053387" y="4065987"/>
            <a:ext cx="738188" cy="672703"/>
          </a:xfrm>
          <a:custGeom>
            <a:avLst/>
            <a:gdLst>
              <a:gd name="T0" fmla="*/ 47630419 w 12626"/>
              <a:gd name="T1" fmla="*/ 5363 h 12209"/>
              <a:gd name="T2" fmla="*/ 39365868 w 12626"/>
              <a:gd name="T3" fmla="*/ 766389 h 12209"/>
              <a:gd name="T4" fmla="*/ 12220571 w 12626"/>
              <a:gd name="T5" fmla="*/ 49588957 h 12209"/>
              <a:gd name="T6" fmla="*/ 41644704 w 12626"/>
              <a:gd name="T7" fmla="*/ 65888321 h 12209"/>
              <a:gd name="T8" fmla="*/ 63886057 w 12626"/>
              <a:gd name="T9" fmla="*/ 59708572 h 12209"/>
              <a:gd name="T10" fmla="*/ 63886057 w 12626"/>
              <a:gd name="T11" fmla="*/ 59708572 h 12209"/>
              <a:gd name="T12" fmla="*/ 62184550 w 12626"/>
              <a:gd name="T13" fmla="*/ 59784095 h 12209"/>
              <a:gd name="T14" fmla="*/ 43066745 w 12626"/>
              <a:gd name="T15" fmla="*/ 49588957 h 12209"/>
              <a:gd name="T16" fmla="*/ 55676230 w 12626"/>
              <a:gd name="T17" fmla="*/ 17999496 h 12209"/>
              <a:gd name="T18" fmla="*/ 62731399 w 12626"/>
              <a:gd name="T19" fmla="*/ 17006393 h 12209"/>
              <a:gd name="T20" fmla="*/ 76720362 w 12626"/>
              <a:gd name="T21" fmla="*/ 22813746 h 12209"/>
              <a:gd name="T22" fmla="*/ 47630419 w 12626"/>
              <a:gd name="T23" fmla="*/ 5363 h 1220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4" name="Google Shape;852;p22">
            <a:extLst>
              <a:ext uri="{FF2B5EF4-FFF2-40B4-BE49-F238E27FC236}">
                <a16:creationId xmlns:a16="http://schemas.microsoft.com/office/drawing/2014/main" id="{5809EE26-B436-49EC-9C7D-D67D3504EA3B}"/>
              </a:ext>
            </a:extLst>
          </p:cNvPr>
          <p:cNvSpPr/>
          <p:nvPr/>
        </p:nvSpPr>
        <p:spPr>
          <a:xfrm flipH="1">
            <a:off x="7398545" y="492921"/>
            <a:ext cx="170260" cy="188119"/>
          </a:xfrm>
          <a:custGeom>
            <a:avLst/>
            <a:gdLst/>
            <a:ahLst/>
            <a:cxnLst/>
            <a:rect l="l" t="t" r="r" b="b"/>
            <a:pathLst>
              <a:path w="6128" h="7091" extrusionOk="0">
                <a:moveTo>
                  <a:pt x="2717" y="0"/>
                </a:moveTo>
                <a:cubicBezTo>
                  <a:pt x="2679" y="0"/>
                  <a:pt x="2639" y="6"/>
                  <a:pt x="2596" y="19"/>
                </a:cubicBezTo>
                <a:cubicBezTo>
                  <a:pt x="2167" y="151"/>
                  <a:pt x="2529" y="1263"/>
                  <a:pt x="1886" y="2412"/>
                </a:cubicBezTo>
                <a:cubicBezTo>
                  <a:pt x="1248" y="3558"/>
                  <a:pt x="1" y="3645"/>
                  <a:pt x="55" y="4082"/>
                </a:cubicBezTo>
                <a:cubicBezTo>
                  <a:pt x="109" y="4521"/>
                  <a:pt x="1860" y="4082"/>
                  <a:pt x="2407" y="5011"/>
                </a:cubicBezTo>
                <a:cubicBezTo>
                  <a:pt x="2943" y="5919"/>
                  <a:pt x="3006" y="7091"/>
                  <a:pt x="3365" y="7091"/>
                </a:cubicBezTo>
                <a:cubicBezTo>
                  <a:pt x="3374" y="7091"/>
                  <a:pt x="3382" y="7090"/>
                  <a:pt x="3390" y="7089"/>
                </a:cubicBezTo>
                <a:cubicBezTo>
                  <a:pt x="3772" y="7035"/>
                  <a:pt x="3556" y="4902"/>
                  <a:pt x="4431" y="4355"/>
                </a:cubicBezTo>
                <a:cubicBezTo>
                  <a:pt x="5303" y="3808"/>
                  <a:pt x="6127" y="3885"/>
                  <a:pt x="6074" y="3365"/>
                </a:cubicBezTo>
                <a:cubicBezTo>
                  <a:pt x="6019" y="2845"/>
                  <a:pt x="4306" y="2821"/>
                  <a:pt x="3870" y="2165"/>
                </a:cubicBezTo>
                <a:cubicBezTo>
                  <a:pt x="3460" y="1549"/>
                  <a:pt x="3325" y="0"/>
                  <a:pt x="271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5" name="Google Shape;853;p22">
            <a:extLst>
              <a:ext uri="{FF2B5EF4-FFF2-40B4-BE49-F238E27FC236}">
                <a16:creationId xmlns:a16="http://schemas.microsoft.com/office/drawing/2014/main" id="{1538A000-C837-43AF-A6E9-F98F4677EBD2}"/>
              </a:ext>
            </a:extLst>
          </p:cNvPr>
          <p:cNvSpPr/>
          <p:nvPr/>
        </p:nvSpPr>
        <p:spPr>
          <a:xfrm flipH="1">
            <a:off x="7650958" y="657225"/>
            <a:ext cx="108347" cy="120254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0"/>
                </a:moveTo>
                <a:cubicBezTo>
                  <a:pt x="1699" y="0"/>
                  <a:pt x="1673" y="4"/>
                  <a:pt x="1647" y="13"/>
                </a:cubicBezTo>
                <a:cubicBezTo>
                  <a:pt x="1372" y="94"/>
                  <a:pt x="1602" y="800"/>
                  <a:pt x="1196" y="1526"/>
                </a:cubicBezTo>
                <a:cubicBezTo>
                  <a:pt x="788" y="2256"/>
                  <a:pt x="0" y="2310"/>
                  <a:pt x="34" y="2588"/>
                </a:cubicBezTo>
                <a:cubicBezTo>
                  <a:pt x="68" y="2864"/>
                  <a:pt x="1176" y="2588"/>
                  <a:pt x="1525" y="3176"/>
                </a:cubicBezTo>
                <a:cubicBezTo>
                  <a:pt x="1862" y="3751"/>
                  <a:pt x="1904" y="4495"/>
                  <a:pt x="2131" y="4495"/>
                </a:cubicBezTo>
                <a:cubicBezTo>
                  <a:pt x="2136" y="4495"/>
                  <a:pt x="2141" y="4494"/>
                  <a:pt x="2146" y="4494"/>
                </a:cubicBezTo>
                <a:cubicBezTo>
                  <a:pt x="2390" y="4456"/>
                  <a:pt x="2251" y="3104"/>
                  <a:pt x="2806" y="2760"/>
                </a:cubicBezTo>
                <a:cubicBezTo>
                  <a:pt x="3360" y="2412"/>
                  <a:pt x="3883" y="2463"/>
                  <a:pt x="3846" y="2131"/>
                </a:cubicBezTo>
                <a:cubicBezTo>
                  <a:pt x="3812" y="1803"/>
                  <a:pt x="2728" y="1786"/>
                  <a:pt x="2450" y="1371"/>
                </a:cubicBezTo>
                <a:cubicBezTo>
                  <a:pt x="2190" y="980"/>
                  <a:pt x="2106" y="0"/>
                  <a:pt x="172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54" name="Google Shape;854;p22"/>
          <p:cNvSpPr txBox="1">
            <a:spLocks noGrp="1"/>
          </p:cNvSpPr>
          <p:nvPr>
            <p:ph type="title"/>
          </p:nvPr>
        </p:nvSpPr>
        <p:spPr>
          <a:xfrm>
            <a:off x="1069850" y="1696725"/>
            <a:ext cx="2880300" cy="961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55" name="Google Shape;855;p22"/>
          <p:cNvSpPr txBox="1">
            <a:spLocks noGrp="1"/>
          </p:cNvSpPr>
          <p:nvPr>
            <p:ph type="subTitle" idx="1"/>
          </p:nvPr>
        </p:nvSpPr>
        <p:spPr>
          <a:xfrm>
            <a:off x="1069850" y="2821975"/>
            <a:ext cx="2880300" cy="1102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362283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857;p23">
            <a:extLst>
              <a:ext uri="{FF2B5EF4-FFF2-40B4-BE49-F238E27FC236}">
                <a16:creationId xmlns:a16="http://schemas.microsoft.com/office/drawing/2014/main" id="{EDDDCDBD-A9A3-4508-8962-075A104B7794}"/>
              </a:ext>
            </a:extLst>
          </p:cNvPr>
          <p:cNvSpPr/>
          <p:nvPr/>
        </p:nvSpPr>
        <p:spPr>
          <a:xfrm flipH="1">
            <a:off x="8383192" y="357187"/>
            <a:ext cx="760809" cy="117157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858;p23">
            <a:extLst>
              <a:ext uri="{FF2B5EF4-FFF2-40B4-BE49-F238E27FC236}">
                <a16:creationId xmlns:a16="http://schemas.microsoft.com/office/drawing/2014/main" id="{2A4EF8E2-B1A9-47DF-BE32-766373D7F313}"/>
              </a:ext>
            </a:extLst>
          </p:cNvPr>
          <p:cNvSpPr/>
          <p:nvPr/>
        </p:nvSpPr>
        <p:spPr>
          <a:xfrm rot="10800000" flipH="1">
            <a:off x="-4762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Google Shape;859;p23">
            <a:extLst>
              <a:ext uri="{FF2B5EF4-FFF2-40B4-BE49-F238E27FC236}">
                <a16:creationId xmlns:a16="http://schemas.microsoft.com/office/drawing/2014/main" id="{6E667CC8-4EB1-47D0-9D7D-4751E4B2E391}"/>
              </a:ext>
            </a:extLst>
          </p:cNvPr>
          <p:cNvSpPr>
            <a:spLocks/>
          </p:cNvSpPr>
          <p:nvPr/>
        </p:nvSpPr>
        <p:spPr bwMode="auto">
          <a:xfrm flipH="1">
            <a:off x="8686801" y="185739"/>
            <a:ext cx="297656" cy="292894"/>
          </a:xfrm>
          <a:custGeom>
            <a:avLst/>
            <a:gdLst>
              <a:gd name="T0" fmla="*/ 10051205 w 6432"/>
              <a:gd name="T1" fmla="*/ 1369479 h 6358"/>
              <a:gd name="T2" fmla="*/ 14951180 w 6432"/>
              <a:gd name="T3" fmla="*/ 6866373 h 6358"/>
              <a:gd name="T4" fmla="*/ 9997955 w 6432"/>
              <a:gd name="T5" fmla="*/ 8484859 h 6358"/>
              <a:gd name="T6" fmla="*/ 10051205 w 6432"/>
              <a:gd name="T7" fmla="*/ 1369479 h 6358"/>
              <a:gd name="T8" fmla="*/ 21617779 w 6432"/>
              <a:gd name="T9" fmla="*/ 5677968 h 6358"/>
              <a:gd name="T10" fmla="*/ 18530027 w 6432"/>
              <a:gd name="T11" fmla="*/ 9850591 h 6358"/>
              <a:gd name="T12" fmla="*/ 16535039 w 6432"/>
              <a:gd name="T13" fmla="*/ 7375689 h 6358"/>
              <a:gd name="T14" fmla="*/ 21617779 w 6432"/>
              <a:gd name="T15" fmla="*/ 5677968 h 6358"/>
              <a:gd name="T16" fmla="*/ 8764385 w 6432"/>
              <a:gd name="T17" fmla="*/ 9952491 h 6358"/>
              <a:gd name="T18" fmla="*/ 8619691 w 6432"/>
              <a:gd name="T19" fmla="*/ 13415867 h 6358"/>
              <a:gd name="T20" fmla="*/ 2486145 w 6432"/>
              <a:gd name="T21" fmla="*/ 12027470 h 6358"/>
              <a:gd name="T22" fmla="*/ 8764385 w 6432"/>
              <a:gd name="T23" fmla="*/ 9952491 h 6358"/>
              <a:gd name="T24" fmla="*/ 15621276 w 6432"/>
              <a:gd name="T25" fmla="*/ 7681267 h 6358"/>
              <a:gd name="T26" fmla="*/ 17087098 w 6432"/>
              <a:gd name="T27" fmla="*/ 9480888 h 6358"/>
              <a:gd name="T28" fmla="*/ 17962790 w 6432"/>
              <a:gd name="T29" fmla="*/ 10616469 h 6358"/>
              <a:gd name="T30" fmla="*/ 14836967 w 6432"/>
              <a:gd name="T31" fmla="*/ 14781599 h 6358"/>
              <a:gd name="T32" fmla="*/ 11364743 w 6432"/>
              <a:gd name="T33" fmla="*/ 14045878 h 6358"/>
              <a:gd name="T34" fmla="*/ 9700978 w 6432"/>
              <a:gd name="T35" fmla="*/ 13676176 h 6358"/>
              <a:gd name="T36" fmla="*/ 9944643 w 6432"/>
              <a:gd name="T37" fmla="*/ 9567678 h 6358"/>
              <a:gd name="T38" fmla="*/ 15621276 w 6432"/>
              <a:gd name="T39" fmla="*/ 7681267 h 6358"/>
              <a:gd name="T40" fmla="*/ 18514848 w 6432"/>
              <a:gd name="T41" fmla="*/ 11314415 h 6358"/>
              <a:gd name="T42" fmla="*/ 22931255 w 6432"/>
              <a:gd name="T43" fmla="*/ 16656647 h 6358"/>
              <a:gd name="T44" fmla="*/ 21888101 w 6432"/>
              <a:gd name="T45" fmla="*/ 16415194 h 6358"/>
              <a:gd name="T46" fmla="*/ 17719124 w 6432"/>
              <a:gd name="T47" fmla="*/ 15407864 h 6358"/>
              <a:gd name="T48" fmla="*/ 15762145 w 6432"/>
              <a:gd name="T49" fmla="*/ 14989084 h 6358"/>
              <a:gd name="T50" fmla="*/ 18514848 w 6432"/>
              <a:gd name="T51" fmla="*/ 11314415 h 6358"/>
              <a:gd name="T52" fmla="*/ 9636251 w 6432"/>
              <a:gd name="T53" fmla="*/ 14502433 h 6358"/>
              <a:gd name="T54" fmla="*/ 14269729 w 6432"/>
              <a:gd name="T55" fmla="*/ 15521065 h 6358"/>
              <a:gd name="T56" fmla="*/ 9034706 w 6432"/>
              <a:gd name="T57" fmla="*/ 22191255 h 6358"/>
              <a:gd name="T58" fmla="*/ 9636251 w 6432"/>
              <a:gd name="T59" fmla="*/ 14502433 h 6358"/>
              <a:gd name="T60" fmla="*/ 9902747 w 6432"/>
              <a:gd name="T61" fmla="*/ 0 h 6358"/>
              <a:gd name="T62" fmla="*/ 9792360 w 6432"/>
              <a:gd name="T63" fmla="*/ 109394 h 6358"/>
              <a:gd name="T64" fmla="*/ 9765704 w 6432"/>
              <a:gd name="T65" fmla="*/ 286721 h 6358"/>
              <a:gd name="T66" fmla="*/ 9662907 w 6432"/>
              <a:gd name="T67" fmla="*/ 977111 h 6358"/>
              <a:gd name="T68" fmla="*/ 8829111 w 6432"/>
              <a:gd name="T69" fmla="*/ 8881035 h 6358"/>
              <a:gd name="T70" fmla="*/ 479742 w 6432"/>
              <a:gd name="T71" fmla="*/ 11620054 h 6358"/>
              <a:gd name="T72" fmla="*/ 723408 w 6432"/>
              <a:gd name="T73" fmla="*/ 12540594 h 6358"/>
              <a:gd name="T74" fmla="*/ 8585445 w 6432"/>
              <a:gd name="T75" fmla="*/ 14276029 h 6358"/>
              <a:gd name="T76" fmla="*/ 8170430 w 6432"/>
              <a:gd name="T77" fmla="*/ 23375913 h 6358"/>
              <a:gd name="T78" fmla="*/ 8646346 w 6432"/>
              <a:gd name="T79" fmla="*/ 23983321 h 6358"/>
              <a:gd name="T80" fmla="*/ 8851941 w 6432"/>
              <a:gd name="T81" fmla="*/ 23873866 h 6358"/>
              <a:gd name="T82" fmla="*/ 15194846 w 6432"/>
              <a:gd name="T83" fmla="*/ 15728551 h 6358"/>
              <a:gd name="T84" fmla="*/ 23970645 w 6432"/>
              <a:gd name="T85" fmla="*/ 17792228 h 6358"/>
              <a:gd name="T86" fmla="*/ 24081094 w 6432"/>
              <a:gd name="T87" fmla="*/ 17807338 h 6358"/>
              <a:gd name="T88" fmla="*/ 24279038 w 6432"/>
              <a:gd name="T89" fmla="*/ 17181073 h 6358"/>
              <a:gd name="T90" fmla="*/ 19082086 w 6432"/>
              <a:gd name="T91" fmla="*/ 10552344 h 6358"/>
              <a:gd name="T92" fmla="*/ 23174921 w 6432"/>
              <a:gd name="T93" fmla="*/ 5119575 h 6358"/>
              <a:gd name="T94" fmla="*/ 22775207 w 6432"/>
              <a:gd name="T95" fmla="*/ 4327346 h 6358"/>
              <a:gd name="T96" fmla="*/ 22683825 w 6432"/>
              <a:gd name="T97" fmla="*/ 4342395 h 6358"/>
              <a:gd name="T98" fmla="*/ 15876357 w 6432"/>
              <a:gd name="T99" fmla="*/ 6560795 h 6358"/>
              <a:gd name="T100" fmla="*/ 10115932 w 6432"/>
              <a:gd name="T101" fmla="*/ 414971 h 6358"/>
              <a:gd name="T102" fmla="*/ 10024611 w 6432"/>
              <a:gd name="T103" fmla="*/ 350846 h 6358"/>
              <a:gd name="T104" fmla="*/ 10009370 w 6432"/>
              <a:gd name="T105" fmla="*/ 124504 h 6358"/>
              <a:gd name="T106" fmla="*/ 9902747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" name="Google Shape;860;p23">
            <a:extLst>
              <a:ext uri="{FF2B5EF4-FFF2-40B4-BE49-F238E27FC236}">
                <a16:creationId xmlns:a16="http://schemas.microsoft.com/office/drawing/2014/main" id="{431B385B-B01C-4073-AED7-FCCD3DFDF100}"/>
              </a:ext>
            </a:extLst>
          </p:cNvPr>
          <p:cNvSpPr>
            <a:spLocks/>
          </p:cNvSpPr>
          <p:nvPr/>
        </p:nvSpPr>
        <p:spPr bwMode="auto">
          <a:xfrm flipH="1">
            <a:off x="8143875" y="1016795"/>
            <a:ext cx="190500" cy="189310"/>
          </a:xfrm>
          <a:custGeom>
            <a:avLst/>
            <a:gdLst>
              <a:gd name="T0" fmla="*/ 4116996 w 6432"/>
              <a:gd name="T1" fmla="*/ 572118 h 6358"/>
              <a:gd name="T2" fmla="*/ 6123998 w 6432"/>
              <a:gd name="T3" fmla="*/ 2868488 h 6358"/>
              <a:gd name="T4" fmla="*/ 4095158 w 6432"/>
              <a:gd name="T5" fmla="*/ 3544620 h 6358"/>
              <a:gd name="T6" fmla="*/ 4116996 w 6432"/>
              <a:gd name="T7" fmla="*/ 572118 h 6358"/>
              <a:gd name="T8" fmla="*/ 8854656 w 6432"/>
              <a:gd name="T9" fmla="*/ 2372039 h 6358"/>
              <a:gd name="T10" fmla="*/ 7589909 w 6432"/>
              <a:gd name="T11" fmla="*/ 4115189 h 6358"/>
              <a:gd name="T12" fmla="*/ 6772741 w 6432"/>
              <a:gd name="T13" fmla="*/ 3081281 h 6358"/>
              <a:gd name="T14" fmla="*/ 8854656 w 6432"/>
              <a:gd name="T15" fmla="*/ 2372039 h 6358"/>
              <a:gd name="T16" fmla="*/ 3589882 w 6432"/>
              <a:gd name="T17" fmla="*/ 4157748 h 6358"/>
              <a:gd name="T18" fmla="*/ 3530608 w 6432"/>
              <a:gd name="T19" fmla="*/ 5604577 h 6358"/>
              <a:gd name="T20" fmla="*/ 1018330 w 6432"/>
              <a:gd name="T21" fmla="*/ 5024599 h 6358"/>
              <a:gd name="T22" fmla="*/ 3589882 w 6432"/>
              <a:gd name="T23" fmla="*/ 4157748 h 6358"/>
              <a:gd name="T24" fmla="*/ 6398494 w 6432"/>
              <a:gd name="T25" fmla="*/ 3208916 h 6358"/>
              <a:gd name="T26" fmla="*/ 6998861 w 6432"/>
              <a:gd name="T27" fmla="*/ 3960716 h 6358"/>
              <a:gd name="T28" fmla="*/ 7357549 w 6432"/>
              <a:gd name="T29" fmla="*/ 4435132 h 6358"/>
              <a:gd name="T30" fmla="*/ 6077242 w 6432"/>
              <a:gd name="T31" fmla="*/ 6175146 h 6358"/>
              <a:gd name="T32" fmla="*/ 4655008 w 6432"/>
              <a:gd name="T33" fmla="*/ 5867788 h 6358"/>
              <a:gd name="T34" fmla="*/ 3973528 w 6432"/>
              <a:gd name="T35" fmla="*/ 5713355 h 6358"/>
              <a:gd name="T36" fmla="*/ 4073320 w 6432"/>
              <a:gd name="T37" fmla="*/ 3996963 h 6358"/>
              <a:gd name="T38" fmla="*/ 6398494 w 6432"/>
              <a:gd name="T39" fmla="*/ 3208916 h 6358"/>
              <a:gd name="T40" fmla="*/ 7583669 w 6432"/>
              <a:gd name="T41" fmla="*/ 4726689 h 6358"/>
              <a:gd name="T42" fmla="*/ 9392669 w 6432"/>
              <a:gd name="T43" fmla="*/ 6958468 h 6358"/>
              <a:gd name="T44" fmla="*/ 8965347 w 6432"/>
              <a:gd name="T45" fmla="*/ 6857590 h 6358"/>
              <a:gd name="T46" fmla="*/ 7257758 w 6432"/>
              <a:gd name="T47" fmla="*/ 6436770 h 6358"/>
              <a:gd name="T48" fmla="*/ 6456189 w 6432"/>
              <a:gd name="T49" fmla="*/ 6261812 h 6358"/>
              <a:gd name="T50" fmla="*/ 7583669 w 6432"/>
              <a:gd name="T51" fmla="*/ 4726689 h 6358"/>
              <a:gd name="T52" fmla="*/ 3946991 w 6432"/>
              <a:gd name="T53" fmla="*/ 6058508 h 6358"/>
              <a:gd name="T54" fmla="*/ 5844883 w 6432"/>
              <a:gd name="T55" fmla="*/ 6484052 h 6358"/>
              <a:gd name="T56" fmla="*/ 3700613 w 6432"/>
              <a:gd name="T57" fmla="*/ 9270600 h 6358"/>
              <a:gd name="T58" fmla="*/ 3946991 w 6432"/>
              <a:gd name="T59" fmla="*/ 6058508 h 6358"/>
              <a:gd name="T60" fmla="*/ 4056181 w 6432"/>
              <a:gd name="T61" fmla="*/ 0 h 6358"/>
              <a:gd name="T62" fmla="*/ 4010925 w 6432"/>
              <a:gd name="T63" fmla="*/ 45695 h 6358"/>
              <a:gd name="T64" fmla="*/ 4000026 w 6432"/>
              <a:gd name="T65" fmla="*/ 119775 h 6358"/>
              <a:gd name="T66" fmla="*/ 3957930 w 6432"/>
              <a:gd name="T67" fmla="*/ 408196 h 6358"/>
              <a:gd name="T68" fmla="*/ 3616380 w 6432"/>
              <a:gd name="T69" fmla="*/ 3710130 h 6358"/>
              <a:gd name="T70" fmla="*/ 196502 w 6432"/>
              <a:gd name="T71" fmla="*/ 4854365 h 6358"/>
              <a:gd name="T72" fmla="*/ 296294 w 6432"/>
              <a:gd name="T73" fmla="*/ 5238939 h 6358"/>
              <a:gd name="T74" fmla="*/ 3516589 w 6432"/>
              <a:gd name="T75" fmla="*/ 5963942 h 6358"/>
              <a:gd name="T76" fmla="*/ 3346624 w 6432"/>
              <a:gd name="T77" fmla="*/ 9765501 h 6358"/>
              <a:gd name="T78" fmla="*/ 3541547 w 6432"/>
              <a:gd name="T79" fmla="*/ 10019224 h 6358"/>
              <a:gd name="T80" fmla="*/ 3625739 w 6432"/>
              <a:gd name="T81" fmla="*/ 9973529 h 6358"/>
              <a:gd name="T82" fmla="*/ 6223829 w 6432"/>
              <a:gd name="T83" fmla="*/ 6570757 h 6358"/>
              <a:gd name="T84" fmla="*/ 9818372 w 6432"/>
              <a:gd name="T85" fmla="*/ 7432844 h 6358"/>
              <a:gd name="T86" fmla="*/ 9863627 w 6432"/>
              <a:gd name="T87" fmla="*/ 7439157 h 6358"/>
              <a:gd name="T88" fmla="*/ 9944700 w 6432"/>
              <a:gd name="T89" fmla="*/ 7177533 h 6358"/>
              <a:gd name="T90" fmla="*/ 7816029 w 6432"/>
              <a:gd name="T91" fmla="*/ 4408335 h 6358"/>
              <a:gd name="T92" fmla="*/ 9492460 w 6432"/>
              <a:gd name="T93" fmla="*/ 2138761 h 6358"/>
              <a:gd name="T94" fmla="*/ 9328695 w 6432"/>
              <a:gd name="T95" fmla="*/ 1807782 h 6358"/>
              <a:gd name="T96" fmla="*/ 9291298 w 6432"/>
              <a:gd name="T97" fmla="*/ 1814094 h 6358"/>
              <a:gd name="T98" fmla="*/ 6502984 w 6432"/>
              <a:gd name="T99" fmla="*/ 2740813 h 6358"/>
              <a:gd name="T100" fmla="*/ 4143493 w 6432"/>
              <a:gd name="T101" fmla="*/ 173370 h 6358"/>
              <a:gd name="T102" fmla="*/ 4106057 w 6432"/>
              <a:gd name="T103" fmla="*/ 146573 h 6358"/>
              <a:gd name="T104" fmla="*/ 4099817 w 6432"/>
              <a:gd name="T105" fmla="*/ 52007 h 6358"/>
              <a:gd name="T106" fmla="*/ 405618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" name="Google Shape;861;p23">
            <a:extLst>
              <a:ext uri="{FF2B5EF4-FFF2-40B4-BE49-F238E27FC236}">
                <a16:creationId xmlns:a16="http://schemas.microsoft.com/office/drawing/2014/main" id="{966A17C5-828E-4420-9F2B-B4BFAD10828F}"/>
              </a:ext>
            </a:extLst>
          </p:cNvPr>
          <p:cNvSpPr>
            <a:spLocks/>
          </p:cNvSpPr>
          <p:nvPr/>
        </p:nvSpPr>
        <p:spPr bwMode="auto">
          <a:xfrm flipH="1">
            <a:off x="8658226" y="1400175"/>
            <a:ext cx="191691" cy="188119"/>
          </a:xfrm>
          <a:custGeom>
            <a:avLst/>
            <a:gdLst>
              <a:gd name="T0" fmla="*/ 4168643 w 6432"/>
              <a:gd name="T1" fmla="*/ 564928 h 6358"/>
              <a:gd name="T2" fmla="*/ 6200830 w 6432"/>
              <a:gd name="T3" fmla="*/ 2832531 h 6358"/>
              <a:gd name="T4" fmla="*/ 4146510 w 6432"/>
              <a:gd name="T5" fmla="*/ 3500188 h 6358"/>
              <a:gd name="T6" fmla="*/ 4168643 w 6432"/>
              <a:gd name="T7" fmla="*/ 564928 h 6358"/>
              <a:gd name="T8" fmla="*/ 8965687 w 6432"/>
              <a:gd name="T9" fmla="*/ 2342283 h 6358"/>
              <a:gd name="T10" fmla="*/ 7685124 w 6432"/>
              <a:gd name="T11" fmla="*/ 4063578 h 6358"/>
              <a:gd name="T12" fmla="*/ 6857722 w 6432"/>
              <a:gd name="T13" fmla="*/ 3042604 h 6358"/>
              <a:gd name="T14" fmla="*/ 8965687 w 6432"/>
              <a:gd name="T15" fmla="*/ 2342283 h 6358"/>
              <a:gd name="T16" fmla="*/ 3634897 w 6432"/>
              <a:gd name="T17" fmla="*/ 4105593 h 6358"/>
              <a:gd name="T18" fmla="*/ 3574894 w 6432"/>
              <a:gd name="T19" fmla="*/ 5534285 h 6358"/>
              <a:gd name="T20" fmla="*/ 1031094 w 6432"/>
              <a:gd name="T21" fmla="*/ 4961585 h 6358"/>
              <a:gd name="T22" fmla="*/ 3634897 w 6432"/>
              <a:gd name="T23" fmla="*/ 4105593 h 6358"/>
              <a:gd name="T24" fmla="*/ 6478750 w 6432"/>
              <a:gd name="T25" fmla="*/ 3168687 h 6358"/>
              <a:gd name="T26" fmla="*/ 7086646 w 6432"/>
              <a:gd name="T27" fmla="*/ 3911063 h 6358"/>
              <a:gd name="T28" fmla="*/ 7449842 w 6432"/>
              <a:gd name="T29" fmla="*/ 4379496 h 6358"/>
              <a:gd name="T30" fmla="*/ 6153464 w 6432"/>
              <a:gd name="T31" fmla="*/ 6097675 h 6358"/>
              <a:gd name="T32" fmla="*/ 4713397 w 6432"/>
              <a:gd name="T33" fmla="*/ 5794184 h 6358"/>
              <a:gd name="T34" fmla="*/ 4023365 w 6432"/>
              <a:gd name="T35" fmla="*/ 5641669 h 6358"/>
              <a:gd name="T36" fmla="*/ 4124416 w 6432"/>
              <a:gd name="T37" fmla="*/ 3946845 h 6358"/>
              <a:gd name="T38" fmla="*/ 6478750 w 6432"/>
              <a:gd name="T39" fmla="*/ 3168687 h 6358"/>
              <a:gd name="T40" fmla="*/ 7678806 w 6432"/>
              <a:gd name="T41" fmla="*/ 4667404 h 6358"/>
              <a:gd name="T42" fmla="*/ 9510480 w 6432"/>
              <a:gd name="T43" fmla="*/ 6871177 h 6358"/>
              <a:gd name="T44" fmla="*/ 9077825 w 6432"/>
              <a:gd name="T45" fmla="*/ 6771565 h 6358"/>
              <a:gd name="T46" fmla="*/ 7348791 w 6432"/>
              <a:gd name="T47" fmla="*/ 6356035 h 6358"/>
              <a:gd name="T48" fmla="*/ 6537164 w 6432"/>
              <a:gd name="T49" fmla="*/ 6183282 h 6358"/>
              <a:gd name="T50" fmla="*/ 7678806 w 6432"/>
              <a:gd name="T51" fmla="*/ 4667404 h 6358"/>
              <a:gd name="T52" fmla="*/ 3996503 w 6432"/>
              <a:gd name="T53" fmla="*/ 5982519 h 6358"/>
              <a:gd name="T54" fmla="*/ 5918181 w 6432"/>
              <a:gd name="T55" fmla="*/ 6402744 h 6358"/>
              <a:gd name="T56" fmla="*/ 3747035 w 6432"/>
              <a:gd name="T57" fmla="*/ 9154323 h 6358"/>
              <a:gd name="T58" fmla="*/ 3996503 w 6432"/>
              <a:gd name="T59" fmla="*/ 5982519 h 6358"/>
              <a:gd name="T60" fmla="*/ 4107051 w 6432"/>
              <a:gd name="T61" fmla="*/ 0 h 6358"/>
              <a:gd name="T62" fmla="*/ 4061235 w 6432"/>
              <a:gd name="T63" fmla="*/ 45131 h 6358"/>
              <a:gd name="T64" fmla="*/ 4050188 w 6432"/>
              <a:gd name="T65" fmla="*/ 118272 h 6358"/>
              <a:gd name="T66" fmla="*/ 4007550 w 6432"/>
              <a:gd name="T67" fmla="*/ 403103 h 6358"/>
              <a:gd name="T68" fmla="*/ 3661759 w 6432"/>
              <a:gd name="T69" fmla="*/ 3663591 h 6358"/>
              <a:gd name="T70" fmla="*/ 198963 w 6432"/>
              <a:gd name="T71" fmla="*/ 4793487 h 6358"/>
              <a:gd name="T72" fmla="*/ 300014 w 6432"/>
              <a:gd name="T73" fmla="*/ 5173236 h 6358"/>
              <a:gd name="T74" fmla="*/ 3560708 w 6432"/>
              <a:gd name="T75" fmla="*/ 5889141 h 6358"/>
              <a:gd name="T76" fmla="*/ 3388568 w 6432"/>
              <a:gd name="T77" fmla="*/ 9642994 h 6358"/>
              <a:gd name="T78" fmla="*/ 3585981 w 6432"/>
              <a:gd name="T79" fmla="*/ 9893583 h 6358"/>
              <a:gd name="T80" fmla="*/ 3671216 w 6432"/>
              <a:gd name="T81" fmla="*/ 9848412 h 6358"/>
              <a:gd name="T82" fmla="*/ 6301881 w 6432"/>
              <a:gd name="T83" fmla="*/ 6488312 h 6358"/>
              <a:gd name="T84" fmla="*/ 9941547 w 6432"/>
              <a:gd name="T85" fmla="*/ 7339649 h 6358"/>
              <a:gd name="T86" fmla="*/ 9987324 w 6432"/>
              <a:gd name="T87" fmla="*/ 7345843 h 6358"/>
              <a:gd name="T88" fmla="*/ 10069420 w 6432"/>
              <a:gd name="T89" fmla="*/ 7087522 h 6358"/>
              <a:gd name="T90" fmla="*/ 7914089 w 6432"/>
              <a:gd name="T91" fmla="*/ 4353025 h 6358"/>
              <a:gd name="T92" fmla="*/ 9611531 w 6432"/>
              <a:gd name="T93" fmla="*/ 2111932 h 6358"/>
              <a:gd name="T94" fmla="*/ 9445709 w 6432"/>
              <a:gd name="T95" fmla="*/ 1785087 h 6358"/>
              <a:gd name="T96" fmla="*/ 9407840 w 6432"/>
              <a:gd name="T97" fmla="*/ 1791320 h 6358"/>
              <a:gd name="T98" fmla="*/ 6584530 w 6432"/>
              <a:gd name="T99" fmla="*/ 2706448 h 6358"/>
              <a:gd name="T100" fmla="*/ 4195466 w 6432"/>
              <a:gd name="T101" fmla="*/ 171214 h 6358"/>
              <a:gd name="T102" fmla="*/ 4157557 w 6432"/>
              <a:gd name="T103" fmla="*/ 144743 h 6358"/>
              <a:gd name="T104" fmla="*/ 4151239 w 6432"/>
              <a:gd name="T105" fmla="*/ 51364 h 6358"/>
              <a:gd name="T106" fmla="*/ 410705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" name="Google Shape;862;p23">
            <a:extLst>
              <a:ext uri="{FF2B5EF4-FFF2-40B4-BE49-F238E27FC236}">
                <a16:creationId xmlns:a16="http://schemas.microsoft.com/office/drawing/2014/main" id="{0EA8A33D-2F09-471E-88B6-CD4806EB86CA}"/>
              </a:ext>
            </a:extLst>
          </p:cNvPr>
          <p:cNvSpPr>
            <a:spLocks/>
          </p:cNvSpPr>
          <p:nvPr/>
        </p:nvSpPr>
        <p:spPr bwMode="auto">
          <a:xfrm flipH="1">
            <a:off x="383383" y="381476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" name="Google Shape;863;p23">
            <a:extLst>
              <a:ext uri="{FF2B5EF4-FFF2-40B4-BE49-F238E27FC236}">
                <a16:creationId xmlns:a16="http://schemas.microsoft.com/office/drawing/2014/main" id="{A656740B-6C32-4524-B7B4-EAAC3B4CA85B}"/>
              </a:ext>
            </a:extLst>
          </p:cNvPr>
          <p:cNvSpPr/>
          <p:nvPr/>
        </p:nvSpPr>
        <p:spPr>
          <a:xfrm flipH="1">
            <a:off x="8704661" y="4727974"/>
            <a:ext cx="150019" cy="139303"/>
          </a:xfrm>
          <a:custGeom>
            <a:avLst/>
            <a:gdLst/>
            <a:ahLst/>
            <a:cxnLst/>
            <a:rect l="l" t="t" r="r" b="b"/>
            <a:pathLst>
              <a:path w="5997" h="5572" extrusionOk="0">
                <a:moveTo>
                  <a:pt x="2361" y="0"/>
                </a:moveTo>
                <a:cubicBezTo>
                  <a:pt x="2319" y="0"/>
                  <a:pt x="2277" y="6"/>
                  <a:pt x="2234" y="18"/>
                </a:cubicBezTo>
                <a:cubicBezTo>
                  <a:pt x="1874" y="119"/>
                  <a:pt x="2093" y="1897"/>
                  <a:pt x="2093" y="1897"/>
                </a:cubicBezTo>
                <a:cubicBezTo>
                  <a:pt x="2093" y="1897"/>
                  <a:pt x="1" y="2502"/>
                  <a:pt x="35" y="2820"/>
                </a:cubicBezTo>
                <a:cubicBezTo>
                  <a:pt x="72" y="3140"/>
                  <a:pt x="2059" y="3566"/>
                  <a:pt x="2059" y="3566"/>
                </a:cubicBezTo>
                <a:cubicBezTo>
                  <a:pt x="2059" y="3566"/>
                  <a:pt x="1704" y="5341"/>
                  <a:pt x="2093" y="5553"/>
                </a:cubicBezTo>
                <a:cubicBezTo>
                  <a:pt x="2115" y="5565"/>
                  <a:pt x="2140" y="5571"/>
                  <a:pt x="2167" y="5571"/>
                </a:cubicBezTo>
                <a:cubicBezTo>
                  <a:pt x="2608" y="5571"/>
                  <a:pt x="3583" y="4026"/>
                  <a:pt x="3583" y="4026"/>
                </a:cubicBezTo>
                <a:cubicBezTo>
                  <a:pt x="3583" y="4026"/>
                  <a:pt x="4679" y="4585"/>
                  <a:pt x="5273" y="4585"/>
                </a:cubicBezTo>
                <a:cubicBezTo>
                  <a:pt x="5428" y="4585"/>
                  <a:pt x="5549" y="4547"/>
                  <a:pt x="5608" y="4452"/>
                </a:cubicBezTo>
                <a:cubicBezTo>
                  <a:pt x="5891" y="3992"/>
                  <a:pt x="4647" y="2792"/>
                  <a:pt x="4647" y="2792"/>
                </a:cubicBezTo>
                <a:cubicBezTo>
                  <a:pt x="4647" y="2792"/>
                  <a:pt x="5996" y="1543"/>
                  <a:pt x="5820" y="1225"/>
                </a:cubicBezTo>
                <a:cubicBezTo>
                  <a:pt x="5786" y="1163"/>
                  <a:pt x="5689" y="1138"/>
                  <a:pt x="5554" y="1138"/>
                </a:cubicBezTo>
                <a:cubicBezTo>
                  <a:pt x="4989" y="1138"/>
                  <a:pt x="3762" y="1579"/>
                  <a:pt x="3762" y="1579"/>
                </a:cubicBezTo>
                <a:cubicBezTo>
                  <a:pt x="3762" y="1579"/>
                  <a:pt x="3067" y="0"/>
                  <a:pt x="23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" name="Google Shape;864;p23">
            <a:extLst>
              <a:ext uri="{FF2B5EF4-FFF2-40B4-BE49-F238E27FC236}">
                <a16:creationId xmlns:a16="http://schemas.microsoft.com/office/drawing/2014/main" id="{85249E84-5109-4044-B2F0-098B6F5FCA9B}"/>
              </a:ext>
            </a:extLst>
          </p:cNvPr>
          <p:cNvGrpSpPr>
            <a:grpSpLocks/>
          </p:cNvGrpSpPr>
          <p:nvPr/>
        </p:nvGrpSpPr>
        <p:grpSpPr bwMode="auto">
          <a:xfrm rot="-932503">
            <a:off x="7539038" y="370285"/>
            <a:ext cx="1147763" cy="695325"/>
            <a:chOff x="478326" y="2825649"/>
            <a:chExt cx="1012293" cy="613511"/>
          </a:xfrm>
        </p:grpSpPr>
        <p:sp>
          <p:nvSpPr>
            <p:cNvPr id="12" name="Google Shape;865;p23">
              <a:extLst>
                <a:ext uri="{FF2B5EF4-FFF2-40B4-BE49-F238E27FC236}">
                  <a16:creationId xmlns:a16="http://schemas.microsoft.com/office/drawing/2014/main" id="{01C62307-4B19-4A42-81F1-7911BD8A5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866;p23">
              <a:extLst>
                <a:ext uri="{FF2B5EF4-FFF2-40B4-BE49-F238E27FC236}">
                  <a16:creationId xmlns:a16="http://schemas.microsoft.com/office/drawing/2014/main" id="{5B57DCA6-0FC0-4CD0-8674-650E3FA2478C}"/>
                </a:ext>
              </a:extLst>
            </p:cNvPr>
            <p:cNvSpPr/>
            <p:nvPr/>
          </p:nvSpPr>
          <p:spPr>
            <a:xfrm>
              <a:off x="478527" y="2825246"/>
              <a:ext cx="1012293" cy="589348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867;p23">
              <a:extLst>
                <a:ext uri="{FF2B5EF4-FFF2-40B4-BE49-F238E27FC236}">
                  <a16:creationId xmlns:a16="http://schemas.microsoft.com/office/drawing/2014/main" id="{F1D0C91D-D812-45C6-9AE3-1A5AEF9D1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5" name="Google Shape;868;p23">
              <a:extLst>
                <a:ext uri="{FF2B5EF4-FFF2-40B4-BE49-F238E27FC236}">
                  <a16:creationId xmlns:a16="http://schemas.microsoft.com/office/drawing/2014/main" id="{DBC39E14-9C73-45E2-BB4F-F4AA7FD0A72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869;p23">
              <a:extLst>
                <a:ext uri="{FF2B5EF4-FFF2-40B4-BE49-F238E27FC236}">
                  <a16:creationId xmlns:a16="http://schemas.microsoft.com/office/drawing/2014/main" id="{672A4261-0B46-411E-8AE0-189202B46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7" name="Google Shape;870;p23">
            <a:extLst>
              <a:ext uri="{FF2B5EF4-FFF2-40B4-BE49-F238E27FC236}">
                <a16:creationId xmlns:a16="http://schemas.microsoft.com/office/drawing/2014/main" id="{2527CF7E-21B7-4BB6-BDC4-705D4A9AE724}"/>
              </a:ext>
            </a:extLst>
          </p:cNvPr>
          <p:cNvSpPr>
            <a:spLocks/>
          </p:cNvSpPr>
          <p:nvPr/>
        </p:nvSpPr>
        <p:spPr bwMode="auto">
          <a:xfrm flipH="1">
            <a:off x="628651" y="4824412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871;p23">
            <a:extLst>
              <a:ext uri="{FF2B5EF4-FFF2-40B4-BE49-F238E27FC236}">
                <a16:creationId xmlns:a16="http://schemas.microsoft.com/office/drawing/2014/main" id="{C7FF2D43-3D24-4EE1-8A1D-791B5BF25093}"/>
              </a:ext>
            </a:extLst>
          </p:cNvPr>
          <p:cNvSpPr>
            <a:spLocks/>
          </p:cNvSpPr>
          <p:nvPr/>
        </p:nvSpPr>
        <p:spPr bwMode="auto">
          <a:xfrm flipH="1">
            <a:off x="1657351" y="4599387"/>
            <a:ext cx="160735" cy="159544"/>
          </a:xfrm>
          <a:custGeom>
            <a:avLst/>
            <a:gdLst>
              <a:gd name="T0" fmla="*/ 2930944 w 6432"/>
              <a:gd name="T1" fmla="*/ 406346 h 6358"/>
              <a:gd name="T2" fmla="*/ 4359797 w 6432"/>
              <a:gd name="T3" fmla="*/ 2037349 h 6358"/>
              <a:gd name="T4" fmla="*/ 2915416 w 6432"/>
              <a:gd name="T5" fmla="*/ 2517603 h 6358"/>
              <a:gd name="T6" fmla="*/ 2930944 w 6432"/>
              <a:gd name="T7" fmla="*/ 406346 h 6358"/>
              <a:gd name="T8" fmla="*/ 6303774 w 6432"/>
              <a:gd name="T9" fmla="*/ 1684736 h 6358"/>
              <a:gd name="T10" fmla="*/ 5403406 w 6432"/>
              <a:gd name="T11" fmla="*/ 2922811 h 6358"/>
              <a:gd name="T12" fmla="*/ 4821643 w 6432"/>
              <a:gd name="T13" fmla="*/ 2188478 h 6358"/>
              <a:gd name="T14" fmla="*/ 6303774 w 6432"/>
              <a:gd name="T15" fmla="*/ 1684736 h 6358"/>
              <a:gd name="T16" fmla="*/ 2555696 w 6432"/>
              <a:gd name="T17" fmla="*/ 2953057 h 6358"/>
              <a:gd name="T18" fmla="*/ 2513513 w 6432"/>
              <a:gd name="T19" fmla="*/ 3980681 h 6358"/>
              <a:gd name="T20" fmla="*/ 724972 w 6432"/>
              <a:gd name="T21" fmla="*/ 3568748 h 6358"/>
              <a:gd name="T22" fmla="*/ 2555696 w 6432"/>
              <a:gd name="T23" fmla="*/ 2953057 h 6358"/>
              <a:gd name="T24" fmla="*/ 4555184 w 6432"/>
              <a:gd name="T25" fmla="*/ 2279149 h 6358"/>
              <a:gd name="T26" fmla="*/ 4982611 w 6432"/>
              <a:gd name="T27" fmla="*/ 2813136 h 6358"/>
              <a:gd name="T28" fmla="*/ 5237974 w 6432"/>
              <a:gd name="T29" fmla="*/ 3150056 h 6358"/>
              <a:gd name="T30" fmla="*/ 4326477 w 6432"/>
              <a:gd name="T31" fmla="*/ 4385922 h 6358"/>
              <a:gd name="T32" fmla="*/ 3313988 w 6432"/>
              <a:gd name="T33" fmla="*/ 4167643 h 6358"/>
              <a:gd name="T34" fmla="*/ 2828818 w 6432"/>
              <a:gd name="T35" fmla="*/ 4057935 h 6358"/>
              <a:gd name="T36" fmla="*/ 2899856 w 6432"/>
              <a:gd name="T37" fmla="*/ 2838865 h 6358"/>
              <a:gd name="T38" fmla="*/ 4555184 w 6432"/>
              <a:gd name="T39" fmla="*/ 2279149 h 6358"/>
              <a:gd name="T40" fmla="*/ 5398942 w 6432"/>
              <a:gd name="T41" fmla="*/ 3357161 h 6358"/>
              <a:gd name="T42" fmla="*/ 6686786 w 6432"/>
              <a:gd name="T43" fmla="*/ 4942260 h 6358"/>
              <a:gd name="T44" fmla="*/ 6382609 w 6432"/>
              <a:gd name="T45" fmla="*/ 4870626 h 6358"/>
              <a:gd name="T46" fmla="*/ 5166903 w 6432"/>
              <a:gd name="T47" fmla="*/ 4571747 h 6358"/>
              <a:gd name="T48" fmla="*/ 4596267 w 6432"/>
              <a:gd name="T49" fmla="*/ 4447485 h 6358"/>
              <a:gd name="T50" fmla="*/ 5398942 w 6432"/>
              <a:gd name="T51" fmla="*/ 3357161 h 6358"/>
              <a:gd name="T52" fmla="*/ 2809926 w 6432"/>
              <a:gd name="T53" fmla="*/ 4303081 h 6358"/>
              <a:gd name="T54" fmla="*/ 4161077 w 6432"/>
              <a:gd name="T55" fmla="*/ 4605339 h 6358"/>
              <a:gd name="T56" fmla="*/ 2634531 w 6432"/>
              <a:gd name="T57" fmla="*/ 6584471 h 6358"/>
              <a:gd name="T58" fmla="*/ 2809926 w 6432"/>
              <a:gd name="T59" fmla="*/ 4303081 h 6358"/>
              <a:gd name="T60" fmla="*/ 2887661 w 6432"/>
              <a:gd name="T61" fmla="*/ 0 h 6358"/>
              <a:gd name="T62" fmla="*/ 2855474 w 6432"/>
              <a:gd name="T63" fmla="*/ 32454 h 6358"/>
              <a:gd name="T64" fmla="*/ 2847677 w 6432"/>
              <a:gd name="T65" fmla="*/ 85083 h 6358"/>
              <a:gd name="T66" fmla="*/ 2817723 w 6432"/>
              <a:gd name="T67" fmla="*/ 289946 h 6358"/>
              <a:gd name="T68" fmla="*/ 2574588 w 6432"/>
              <a:gd name="T69" fmla="*/ 2635140 h 6358"/>
              <a:gd name="T70" fmla="*/ 139877 w 6432"/>
              <a:gd name="T71" fmla="*/ 3447831 h 6358"/>
              <a:gd name="T72" fmla="*/ 210948 w 6432"/>
              <a:gd name="T73" fmla="*/ 3720981 h 6358"/>
              <a:gd name="T74" fmla="*/ 2503517 w 6432"/>
              <a:gd name="T75" fmla="*/ 4235897 h 6358"/>
              <a:gd name="T76" fmla="*/ 2382499 w 6432"/>
              <a:gd name="T77" fmla="*/ 6935979 h 6358"/>
              <a:gd name="T78" fmla="*/ 2521276 w 6432"/>
              <a:gd name="T79" fmla="*/ 7116217 h 6358"/>
              <a:gd name="T80" fmla="*/ 2581252 w 6432"/>
              <a:gd name="T81" fmla="*/ 7083729 h 6358"/>
              <a:gd name="T82" fmla="*/ 4430835 w 6432"/>
              <a:gd name="T83" fmla="*/ 4666901 h 6358"/>
              <a:gd name="T84" fmla="*/ 6989896 w 6432"/>
              <a:gd name="T85" fmla="*/ 5279214 h 6358"/>
              <a:gd name="T86" fmla="*/ 7022083 w 6432"/>
              <a:gd name="T87" fmla="*/ 5283697 h 6358"/>
              <a:gd name="T88" fmla="*/ 7079793 w 6432"/>
              <a:gd name="T89" fmla="*/ 5097872 h 6358"/>
              <a:gd name="T90" fmla="*/ 5564374 w 6432"/>
              <a:gd name="T91" fmla="*/ 3131052 h 6358"/>
              <a:gd name="T92" fmla="*/ 6757857 w 6432"/>
              <a:gd name="T93" fmla="*/ 1519053 h 6358"/>
              <a:gd name="T94" fmla="*/ 6641271 w 6432"/>
              <a:gd name="T95" fmla="*/ 1283978 h 6358"/>
              <a:gd name="T96" fmla="*/ 6614615 w 6432"/>
              <a:gd name="T97" fmla="*/ 1288462 h 6358"/>
              <a:gd name="T98" fmla="*/ 4629587 w 6432"/>
              <a:gd name="T99" fmla="*/ 1946678 h 6358"/>
              <a:gd name="T100" fmla="*/ 2949836 w 6432"/>
              <a:gd name="T101" fmla="*/ 123125 h 6358"/>
              <a:gd name="T102" fmla="*/ 2923180 w 6432"/>
              <a:gd name="T103" fmla="*/ 104121 h 6358"/>
              <a:gd name="T104" fmla="*/ 2918748 w 6432"/>
              <a:gd name="T105" fmla="*/ 36937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9" name="Google Shape;872;p23">
            <a:extLst>
              <a:ext uri="{FF2B5EF4-FFF2-40B4-BE49-F238E27FC236}">
                <a16:creationId xmlns:a16="http://schemas.microsoft.com/office/drawing/2014/main" id="{4677114C-F10B-4B61-89D1-0AD01151A29C}"/>
              </a:ext>
            </a:extLst>
          </p:cNvPr>
          <p:cNvSpPr>
            <a:spLocks/>
          </p:cNvSpPr>
          <p:nvPr/>
        </p:nvSpPr>
        <p:spPr bwMode="auto">
          <a:xfrm flipH="1">
            <a:off x="783433" y="229793"/>
            <a:ext cx="160735" cy="158353"/>
          </a:xfrm>
          <a:custGeom>
            <a:avLst/>
            <a:gdLst>
              <a:gd name="T0" fmla="*/ 2930944 w 6432"/>
              <a:gd name="T1" fmla="*/ 400323 h 6358"/>
              <a:gd name="T2" fmla="*/ 4359797 w 6432"/>
              <a:gd name="T3" fmla="*/ 2007063 h 6358"/>
              <a:gd name="T4" fmla="*/ 2915416 w 6432"/>
              <a:gd name="T5" fmla="*/ 2480146 h 6358"/>
              <a:gd name="T6" fmla="*/ 2930944 w 6432"/>
              <a:gd name="T7" fmla="*/ 400323 h 6358"/>
              <a:gd name="T8" fmla="*/ 6303774 w 6432"/>
              <a:gd name="T9" fmla="*/ 1659674 h 6358"/>
              <a:gd name="T10" fmla="*/ 5403406 w 6432"/>
              <a:gd name="T11" fmla="*/ 2879340 h 6358"/>
              <a:gd name="T12" fmla="*/ 4821643 w 6432"/>
              <a:gd name="T13" fmla="*/ 2155935 h 6358"/>
              <a:gd name="T14" fmla="*/ 6303774 w 6432"/>
              <a:gd name="T15" fmla="*/ 1659674 h 6358"/>
              <a:gd name="T16" fmla="*/ 2555696 w 6432"/>
              <a:gd name="T17" fmla="*/ 2909128 h 6358"/>
              <a:gd name="T18" fmla="*/ 2513513 w 6432"/>
              <a:gd name="T19" fmla="*/ 3921476 h 6358"/>
              <a:gd name="T20" fmla="*/ 724972 w 6432"/>
              <a:gd name="T21" fmla="*/ 3515640 h 6358"/>
              <a:gd name="T22" fmla="*/ 2555696 w 6432"/>
              <a:gd name="T23" fmla="*/ 2909128 h 6358"/>
              <a:gd name="T24" fmla="*/ 4555184 w 6432"/>
              <a:gd name="T25" fmla="*/ 2245265 h 6358"/>
              <a:gd name="T26" fmla="*/ 4982611 w 6432"/>
              <a:gd name="T27" fmla="*/ 2771281 h 6358"/>
              <a:gd name="T28" fmla="*/ 5237974 w 6432"/>
              <a:gd name="T29" fmla="*/ 3103229 h 6358"/>
              <a:gd name="T30" fmla="*/ 4326477 w 6432"/>
              <a:gd name="T31" fmla="*/ 4320671 h 6358"/>
              <a:gd name="T32" fmla="*/ 3313988 w 6432"/>
              <a:gd name="T33" fmla="*/ 4105648 h 6358"/>
              <a:gd name="T34" fmla="*/ 2828818 w 6432"/>
              <a:gd name="T35" fmla="*/ 3997556 h 6358"/>
              <a:gd name="T36" fmla="*/ 2899856 w 6432"/>
              <a:gd name="T37" fmla="*/ 2796652 h 6358"/>
              <a:gd name="T38" fmla="*/ 4555184 w 6432"/>
              <a:gd name="T39" fmla="*/ 2245265 h 6358"/>
              <a:gd name="T40" fmla="*/ 5398942 w 6432"/>
              <a:gd name="T41" fmla="*/ 3307226 h 6358"/>
              <a:gd name="T42" fmla="*/ 6686786 w 6432"/>
              <a:gd name="T43" fmla="*/ 4868770 h 6358"/>
              <a:gd name="T44" fmla="*/ 6382609 w 6432"/>
              <a:gd name="T45" fmla="*/ 4798170 h 6358"/>
              <a:gd name="T46" fmla="*/ 5166903 w 6432"/>
              <a:gd name="T47" fmla="*/ 4503747 h 6358"/>
              <a:gd name="T48" fmla="*/ 4596267 w 6432"/>
              <a:gd name="T49" fmla="*/ 4381342 h 6358"/>
              <a:gd name="T50" fmla="*/ 5398942 w 6432"/>
              <a:gd name="T51" fmla="*/ 3307226 h 6358"/>
              <a:gd name="T52" fmla="*/ 2809926 w 6432"/>
              <a:gd name="T53" fmla="*/ 4239078 h 6358"/>
              <a:gd name="T54" fmla="*/ 4161077 w 6432"/>
              <a:gd name="T55" fmla="*/ 4536822 h 6358"/>
              <a:gd name="T56" fmla="*/ 2634531 w 6432"/>
              <a:gd name="T57" fmla="*/ 6486535 h 6358"/>
              <a:gd name="T58" fmla="*/ 2809926 w 6432"/>
              <a:gd name="T59" fmla="*/ 4239078 h 6358"/>
              <a:gd name="T60" fmla="*/ 2887661 w 6432"/>
              <a:gd name="T61" fmla="*/ 0 h 6358"/>
              <a:gd name="T62" fmla="*/ 2855474 w 6432"/>
              <a:gd name="T63" fmla="*/ 31979 h 6358"/>
              <a:gd name="T64" fmla="*/ 2847677 w 6432"/>
              <a:gd name="T65" fmla="*/ 83817 h 6358"/>
              <a:gd name="T66" fmla="*/ 2817723 w 6432"/>
              <a:gd name="T67" fmla="*/ 285623 h 6358"/>
              <a:gd name="T68" fmla="*/ 2574588 w 6432"/>
              <a:gd name="T69" fmla="*/ 2595942 h 6358"/>
              <a:gd name="T70" fmla="*/ 139877 w 6432"/>
              <a:gd name="T71" fmla="*/ 3396556 h 6358"/>
              <a:gd name="T72" fmla="*/ 210948 w 6432"/>
              <a:gd name="T73" fmla="*/ 3665641 h 6358"/>
              <a:gd name="T74" fmla="*/ 2503517 w 6432"/>
              <a:gd name="T75" fmla="*/ 4172895 h 6358"/>
              <a:gd name="T76" fmla="*/ 2382499 w 6432"/>
              <a:gd name="T77" fmla="*/ 6832796 h 6358"/>
              <a:gd name="T78" fmla="*/ 2521276 w 6432"/>
              <a:gd name="T79" fmla="*/ 7010359 h 6358"/>
              <a:gd name="T80" fmla="*/ 2581252 w 6432"/>
              <a:gd name="T81" fmla="*/ 6978380 h 6358"/>
              <a:gd name="T82" fmla="*/ 4430835 w 6432"/>
              <a:gd name="T83" fmla="*/ 4597493 h 6358"/>
              <a:gd name="T84" fmla="*/ 6989896 w 6432"/>
              <a:gd name="T85" fmla="*/ 5200685 h 6358"/>
              <a:gd name="T86" fmla="*/ 7022083 w 6432"/>
              <a:gd name="T87" fmla="*/ 5205102 h 6358"/>
              <a:gd name="T88" fmla="*/ 7079793 w 6432"/>
              <a:gd name="T89" fmla="*/ 5022059 h 6358"/>
              <a:gd name="T90" fmla="*/ 5564374 w 6432"/>
              <a:gd name="T91" fmla="*/ 3084466 h 6358"/>
              <a:gd name="T92" fmla="*/ 6757857 w 6432"/>
              <a:gd name="T93" fmla="*/ 1496456 h 6358"/>
              <a:gd name="T94" fmla="*/ 6641271 w 6432"/>
              <a:gd name="T95" fmla="*/ 1264896 h 6358"/>
              <a:gd name="T96" fmla="*/ 6614615 w 6432"/>
              <a:gd name="T97" fmla="*/ 1269313 h 6358"/>
              <a:gd name="T98" fmla="*/ 4629587 w 6432"/>
              <a:gd name="T99" fmla="*/ 1917734 h 6358"/>
              <a:gd name="T100" fmla="*/ 2949836 w 6432"/>
              <a:gd name="T101" fmla="*/ 121309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0" name="Google Shape;873;p23">
            <a:extLst>
              <a:ext uri="{FF2B5EF4-FFF2-40B4-BE49-F238E27FC236}">
                <a16:creationId xmlns:a16="http://schemas.microsoft.com/office/drawing/2014/main" id="{A06645C0-DAA4-4934-AE38-A28083BC836B}"/>
              </a:ext>
            </a:extLst>
          </p:cNvPr>
          <p:cNvSpPr>
            <a:spLocks/>
          </p:cNvSpPr>
          <p:nvPr/>
        </p:nvSpPr>
        <p:spPr bwMode="auto">
          <a:xfrm rot="19390763" flipH="1">
            <a:off x="205979" y="571502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21" name="Google Shape;874;p23">
            <a:extLst>
              <a:ext uri="{FF2B5EF4-FFF2-40B4-BE49-F238E27FC236}">
                <a16:creationId xmlns:a16="http://schemas.microsoft.com/office/drawing/2014/main" id="{3ACF5969-FDBE-4F51-9FA5-091F76AFEF5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17935" y="733427"/>
            <a:ext cx="903684" cy="756047"/>
            <a:chOff x="-304950" y="1799125"/>
            <a:chExt cx="1469422" cy="1228432"/>
          </a:xfrm>
        </p:grpSpPr>
        <p:sp>
          <p:nvSpPr>
            <p:cNvPr id="22" name="Google Shape;875;p23">
              <a:extLst>
                <a:ext uri="{FF2B5EF4-FFF2-40B4-BE49-F238E27FC236}">
                  <a16:creationId xmlns:a16="http://schemas.microsoft.com/office/drawing/2014/main" id="{AD2484E2-00C9-4ED4-96A8-D69CB20C0843}"/>
                </a:ext>
              </a:extLst>
            </p:cNvPr>
            <p:cNvSpPr/>
            <p:nvPr/>
          </p:nvSpPr>
          <p:spPr>
            <a:xfrm>
              <a:off x="-304950" y="2354338"/>
              <a:ext cx="1180959" cy="673219"/>
            </a:xfrm>
            <a:custGeom>
              <a:avLst/>
              <a:gdLst/>
              <a:ahLst/>
              <a:cxnLst/>
              <a:rect l="l" t="t" r="r" b="b"/>
              <a:pathLst>
                <a:path w="22071" h="12588" extrusionOk="0">
                  <a:moveTo>
                    <a:pt x="7465" y="0"/>
                  </a:moveTo>
                  <a:lnTo>
                    <a:pt x="7154" y="254"/>
                  </a:lnTo>
                  <a:cubicBezTo>
                    <a:pt x="7161" y="278"/>
                    <a:pt x="7161" y="312"/>
                    <a:pt x="7140" y="328"/>
                  </a:cubicBezTo>
                  <a:cubicBezTo>
                    <a:pt x="6028" y="1251"/>
                    <a:pt x="4971" y="2251"/>
                    <a:pt x="3843" y="3167"/>
                  </a:cubicBezTo>
                  <a:cubicBezTo>
                    <a:pt x="2714" y="4083"/>
                    <a:pt x="1491" y="5367"/>
                    <a:pt x="136" y="5935"/>
                  </a:cubicBezTo>
                  <a:cubicBezTo>
                    <a:pt x="129" y="5937"/>
                    <a:pt x="124" y="5938"/>
                    <a:pt x="119" y="5938"/>
                  </a:cubicBezTo>
                  <a:cubicBezTo>
                    <a:pt x="109" y="5938"/>
                    <a:pt x="101" y="5935"/>
                    <a:pt x="95" y="5928"/>
                  </a:cubicBezTo>
                  <a:lnTo>
                    <a:pt x="0" y="6002"/>
                  </a:lnTo>
                  <a:cubicBezTo>
                    <a:pt x="0" y="6002"/>
                    <a:pt x="2126" y="9831"/>
                    <a:pt x="10169" y="11930"/>
                  </a:cubicBezTo>
                  <a:cubicBezTo>
                    <a:pt x="12055" y="12423"/>
                    <a:pt x="14007" y="12588"/>
                    <a:pt x="15770" y="12588"/>
                  </a:cubicBezTo>
                  <a:cubicBezTo>
                    <a:pt x="19297" y="12588"/>
                    <a:pt x="22071" y="11930"/>
                    <a:pt x="22071" y="11930"/>
                  </a:cubicBezTo>
                  <a:lnTo>
                    <a:pt x="21921" y="10973"/>
                  </a:lnTo>
                  <a:cubicBezTo>
                    <a:pt x="21912" y="10980"/>
                    <a:pt x="21901" y="10984"/>
                    <a:pt x="21890" y="10984"/>
                  </a:cubicBezTo>
                  <a:cubicBezTo>
                    <a:pt x="21871" y="10984"/>
                    <a:pt x="21851" y="10971"/>
                    <a:pt x="21840" y="10943"/>
                  </a:cubicBezTo>
                  <a:cubicBezTo>
                    <a:pt x="21364" y="9530"/>
                    <a:pt x="21232" y="7969"/>
                    <a:pt x="21009" y="6502"/>
                  </a:cubicBezTo>
                  <a:cubicBezTo>
                    <a:pt x="20881" y="5685"/>
                    <a:pt x="20762" y="4863"/>
                    <a:pt x="20664" y="4039"/>
                  </a:cubicBezTo>
                  <a:cubicBezTo>
                    <a:pt x="20634" y="3803"/>
                    <a:pt x="20472" y="3191"/>
                    <a:pt x="20624" y="2937"/>
                  </a:cubicBezTo>
                  <a:cubicBezTo>
                    <a:pt x="17805" y="2876"/>
                    <a:pt x="15552" y="2623"/>
                    <a:pt x="13555" y="2177"/>
                  </a:cubicBezTo>
                  <a:lnTo>
                    <a:pt x="13555" y="2187"/>
                  </a:lnTo>
                  <a:cubicBezTo>
                    <a:pt x="13217" y="3617"/>
                    <a:pt x="12585" y="5012"/>
                    <a:pt x="12081" y="6387"/>
                  </a:cubicBezTo>
                  <a:cubicBezTo>
                    <a:pt x="11530" y="7888"/>
                    <a:pt x="10899" y="9368"/>
                    <a:pt x="10351" y="10865"/>
                  </a:cubicBezTo>
                  <a:cubicBezTo>
                    <a:pt x="10342" y="10890"/>
                    <a:pt x="10328" y="10901"/>
                    <a:pt x="10314" y="10901"/>
                  </a:cubicBezTo>
                  <a:cubicBezTo>
                    <a:pt x="10281" y="10901"/>
                    <a:pt x="10246" y="10847"/>
                    <a:pt x="10263" y="10804"/>
                  </a:cubicBezTo>
                  <a:cubicBezTo>
                    <a:pt x="10807" y="9321"/>
                    <a:pt x="11273" y="7797"/>
                    <a:pt x="11818" y="6309"/>
                  </a:cubicBezTo>
                  <a:cubicBezTo>
                    <a:pt x="12321" y="4935"/>
                    <a:pt x="12736" y="3455"/>
                    <a:pt x="13402" y="2146"/>
                  </a:cubicBezTo>
                  <a:cubicBezTo>
                    <a:pt x="11264" y="1657"/>
                    <a:pt x="9414" y="944"/>
                    <a:pt x="74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876;p23">
              <a:extLst>
                <a:ext uri="{FF2B5EF4-FFF2-40B4-BE49-F238E27FC236}">
                  <a16:creationId xmlns:a16="http://schemas.microsoft.com/office/drawing/2014/main" id="{D63C36F8-41E6-433E-88DB-67350678BED9}"/>
                </a:ext>
              </a:extLst>
            </p:cNvPr>
            <p:cNvSpPr/>
            <p:nvPr/>
          </p:nvSpPr>
          <p:spPr>
            <a:xfrm>
              <a:off x="-20359" y="2114455"/>
              <a:ext cx="50336" cy="32887"/>
            </a:xfrm>
            <a:custGeom>
              <a:avLst/>
              <a:gdLst/>
              <a:ahLst/>
              <a:cxnLst/>
              <a:rect l="l" t="t" r="r" b="b"/>
              <a:pathLst>
                <a:path w="961" h="617" extrusionOk="0">
                  <a:moveTo>
                    <a:pt x="586" y="0"/>
                  </a:moveTo>
                  <a:cubicBezTo>
                    <a:pt x="511" y="4"/>
                    <a:pt x="433" y="0"/>
                    <a:pt x="366" y="17"/>
                  </a:cubicBezTo>
                  <a:cubicBezTo>
                    <a:pt x="204" y="51"/>
                    <a:pt x="1" y="197"/>
                    <a:pt x="65" y="389"/>
                  </a:cubicBezTo>
                  <a:cubicBezTo>
                    <a:pt x="119" y="547"/>
                    <a:pt x="387" y="616"/>
                    <a:pt x="596" y="616"/>
                  </a:cubicBezTo>
                  <a:cubicBezTo>
                    <a:pt x="674" y="616"/>
                    <a:pt x="744" y="606"/>
                    <a:pt x="792" y="588"/>
                  </a:cubicBezTo>
                  <a:cubicBezTo>
                    <a:pt x="960" y="524"/>
                    <a:pt x="946" y="355"/>
                    <a:pt x="869" y="220"/>
                  </a:cubicBezTo>
                  <a:cubicBezTo>
                    <a:pt x="795" y="91"/>
                    <a:pt x="700" y="30"/>
                    <a:pt x="5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877;p23">
              <a:extLst>
                <a:ext uri="{FF2B5EF4-FFF2-40B4-BE49-F238E27FC236}">
                  <a16:creationId xmlns:a16="http://schemas.microsoft.com/office/drawing/2014/main" id="{31D580A1-8034-42A4-9034-933056B0D19A}"/>
                </a:ext>
              </a:extLst>
            </p:cNvPr>
            <p:cNvSpPr/>
            <p:nvPr/>
          </p:nvSpPr>
          <p:spPr>
            <a:xfrm>
              <a:off x="421049" y="2290498"/>
              <a:ext cx="52273" cy="25150"/>
            </a:xfrm>
            <a:custGeom>
              <a:avLst/>
              <a:gdLst/>
              <a:ahLst/>
              <a:cxnLst/>
              <a:rect l="l" t="t" r="r" b="b"/>
              <a:pathLst>
                <a:path w="953" h="466" extrusionOk="0">
                  <a:moveTo>
                    <a:pt x="440" y="0"/>
                  </a:moveTo>
                  <a:cubicBezTo>
                    <a:pt x="277" y="0"/>
                    <a:pt x="68" y="57"/>
                    <a:pt x="41" y="212"/>
                  </a:cubicBezTo>
                  <a:cubicBezTo>
                    <a:pt x="0" y="439"/>
                    <a:pt x="423" y="466"/>
                    <a:pt x="561" y="466"/>
                  </a:cubicBezTo>
                  <a:cubicBezTo>
                    <a:pt x="700" y="466"/>
                    <a:pt x="953" y="411"/>
                    <a:pt x="848" y="222"/>
                  </a:cubicBezTo>
                  <a:cubicBezTo>
                    <a:pt x="778" y="97"/>
                    <a:pt x="636" y="43"/>
                    <a:pt x="491" y="2"/>
                  </a:cubicBezTo>
                  <a:cubicBezTo>
                    <a:pt x="474" y="1"/>
                    <a:pt x="457" y="0"/>
                    <a:pt x="44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878;p23">
              <a:extLst>
                <a:ext uri="{FF2B5EF4-FFF2-40B4-BE49-F238E27FC236}">
                  <a16:creationId xmlns:a16="http://schemas.microsoft.com/office/drawing/2014/main" id="{4B3B609D-7679-405C-A8C4-7C1547652B44}"/>
                </a:ext>
              </a:extLst>
            </p:cNvPr>
            <p:cNvSpPr/>
            <p:nvPr/>
          </p:nvSpPr>
          <p:spPr>
            <a:xfrm>
              <a:off x="839224" y="2338862"/>
              <a:ext cx="65824" cy="38691"/>
            </a:xfrm>
            <a:custGeom>
              <a:avLst/>
              <a:gdLst/>
              <a:ahLst/>
              <a:cxnLst/>
              <a:rect l="l" t="t" r="r" b="b"/>
              <a:pathLst>
                <a:path w="1213" h="746" extrusionOk="0">
                  <a:moveTo>
                    <a:pt x="800" y="1"/>
                  </a:moveTo>
                  <a:cubicBezTo>
                    <a:pt x="546" y="15"/>
                    <a:pt x="259" y="116"/>
                    <a:pt x="144" y="333"/>
                  </a:cubicBezTo>
                  <a:cubicBezTo>
                    <a:pt x="0" y="606"/>
                    <a:pt x="500" y="745"/>
                    <a:pt x="746" y="745"/>
                  </a:cubicBezTo>
                  <a:cubicBezTo>
                    <a:pt x="770" y="745"/>
                    <a:pt x="792" y="744"/>
                    <a:pt x="810" y="741"/>
                  </a:cubicBezTo>
                  <a:cubicBezTo>
                    <a:pt x="1030" y="707"/>
                    <a:pt x="1212" y="521"/>
                    <a:pt x="1212" y="295"/>
                  </a:cubicBezTo>
                  <a:cubicBezTo>
                    <a:pt x="1212" y="204"/>
                    <a:pt x="1178" y="127"/>
                    <a:pt x="1104" y="72"/>
                  </a:cubicBezTo>
                  <a:cubicBezTo>
                    <a:pt x="1013" y="8"/>
                    <a:pt x="902" y="25"/>
                    <a:pt x="8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879;p23">
              <a:extLst>
                <a:ext uri="{FF2B5EF4-FFF2-40B4-BE49-F238E27FC236}">
                  <a16:creationId xmlns:a16="http://schemas.microsoft.com/office/drawing/2014/main" id="{F41D5D44-053E-4A28-808B-134306107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6496" y="2018117"/>
              <a:ext cx="1366458" cy="435193"/>
            </a:xfrm>
            <a:custGeom>
              <a:avLst/>
              <a:gdLst>
                <a:gd name="T0" fmla="*/ 11862822 w 25521"/>
                <a:gd name="T1" fmla="*/ 4280130 h 8128"/>
                <a:gd name="T2" fmla="*/ 12625374 w 25521"/>
                <a:gd name="T3" fmla="*/ 4475078 h 8128"/>
                <a:gd name="T4" fmla="*/ 13671755 w 25521"/>
                <a:gd name="T5" fmla="*/ 5398149 h 8128"/>
                <a:gd name="T6" fmla="*/ 13838058 w 25521"/>
                <a:gd name="T7" fmla="*/ 7247238 h 8128"/>
                <a:gd name="T8" fmla="*/ 12493499 w 25521"/>
                <a:gd name="T9" fmla="*/ 7786196 h 8128"/>
                <a:gd name="T10" fmla="*/ 11355399 w 25521"/>
                <a:gd name="T11" fmla="*/ 7614218 h 8128"/>
                <a:gd name="T12" fmla="*/ 9827404 w 25521"/>
                <a:gd name="T13" fmla="*/ 5358046 h 8128"/>
                <a:gd name="T14" fmla="*/ 11513082 w 25521"/>
                <a:gd name="T15" fmla="*/ 4351769 h 8128"/>
                <a:gd name="T16" fmla="*/ 11862822 w 25521"/>
                <a:gd name="T17" fmla="*/ 4280130 h 8128"/>
                <a:gd name="T18" fmla="*/ 35399245 w 25521"/>
                <a:gd name="T19" fmla="*/ 13938330 h 8128"/>
                <a:gd name="T20" fmla="*/ 37231095 w 25521"/>
                <a:gd name="T21" fmla="*/ 15162471 h 8128"/>
                <a:gd name="T22" fmla="*/ 35935313 w 25521"/>
                <a:gd name="T23" fmla="*/ 16633121 h 8128"/>
                <a:gd name="T24" fmla="*/ 35903776 w 25521"/>
                <a:gd name="T25" fmla="*/ 16633121 h 8128"/>
                <a:gd name="T26" fmla="*/ 33610337 w 25521"/>
                <a:gd name="T27" fmla="*/ 14978981 h 8128"/>
                <a:gd name="T28" fmla="*/ 34306978 w 25521"/>
                <a:gd name="T29" fmla="*/ 14116091 h 8128"/>
                <a:gd name="T30" fmla="*/ 34834479 w 25521"/>
                <a:gd name="T31" fmla="*/ 14001403 h 8128"/>
                <a:gd name="T32" fmla="*/ 34974921 w 25521"/>
                <a:gd name="T33" fmla="*/ 14010023 h 8128"/>
                <a:gd name="T34" fmla="*/ 35399245 w 25521"/>
                <a:gd name="T35" fmla="*/ 13938330 h 8128"/>
                <a:gd name="T36" fmla="*/ 58981502 w 25521"/>
                <a:gd name="T37" fmla="*/ 16564319 h 8128"/>
                <a:gd name="T38" fmla="*/ 60629914 w 25521"/>
                <a:gd name="T39" fmla="*/ 18009216 h 8128"/>
                <a:gd name="T40" fmla="*/ 59767024 w 25521"/>
                <a:gd name="T41" fmla="*/ 19763695 h 8128"/>
                <a:gd name="T42" fmla="*/ 58763637 w 25521"/>
                <a:gd name="T43" fmla="*/ 20013095 h 8128"/>
                <a:gd name="T44" fmla="*/ 56937463 w 25521"/>
                <a:gd name="T45" fmla="*/ 19405335 h 8128"/>
                <a:gd name="T46" fmla="*/ 56636501 w 25521"/>
                <a:gd name="T47" fmla="*/ 17283876 h 8128"/>
                <a:gd name="T48" fmla="*/ 58413898 w 25521"/>
                <a:gd name="T49" fmla="*/ 16615934 h 8128"/>
                <a:gd name="T50" fmla="*/ 58660461 w 25521"/>
                <a:gd name="T51" fmla="*/ 16624555 h 8128"/>
                <a:gd name="T52" fmla="*/ 58697726 w 25521"/>
                <a:gd name="T53" fmla="*/ 16587289 h 8128"/>
                <a:gd name="T54" fmla="*/ 58981502 w 25521"/>
                <a:gd name="T55" fmla="*/ 16564319 h 8128"/>
                <a:gd name="T56" fmla="*/ 10825007 w 25521"/>
                <a:gd name="T57" fmla="*/ 0 h 8128"/>
                <a:gd name="T58" fmla="*/ 8915736 w 25521"/>
                <a:gd name="T59" fmla="*/ 57344 h 8128"/>
                <a:gd name="T60" fmla="*/ 2540002 w 25521"/>
                <a:gd name="T61" fmla="*/ 1909270 h 8128"/>
                <a:gd name="T62" fmla="*/ 3500341 w 25521"/>
                <a:gd name="T63" fmla="*/ 8362420 h 8128"/>
                <a:gd name="T64" fmla="*/ 21380589 w 25521"/>
                <a:gd name="T65" fmla="*/ 16704815 h 8128"/>
                <a:gd name="T66" fmla="*/ 44739252 w 25521"/>
                <a:gd name="T67" fmla="*/ 21807678 h 8128"/>
                <a:gd name="T68" fmla="*/ 60125383 w 25521"/>
                <a:gd name="T69" fmla="*/ 23301298 h 8128"/>
                <a:gd name="T70" fmla="*/ 66661691 w 25521"/>
                <a:gd name="T71" fmla="*/ 22776689 h 8128"/>
                <a:gd name="T72" fmla="*/ 71893595 w 25521"/>
                <a:gd name="T73" fmla="*/ 18456402 h 8128"/>
                <a:gd name="T74" fmla="*/ 65305673 w 25521"/>
                <a:gd name="T75" fmla="*/ 13000909 h 8128"/>
                <a:gd name="T76" fmla="*/ 59311216 w 25521"/>
                <a:gd name="T77" fmla="*/ 10415077 h 8128"/>
                <a:gd name="T78" fmla="*/ 59202257 w 25521"/>
                <a:gd name="T79" fmla="*/ 10521144 h 8128"/>
                <a:gd name="T80" fmla="*/ 47408238 w 25521"/>
                <a:gd name="T81" fmla="*/ 12224008 h 8128"/>
                <a:gd name="T82" fmla="*/ 36958778 w 25521"/>
                <a:gd name="T83" fmla="*/ 11074398 h 8128"/>
                <a:gd name="T84" fmla="*/ 20276864 w 25521"/>
                <a:gd name="T85" fmla="*/ 1900703 h 8128"/>
                <a:gd name="T86" fmla="*/ 20010276 w 25521"/>
                <a:gd name="T87" fmla="*/ 1957994 h 8128"/>
                <a:gd name="T88" fmla="*/ 19405353 w 25521"/>
                <a:gd name="T89" fmla="*/ 1387552 h 8128"/>
                <a:gd name="T90" fmla="*/ 19686290 w 25521"/>
                <a:gd name="T91" fmla="*/ 329661 h 8128"/>
                <a:gd name="T92" fmla="*/ 19686290 w 25521"/>
                <a:gd name="T93" fmla="*/ 329661 h 8128"/>
                <a:gd name="T94" fmla="*/ 19305014 w 25521"/>
                <a:gd name="T95" fmla="*/ 332552 h 8128"/>
                <a:gd name="T96" fmla="*/ 10825007 w 25521"/>
                <a:gd name="T97" fmla="*/ 0 h 812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521" h="8128" extrusionOk="0">
                  <a:moveTo>
                    <a:pt x="4138" y="1493"/>
                  </a:moveTo>
                  <a:cubicBezTo>
                    <a:pt x="4230" y="1493"/>
                    <a:pt x="4330" y="1525"/>
                    <a:pt x="4404" y="1561"/>
                  </a:cubicBezTo>
                  <a:cubicBezTo>
                    <a:pt x="4552" y="1633"/>
                    <a:pt x="4677" y="1747"/>
                    <a:pt x="4769" y="1883"/>
                  </a:cubicBezTo>
                  <a:cubicBezTo>
                    <a:pt x="4891" y="2065"/>
                    <a:pt x="4972" y="2335"/>
                    <a:pt x="4827" y="2528"/>
                  </a:cubicBezTo>
                  <a:cubicBezTo>
                    <a:pt x="4721" y="2670"/>
                    <a:pt x="4541" y="2716"/>
                    <a:pt x="4358" y="2716"/>
                  </a:cubicBezTo>
                  <a:cubicBezTo>
                    <a:pt x="4217" y="2716"/>
                    <a:pt x="4074" y="2689"/>
                    <a:pt x="3961" y="2656"/>
                  </a:cubicBezTo>
                  <a:cubicBezTo>
                    <a:pt x="3617" y="2555"/>
                    <a:pt x="3252" y="2265"/>
                    <a:pt x="3428" y="1869"/>
                  </a:cubicBezTo>
                  <a:cubicBezTo>
                    <a:pt x="3525" y="1643"/>
                    <a:pt x="3768" y="1528"/>
                    <a:pt x="4016" y="1518"/>
                  </a:cubicBezTo>
                  <a:cubicBezTo>
                    <a:pt x="4052" y="1500"/>
                    <a:pt x="4094" y="1493"/>
                    <a:pt x="4138" y="1493"/>
                  </a:cubicBezTo>
                  <a:close/>
                  <a:moveTo>
                    <a:pt x="12348" y="4862"/>
                  </a:moveTo>
                  <a:cubicBezTo>
                    <a:pt x="12607" y="4862"/>
                    <a:pt x="12888" y="5063"/>
                    <a:pt x="12987" y="5289"/>
                  </a:cubicBezTo>
                  <a:cubicBezTo>
                    <a:pt x="13138" y="5630"/>
                    <a:pt x="12838" y="5802"/>
                    <a:pt x="12535" y="5802"/>
                  </a:cubicBezTo>
                  <a:cubicBezTo>
                    <a:pt x="12531" y="5802"/>
                    <a:pt x="12528" y="5802"/>
                    <a:pt x="12524" y="5802"/>
                  </a:cubicBezTo>
                  <a:cubicBezTo>
                    <a:pt x="12210" y="5802"/>
                    <a:pt x="11663" y="5644"/>
                    <a:pt x="11724" y="5225"/>
                  </a:cubicBezTo>
                  <a:cubicBezTo>
                    <a:pt x="11744" y="5086"/>
                    <a:pt x="11842" y="4978"/>
                    <a:pt x="11967" y="4924"/>
                  </a:cubicBezTo>
                  <a:cubicBezTo>
                    <a:pt x="12030" y="4895"/>
                    <a:pt x="12092" y="4884"/>
                    <a:pt x="12151" y="4884"/>
                  </a:cubicBezTo>
                  <a:cubicBezTo>
                    <a:pt x="12167" y="4884"/>
                    <a:pt x="12184" y="4885"/>
                    <a:pt x="12200" y="4887"/>
                  </a:cubicBezTo>
                  <a:cubicBezTo>
                    <a:pt x="12247" y="4870"/>
                    <a:pt x="12297" y="4862"/>
                    <a:pt x="12348" y="4862"/>
                  </a:cubicBezTo>
                  <a:close/>
                  <a:moveTo>
                    <a:pt x="20574" y="5778"/>
                  </a:moveTo>
                  <a:cubicBezTo>
                    <a:pt x="20861" y="5778"/>
                    <a:pt x="21106" y="5988"/>
                    <a:pt x="21149" y="6282"/>
                  </a:cubicBezTo>
                  <a:cubicBezTo>
                    <a:pt x="21182" y="6526"/>
                    <a:pt x="21063" y="6772"/>
                    <a:pt x="20848" y="6894"/>
                  </a:cubicBezTo>
                  <a:cubicBezTo>
                    <a:pt x="20741" y="6955"/>
                    <a:pt x="20621" y="6981"/>
                    <a:pt x="20498" y="6981"/>
                  </a:cubicBezTo>
                  <a:cubicBezTo>
                    <a:pt x="20271" y="6981"/>
                    <a:pt x="20036" y="6892"/>
                    <a:pt x="19861" y="6769"/>
                  </a:cubicBezTo>
                  <a:cubicBezTo>
                    <a:pt x="19600" y="6587"/>
                    <a:pt x="19509" y="6265"/>
                    <a:pt x="19756" y="6029"/>
                  </a:cubicBezTo>
                  <a:cubicBezTo>
                    <a:pt x="19924" y="5868"/>
                    <a:pt x="20150" y="5796"/>
                    <a:pt x="20376" y="5796"/>
                  </a:cubicBezTo>
                  <a:cubicBezTo>
                    <a:pt x="20405" y="5796"/>
                    <a:pt x="20434" y="5797"/>
                    <a:pt x="20462" y="5799"/>
                  </a:cubicBezTo>
                  <a:cubicBezTo>
                    <a:pt x="20469" y="5796"/>
                    <a:pt x="20469" y="5786"/>
                    <a:pt x="20475" y="5786"/>
                  </a:cubicBezTo>
                  <a:cubicBezTo>
                    <a:pt x="20509" y="5781"/>
                    <a:pt x="20542" y="5778"/>
                    <a:pt x="20574" y="5778"/>
                  </a:cubicBezTo>
                  <a:close/>
                  <a:moveTo>
                    <a:pt x="3776" y="0"/>
                  </a:moveTo>
                  <a:cubicBezTo>
                    <a:pt x="3554" y="0"/>
                    <a:pt x="3332" y="6"/>
                    <a:pt x="3110" y="20"/>
                  </a:cubicBezTo>
                  <a:cubicBezTo>
                    <a:pt x="2363" y="72"/>
                    <a:pt x="1484" y="166"/>
                    <a:pt x="886" y="666"/>
                  </a:cubicBezTo>
                  <a:cubicBezTo>
                    <a:pt x="1" y="1407"/>
                    <a:pt x="440" y="2305"/>
                    <a:pt x="1221" y="2917"/>
                  </a:cubicBezTo>
                  <a:cubicBezTo>
                    <a:pt x="2964" y="4282"/>
                    <a:pt x="5381" y="5141"/>
                    <a:pt x="7458" y="5827"/>
                  </a:cubicBezTo>
                  <a:cubicBezTo>
                    <a:pt x="10105" y="6699"/>
                    <a:pt x="12848" y="7239"/>
                    <a:pt x="15606" y="7607"/>
                  </a:cubicBezTo>
                  <a:cubicBezTo>
                    <a:pt x="17347" y="7842"/>
                    <a:pt x="19174" y="8128"/>
                    <a:pt x="20973" y="8128"/>
                  </a:cubicBezTo>
                  <a:cubicBezTo>
                    <a:pt x="21741" y="8128"/>
                    <a:pt x="22504" y="8076"/>
                    <a:pt x="23253" y="7945"/>
                  </a:cubicBezTo>
                  <a:cubicBezTo>
                    <a:pt x="24003" y="7817"/>
                    <a:pt x="25521" y="7505"/>
                    <a:pt x="25078" y="6438"/>
                  </a:cubicBezTo>
                  <a:cubicBezTo>
                    <a:pt x="24724" y="5579"/>
                    <a:pt x="23548" y="4968"/>
                    <a:pt x="22780" y="4535"/>
                  </a:cubicBezTo>
                  <a:cubicBezTo>
                    <a:pt x="22114" y="4160"/>
                    <a:pt x="21422" y="3843"/>
                    <a:pt x="20689" y="3633"/>
                  </a:cubicBezTo>
                  <a:cubicBezTo>
                    <a:pt x="20682" y="3647"/>
                    <a:pt x="20675" y="3664"/>
                    <a:pt x="20651" y="3670"/>
                  </a:cubicBezTo>
                  <a:cubicBezTo>
                    <a:pt x="19356" y="4080"/>
                    <a:pt x="17946" y="4264"/>
                    <a:pt x="16537" y="4264"/>
                  </a:cubicBezTo>
                  <a:cubicBezTo>
                    <a:pt x="15295" y="4264"/>
                    <a:pt x="14054" y="4121"/>
                    <a:pt x="12892" y="3863"/>
                  </a:cubicBezTo>
                  <a:cubicBezTo>
                    <a:pt x="10950" y="3430"/>
                    <a:pt x="8168" y="2491"/>
                    <a:pt x="7073" y="663"/>
                  </a:cubicBezTo>
                  <a:cubicBezTo>
                    <a:pt x="7045" y="677"/>
                    <a:pt x="7013" y="683"/>
                    <a:pt x="6980" y="683"/>
                  </a:cubicBezTo>
                  <a:cubicBezTo>
                    <a:pt x="6868" y="683"/>
                    <a:pt x="6751" y="607"/>
                    <a:pt x="6769" y="484"/>
                  </a:cubicBezTo>
                  <a:cubicBezTo>
                    <a:pt x="6789" y="359"/>
                    <a:pt x="6827" y="237"/>
                    <a:pt x="6867" y="115"/>
                  </a:cubicBezTo>
                  <a:cubicBezTo>
                    <a:pt x="6823" y="116"/>
                    <a:pt x="6779" y="116"/>
                    <a:pt x="6734" y="116"/>
                  </a:cubicBezTo>
                  <a:cubicBezTo>
                    <a:pt x="5747" y="116"/>
                    <a:pt x="4762" y="0"/>
                    <a:pt x="3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880;p23">
              <a:extLst>
                <a:ext uri="{FF2B5EF4-FFF2-40B4-BE49-F238E27FC236}">
                  <a16:creationId xmlns:a16="http://schemas.microsoft.com/office/drawing/2014/main" id="{0A3952CC-ED7A-4AF2-BE24-405DE06137D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067" y="2438216"/>
              <a:ext cx="176423" cy="24362"/>
            </a:xfrm>
            <a:custGeom>
              <a:avLst/>
              <a:gdLst>
                <a:gd name="T0" fmla="*/ 2891 w 3295"/>
                <a:gd name="T1" fmla="*/ 2891 h 455"/>
                <a:gd name="T2" fmla="*/ 2891 w 3295"/>
                <a:gd name="T3" fmla="*/ 2891 h 455"/>
                <a:gd name="T4" fmla="*/ 9446153 w 3295"/>
                <a:gd name="T5" fmla="*/ 1301520 h 455"/>
                <a:gd name="T6" fmla="*/ 1502192 w 3295"/>
                <a:gd name="T7" fmla="*/ 217866 h 455"/>
                <a:gd name="T8" fmla="*/ 2891 w 3295"/>
                <a:gd name="T9" fmla="*/ 2891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95" h="455" extrusionOk="0">
                  <a:moveTo>
                    <a:pt x="1" y="1"/>
                  </a:moveTo>
                  <a:lnTo>
                    <a:pt x="1" y="1"/>
                  </a:lnTo>
                  <a:cubicBezTo>
                    <a:pt x="1227" y="221"/>
                    <a:pt x="2325" y="366"/>
                    <a:pt x="3295" y="454"/>
                  </a:cubicBezTo>
                  <a:cubicBezTo>
                    <a:pt x="2342" y="339"/>
                    <a:pt x="1409" y="194"/>
                    <a:pt x="524" y="76"/>
                  </a:cubicBezTo>
                  <a:cubicBezTo>
                    <a:pt x="348" y="52"/>
                    <a:pt x="172" y="24"/>
                    <a:pt x="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881;p23">
              <a:extLst>
                <a:ext uri="{FF2B5EF4-FFF2-40B4-BE49-F238E27FC236}">
                  <a16:creationId xmlns:a16="http://schemas.microsoft.com/office/drawing/2014/main" id="{5D0B35F0-A625-4008-BAB3-91EFEFC7BC2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9507" y="1799125"/>
              <a:ext cx="1393979" cy="673618"/>
            </a:xfrm>
            <a:custGeom>
              <a:avLst/>
              <a:gdLst>
                <a:gd name="T0" fmla="*/ 39753915 w 26035"/>
                <a:gd name="T1" fmla="*/ 1201172 h 12581"/>
                <a:gd name="T2" fmla="*/ 40892014 w 26035"/>
                <a:gd name="T3" fmla="*/ 1244167 h 12581"/>
                <a:gd name="T4" fmla="*/ 54337339 w 26035"/>
                <a:gd name="T5" fmla="*/ 7995499 h 12581"/>
                <a:gd name="T6" fmla="*/ 57883566 w 26035"/>
                <a:gd name="T7" fmla="*/ 14265164 h 12581"/>
                <a:gd name="T8" fmla="*/ 59523358 w 26035"/>
                <a:gd name="T9" fmla="*/ 21607070 h 12581"/>
                <a:gd name="T10" fmla="*/ 46969623 w 26035"/>
                <a:gd name="T11" fmla="*/ 22796784 h 12581"/>
                <a:gd name="T12" fmla="*/ 38724721 w 26035"/>
                <a:gd name="T13" fmla="*/ 22022720 h 12581"/>
                <a:gd name="T14" fmla="*/ 29258567 w 26035"/>
                <a:gd name="T15" fmla="*/ 18895089 h 12581"/>
                <a:gd name="T16" fmla="*/ 21460851 w 26035"/>
                <a:gd name="T17" fmla="*/ 13324850 h 12581"/>
                <a:gd name="T18" fmla="*/ 21343326 w 26035"/>
                <a:gd name="T19" fmla="*/ 13187246 h 12581"/>
                <a:gd name="T20" fmla="*/ 28599191 w 26035"/>
                <a:gd name="T21" fmla="*/ 4933779 h 12581"/>
                <a:gd name="T22" fmla="*/ 39753915 w 26035"/>
                <a:gd name="T23" fmla="*/ 1201172 h 12581"/>
                <a:gd name="T24" fmla="*/ 11521650 w 26035"/>
                <a:gd name="T25" fmla="*/ 11725215 h 12581"/>
                <a:gd name="T26" fmla="*/ 20001658 w 26035"/>
                <a:gd name="T27" fmla="*/ 12057768 h 12581"/>
                <a:gd name="T28" fmla="*/ 20382934 w 26035"/>
                <a:gd name="T29" fmla="*/ 12054876 h 12581"/>
                <a:gd name="T30" fmla="*/ 20382934 w 26035"/>
                <a:gd name="T31" fmla="*/ 12054876 h 12581"/>
                <a:gd name="T32" fmla="*/ 20101996 w 26035"/>
                <a:gd name="T33" fmla="*/ 13112715 h 12581"/>
                <a:gd name="T34" fmla="*/ 20706866 w 26035"/>
                <a:gd name="T35" fmla="*/ 13683210 h 12581"/>
                <a:gd name="T36" fmla="*/ 20973508 w 26035"/>
                <a:gd name="T37" fmla="*/ 13625866 h 12581"/>
                <a:gd name="T38" fmla="*/ 37655423 w 26035"/>
                <a:gd name="T39" fmla="*/ 22799621 h 12581"/>
                <a:gd name="T40" fmla="*/ 48104885 w 26035"/>
                <a:gd name="T41" fmla="*/ 23949232 h 12581"/>
                <a:gd name="T42" fmla="*/ 59898906 w 26035"/>
                <a:gd name="T43" fmla="*/ 22246367 h 12581"/>
                <a:gd name="T44" fmla="*/ 60007864 w 26035"/>
                <a:gd name="T45" fmla="*/ 22140299 h 12581"/>
                <a:gd name="T46" fmla="*/ 66002322 w 26035"/>
                <a:gd name="T47" fmla="*/ 24726134 h 12581"/>
                <a:gd name="T48" fmla="*/ 72590245 w 26035"/>
                <a:gd name="T49" fmla="*/ 30181631 h 12581"/>
                <a:gd name="T50" fmla="*/ 67358340 w 26035"/>
                <a:gd name="T51" fmla="*/ 34501920 h 12581"/>
                <a:gd name="T52" fmla="*/ 60822032 w 26035"/>
                <a:gd name="T53" fmla="*/ 35026530 h 12581"/>
                <a:gd name="T54" fmla="*/ 45435898 w 26035"/>
                <a:gd name="T55" fmla="*/ 33532909 h 12581"/>
                <a:gd name="T56" fmla="*/ 22077233 w 26035"/>
                <a:gd name="T57" fmla="*/ 28430042 h 12581"/>
                <a:gd name="T58" fmla="*/ 4196982 w 26035"/>
                <a:gd name="T59" fmla="*/ 20087641 h 12581"/>
                <a:gd name="T60" fmla="*/ 3236591 w 26035"/>
                <a:gd name="T61" fmla="*/ 13634487 h 12581"/>
                <a:gd name="T62" fmla="*/ 9612378 w 26035"/>
                <a:gd name="T63" fmla="*/ 11782559 h 12581"/>
                <a:gd name="T64" fmla="*/ 11521650 w 26035"/>
                <a:gd name="T65" fmla="*/ 11725215 h 12581"/>
                <a:gd name="T66" fmla="*/ 39791180 w 26035"/>
                <a:gd name="T67" fmla="*/ 2891 h 12581"/>
                <a:gd name="T68" fmla="*/ 28994817 w 26035"/>
                <a:gd name="T69" fmla="*/ 3121955 h 12581"/>
                <a:gd name="T70" fmla="*/ 20615148 w 26035"/>
                <a:gd name="T71" fmla="*/ 11415579 h 12581"/>
                <a:gd name="T72" fmla="*/ 20615148 w 26035"/>
                <a:gd name="T73" fmla="*/ 11407012 h 12581"/>
                <a:gd name="T74" fmla="*/ 10492510 w 26035"/>
                <a:gd name="T75" fmla="*/ 10644407 h 12581"/>
                <a:gd name="T76" fmla="*/ 667943 w 26035"/>
                <a:gd name="T77" fmla="*/ 15583915 h 12581"/>
                <a:gd name="T78" fmla="*/ 6966308 w 26035"/>
                <a:gd name="T79" fmla="*/ 22868424 h 12581"/>
                <a:gd name="T80" fmla="*/ 17602151 w 26035"/>
                <a:gd name="T81" fmla="*/ 27767829 h 12581"/>
                <a:gd name="T82" fmla="*/ 43830480 w 26035"/>
                <a:gd name="T83" fmla="*/ 34220983 h 12581"/>
                <a:gd name="T84" fmla="*/ 45329831 w 26035"/>
                <a:gd name="T85" fmla="*/ 34435956 h 12581"/>
                <a:gd name="T86" fmla="*/ 53273717 w 26035"/>
                <a:gd name="T87" fmla="*/ 35519602 h 12581"/>
                <a:gd name="T88" fmla="*/ 61183229 w 26035"/>
                <a:gd name="T89" fmla="*/ 36064290 h 12581"/>
                <a:gd name="T90" fmla="*/ 70024435 w 26035"/>
                <a:gd name="T91" fmla="*/ 34909004 h 12581"/>
                <a:gd name="T92" fmla="*/ 73742694 w 26035"/>
                <a:gd name="T93" fmla="*/ 30336476 h 12581"/>
                <a:gd name="T94" fmla="*/ 68851908 w 26035"/>
                <a:gd name="T95" fmla="*/ 25405534 h 12581"/>
                <a:gd name="T96" fmla="*/ 59890285 w 26035"/>
                <a:gd name="T97" fmla="*/ 21558292 h 12581"/>
                <a:gd name="T98" fmla="*/ 42511782 w 26035"/>
                <a:gd name="T99" fmla="*/ 197786 h 12581"/>
                <a:gd name="T100" fmla="*/ 39791180 w 26035"/>
                <a:gd name="T101" fmla="*/ 2891 h 1258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6035" h="12581" extrusionOk="0">
                  <a:moveTo>
                    <a:pt x="13867" y="419"/>
                  </a:moveTo>
                  <a:cubicBezTo>
                    <a:pt x="13999" y="419"/>
                    <a:pt x="14132" y="424"/>
                    <a:pt x="14264" y="434"/>
                  </a:cubicBezTo>
                  <a:cubicBezTo>
                    <a:pt x="16100" y="570"/>
                    <a:pt x="17752" y="1401"/>
                    <a:pt x="18954" y="2789"/>
                  </a:cubicBezTo>
                  <a:cubicBezTo>
                    <a:pt x="19546" y="3475"/>
                    <a:pt x="19874" y="4121"/>
                    <a:pt x="20191" y="4976"/>
                  </a:cubicBezTo>
                  <a:cubicBezTo>
                    <a:pt x="20520" y="5857"/>
                    <a:pt x="20611" y="6642"/>
                    <a:pt x="20763" y="7537"/>
                  </a:cubicBezTo>
                  <a:cubicBezTo>
                    <a:pt x="19285" y="7770"/>
                    <a:pt x="17839" y="7952"/>
                    <a:pt x="16384" y="7952"/>
                  </a:cubicBezTo>
                  <a:cubicBezTo>
                    <a:pt x="15433" y="7952"/>
                    <a:pt x="14478" y="7875"/>
                    <a:pt x="13508" y="7682"/>
                  </a:cubicBezTo>
                  <a:cubicBezTo>
                    <a:pt x="12365" y="7459"/>
                    <a:pt x="11257" y="7094"/>
                    <a:pt x="10206" y="6591"/>
                  </a:cubicBezTo>
                  <a:cubicBezTo>
                    <a:pt x="9253" y="6135"/>
                    <a:pt x="8050" y="5587"/>
                    <a:pt x="7486" y="4648"/>
                  </a:cubicBezTo>
                  <a:cubicBezTo>
                    <a:pt x="7475" y="4628"/>
                    <a:pt x="7458" y="4614"/>
                    <a:pt x="7445" y="4600"/>
                  </a:cubicBezTo>
                  <a:cubicBezTo>
                    <a:pt x="8175" y="3479"/>
                    <a:pt x="8821" y="2488"/>
                    <a:pt x="9976" y="1721"/>
                  </a:cubicBezTo>
                  <a:cubicBezTo>
                    <a:pt x="11125" y="959"/>
                    <a:pt x="12476" y="419"/>
                    <a:pt x="13867" y="419"/>
                  </a:cubicBezTo>
                  <a:close/>
                  <a:moveTo>
                    <a:pt x="4019" y="4090"/>
                  </a:moveTo>
                  <a:cubicBezTo>
                    <a:pt x="5005" y="4090"/>
                    <a:pt x="5990" y="4206"/>
                    <a:pt x="6977" y="4206"/>
                  </a:cubicBezTo>
                  <a:cubicBezTo>
                    <a:pt x="7022" y="4206"/>
                    <a:pt x="7066" y="4206"/>
                    <a:pt x="7110" y="4205"/>
                  </a:cubicBezTo>
                  <a:cubicBezTo>
                    <a:pt x="7070" y="4327"/>
                    <a:pt x="7032" y="4449"/>
                    <a:pt x="7012" y="4574"/>
                  </a:cubicBezTo>
                  <a:cubicBezTo>
                    <a:pt x="6994" y="4697"/>
                    <a:pt x="7111" y="4773"/>
                    <a:pt x="7223" y="4773"/>
                  </a:cubicBezTo>
                  <a:cubicBezTo>
                    <a:pt x="7256" y="4773"/>
                    <a:pt x="7288" y="4767"/>
                    <a:pt x="7316" y="4753"/>
                  </a:cubicBezTo>
                  <a:cubicBezTo>
                    <a:pt x="8411" y="6581"/>
                    <a:pt x="11193" y="7520"/>
                    <a:pt x="13135" y="7953"/>
                  </a:cubicBezTo>
                  <a:cubicBezTo>
                    <a:pt x="14297" y="8211"/>
                    <a:pt x="15538" y="8354"/>
                    <a:pt x="16780" y="8354"/>
                  </a:cubicBezTo>
                  <a:cubicBezTo>
                    <a:pt x="18189" y="8354"/>
                    <a:pt x="19599" y="8170"/>
                    <a:pt x="20894" y="7760"/>
                  </a:cubicBezTo>
                  <a:cubicBezTo>
                    <a:pt x="20918" y="7754"/>
                    <a:pt x="20925" y="7737"/>
                    <a:pt x="20932" y="7723"/>
                  </a:cubicBezTo>
                  <a:cubicBezTo>
                    <a:pt x="21665" y="7933"/>
                    <a:pt x="22357" y="8250"/>
                    <a:pt x="23023" y="8625"/>
                  </a:cubicBezTo>
                  <a:cubicBezTo>
                    <a:pt x="23791" y="9058"/>
                    <a:pt x="24967" y="9669"/>
                    <a:pt x="25321" y="10528"/>
                  </a:cubicBezTo>
                  <a:cubicBezTo>
                    <a:pt x="25764" y="11595"/>
                    <a:pt x="24246" y="11907"/>
                    <a:pt x="23496" y="12035"/>
                  </a:cubicBezTo>
                  <a:cubicBezTo>
                    <a:pt x="22747" y="12166"/>
                    <a:pt x="21984" y="12218"/>
                    <a:pt x="21216" y="12218"/>
                  </a:cubicBezTo>
                  <a:cubicBezTo>
                    <a:pt x="19417" y="12218"/>
                    <a:pt x="17590" y="11932"/>
                    <a:pt x="15849" y="11697"/>
                  </a:cubicBezTo>
                  <a:cubicBezTo>
                    <a:pt x="13091" y="11329"/>
                    <a:pt x="10348" y="10789"/>
                    <a:pt x="7701" y="9917"/>
                  </a:cubicBezTo>
                  <a:cubicBezTo>
                    <a:pt x="5624" y="9231"/>
                    <a:pt x="3207" y="8372"/>
                    <a:pt x="1464" y="7007"/>
                  </a:cubicBezTo>
                  <a:cubicBezTo>
                    <a:pt x="683" y="6395"/>
                    <a:pt x="244" y="5497"/>
                    <a:pt x="1129" y="4756"/>
                  </a:cubicBezTo>
                  <a:cubicBezTo>
                    <a:pt x="1727" y="4256"/>
                    <a:pt x="2606" y="4162"/>
                    <a:pt x="3353" y="4110"/>
                  </a:cubicBezTo>
                  <a:cubicBezTo>
                    <a:pt x="3575" y="4096"/>
                    <a:pt x="3797" y="4090"/>
                    <a:pt x="4019" y="4090"/>
                  </a:cubicBezTo>
                  <a:close/>
                  <a:moveTo>
                    <a:pt x="13880" y="1"/>
                  </a:moveTo>
                  <a:cubicBezTo>
                    <a:pt x="12554" y="1"/>
                    <a:pt x="11270" y="398"/>
                    <a:pt x="10114" y="1089"/>
                  </a:cubicBezTo>
                  <a:cubicBezTo>
                    <a:pt x="9094" y="1694"/>
                    <a:pt x="7709" y="2763"/>
                    <a:pt x="7191" y="3982"/>
                  </a:cubicBezTo>
                  <a:lnTo>
                    <a:pt x="7191" y="3979"/>
                  </a:lnTo>
                  <a:cubicBezTo>
                    <a:pt x="6430" y="3945"/>
                    <a:pt x="5018" y="3713"/>
                    <a:pt x="3660" y="3713"/>
                  </a:cubicBezTo>
                  <a:cubicBezTo>
                    <a:pt x="2040" y="3713"/>
                    <a:pt x="498" y="4044"/>
                    <a:pt x="233" y="5436"/>
                  </a:cubicBezTo>
                  <a:cubicBezTo>
                    <a:pt x="1" y="6668"/>
                    <a:pt x="1545" y="7497"/>
                    <a:pt x="2430" y="7977"/>
                  </a:cubicBezTo>
                  <a:cubicBezTo>
                    <a:pt x="3630" y="8622"/>
                    <a:pt x="4870" y="9196"/>
                    <a:pt x="6140" y="9686"/>
                  </a:cubicBezTo>
                  <a:cubicBezTo>
                    <a:pt x="9084" y="10819"/>
                    <a:pt x="12173" y="11491"/>
                    <a:pt x="15289" y="11937"/>
                  </a:cubicBezTo>
                  <a:cubicBezTo>
                    <a:pt x="15460" y="11960"/>
                    <a:pt x="15636" y="11988"/>
                    <a:pt x="15812" y="12012"/>
                  </a:cubicBezTo>
                  <a:cubicBezTo>
                    <a:pt x="16697" y="12130"/>
                    <a:pt x="17630" y="12275"/>
                    <a:pt x="18583" y="12390"/>
                  </a:cubicBezTo>
                  <a:cubicBezTo>
                    <a:pt x="19496" y="12500"/>
                    <a:pt x="20425" y="12580"/>
                    <a:pt x="21342" y="12580"/>
                  </a:cubicBezTo>
                  <a:cubicBezTo>
                    <a:pt x="22402" y="12580"/>
                    <a:pt x="23445" y="12472"/>
                    <a:pt x="24426" y="12177"/>
                  </a:cubicBezTo>
                  <a:cubicBezTo>
                    <a:pt x="25169" y="11954"/>
                    <a:pt x="26035" y="11488"/>
                    <a:pt x="25723" y="10582"/>
                  </a:cubicBezTo>
                  <a:cubicBezTo>
                    <a:pt x="25460" y="9819"/>
                    <a:pt x="24656" y="9271"/>
                    <a:pt x="24017" y="8862"/>
                  </a:cubicBezTo>
                  <a:cubicBezTo>
                    <a:pt x="23047" y="8237"/>
                    <a:pt x="22047" y="7676"/>
                    <a:pt x="20891" y="7520"/>
                  </a:cubicBezTo>
                  <a:cubicBezTo>
                    <a:pt x="21432" y="3915"/>
                    <a:pt x="18255" y="562"/>
                    <a:pt x="14829" y="69"/>
                  </a:cubicBezTo>
                  <a:cubicBezTo>
                    <a:pt x="14511" y="23"/>
                    <a:pt x="14194" y="1"/>
                    <a:pt x="1388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882;p23">
              <a:extLst>
                <a:ext uri="{FF2B5EF4-FFF2-40B4-BE49-F238E27FC236}">
                  <a16:creationId xmlns:a16="http://schemas.microsoft.com/office/drawing/2014/main" id="{8E0877BB-42F4-4858-98C7-3BD95084E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43" y="2057953"/>
              <a:ext cx="581150" cy="144832"/>
            </a:xfrm>
            <a:custGeom>
              <a:avLst/>
              <a:gdLst>
                <a:gd name="T0" fmla="*/ 80260 w 10854"/>
                <a:gd name="T1" fmla="*/ 2891 h 2705"/>
                <a:gd name="T2" fmla="*/ 42995 w 10854"/>
                <a:gd name="T3" fmla="*/ 154791 h 2705"/>
                <a:gd name="T4" fmla="*/ 22590372 w 10854"/>
                <a:gd name="T5" fmla="*/ 7754643 h 2705"/>
                <a:gd name="T6" fmla="*/ 30889723 w 10854"/>
                <a:gd name="T7" fmla="*/ 6685349 h 2705"/>
                <a:gd name="T8" fmla="*/ 30783656 w 10854"/>
                <a:gd name="T9" fmla="*/ 6149229 h 2705"/>
                <a:gd name="T10" fmla="*/ 30763577 w 10854"/>
                <a:gd name="T11" fmla="*/ 6152121 h 2705"/>
                <a:gd name="T12" fmla="*/ 21549721 w 10854"/>
                <a:gd name="T13" fmla="*/ 6900321 h 2705"/>
                <a:gd name="T14" fmla="*/ 18682896 w 10854"/>
                <a:gd name="T15" fmla="*/ 6771338 h 2705"/>
                <a:gd name="T16" fmla="*/ 100339 w 10854"/>
                <a:gd name="T17" fmla="*/ 8620 h 2705"/>
                <a:gd name="T18" fmla="*/ 80260 w 10854"/>
                <a:gd name="T19" fmla="*/ 2891 h 270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854" h="2705" extrusionOk="0">
                  <a:moveTo>
                    <a:pt x="28" y="1"/>
                  </a:moveTo>
                  <a:cubicBezTo>
                    <a:pt x="9" y="1"/>
                    <a:pt x="0" y="42"/>
                    <a:pt x="15" y="54"/>
                  </a:cubicBezTo>
                  <a:cubicBezTo>
                    <a:pt x="2191" y="1722"/>
                    <a:pt x="5067" y="2705"/>
                    <a:pt x="7880" y="2705"/>
                  </a:cubicBezTo>
                  <a:cubicBezTo>
                    <a:pt x="8864" y="2705"/>
                    <a:pt x="9839" y="2585"/>
                    <a:pt x="10775" y="2332"/>
                  </a:cubicBezTo>
                  <a:cubicBezTo>
                    <a:pt x="10854" y="2309"/>
                    <a:pt x="10808" y="2145"/>
                    <a:pt x="10738" y="2145"/>
                  </a:cubicBezTo>
                  <a:cubicBezTo>
                    <a:pt x="10736" y="2145"/>
                    <a:pt x="10734" y="2146"/>
                    <a:pt x="10731" y="2146"/>
                  </a:cubicBezTo>
                  <a:cubicBezTo>
                    <a:pt x="9681" y="2269"/>
                    <a:pt x="8590" y="2407"/>
                    <a:pt x="7517" y="2407"/>
                  </a:cubicBezTo>
                  <a:cubicBezTo>
                    <a:pt x="7182" y="2407"/>
                    <a:pt x="6848" y="2393"/>
                    <a:pt x="6517" y="2362"/>
                  </a:cubicBezTo>
                  <a:cubicBezTo>
                    <a:pt x="4182" y="2143"/>
                    <a:pt x="2040" y="1156"/>
                    <a:pt x="35" y="3"/>
                  </a:cubicBezTo>
                  <a:cubicBezTo>
                    <a:pt x="33" y="2"/>
                    <a:pt x="30" y="1"/>
                    <a:pt x="2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883;p23">
              <a:extLst>
                <a:ext uri="{FF2B5EF4-FFF2-40B4-BE49-F238E27FC236}">
                  <a16:creationId xmlns:a16="http://schemas.microsoft.com/office/drawing/2014/main" id="{D23BC1C0-EC04-4E15-81F2-E367A92BA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426" y="2098003"/>
              <a:ext cx="92147" cy="65536"/>
            </a:xfrm>
            <a:custGeom>
              <a:avLst/>
              <a:gdLst>
                <a:gd name="T0" fmla="*/ 2832409 w 1721"/>
                <a:gd name="T1" fmla="*/ 877240 h 1224"/>
                <a:gd name="T2" fmla="*/ 3643742 w 1721"/>
                <a:gd name="T3" fmla="*/ 1507917 h 1224"/>
                <a:gd name="T4" fmla="*/ 3422985 w 1721"/>
                <a:gd name="T5" fmla="*/ 2562918 h 1224"/>
                <a:gd name="T6" fmla="*/ 2861108 w 1721"/>
                <a:gd name="T7" fmla="*/ 2643178 h 1224"/>
                <a:gd name="T8" fmla="*/ 1338782 w 1721"/>
                <a:gd name="T9" fmla="*/ 1992423 h 1224"/>
                <a:gd name="T10" fmla="*/ 2201730 w 1721"/>
                <a:gd name="T11" fmla="*/ 925964 h 1224"/>
                <a:gd name="T12" fmla="*/ 2832409 w 1721"/>
                <a:gd name="T13" fmla="*/ 877240 h 1224"/>
                <a:gd name="T14" fmla="*/ 2542850 w 1721"/>
                <a:gd name="T15" fmla="*/ 2891 h 1224"/>
                <a:gd name="T16" fmla="*/ 2193109 w 1721"/>
                <a:gd name="T17" fmla="*/ 74531 h 1224"/>
                <a:gd name="T18" fmla="*/ 507424 w 1721"/>
                <a:gd name="T19" fmla="*/ 1080809 h 1224"/>
                <a:gd name="T20" fmla="*/ 2035426 w 1721"/>
                <a:gd name="T21" fmla="*/ 3336928 h 1224"/>
                <a:gd name="T22" fmla="*/ 3173583 w 1721"/>
                <a:gd name="T23" fmla="*/ 3508960 h 1224"/>
                <a:gd name="T24" fmla="*/ 4518094 w 1721"/>
                <a:gd name="T25" fmla="*/ 2970002 h 1224"/>
                <a:gd name="T26" fmla="*/ 4351844 w 1721"/>
                <a:gd name="T27" fmla="*/ 1120912 h 1224"/>
                <a:gd name="T28" fmla="*/ 3305459 w 1721"/>
                <a:gd name="T29" fmla="*/ 197786 h 1224"/>
                <a:gd name="T30" fmla="*/ 2542850 w 1721"/>
                <a:gd name="T31" fmla="*/ 2891 h 12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21" h="1224" extrusionOk="0">
                  <a:moveTo>
                    <a:pt x="988" y="306"/>
                  </a:moveTo>
                  <a:cubicBezTo>
                    <a:pt x="1102" y="336"/>
                    <a:pt x="1197" y="397"/>
                    <a:pt x="1271" y="526"/>
                  </a:cubicBezTo>
                  <a:cubicBezTo>
                    <a:pt x="1348" y="661"/>
                    <a:pt x="1362" y="830"/>
                    <a:pt x="1194" y="894"/>
                  </a:cubicBezTo>
                  <a:cubicBezTo>
                    <a:pt x="1146" y="912"/>
                    <a:pt x="1076" y="922"/>
                    <a:pt x="998" y="922"/>
                  </a:cubicBezTo>
                  <a:cubicBezTo>
                    <a:pt x="789" y="922"/>
                    <a:pt x="521" y="853"/>
                    <a:pt x="467" y="695"/>
                  </a:cubicBezTo>
                  <a:cubicBezTo>
                    <a:pt x="403" y="503"/>
                    <a:pt x="606" y="357"/>
                    <a:pt x="768" y="323"/>
                  </a:cubicBezTo>
                  <a:cubicBezTo>
                    <a:pt x="835" y="306"/>
                    <a:pt x="913" y="310"/>
                    <a:pt x="988" y="306"/>
                  </a:cubicBezTo>
                  <a:close/>
                  <a:moveTo>
                    <a:pt x="887" y="1"/>
                  </a:moveTo>
                  <a:cubicBezTo>
                    <a:pt x="843" y="1"/>
                    <a:pt x="801" y="8"/>
                    <a:pt x="765" y="26"/>
                  </a:cubicBezTo>
                  <a:cubicBezTo>
                    <a:pt x="517" y="36"/>
                    <a:pt x="274" y="151"/>
                    <a:pt x="177" y="377"/>
                  </a:cubicBezTo>
                  <a:cubicBezTo>
                    <a:pt x="1" y="773"/>
                    <a:pt x="366" y="1063"/>
                    <a:pt x="710" y="1164"/>
                  </a:cubicBezTo>
                  <a:cubicBezTo>
                    <a:pt x="823" y="1197"/>
                    <a:pt x="966" y="1224"/>
                    <a:pt x="1107" y="1224"/>
                  </a:cubicBezTo>
                  <a:cubicBezTo>
                    <a:pt x="1290" y="1224"/>
                    <a:pt x="1470" y="1178"/>
                    <a:pt x="1576" y="1036"/>
                  </a:cubicBezTo>
                  <a:cubicBezTo>
                    <a:pt x="1721" y="843"/>
                    <a:pt x="1640" y="573"/>
                    <a:pt x="1518" y="391"/>
                  </a:cubicBezTo>
                  <a:cubicBezTo>
                    <a:pt x="1426" y="255"/>
                    <a:pt x="1301" y="141"/>
                    <a:pt x="1153" y="69"/>
                  </a:cubicBezTo>
                  <a:cubicBezTo>
                    <a:pt x="1079" y="33"/>
                    <a:pt x="979" y="1"/>
                    <a:pt x="88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884;p23">
              <a:extLst>
                <a:ext uri="{FF2B5EF4-FFF2-40B4-BE49-F238E27FC236}">
                  <a16:creationId xmlns:a16="http://schemas.microsoft.com/office/drawing/2014/main" id="{8B465DBD-2692-43E3-BF85-2D1625A0A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929" y="2278443"/>
              <a:ext cx="79029" cy="50383"/>
            </a:xfrm>
            <a:custGeom>
              <a:avLst/>
              <a:gdLst>
                <a:gd name="T0" fmla="*/ 1998159 w 1476"/>
                <a:gd name="T1" fmla="*/ 645020 h 941"/>
                <a:gd name="T2" fmla="*/ 2144384 w 1476"/>
                <a:gd name="T3" fmla="*/ 650749 h 941"/>
                <a:gd name="T4" fmla="*/ 3167853 w 1476"/>
                <a:gd name="T5" fmla="*/ 1281420 h 941"/>
                <a:gd name="T6" fmla="*/ 2345062 w 1476"/>
                <a:gd name="T7" fmla="*/ 1980946 h 941"/>
                <a:gd name="T8" fmla="*/ 854327 w 1476"/>
                <a:gd name="T9" fmla="*/ 1252775 h 941"/>
                <a:gd name="T10" fmla="*/ 1998159 w 1476"/>
                <a:gd name="T11" fmla="*/ 645020 h 941"/>
                <a:gd name="T12" fmla="*/ 1966623 w 1476"/>
                <a:gd name="T13" fmla="*/ 0 h 941"/>
                <a:gd name="T14" fmla="*/ 1542351 w 1476"/>
                <a:gd name="T15" fmla="*/ 71693 h 941"/>
                <a:gd name="T16" fmla="*/ 1401855 w 1476"/>
                <a:gd name="T17" fmla="*/ 63072 h 941"/>
                <a:gd name="T18" fmla="*/ 874406 w 1476"/>
                <a:gd name="T19" fmla="*/ 177759 h 941"/>
                <a:gd name="T20" fmla="*/ 177762 w 1476"/>
                <a:gd name="T21" fmla="*/ 1040642 h 941"/>
                <a:gd name="T22" fmla="*/ 2471209 w 1476"/>
                <a:gd name="T23" fmla="*/ 2694714 h 941"/>
                <a:gd name="T24" fmla="*/ 2502746 w 1476"/>
                <a:gd name="T25" fmla="*/ 2694714 h 941"/>
                <a:gd name="T26" fmla="*/ 3798532 w 1476"/>
                <a:gd name="T27" fmla="*/ 1224077 h 941"/>
                <a:gd name="T28" fmla="*/ 1966623 w 1476"/>
                <a:gd name="T29" fmla="*/ 0 h 9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76" h="941" extrusionOk="0">
                  <a:moveTo>
                    <a:pt x="697" y="225"/>
                  </a:moveTo>
                  <a:cubicBezTo>
                    <a:pt x="714" y="225"/>
                    <a:pt x="731" y="226"/>
                    <a:pt x="748" y="227"/>
                  </a:cubicBezTo>
                  <a:cubicBezTo>
                    <a:pt x="893" y="268"/>
                    <a:pt x="1035" y="322"/>
                    <a:pt x="1105" y="447"/>
                  </a:cubicBezTo>
                  <a:cubicBezTo>
                    <a:pt x="1210" y="636"/>
                    <a:pt x="957" y="691"/>
                    <a:pt x="818" y="691"/>
                  </a:cubicBezTo>
                  <a:cubicBezTo>
                    <a:pt x="680" y="691"/>
                    <a:pt x="257" y="664"/>
                    <a:pt x="298" y="437"/>
                  </a:cubicBezTo>
                  <a:cubicBezTo>
                    <a:pt x="325" y="282"/>
                    <a:pt x="534" y="225"/>
                    <a:pt x="697" y="225"/>
                  </a:cubicBezTo>
                  <a:close/>
                  <a:moveTo>
                    <a:pt x="686" y="0"/>
                  </a:moveTo>
                  <a:cubicBezTo>
                    <a:pt x="635" y="0"/>
                    <a:pt x="585" y="8"/>
                    <a:pt x="538" y="25"/>
                  </a:cubicBezTo>
                  <a:cubicBezTo>
                    <a:pt x="522" y="23"/>
                    <a:pt x="505" y="22"/>
                    <a:pt x="489" y="22"/>
                  </a:cubicBezTo>
                  <a:cubicBezTo>
                    <a:pt x="430" y="22"/>
                    <a:pt x="368" y="33"/>
                    <a:pt x="305" y="62"/>
                  </a:cubicBezTo>
                  <a:cubicBezTo>
                    <a:pt x="180" y="116"/>
                    <a:pt x="82" y="224"/>
                    <a:pt x="62" y="363"/>
                  </a:cubicBezTo>
                  <a:cubicBezTo>
                    <a:pt x="1" y="782"/>
                    <a:pt x="548" y="940"/>
                    <a:pt x="862" y="940"/>
                  </a:cubicBezTo>
                  <a:cubicBezTo>
                    <a:pt x="866" y="940"/>
                    <a:pt x="869" y="940"/>
                    <a:pt x="873" y="940"/>
                  </a:cubicBezTo>
                  <a:cubicBezTo>
                    <a:pt x="1176" y="940"/>
                    <a:pt x="1476" y="768"/>
                    <a:pt x="1325" y="427"/>
                  </a:cubicBezTo>
                  <a:cubicBezTo>
                    <a:pt x="1226" y="201"/>
                    <a:pt x="945" y="0"/>
                    <a:pt x="68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885;p23">
              <a:extLst>
                <a:ext uri="{FF2B5EF4-FFF2-40B4-BE49-F238E27FC236}">
                  <a16:creationId xmlns:a16="http://schemas.microsoft.com/office/drawing/2014/main" id="{BF6D0348-351F-4C0C-90BC-074B5CD61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086" y="2327435"/>
              <a:ext cx="89577" cy="64465"/>
            </a:xfrm>
            <a:custGeom>
              <a:avLst/>
              <a:gdLst>
                <a:gd name="T0" fmla="*/ 2906942 w 1673"/>
                <a:gd name="T1" fmla="*/ 596301 h 1204"/>
                <a:gd name="T2" fmla="*/ 3778457 w 1673"/>
                <a:gd name="T3" fmla="*/ 799816 h 1204"/>
                <a:gd name="T4" fmla="*/ 4088095 w 1673"/>
                <a:gd name="T5" fmla="*/ 1439112 h 1204"/>
                <a:gd name="T6" fmla="*/ 2935641 w 1673"/>
                <a:gd name="T7" fmla="*/ 2717703 h 1204"/>
                <a:gd name="T8" fmla="*/ 2752150 w 1673"/>
                <a:gd name="T9" fmla="*/ 2729161 h 1204"/>
                <a:gd name="T10" fmla="*/ 1026307 w 1673"/>
                <a:gd name="T11" fmla="*/ 1548070 h 1204"/>
                <a:gd name="T12" fmla="*/ 2906942 w 1673"/>
                <a:gd name="T13" fmla="*/ 596301 h 1204"/>
                <a:gd name="T14" fmla="*/ 3053168 w 1673"/>
                <a:gd name="T15" fmla="*/ 2891 h 1204"/>
                <a:gd name="T16" fmla="*/ 2769337 w 1673"/>
                <a:gd name="T17" fmla="*/ 25807 h 1204"/>
                <a:gd name="T18" fmla="*/ 2732072 w 1673"/>
                <a:gd name="T19" fmla="*/ 63073 h 1204"/>
                <a:gd name="T20" fmla="*/ 2485561 w 1673"/>
                <a:gd name="T21" fmla="*/ 54453 h 1204"/>
                <a:gd name="T22" fmla="*/ 708103 w 1673"/>
                <a:gd name="T23" fmla="*/ 722447 h 1204"/>
                <a:gd name="T24" fmla="*/ 1009120 w 1673"/>
                <a:gd name="T25" fmla="*/ 2843849 h 1204"/>
                <a:gd name="T26" fmla="*/ 2835302 w 1673"/>
                <a:gd name="T27" fmla="*/ 3451608 h 1204"/>
                <a:gd name="T28" fmla="*/ 3838693 w 1673"/>
                <a:gd name="T29" fmla="*/ 3202208 h 1204"/>
                <a:gd name="T30" fmla="*/ 4701588 w 1673"/>
                <a:gd name="T31" fmla="*/ 1447732 h 1204"/>
                <a:gd name="T32" fmla="*/ 3053168 w 1673"/>
                <a:gd name="T33" fmla="*/ 2891 h 12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73" h="1204" extrusionOk="0">
                  <a:moveTo>
                    <a:pt x="1014" y="208"/>
                  </a:moveTo>
                  <a:cubicBezTo>
                    <a:pt x="1116" y="232"/>
                    <a:pt x="1227" y="215"/>
                    <a:pt x="1318" y="279"/>
                  </a:cubicBezTo>
                  <a:cubicBezTo>
                    <a:pt x="1392" y="334"/>
                    <a:pt x="1426" y="411"/>
                    <a:pt x="1426" y="502"/>
                  </a:cubicBezTo>
                  <a:cubicBezTo>
                    <a:pt x="1426" y="728"/>
                    <a:pt x="1244" y="914"/>
                    <a:pt x="1024" y="948"/>
                  </a:cubicBezTo>
                  <a:cubicBezTo>
                    <a:pt x="1006" y="951"/>
                    <a:pt x="984" y="952"/>
                    <a:pt x="960" y="952"/>
                  </a:cubicBezTo>
                  <a:cubicBezTo>
                    <a:pt x="714" y="952"/>
                    <a:pt x="214" y="813"/>
                    <a:pt x="358" y="540"/>
                  </a:cubicBezTo>
                  <a:cubicBezTo>
                    <a:pt x="473" y="323"/>
                    <a:pt x="760" y="222"/>
                    <a:pt x="1014" y="208"/>
                  </a:cubicBezTo>
                  <a:close/>
                  <a:moveTo>
                    <a:pt x="1065" y="1"/>
                  </a:moveTo>
                  <a:cubicBezTo>
                    <a:pt x="1033" y="1"/>
                    <a:pt x="1000" y="4"/>
                    <a:pt x="966" y="9"/>
                  </a:cubicBezTo>
                  <a:cubicBezTo>
                    <a:pt x="960" y="9"/>
                    <a:pt x="960" y="19"/>
                    <a:pt x="953" y="22"/>
                  </a:cubicBezTo>
                  <a:cubicBezTo>
                    <a:pt x="925" y="20"/>
                    <a:pt x="896" y="19"/>
                    <a:pt x="867" y="19"/>
                  </a:cubicBezTo>
                  <a:cubicBezTo>
                    <a:pt x="641" y="19"/>
                    <a:pt x="415" y="91"/>
                    <a:pt x="247" y="252"/>
                  </a:cubicBezTo>
                  <a:cubicBezTo>
                    <a:pt x="0" y="488"/>
                    <a:pt x="91" y="810"/>
                    <a:pt x="352" y="992"/>
                  </a:cubicBezTo>
                  <a:cubicBezTo>
                    <a:pt x="527" y="1115"/>
                    <a:pt x="762" y="1204"/>
                    <a:pt x="989" y="1204"/>
                  </a:cubicBezTo>
                  <a:cubicBezTo>
                    <a:pt x="1112" y="1204"/>
                    <a:pt x="1232" y="1178"/>
                    <a:pt x="1339" y="1117"/>
                  </a:cubicBezTo>
                  <a:cubicBezTo>
                    <a:pt x="1554" y="995"/>
                    <a:pt x="1673" y="749"/>
                    <a:pt x="1640" y="505"/>
                  </a:cubicBezTo>
                  <a:cubicBezTo>
                    <a:pt x="1597" y="211"/>
                    <a:pt x="1352" y="1"/>
                    <a:pt x="106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3" name="Google Shape;886;p23">
              <a:extLst>
                <a:ext uri="{FF2B5EF4-FFF2-40B4-BE49-F238E27FC236}">
                  <a16:creationId xmlns:a16="http://schemas.microsoft.com/office/drawing/2014/main" id="{44120764-A3E6-44B0-805E-D6C3E0666A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58" y="2462900"/>
              <a:ext cx="177333" cy="474333"/>
            </a:xfrm>
            <a:custGeom>
              <a:avLst/>
              <a:gdLst>
                <a:gd name="T0" fmla="*/ 9248301 w 3312"/>
                <a:gd name="T1" fmla="*/ 2891 h 8859"/>
                <a:gd name="T2" fmla="*/ 9145125 w 3312"/>
                <a:gd name="T3" fmla="*/ 85989 h 8859"/>
                <a:gd name="T4" fmla="*/ 9047624 w 3312"/>
                <a:gd name="T5" fmla="*/ 298125 h 8859"/>
                <a:gd name="T6" fmla="*/ 4506625 w 3312"/>
                <a:gd name="T7" fmla="*/ 12232641 h 8859"/>
                <a:gd name="T8" fmla="*/ 48724 w 3312"/>
                <a:gd name="T9" fmla="*/ 25118875 h 8859"/>
                <a:gd name="T10" fmla="*/ 194949 w 3312"/>
                <a:gd name="T11" fmla="*/ 25396974 h 8859"/>
                <a:gd name="T12" fmla="*/ 301016 w 3312"/>
                <a:gd name="T13" fmla="*/ 25293744 h 8859"/>
                <a:gd name="T14" fmla="*/ 5260611 w 3312"/>
                <a:gd name="T15" fmla="*/ 12456234 h 8859"/>
                <a:gd name="T16" fmla="*/ 9486245 w 3312"/>
                <a:gd name="T17" fmla="*/ 415704 h 8859"/>
                <a:gd name="T18" fmla="*/ 9486245 w 3312"/>
                <a:gd name="T19" fmla="*/ 387005 h 8859"/>
                <a:gd name="T20" fmla="*/ 9248301 w 3312"/>
                <a:gd name="T21" fmla="*/ 2891 h 8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312" h="8859" extrusionOk="0">
                  <a:moveTo>
                    <a:pt x="3226" y="1"/>
                  </a:moveTo>
                  <a:cubicBezTo>
                    <a:pt x="3213" y="1"/>
                    <a:pt x="3201" y="9"/>
                    <a:pt x="3190" y="30"/>
                  </a:cubicBezTo>
                  <a:cubicBezTo>
                    <a:pt x="3177" y="54"/>
                    <a:pt x="3167" y="81"/>
                    <a:pt x="3156" y="104"/>
                  </a:cubicBezTo>
                  <a:cubicBezTo>
                    <a:pt x="2490" y="1413"/>
                    <a:pt x="2075" y="2893"/>
                    <a:pt x="1572" y="4267"/>
                  </a:cubicBezTo>
                  <a:cubicBezTo>
                    <a:pt x="1027" y="5755"/>
                    <a:pt x="561" y="7279"/>
                    <a:pt x="17" y="8762"/>
                  </a:cubicBezTo>
                  <a:cubicBezTo>
                    <a:pt x="0" y="8805"/>
                    <a:pt x="35" y="8859"/>
                    <a:pt x="68" y="8859"/>
                  </a:cubicBezTo>
                  <a:cubicBezTo>
                    <a:pt x="82" y="8859"/>
                    <a:pt x="96" y="8848"/>
                    <a:pt x="105" y="8823"/>
                  </a:cubicBezTo>
                  <a:cubicBezTo>
                    <a:pt x="653" y="7326"/>
                    <a:pt x="1284" y="5846"/>
                    <a:pt x="1835" y="4345"/>
                  </a:cubicBezTo>
                  <a:cubicBezTo>
                    <a:pt x="2339" y="2970"/>
                    <a:pt x="2971" y="1575"/>
                    <a:pt x="3309" y="145"/>
                  </a:cubicBezTo>
                  <a:lnTo>
                    <a:pt x="3309" y="135"/>
                  </a:lnTo>
                  <a:cubicBezTo>
                    <a:pt x="3311" y="89"/>
                    <a:pt x="3266" y="1"/>
                    <a:pt x="32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4" name="Google Shape;887;p23">
              <a:extLst>
                <a:ext uri="{FF2B5EF4-FFF2-40B4-BE49-F238E27FC236}">
                  <a16:creationId xmlns:a16="http://schemas.microsoft.com/office/drawing/2014/main" id="{41CAD5C4-C5AB-4B87-8A89-20AFBD312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194" y="2507394"/>
              <a:ext cx="78868" cy="434283"/>
            </a:xfrm>
            <a:custGeom>
              <a:avLst/>
              <a:gdLst>
                <a:gd name="T0" fmla="*/ 596302 w 1473"/>
                <a:gd name="T1" fmla="*/ 2891 h 8111"/>
                <a:gd name="T2" fmla="*/ 533229 w 1473"/>
                <a:gd name="T3" fmla="*/ 28645 h 8111"/>
                <a:gd name="T4" fmla="*/ 435728 w 1473"/>
                <a:gd name="T5" fmla="*/ 183490 h 8111"/>
                <a:gd name="T6" fmla="*/ 550416 w 1473"/>
                <a:gd name="T7" fmla="*/ 3342710 h 8111"/>
                <a:gd name="T8" fmla="*/ 1539452 w 1473"/>
                <a:gd name="T9" fmla="*/ 10403624 h 8111"/>
                <a:gd name="T10" fmla="*/ 3921769 w 1473"/>
                <a:gd name="T11" fmla="*/ 23135060 h 8111"/>
                <a:gd name="T12" fmla="*/ 4065102 w 1473"/>
                <a:gd name="T13" fmla="*/ 23252586 h 8111"/>
                <a:gd name="T14" fmla="*/ 4153982 w 1473"/>
                <a:gd name="T15" fmla="*/ 23221049 h 8111"/>
                <a:gd name="T16" fmla="*/ 4222784 w 1473"/>
                <a:gd name="T17" fmla="*/ 23066258 h 8111"/>
                <a:gd name="T18" fmla="*/ 2565753 w 1473"/>
                <a:gd name="T19" fmla="*/ 11217791 h 8111"/>
                <a:gd name="T20" fmla="*/ 1413306 w 1473"/>
                <a:gd name="T21" fmla="*/ 3603569 h 8111"/>
                <a:gd name="T22" fmla="*/ 708099 w 1473"/>
                <a:gd name="T23" fmla="*/ 85989 h 8111"/>
                <a:gd name="T24" fmla="*/ 596302 w 1473"/>
                <a:gd name="T25" fmla="*/ 2891 h 8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473" h="8111" extrusionOk="0">
                  <a:moveTo>
                    <a:pt x="208" y="1"/>
                  </a:moveTo>
                  <a:cubicBezTo>
                    <a:pt x="201" y="1"/>
                    <a:pt x="193" y="3"/>
                    <a:pt x="186" y="10"/>
                  </a:cubicBezTo>
                  <a:cubicBezTo>
                    <a:pt x="172" y="24"/>
                    <a:pt x="166" y="47"/>
                    <a:pt x="152" y="64"/>
                  </a:cubicBezTo>
                  <a:cubicBezTo>
                    <a:pt x="0" y="318"/>
                    <a:pt x="162" y="930"/>
                    <a:pt x="192" y="1166"/>
                  </a:cubicBezTo>
                  <a:cubicBezTo>
                    <a:pt x="290" y="1990"/>
                    <a:pt x="409" y="2812"/>
                    <a:pt x="537" y="3629"/>
                  </a:cubicBezTo>
                  <a:cubicBezTo>
                    <a:pt x="760" y="5096"/>
                    <a:pt x="892" y="6657"/>
                    <a:pt x="1368" y="8070"/>
                  </a:cubicBezTo>
                  <a:cubicBezTo>
                    <a:pt x="1379" y="8098"/>
                    <a:pt x="1399" y="8111"/>
                    <a:pt x="1418" y="8111"/>
                  </a:cubicBezTo>
                  <a:cubicBezTo>
                    <a:pt x="1429" y="8111"/>
                    <a:pt x="1440" y="8107"/>
                    <a:pt x="1449" y="8100"/>
                  </a:cubicBezTo>
                  <a:cubicBezTo>
                    <a:pt x="1463" y="8087"/>
                    <a:pt x="1473" y="8070"/>
                    <a:pt x="1473" y="8046"/>
                  </a:cubicBezTo>
                  <a:cubicBezTo>
                    <a:pt x="1426" y="6664"/>
                    <a:pt x="1101" y="5278"/>
                    <a:pt x="895" y="3913"/>
                  </a:cubicBezTo>
                  <a:cubicBezTo>
                    <a:pt x="760" y="3028"/>
                    <a:pt x="625" y="2143"/>
                    <a:pt x="493" y="1257"/>
                  </a:cubicBezTo>
                  <a:cubicBezTo>
                    <a:pt x="436" y="869"/>
                    <a:pt x="436" y="385"/>
                    <a:pt x="247" y="30"/>
                  </a:cubicBezTo>
                  <a:cubicBezTo>
                    <a:pt x="239" y="14"/>
                    <a:pt x="224" y="1"/>
                    <a:pt x="20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5" name="Google Shape;888;p23">
              <a:extLst>
                <a:ext uri="{FF2B5EF4-FFF2-40B4-BE49-F238E27FC236}">
                  <a16:creationId xmlns:a16="http://schemas.microsoft.com/office/drawing/2014/main" id="{E0631842-E27D-43DE-8AB7-1A11799A9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1523" y="2365398"/>
              <a:ext cx="379991" cy="306156"/>
            </a:xfrm>
            <a:custGeom>
              <a:avLst/>
              <a:gdLst>
                <a:gd name="T0" fmla="*/ 20236703 w 7097"/>
                <a:gd name="T1" fmla="*/ 2891 h 5718"/>
                <a:gd name="T2" fmla="*/ 20179412 w 7097"/>
                <a:gd name="T3" fmla="*/ 28645 h 5718"/>
                <a:gd name="T4" fmla="*/ 10443729 w 7097"/>
                <a:gd name="T5" fmla="*/ 7642870 h 5718"/>
                <a:gd name="T6" fmla="*/ 97447 w 7097"/>
                <a:gd name="T7" fmla="*/ 16013918 h 5718"/>
                <a:gd name="T8" fmla="*/ 88881 w 7097"/>
                <a:gd name="T9" fmla="*/ 16360820 h 5718"/>
                <a:gd name="T10" fmla="*/ 157683 w 7097"/>
                <a:gd name="T11" fmla="*/ 16389466 h 5718"/>
                <a:gd name="T12" fmla="*/ 206406 w 7097"/>
                <a:gd name="T13" fmla="*/ 16380899 h 5718"/>
                <a:gd name="T14" fmla="*/ 10833625 w 7097"/>
                <a:gd name="T15" fmla="*/ 8445579 h 5718"/>
                <a:gd name="T16" fmla="*/ 20285480 w 7097"/>
                <a:gd name="T17" fmla="*/ 306745 h 5718"/>
                <a:gd name="T18" fmla="*/ 20325583 w 7097"/>
                <a:gd name="T19" fmla="*/ 94610 h 5718"/>
                <a:gd name="T20" fmla="*/ 20236703 w 7097"/>
                <a:gd name="T21" fmla="*/ 2891 h 57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097" h="5718" extrusionOk="0">
                  <a:moveTo>
                    <a:pt x="7059" y="1"/>
                  </a:moveTo>
                  <a:cubicBezTo>
                    <a:pt x="7053" y="1"/>
                    <a:pt x="7047" y="3"/>
                    <a:pt x="7039" y="10"/>
                  </a:cubicBezTo>
                  <a:cubicBezTo>
                    <a:pt x="5941" y="922"/>
                    <a:pt x="4755" y="1760"/>
                    <a:pt x="3643" y="2666"/>
                  </a:cubicBezTo>
                  <a:cubicBezTo>
                    <a:pt x="2450" y="3639"/>
                    <a:pt x="1271" y="4673"/>
                    <a:pt x="34" y="5586"/>
                  </a:cubicBezTo>
                  <a:cubicBezTo>
                    <a:pt x="0" y="5609"/>
                    <a:pt x="0" y="5680"/>
                    <a:pt x="31" y="5707"/>
                  </a:cubicBezTo>
                  <a:cubicBezTo>
                    <a:pt x="37" y="5714"/>
                    <a:pt x="45" y="5717"/>
                    <a:pt x="55" y="5717"/>
                  </a:cubicBezTo>
                  <a:cubicBezTo>
                    <a:pt x="60" y="5717"/>
                    <a:pt x="65" y="5716"/>
                    <a:pt x="72" y="5714"/>
                  </a:cubicBezTo>
                  <a:cubicBezTo>
                    <a:pt x="1427" y="5146"/>
                    <a:pt x="2650" y="3862"/>
                    <a:pt x="3779" y="2946"/>
                  </a:cubicBezTo>
                  <a:cubicBezTo>
                    <a:pt x="4907" y="2030"/>
                    <a:pt x="5964" y="1030"/>
                    <a:pt x="7076" y="107"/>
                  </a:cubicBezTo>
                  <a:cubicBezTo>
                    <a:pt x="7097" y="91"/>
                    <a:pt x="7097" y="57"/>
                    <a:pt x="7090" y="33"/>
                  </a:cubicBezTo>
                  <a:cubicBezTo>
                    <a:pt x="7083" y="14"/>
                    <a:pt x="7073" y="1"/>
                    <a:pt x="7059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36" name="Google Shape;889;p23">
            <a:extLst>
              <a:ext uri="{FF2B5EF4-FFF2-40B4-BE49-F238E27FC236}">
                <a16:creationId xmlns:a16="http://schemas.microsoft.com/office/drawing/2014/main" id="{9FAF7DED-1DD4-41C6-A22B-8BB06732A31E}"/>
              </a:ext>
            </a:extLst>
          </p:cNvPr>
          <p:cNvGrpSpPr>
            <a:grpSpLocks/>
          </p:cNvGrpSpPr>
          <p:nvPr/>
        </p:nvGrpSpPr>
        <p:grpSpPr bwMode="auto">
          <a:xfrm>
            <a:off x="713186" y="3764758"/>
            <a:ext cx="977503" cy="613172"/>
            <a:chOff x="6925510" y="205316"/>
            <a:chExt cx="905688" cy="530354"/>
          </a:xfrm>
        </p:grpSpPr>
        <p:sp>
          <p:nvSpPr>
            <p:cNvPr id="37" name="Google Shape;890;p23">
              <a:extLst>
                <a:ext uri="{FF2B5EF4-FFF2-40B4-BE49-F238E27FC236}">
                  <a16:creationId xmlns:a16="http://schemas.microsoft.com/office/drawing/2014/main" id="{B056BAD2-D56D-4B37-9D9F-9389654E3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3437" y="213374"/>
              <a:ext cx="568549" cy="515598"/>
            </a:xfrm>
            <a:custGeom>
              <a:avLst/>
              <a:gdLst>
                <a:gd name="T0" fmla="*/ 12981343 w 12626"/>
                <a:gd name="T1" fmla="*/ 0 h 11775"/>
                <a:gd name="T2" fmla="*/ 0 w 12626"/>
                <a:gd name="T3" fmla="*/ 11563539 h 11775"/>
                <a:gd name="T4" fmla="*/ 12713685 w 12626"/>
                <a:gd name="T5" fmla="*/ 22576756 h 11775"/>
                <a:gd name="T6" fmla="*/ 25601771 w 12626"/>
                <a:gd name="T7" fmla="*/ 11262499 h 11775"/>
                <a:gd name="T8" fmla="*/ 12981343 w 12626"/>
                <a:gd name="T9" fmla="*/ 0 h 11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8" name="Google Shape;891;p23">
              <a:extLst>
                <a:ext uri="{FF2B5EF4-FFF2-40B4-BE49-F238E27FC236}">
                  <a16:creationId xmlns:a16="http://schemas.microsoft.com/office/drawing/2014/main" id="{F8868ECF-1ECF-46DB-8305-5D9A7CDFA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9" name="Google Shape;892;p23">
              <a:extLst>
                <a:ext uri="{FF2B5EF4-FFF2-40B4-BE49-F238E27FC236}">
                  <a16:creationId xmlns:a16="http://schemas.microsoft.com/office/drawing/2014/main" id="{593AD38E-712A-4FEC-8AA3-CD6A59E7A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0" name="Google Shape;893;p23">
              <a:extLst>
                <a:ext uri="{FF2B5EF4-FFF2-40B4-BE49-F238E27FC236}">
                  <a16:creationId xmlns:a16="http://schemas.microsoft.com/office/drawing/2014/main" id="{CFAAFA7D-5097-4DB8-8705-3123E73DA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1" name="Google Shape;894;p23">
              <a:extLst>
                <a:ext uri="{FF2B5EF4-FFF2-40B4-BE49-F238E27FC236}">
                  <a16:creationId xmlns:a16="http://schemas.microsoft.com/office/drawing/2014/main" id="{9938DDED-6C97-4EF4-816F-A889428BC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2" name="Google Shape;895;p23">
              <a:extLst>
                <a:ext uri="{FF2B5EF4-FFF2-40B4-BE49-F238E27FC236}">
                  <a16:creationId xmlns:a16="http://schemas.microsoft.com/office/drawing/2014/main" id="{3C0886CD-F2DC-4C05-A6E4-8E78A5B85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896" name="Google Shape;896;p23"/>
          <p:cNvSpPr txBox="1">
            <a:spLocks noGrp="1"/>
          </p:cNvSpPr>
          <p:nvPr>
            <p:ph type="title"/>
          </p:nvPr>
        </p:nvSpPr>
        <p:spPr>
          <a:xfrm>
            <a:off x="2642550" y="3551125"/>
            <a:ext cx="3858900" cy="7557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17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97" name="Google Shape;897;p23"/>
          <p:cNvSpPr txBox="1">
            <a:spLocks noGrp="1"/>
          </p:cNvSpPr>
          <p:nvPr>
            <p:ph type="subTitle" idx="1"/>
          </p:nvPr>
        </p:nvSpPr>
        <p:spPr>
          <a:xfrm>
            <a:off x="1515600" y="1623200"/>
            <a:ext cx="6116400" cy="1494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840520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01;p24">
            <a:extLst>
              <a:ext uri="{FF2B5EF4-FFF2-40B4-BE49-F238E27FC236}">
                <a16:creationId xmlns:a16="http://schemas.microsoft.com/office/drawing/2014/main" id="{F2553CB6-75BA-4883-8B4C-2BA33317A1AC}"/>
              </a:ext>
            </a:extLst>
          </p:cNvPr>
          <p:cNvSpPr>
            <a:spLocks/>
          </p:cNvSpPr>
          <p:nvPr/>
        </p:nvSpPr>
        <p:spPr bwMode="auto">
          <a:xfrm flipH="1">
            <a:off x="783433" y="229793"/>
            <a:ext cx="160735" cy="158353"/>
          </a:xfrm>
          <a:custGeom>
            <a:avLst/>
            <a:gdLst>
              <a:gd name="T0" fmla="*/ 2930944 w 6432"/>
              <a:gd name="T1" fmla="*/ 400323 h 6358"/>
              <a:gd name="T2" fmla="*/ 4359797 w 6432"/>
              <a:gd name="T3" fmla="*/ 2007063 h 6358"/>
              <a:gd name="T4" fmla="*/ 2915416 w 6432"/>
              <a:gd name="T5" fmla="*/ 2480146 h 6358"/>
              <a:gd name="T6" fmla="*/ 2930944 w 6432"/>
              <a:gd name="T7" fmla="*/ 400323 h 6358"/>
              <a:gd name="T8" fmla="*/ 6303774 w 6432"/>
              <a:gd name="T9" fmla="*/ 1659674 h 6358"/>
              <a:gd name="T10" fmla="*/ 5403406 w 6432"/>
              <a:gd name="T11" fmla="*/ 2879340 h 6358"/>
              <a:gd name="T12" fmla="*/ 4821643 w 6432"/>
              <a:gd name="T13" fmla="*/ 2155935 h 6358"/>
              <a:gd name="T14" fmla="*/ 6303774 w 6432"/>
              <a:gd name="T15" fmla="*/ 1659674 h 6358"/>
              <a:gd name="T16" fmla="*/ 2555696 w 6432"/>
              <a:gd name="T17" fmla="*/ 2909128 h 6358"/>
              <a:gd name="T18" fmla="*/ 2513513 w 6432"/>
              <a:gd name="T19" fmla="*/ 3921476 h 6358"/>
              <a:gd name="T20" fmla="*/ 724972 w 6432"/>
              <a:gd name="T21" fmla="*/ 3515640 h 6358"/>
              <a:gd name="T22" fmla="*/ 2555696 w 6432"/>
              <a:gd name="T23" fmla="*/ 2909128 h 6358"/>
              <a:gd name="T24" fmla="*/ 4555184 w 6432"/>
              <a:gd name="T25" fmla="*/ 2245265 h 6358"/>
              <a:gd name="T26" fmla="*/ 4982611 w 6432"/>
              <a:gd name="T27" fmla="*/ 2771281 h 6358"/>
              <a:gd name="T28" fmla="*/ 5237974 w 6432"/>
              <a:gd name="T29" fmla="*/ 3103229 h 6358"/>
              <a:gd name="T30" fmla="*/ 4326477 w 6432"/>
              <a:gd name="T31" fmla="*/ 4320671 h 6358"/>
              <a:gd name="T32" fmla="*/ 3313988 w 6432"/>
              <a:gd name="T33" fmla="*/ 4105648 h 6358"/>
              <a:gd name="T34" fmla="*/ 2828818 w 6432"/>
              <a:gd name="T35" fmla="*/ 3997556 h 6358"/>
              <a:gd name="T36" fmla="*/ 2899856 w 6432"/>
              <a:gd name="T37" fmla="*/ 2796652 h 6358"/>
              <a:gd name="T38" fmla="*/ 4555184 w 6432"/>
              <a:gd name="T39" fmla="*/ 2245265 h 6358"/>
              <a:gd name="T40" fmla="*/ 5398942 w 6432"/>
              <a:gd name="T41" fmla="*/ 3307226 h 6358"/>
              <a:gd name="T42" fmla="*/ 6686786 w 6432"/>
              <a:gd name="T43" fmla="*/ 4868770 h 6358"/>
              <a:gd name="T44" fmla="*/ 6382609 w 6432"/>
              <a:gd name="T45" fmla="*/ 4798170 h 6358"/>
              <a:gd name="T46" fmla="*/ 5166903 w 6432"/>
              <a:gd name="T47" fmla="*/ 4503747 h 6358"/>
              <a:gd name="T48" fmla="*/ 4596267 w 6432"/>
              <a:gd name="T49" fmla="*/ 4381342 h 6358"/>
              <a:gd name="T50" fmla="*/ 5398942 w 6432"/>
              <a:gd name="T51" fmla="*/ 3307226 h 6358"/>
              <a:gd name="T52" fmla="*/ 2809926 w 6432"/>
              <a:gd name="T53" fmla="*/ 4239078 h 6358"/>
              <a:gd name="T54" fmla="*/ 4161077 w 6432"/>
              <a:gd name="T55" fmla="*/ 4536822 h 6358"/>
              <a:gd name="T56" fmla="*/ 2634531 w 6432"/>
              <a:gd name="T57" fmla="*/ 6486535 h 6358"/>
              <a:gd name="T58" fmla="*/ 2809926 w 6432"/>
              <a:gd name="T59" fmla="*/ 4239078 h 6358"/>
              <a:gd name="T60" fmla="*/ 2887661 w 6432"/>
              <a:gd name="T61" fmla="*/ 0 h 6358"/>
              <a:gd name="T62" fmla="*/ 2855474 w 6432"/>
              <a:gd name="T63" fmla="*/ 31979 h 6358"/>
              <a:gd name="T64" fmla="*/ 2847677 w 6432"/>
              <a:gd name="T65" fmla="*/ 83817 h 6358"/>
              <a:gd name="T66" fmla="*/ 2817723 w 6432"/>
              <a:gd name="T67" fmla="*/ 285623 h 6358"/>
              <a:gd name="T68" fmla="*/ 2574588 w 6432"/>
              <a:gd name="T69" fmla="*/ 2595942 h 6358"/>
              <a:gd name="T70" fmla="*/ 139877 w 6432"/>
              <a:gd name="T71" fmla="*/ 3396556 h 6358"/>
              <a:gd name="T72" fmla="*/ 210948 w 6432"/>
              <a:gd name="T73" fmla="*/ 3665641 h 6358"/>
              <a:gd name="T74" fmla="*/ 2503517 w 6432"/>
              <a:gd name="T75" fmla="*/ 4172895 h 6358"/>
              <a:gd name="T76" fmla="*/ 2382499 w 6432"/>
              <a:gd name="T77" fmla="*/ 6832796 h 6358"/>
              <a:gd name="T78" fmla="*/ 2521276 w 6432"/>
              <a:gd name="T79" fmla="*/ 7010359 h 6358"/>
              <a:gd name="T80" fmla="*/ 2581252 w 6432"/>
              <a:gd name="T81" fmla="*/ 6978380 h 6358"/>
              <a:gd name="T82" fmla="*/ 4430835 w 6432"/>
              <a:gd name="T83" fmla="*/ 4597493 h 6358"/>
              <a:gd name="T84" fmla="*/ 6989896 w 6432"/>
              <a:gd name="T85" fmla="*/ 5200685 h 6358"/>
              <a:gd name="T86" fmla="*/ 7022083 w 6432"/>
              <a:gd name="T87" fmla="*/ 5205102 h 6358"/>
              <a:gd name="T88" fmla="*/ 7079793 w 6432"/>
              <a:gd name="T89" fmla="*/ 5022059 h 6358"/>
              <a:gd name="T90" fmla="*/ 5564374 w 6432"/>
              <a:gd name="T91" fmla="*/ 3084466 h 6358"/>
              <a:gd name="T92" fmla="*/ 6757857 w 6432"/>
              <a:gd name="T93" fmla="*/ 1496456 h 6358"/>
              <a:gd name="T94" fmla="*/ 6641271 w 6432"/>
              <a:gd name="T95" fmla="*/ 1264896 h 6358"/>
              <a:gd name="T96" fmla="*/ 6614615 w 6432"/>
              <a:gd name="T97" fmla="*/ 1269313 h 6358"/>
              <a:gd name="T98" fmla="*/ 4629587 w 6432"/>
              <a:gd name="T99" fmla="*/ 1917734 h 6358"/>
              <a:gd name="T100" fmla="*/ 2949836 w 6432"/>
              <a:gd name="T101" fmla="*/ 121309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" name="Google Shape;902;p24">
            <a:extLst>
              <a:ext uri="{FF2B5EF4-FFF2-40B4-BE49-F238E27FC236}">
                <a16:creationId xmlns:a16="http://schemas.microsoft.com/office/drawing/2014/main" id="{854AE823-1DEE-456B-8467-3BBE96FF704B}"/>
              </a:ext>
            </a:extLst>
          </p:cNvPr>
          <p:cNvSpPr>
            <a:spLocks/>
          </p:cNvSpPr>
          <p:nvPr/>
        </p:nvSpPr>
        <p:spPr bwMode="auto">
          <a:xfrm rot="19390763" flipH="1">
            <a:off x="205979" y="571502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" name="Google Shape;903;p24">
            <a:extLst>
              <a:ext uri="{FF2B5EF4-FFF2-40B4-BE49-F238E27FC236}">
                <a16:creationId xmlns:a16="http://schemas.microsoft.com/office/drawing/2014/main" id="{04E8368F-2A9D-4168-B069-1981DA1CEED8}"/>
              </a:ext>
            </a:extLst>
          </p:cNvPr>
          <p:cNvSpPr>
            <a:spLocks/>
          </p:cNvSpPr>
          <p:nvPr/>
        </p:nvSpPr>
        <p:spPr bwMode="auto">
          <a:xfrm>
            <a:off x="511970" y="528639"/>
            <a:ext cx="271463" cy="394097"/>
          </a:xfrm>
          <a:custGeom>
            <a:avLst/>
            <a:gdLst>
              <a:gd name="T0" fmla="*/ 8067303 w 3973"/>
              <a:gd name="T1" fmla="*/ 0 h 5922"/>
              <a:gd name="T2" fmla="*/ 8067303 w 3973"/>
              <a:gd name="T3" fmla="*/ 0 h 5922"/>
              <a:gd name="T4" fmla="*/ 8290 w 3973"/>
              <a:gd name="T5" fmla="*/ 28862932 h 5922"/>
              <a:gd name="T6" fmla="*/ 5129159 w 3973"/>
              <a:gd name="T7" fmla="*/ 28020434 h 5922"/>
              <a:gd name="T8" fmla="*/ 24807650 w 3973"/>
              <a:gd name="T9" fmla="*/ 46624682 h 5922"/>
              <a:gd name="T10" fmla="*/ 32966238 w 3973"/>
              <a:gd name="T11" fmla="*/ 18982151 h 5922"/>
              <a:gd name="T12" fmla="*/ 32966238 w 3973"/>
              <a:gd name="T13" fmla="*/ 18982151 h 5922"/>
              <a:gd name="T14" fmla="*/ 28177347 w 3973"/>
              <a:gd name="T15" fmla="*/ 19667063 h 5922"/>
              <a:gd name="T16" fmla="*/ 8067303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" name="Google Shape;904;p24">
            <a:extLst>
              <a:ext uri="{FF2B5EF4-FFF2-40B4-BE49-F238E27FC236}">
                <a16:creationId xmlns:a16="http://schemas.microsoft.com/office/drawing/2014/main" id="{2F428EBB-253E-4A5E-BF2F-657365F7ED05}"/>
              </a:ext>
            </a:extLst>
          </p:cNvPr>
          <p:cNvSpPr>
            <a:spLocks/>
          </p:cNvSpPr>
          <p:nvPr/>
        </p:nvSpPr>
        <p:spPr bwMode="auto">
          <a:xfrm>
            <a:off x="7879558" y="241698"/>
            <a:ext cx="260747" cy="225028"/>
          </a:xfrm>
          <a:custGeom>
            <a:avLst/>
            <a:gdLst>
              <a:gd name="T0" fmla="*/ 9388660 w 5733"/>
              <a:gd name="T1" fmla="*/ 0 h 5077"/>
              <a:gd name="T2" fmla="*/ 1360695 w 5733"/>
              <a:gd name="T3" fmla="*/ 8916305 h 5077"/>
              <a:gd name="T4" fmla="*/ 1500415 w 5733"/>
              <a:gd name="T5" fmla="*/ 9056011 h 5077"/>
              <a:gd name="T6" fmla="*/ 1643834 w 5733"/>
              <a:gd name="T7" fmla="*/ 8856972 h 5077"/>
              <a:gd name="T8" fmla="*/ 9738021 w 5733"/>
              <a:gd name="T9" fmla="*/ 1128049 h 5077"/>
              <a:gd name="T10" fmla="*/ 16780425 w 5733"/>
              <a:gd name="T11" fmla="*/ 4306243 h 5077"/>
              <a:gd name="T12" fmla="*/ 12429938 w 5733"/>
              <a:gd name="T13" fmla="*/ 16205130 h 5077"/>
              <a:gd name="T14" fmla="*/ 11267847 w 5733"/>
              <a:gd name="T15" fmla="*/ 16320429 h 5077"/>
              <a:gd name="T16" fmla="*/ 6097292 w 5733"/>
              <a:gd name="T17" fmla="*/ 12290052 h 5077"/>
              <a:gd name="T18" fmla="*/ 6549624 w 5733"/>
              <a:gd name="T19" fmla="*/ 9101457 h 5077"/>
              <a:gd name="T20" fmla="*/ 9561491 w 5733"/>
              <a:gd name="T21" fmla="*/ 7578697 h 5077"/>
              <a:gd name="T22" fmla="*/ 11061905 w 5733"/>
              <a:gd name="T23" fmla="*/ 7777796 h 5077"/>
              <a:gd name="T24" fmla="*/ 10819214 w 5733"/>
              <a:gd name="T25" fmla="*/ 11497262 h 5077"/>
              <a:gd name="T26" fmla="*/ 8498732 w 5733"/>
              <a:gd name="T27" fmla="*/ 11284216 h 5077"/>
              <a:gd name="T28" fmla="*/ 8336877 w 5733"/>
              <a:gd name="T29" fmla="*/ 11221396 h 5077"/>
              <a:gd name="T30" fmla="*/ 8267017 w 5733"/>
              <a:gd name="T31" fmla="*/ 11832580 h 5077"/>
              <a:gd name="T32" fmla="*/ 10844927 w 5733"/>
              <a:gd name="T33" fmla="*/ 13096848 h 5077"/>
              <a:gd name="T34" fmla="*/ 11551047 w 5733"/>
              <a:gd name="T35" fmla="*/ 6684614 h 5077"/>
              <a:gd name="T36" fmla="*/ 9182718 w 5733"/>
              <a:gd name="T37" fmla="*/ 6192215 h 5077"/>
              <a:gd name="T38" fmla="*/ 6255448 w 5733"/>
              <a:gd name="T39" fmla="*/ 15642878 h 5077"/>
              <a:gd name="T40" fmla="*/ 11209024 w 5733"/>
              <a:gd name="T41" fmla="*/ 17731377 h 5077"/>
              <a:gd name="T42" fmla="*/ 19693020 w 5733"/>
              <a:gd name="T43" fmla="*/ 11179437 h 5077"/>
              <a:gd name="T44" fmla="*/ 11411266 w 5733"/>
              <a:gd name="T45" fmla="*/ 164172 h 5077"/>
              <a:gd name="T46" fmla="*/ 9388660 w 5733"/>
              <a:gd name="T47" fmla="*/ 0 h 507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3" h="5077" extrusionOk="0">
                <a:moveTo>
                  <a:pt x="2553" y="0"/>
                </a:moveTo>
                <a:cubicBezTo>
                  <a:pt x="1127" y="0"/>
                  <a:pt x="0" y="982"/>
                  <a:pt x="370" y="2553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1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3"/>
                  <a:pt x="4563" y="1233"/>
                </a:cubicBezTo>
                <a:cubicBezTo>
                  <a:pt x="5440" y="2399"/>
                  <a:pt x="4880" y="4332"/>
                  <a:pt x="3380" y="4640"/>
                </a:cubicBezTo>
                <a:cubicBezTo>
                  <a:pt x="3273" y="4662"/>
                  <a:pt x="3167" y="4673"/>
                  <a:pt x="3064" y="4673"/>
                </a:cubicBezTo>
                <a:cubicBezTo>
                  <a:pt x="2388" y="4673"/>
                  <a:pt x="1816" y="4217"/>
                  <a:pt x="1658" y="3519"/>
                </a:cubicBezTo>
                <a:cubicBezTo>
                  <a:pt x="1587" y="3201"/>
                  <a:pt x="1594" y="2893"/>
                  <a:pt x="1781" y="2606"/>
                </a:cubicBezTo>
                <a:cubicBezTo>
                  <a:pt x="1979" y="2315"/>
                  <a:pt x="2252" y="2170"/>
                  <a:pt x="2600" y="2170"/>
                </a:cubicBezTo>
                <a:cubicBezTo>
                  <a:pt x="2726" y="2170"/>
                  <a:pt x="2862" y="2189"/>
                  <a:pt x="3008" y="2227"/>
                </a:cubicBezTo>
                <a:cubicBezTo>
                  <a:pt x="3681" y="2937"/>
                  <a:pt x="3659" y="3292"/>
                  <a:pt x="2942" y="3292"/>
                </a:cubicBezTo>
                <a:cubicBezTo>
                  <a:pt x="2771" y="3292"/>
                  <a:pt x="2561" y="3272"/>
                  <a:pt x="2311" y="3231"/>
                </a:cubicBezTo>
                <a:cubicBezTo>
                  <a:pt x="2294" y="3218"/>
                  <a:pt x="2279" y="3213"/>
                  <a:pt x="2267" y="3213"/>
                </a:cubicBezTo>
                <a:cubicBezTo>
                  <a:pt x="2209" y="3213"/>
                  <a:pt x="2208" y="3343"/>
                  <a:pt x="2248" y="3388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59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79"/>
                </a:cubicBezTo>
                <a:cubicBezTo>
                  <a:pt x="2094" y="4897"/>
                  <a:pt x="2569" y="5077"/>
                  <a:pt x="3048" y="5077"/>
                </a:cubicBezTo>
                <a:cubicBezTo>
                  <a:pt x="4068" y="5077"/>
                  <a:pt x="5100" y="4259"/>
                  <a:pt x="5355" y="3201"/>
                </a:cubicBezTo>
                <a:cubicBezTo>
                  <a:pt x="5732" y="1640"/>
                  <a:pt x="4610" y="303"/>
                  <a:pt x="3103" y="47"/>
                </a:cubicBezTo>
                <a:cubicBezTo>
                  <a:pt x="2917" y="16"/>
                  <a:pt x="2733" y="0"/>
                  <a:pt x="2553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" name="Google Shape;905;p24">
            <a:extLst>
              <a:ext uri="{FF2B5EF4-FFF2-40B4-BE49-F238E27FC236}">
                <a16:creationId xmlns:a16="http://schemas.microsoft.com/office/drawing/2014/main" id="{9970F68F-A8AA-4AA1-8511-30FC7F8A04CD}"/>
              </a:ext>
            </a:extLst>
          </p:cNvPr>
          <p:cNvSpPr>
            <a:spLocks/>
          </p:cNvSpPr>
          <p:nvPr/>
        </p:nvSpPr>
        <p:spPr bwMode="auto">
          <a:xfrm>
            <a:off x="8058151" y="4471990"/>
            <a:ext cx="271463" cy="394097"/>
          </a:xfrm>
          <a:custGeom>
            <a:avLst/>
            <a:gdLst>
              <a:gd name="T0" fmla="*/ 8067303 w 3973"/>
              <a:gd name="T1" fmla="*/ 0 h 5922"/>
              <a:gd name="T2" fmla="*/ 8067303 w 3973"/>
              <a:gd name="T3" fmla="*/ 0 h 5922"/>
              <a:gd name="T4" fmla="*/ 8290 w 3973"/>
              <a:gd name="T5" fmla="*/ 28862932 h 5922"/>
              <a:gd name="T6" fmla="*/ 5129159 w 3973"/>
              <a:gd name="T7" fmla="*/ 28020434 h 5922"/>
              <a:gd name="T8" fmla="*/ 24807650 w 3973"/>
              <a:gd name="T9" fmla="*/ 46624682 h 5922"/>
              <a:gd name="T10" fmla="*/ 32966238 w 3973"/>
              <a:gd name="T11" fmla="*/ 18982151 h 5922"/>
              <a:gd name="T12" fmla="*/ 32966238 w 3973"/>
              <a:gd name="T13" fmla="*/ 18982151 h 5922"/>
              <a:gd name="T14" fmla="*/ 28177347 w 3973"/>
              <a:gd name="T15" fmla="*/ 19667063 h 5922"/>
              <a:gd name="T16" fmla="*/ 8067303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" name="Google Shape;906;p24">
            <a:extLst>
              <a:ext uri="{FF2B5EF4-FFF2-40B4-BE49-F238E27FC236}">
                <a16:creationId xmlns:a16="http://schemas.microsoft.com/office/drawing/2014/main" id="{AF745DD2-D519-45AD-9650-1CCA7B5D23BE}"/>
              </a:ext>
            </a:extLst>
          </p:cNvPr>
          <p:cNvSpPr>
            <a:spLocks/>
          </p:cNvSpPr>
          <p:nvPr/>
        </p:nvSpPr>
        <p:spPr bwMode="auto">
          <a:xfrm>
            <a:off x="8376048" y="3998119"/>
            <a:ext cx="317897" cy="272654"/>
          </a:xfrm>
          <a:custGeom>
            <a:avLst/>
            <a:gdLst>
              <a:gd name="T0" fmla="*/ 13955808 w 5734"/>
              <a:gd name="T1" fmla="*/ 0 h 5078"/>
              <a:gd name="T2" fmla="*/ 2021808 w 5734"/>
              <a:gd name="T3" fmla="*/ 13089874 h 5078"/>
              <a:gd name="T4" fmla="*/ 2229452 w 5734"/>
              <a:gd name="T5" fmla="*/ 13289755 h 5078"/>
              <a:gd name="T6" fmla="*/ 2442566 w 5734"/>
              <a:gd name="T7" fmla="*/ 12997593 h 5078"/>
              <a:gd name="T8" fmla="*/ 14469410 w 5734"/>
              <a:gd name="T9" fmla="*/ 1655465 h 5078"/>
              <a:gd name="T10" fmla="*/ 24933568 w 5734"/>
              <a:gd name="T11" fmla="*/ 6319390 h 5078"/>
              <a:gd name="T12" fmla="*/ 18474736 w 5734"/>
              <a:gd name="T13" fmla="*/ 23786253 h 5078"/>
              <a:gd name="T14" fmla="*/ 16748019 w 5734"/>
              <a:gd name="T15" fmla="*/ 23950267 h 5078"/>
              <a:gd name="T16" fmla="*/ 9065280 w 5734"/>
              <a:gd name="T17" fmla="*/ 18045960 h 5078"/>
              <a:gd name="T18" fmla="*/ 9731898 w 5734"/>
              <a:gd name="T19" fmla="*/ 13356406 h 5078"/>
              <a:gd name="T20" fmla="*/ 14212609 w 5734"/>
              <a:gd name="T21" fmla="*/ 11121771 h 5078"/>
              <a:gd name="T22" fmla="*/ 16442061 w 5734"/>
              <a:gd name="T23" fmla="*/ 11413933 h 5078"/>
              <a:gd name="T24" fmla="*/ 16086871 w 5734"/>
              <a:gd name="T25" fmla="*/ 16872301 h 5078"/>
              <a:gd name="T26" fmla="*/ 12633438 w 5734"/>
              <a:gd name="T27" fmla="*/ 16559664 h 5078"/>
              <a:gd name="T28" fmla="*/ 12392974 w 5734"/>
              <a:gd name="T29" fmla="*/ 16467384 h 5078"/>
              <a:gd name="T30" fmla="*/ 12278249 w 5734"/>
              <a:gd name="T31" fmla="*/ 17369428 h 5078"/>
              <a:gd name="T32" fmla="*/ 16114222 w 5734"/>
              <a:gd name="T33" fmla="*/ 19219620 h 5078"/>
              <a:gd name="T34" fmla="*/ 17163306 w 5734"/>
              <a:gd name="T35" fmla="*/ 9809727 h 5078"/>
              <a:gd name="T36" fmla="*/ 13644306 w 5734"/>
              <a:gd name="T37" fmla="*/ 9087018 h 5078"/>
              <a:gd name="T38" fmla="*/ 9294730 w 5734"/>
              <a:gd name="T39" fmla="*/ 22961097 h 5078"/>
              <a:gd name="T40" fmla="*/ 16655175 w 5734"/>
              <a:gd name="T41" fmla="*/ 26020816 h 5078"/>
              <a:gd name="T42" fmla="*/ 29261262 w 5734"/>
              <a:gd name="T43" fmla="*/ 16405887 h 5078"/>
              <a:gd name="T44" fmla="*/ 16961133 w 5734"/>
              <a:gd name="T45" fmla="*/ 245986 h 5078"/>
              <a:gd name="T46" fmla="*/ 13955808 w 5734"/>
              <a:gd name="T47" fmla="*/ 0 h 50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0" name="Google Shape;907;p24">
            <a:extLst>
              <a:ext uri="{FF2B5EF4-FFF2-40B4-BE49-F238E27FC236}">
                <a16:creationId xmlns:a16="http://schemas.microsoft.com/office/drawing/2014/main" id="{265F7405-9A5D-43D8-867B-58A31F8B56C8}"/>
              </a:ext>
            </a:extLst>
          </p:cNvPr>
          <p:cNvSpPr/>
          <p:nvPr/>
        </p:nvSpPr>
        <p:spPr>
          <a:xfrm>
            <a:off x="8510589" y="860824"/>
            <a:ext cx="292894" cy="226219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" name="Google Shape;908;p24">
            <a:extLst>
              <a:ext uri="{FF2B5EF4-FFF2-40B4-BE49-F238E27FC236}">
                <a16:creationId xmlns:a16="http://schemas.microsoft.com/office/drawing/2014/main" id="{D4193F28-2E5D-43B3-817F-002DE7E75FDC}"/>
              </a:ext>
            </a:extLst>
          </p:cNvPr>
          <p:cNvSpPr>
            <a:spLocks/>
          </p:cNvSpPr>
          <p:nvPr/>
        </p:nvSpPr>
        <p:spPr bwMode="auto">
          <a:xfrm>
            <a:off x="8622506" y="1641874"/>
            <a:ext cx="390525" cy="550069"/>
          </a:xfrm>
          <a:custGeom>
            <a:avLst/>
            <a:gdLst>
              <a:gd name="T0" fmla="*/ 11563738 w 12328"/>
              <a:gd name="T1" fmla="*/ 5627133 h 17372"/>
              <a:gd name="T2" fmla="*/ 9483642 w 12328"/>
              <a:gd name="T3" fmla="*/ 9716024 h 17372"/>
              <a:gd name="T4" fmla="*/ 5751564 w 12328"/>
              <a:gd name="T5" fmla="*/ 9445063 h 17372"/>
              <a:gd name="T6" fmla="*/ 10243615 w 12328"/>
              <a:gd name="T7" fmla="*/ 5240324 h 17372"/>
              <a:gd name="T8" fmla="*/ 14878386 w 12328"/>
              <a:gd name="T9" fmla="*/ 13564267 h 17372"/>
              <a:gd name="T10" fmla="*/ 11012501 w 12328"/>
              <a:gd name="T11" fmla="*/ 16715605 h 17372"/>
              <a:gd name="T12" fmla="*/ 10907246 w 12328"/>
              <a:gd name="T13" fmla="*/ 14204178 h 17372"/>
              <a:gd name="T14" fmla="*/ 17582917 w 12328"/>
              <a:gd name="T15" fmla="*/ 22360554 h 17372"/>
              <a:gd name="T16" fmla="*/ 15338644 w 12328"/>
              <a:gd name="T17" fmla="*/ 25690140 h 17372"/>
              <a:gd name="T18" fmla="*/ 15126360 w 12328"/>
              <a:gd name="T19" fmla="*/ 25677643 h 17372"/>
              <a:gd name="T20" fmla="*/ 16831856 w 12328"/>
              <a:gd name="T21" fmla="*/ 22533440 h 17372"/>
              <a:gd name="T22" fmla="*/ 5574928 w 12328"/>
              <a:gd name="T23" fmla="*/ 0 h 17372"/>
              <a:gd name="T24" fmla="*/ 2165754 w 12328"/>
              <a:gd name="T25" fmla="*/ 8095793 h 17372"/>
              <a:gd name="T26" fmla="*/ 5437573 w 12328"/>
              <a:gd name="T27" fmla="*/ 14624804 h 17372"/>
              <a:gd name="T28" fmla="*/ 8325836 w 12328"/>
              <a:gd name="T29" fmla="*/ 22034372 h 17372"/>
              <a:gd name="T30" fmla="*/ 15290494 w 12328"/>
              <a:gd name="T31" fmla="*/ 29171207 h 17372"/>
              <a:gd name="T32" fmla="*/ 21620032 w 12328"/>
              <a:gd name="T33" fmla="*/ 30712995 h 17372"/>
              <a:gd name="T34" fmla="*/ 21463078 w 12328"/>
              <a:gd name="T35" fmla="*/ 30183614 h 17372"/>
              <a:gd name="T36" fmla="*/ 16398333 w 12328"/>
              <a:gd name="T37" fmla="*/ 29381541 h 17372"/>
              <a:gd name="T38" fmla="*/ 15103172 w 12328"/>
              <a:gd name="T39" fmla="*/ 26305057 h 17372"/>
              <a:gd name="T40" fmla="*/ 17743461 w 12328"/>
              <a:gd name="T41" fmla="*/ 25859437 h 17372"/>
              <a:gd name="T42" fmla="*/ 17950423 w 12328"/>
              <a:gd name="T43" fmla="*/ 21560255 h 17372"/>
              <a:gd name="T44" fmla="*/ 14350337 w 12328"/>
              <a:gd name="T45" fmla="*/ 25593881 h 17372"/>
              <a:gd name="T46" fmla="*/ 8784321 w 12328"/>
              <a:gd name="T47" fmla="*/ 17088144 h 17372"/>
              <a:gd name="T48" fmla="*/ 14928352 w 12328"/>
              <a:gd name="T49" fmla="*/ 16384061 h 17372"/>
              <a:gd name="T50" fmla="*/ 13583225 w 12328"/>
              <a:gd name="T51" fmla="*/ 12608898 h 17372"/>
              <a:gd name="T52" fmla="*/ 8350798 w 12328"/>
              <a:gd name="T53" fmla="*/ 16148776 h 17372"/>
              <a:gd name="T54" fmla="*/ 5566016 w 12328"/>
              <a:gd name="T55" fmla="*/ 10138465 h 17372"/>
              <a:gd name="T56" fmla="*/ 8532756 w 12328"/>
              <a:gd name="T57" fmla="*/ 10596539 h 17372"/>
              <a:gd name="T58" fmla="*/ 12696582 w 12328"/>
              <a:gd name="T59" fmla="*/ 5807154 h 17372"/>
              <a:gd name="T60" fmla="*/ 8302648 w 12328"/>
              <a:gd name="T61" fmla="*/ 4992584 h 17372"/>
              <a:gd name="T62" fmla="*/ 2444055 w 12328"/>
              <a:gd name="T63" fmla="*/ 7138608 h 17372"/>
              <a:gd name="T64" fmla="*/ 5574928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99" name="Google Shape;899;p24"/>
          <p:cNvSpPr txBox="1">
            <a:spLocks noGrp="1"/>
          </p:cNvSpPr>
          <p:nvPr>
            <p:ph type="subTitle" idx="1"/>
          </p:nvPr>
        </p:nvSpPr>
        <p:spPr>
          <a:xfrm>
            <a:off x="713225" y="3191850"/>
            <a:ext cx="2817900" cy="880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0" name="Google Shape;900;p24"/>
          <p:cNvSpPr txBox="1">
            <a:spLocks noGrp="1"/>
          </p:cNvSpPr>
          <p:nvPr>
            <p:ph type="title"/>
          </p:nvPr>
        </p:nvSpPr>
        <p:spPr>
          <a:xfrm>
            <a:off x="713225" y="1062900"/>
            <a:ext cx="3059700" cy="20724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70111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2">
  <p:cSld name="Title and body 2">
    <p:spTree>
      <p:nvGrpSpPr>
        <p:cNvPr id="1" name="Shape 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912;p25">
            <a:extLst>
              <a:ext uri="{FF2B5EF4-FFF2-40B4-BE49-F238E27FC236}">
                <a16:creationId xmlns:a16="http://schemas.microsoft.com/office/drawing/2014/main" id="{DCA73411-B55C-4496-A3FA-D1264A051665}"/>
              </a:ext>
            </a:extLst>
          </p:cNvPr>
          <p:cNvGrpSpPr>
            <a:grpSpLocks/>
          </p:cNvGrpSpPr>
          <p:nvPr/>
        </p:nvGrpSpPr>
        <p:grpSpPr bwMode="auto">
          <a:xfrm>
            <a:off x="7660482" y="472681"/>
            <a:ext cx="548879" cy="516731"/>
            <a:chOff x="7833271" y="445037"/>
            <a:chExt cx="481756" cy="454273"/>
          </a:xfrm>
        </p:grpSpPr>
        <p:sp>
          <p:nvSpPr>
            <p:cNvPr id="6" name="Google Shape;913;p25">
              <a:extLst>
                <a:ext uri="{FF2B5EF4-FFF2-40B4-BE49-F238E27FC236}">
                  <a16:creationId xmlns:a16="http://schemas.microsoft.com/office/drawing/2014/main" id="{8511668B-864D-4E54-86E8-45929085E19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1996" y="535289"/>
              <a:ext cx="329394" cy="357394"/>
            </a:xfrm>
            <a:custGeom>
              <a:avLst/>
              <a:gdLst>
                <a:gd name="T0" fmla="*/ 6085121 w 7315"/>
                <a:gd name="T1" fmla="*/ 0 h 8162"/>
                <a:gd name="T2" fmla="*/ 2026 w 7315"/>
                <a:gd name="T3" fmla="*/ 4350468 h 8162"/>
                <a:gd name="T4" fmla="*/ 4100021 w 7315"/>
                <a:gd name="T5" fmla="*/ 15649408 h 8162"/>
                <a:gd name="T6" fmla="*/ 14832592 w 7315"/>
                <a:gd name="T7" fmla="*/ 8564801 h 8162"/>
                <a:gd name="T8" fmla="*/ 13427387 w 7315"/>
                <a:gd name="T9" fmla="*/ 2103335 h 8162"/>
                <a:gd name="T10" fmla="*/ 6085121 w 7315"/>
                <a:gd name="T11" fmla="*/ 0 h 8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15" h="8162" extrusionOk="0">
                  <a:moveTo>
                    <a:pt x="3001" y="0"/>
                  </a:moveTo>
                  <a:lnTo>
                    <a:pt x="1" y="2269"/>
                  </a:lnTo>
                  <a:lnTo>
                    <a:pt x="2022" y="8162"/>
                  </a:lnTo>
                  <a:lnTo>
                    <a:pt x="7315" y="4467"/>
                  </a:lnTo>
                  <a:lnTo>
                    <a:pt x="6622" y="1097"/>
                  </a:lnTo>
                  <a:lnTo>
                    <a:pt x="3001" y="0"/>
                  </a:lnTo>
                  <a:close/>
                </a:path>
              </a:pathLst>
            </a:custGeom>
            <a:solidFill>
              <a:srgbClr val="9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" name="Google Shape;914;p25">
              <a:extLst>
                <a:ext uri="{FF2B5EF4-FFF2-40B4-BE49-F238E27FC236}">
                  <a16:creationId xmlns:a16="http://schemas.microsoft.com/office/drawing/2014/main" id="{7A144CB5-E006-490B-99B2-F0BF041F8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0114" y="530209"/>
              <a:ext cx="177778" cy="59726"/>
            </a:xfrm>
            <a:custGeom>
              <a:avLst/>
              <a:gdLst>
                <a:gd name="T0" fmla="*/ 316335 w 3948"/>
                <a:gd name="T1" fmla="*/ 0 h 1364"/>
                <a:gd name="T2" fmla="*/ 241315 w 3948"/>
                <a:gd name="T3" fmla="*/ 0 h 1364"/>
                <a:gd name="T4" fmla="*/ 287921 w 3948"/>
                <a:gd name="T5" fmla="*/ 425657 h 1364"/>
                <a:gd name="T6" fmla="*/ 4221642 w 3948"/>
                <a:gd name="T7" fmla="*/ 1462937 h 1364"/>
                <a:gd name="T8" fmla="*/ 7717402 w 3948"/>
                <a:gd name="T9" fmla="*/ 2615246 h 1364"/>
                <a:gd name="T10" fmla="*/ 7735640 w 3948"/>
                <a:gd name="T11" fmla="*/ 2615246 h 1364"/>
                <a:gd name="T12" fmla="*/ 7861363 w 3948"/>
                <a:gd name="T13" fmla="*/ 2155084 h 1364"/>
                <a:gd name="T14" fmla="*/ 5985733 w 3948"/>
                <a:gd name="T15" fmla="*/ 1422652 h 1364"/>
                <a:gd name="T16" fmla="*/ 4000635 w 3948"/>
                <a:gd name="T17" fmla="*/ 772672 h 1364"/>
                <a:gd name="T18" fmla="*/ 316335 w 3948"/>
                <a:gd name="T19" fmla="*/ 0 h 13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48" h="1364" extrusionOk="0">
                  <a:moveTo>
                    <a:pt x="156" y="0"/>
                  </a:moveTo>
                  <a:cubicBezTo>
                    <a:pt x="143" y="0"/>
                    <a:pt x="131" y="0"/>
                    <a:pt x="119" y="0"/>
                  </a:cubicBezTo>
                  <a:cubicBezTo>
                    <a:pt x="1" y="3"/>
                    <a:pt x="80" y="193"/>
                    <a:pt x="142" y="222"/>
                  </a:cubicBezTo>
                  <a:cubicBezTo>
                    <a:pt x="739" y="497"/>
                    <a:pt x="1458" y="552"/>
                    <a:pt x="2082" y="763"/>
                  </a:cubicBezTo>
                  <a:cubicBezTo>
                    <a:pt x="2611" y="941"/>
                    <a:pt x="3244" y="1330"/>
                    <a:pt x="3806" y="1364"/>
                  </a:cubicBezTo>
                  <a:cubicBezTo>
                    <a:pt x="3809" y="1364"/>
                    <a:pt x="3812" y="1364"/>
                    <a:pt x="3815" y="1364"/>
                  </a:cubicBezTo>
                  <a:cubicBezTo>
                    <a:pt x="3946" y="1364"/>
                    <a:pt x="3948" y="1199"/>
                    <a:pt x="3877" y="1124"/>
                  </a:cubicBezTo>
                  <a:cubicBezTo>
                    <a:pt x="3682" y="912"/>
                    <a:pt x="3222" y="839"/>
                    <a:pt x="2952" y="742"/>
                  </a:cubicBezTo>
                  <a:cubicBezTo>
                    <a:pt x="2627" y="625"/>
                    <a:pt x="2303" y="503"/>
                    <a:pt x="1973" y="403"/>
                  </a:cubicBezTo>
                  <a:cubicBezTo>
                    <a:pt x="1423" y="238"/>
                    <a:pt x="738" y="0"/>
                    <a:pt x="15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" name="Google Shape;915;p25">
              <a:extLst>
                <a:ext uri="{FF2B5EF4-FFF2-40B4-BE49-F238E27FC236}">
                  <a16:creationId xmlns:a16="http://schemas.microsoft.com/office/drawing/2014/main" id="{6311E27B-3656-4128-8789-601C9490C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7718" y="530297"/>
              <a:ext cx="151526" cy="108681"/>
            </a:xfrm>
            <a:custGeom>
              <a:avLst/>
              <a:gdLst>
                <a:gd name="T0" fmla="*/ 6231118 w 3365"/>
                <a:gd name="T1" fmla="*/ 1927 h 2482"/>
                <a:gd name="T2" fmla="*/ 99336 w 3365"/>
                <a:gd name="T3" fmla="*/ 4406091 h 2482"/>
                <a:gd name="T4" fmla="*/ 206823 w 3365"/>
                <a:gd name="T5" fmla="*/ 4758888 h 2482"/>
                <a:gd name="T6" fmla="*/ 255500 w 3365"/>
                <a:gd name="T7" fmla="*/ 4747372 h 2482"/>
                <a:gd name="T8" fmla="*/ 4988155 w 3365"/>
                <a:gd name="T9" fmla="*/ 1484052 h 2482"/>
                <a:gd name="T10" fmla="*/ 6344684 w 3365"/>
                <a:gd name="T11" fmla="*/ 36431 h 2482"/>
                <a:gd name="T12" fmla="*/ 6231118 w 3365"/>
                <a:gd name="T13" fmla="*/ 1927 h 24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365" h="2482" extrusionOk="0">
                  <a:moveTo>
                    <a:pt x="3073" y="1"/>
                  </a:moveTo>
                  <a:cubicBezTo>
                    <a:pt x="2620" y="1"/>
                    <a:pt x="269" y="2108"/>
                    <a:pt x="49" y="2298"/>
                  </a:cubicBezTo>
                  <a:cubicBezTo>
                    <a:pt x="0" y="2340"/>
                    <a:pt x="38" y="2482"/>
                    <a:pt x="102" y="2482"/>
                  </a:cubicBezTo>
                  <a:cubicBezTo>
                    <a:pt x="110" y="2482"/>
                    <a:pt x="118" y="2480"/>
                    <a:pt x="126" y="2476"/>
                  </a:cubicBezTo>
                  <a:cubicBezTo>
                    <a:pt x="970" y="2047"/>
                    <a:pt x="1710" y="1351"/>
                    <a:pt x="2460" y="774"/>
                  </a:cubicBezTo>
                  <a:cubicBezTo>
                    <a:pt x="2572" y="686"/>
                    <a:pt x="3365" y="249"/>
                    <a:pt x="3129" y="19"/>
                  </a:cubicBezTo>
                  <a:cubicBezTo>
                    <a:pt x="3116" y="6"/>
                    <a:pt x="3098" y="1"/>
                    <a:pt x="307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" name="Google Shape;916;p25">
              <a:extLst>
                <a:ext uri="{FF2B5EF4-FFF2-40B4-BE49-F238E27FC236}">
                  <a16:creationId xmlns:a16="http://schemas.microsoft.com/office/drawing/2014/main" id="{C8B1FFB3-29C3-4385-90E0-D7368358E88C}"/>
                </a:ext>
              </a:extLst>
            </p:cNvPr>
            <p:cNvSpPr>
              <a:spLocks/>
            </p:cNvSpPr>
            <p:nvPr/>
          </p:nvSpPr>
          <p:spPr bwMode="auto">
            <a:xfrm>
              <a:off x="8177140" y="582189"/>
              <a:ext cx="43544" cy="155752"/>
            </a:xfrm>
            <a:custGeom>
              <a:avLst/>
              <a:gdLst>
                <a:gd name="T0" fmla="*/ 296027 w 967"/>
                <a:gd name="T1" fmla="*/ 0 h 3557"/>
                <a:gd name="T2" fmla="*/ 182507 w 967"/>
                <a:gd name="T3" fmla="*/ 107367 h 3557"/>
                <a:gd name="T4" fmla="*/ 425804 w 967"/>
                <a:gd name="T5" fmla="*/ 2816585 h 3557"/>
                <a:gd name="T6" fmla="*/ 1165916 w 967"/>
                <a:gd name="T7" fmla="*/ 6484441 h 3557"/>
                <a:gd name="T8" fmla="*/ 1664759 w 967"/>
                <a:gd name="T9" fmla="*/ 6818058 h 3557"/>
                <a:gd name="T10" fmla="*/ 1922240 w 967"/>
                <a:gd name="T11" fmla="*/ 6540051 h 3557"/>
                <a:gd name="T12" fmla="*/ 502850 w 967"/>
                <a:gd name="T13" fmla="*/ 139945 h 3557"/>
                <a:gd name="T14" fmla="*/ 296027 w 967"/>
                <a:gd name="T15" fmla="*/ 0 h 35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7" h="3557" extrusionOk="0">
                  <a:moveTo>
                    <a:pt x="146" y="0"/>
                  </a:moveTo>
                  <a:cubicBezTo>
                    <a:pt x="120" y="0"/>
                    <a:pt x="98" y="16"/>
                    <a:pt x="90" y="56"/>
                  </a:cubicBezTo>
                  <a:cubicBezTo>
                    <a:pt x="0" y="512"/>
                    <a:pt x="127" y="1015"/>
                    <a:pt x="210" y="1469"/>
                  </a:cubicBezTo>
                  <a:cubicBezTo>
                    <a:pt x="330" y="2106"/>
                    <a:pt x="456" y="2744"/>
                    <a:pt x="575" y="3382"/>
                  </a:cubicBezTo>
                  <a:cubicBezTo>
                    <a:pt x="594" y="3489"/>
                    <a:pt x="720" y="3556"/>
                    <a:pt x="821" y="3556"/>
                  </a:cubicBezTo>
                  <a:cubicBezTo>
                    <a:pt x="902" y="3556"/>
                    <a:pt x="967" y="3513"/>
                    <a:pt x="948" y="3411"/>
                  </a:cubicBezTo>
                  <a:cubicBezTo>
                    <a:pt x="751" y="2328"/>
                    <a:pt x="682" y="1089"/>
                    <a:pt x="248" y="73"/>
                  </a:cubicBezTo>
                  <a:cubicBezTo>
                    <a:pt x="231" y="34"/>
                    <a:pt x="185" y="0"/>
                    <a:pt x="14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917;p25">
              <a:extLst>
                <a:ext uri="{FF2B5EF4-FFF2-40B4-BE49-F238E27FC236}">
                  <a16:creationId xmlns:a16="http://schemas.microsoft.com/office/drawing/2014/main" id="{F25BB12C-B28B-4986-8971-2F437DDF0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4896" y="547726"/>
              <a:ext cx="99381" cy="100799"/>
            </a:xfrm>
            <a:custGeom>
              <a:avLst/>
              <a:gdLst>
                <a:gd name="T0" fmla="*/ 4112176 w 2207"/>
                <a:gd name="T1" fmla="*/ 0 h 2302"/>
                <a:gd name="T2" fmla="*/ 4039182 w 2207"/>
                <a:gd name="T3" fmla="*/ 15326 h 2302"/>
                <a:gd name="T4" fmla="*/ 1843164 w 2207"/>
                <a:gd name="T5" fmla="*/ 1976790 h 2302"/>
                <a:gd name="T6" fmla="*/ 158145 w 2207"/>
                <a:gd name="T7" fmla="*/ 3896043 h 2302"/>
                <a:gd name="T8" fmla="*/ 517078 w 2207"/>
                <a:gd name="T9" fmla="*/ 4413744 h 2302"/>
                <a:gd name="T10" fmla="*/ 665092 w 2207"/>
                <a:gd name="T11" fmla="*/ 4361987 h 2302"/>
                <a:gd name="T12" fmla="*/ 2289275 w 2207"/>
                <a:gd name="T13" fmla="*/ 2576943 h 2302"/>
                <a:gd name="T14" fmla="*/ 4341288 w 2207"/>
                <a:gd name="T15" fmla="*/ 404553 h 2302"/>
                <a:gd name="T16" fmla="*/ 4112176 w 2207"/>
                <a:gd name="T17" fmla="*/ 0 h 23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07" h="2302" extrusionOk="0">
                  <a:moveTo>
                    <a:pt x="2028" y="0"/>
                  </a:moveTo>
                  <a:cubicBezTo>
                    <a:pt x="2016" y="0"/>
                    <a:pt x="2003" y="3"/>
                    <a:pt x="1992" y="8"/>
                  </a:cubicBezTo>
                  <a:cubicBezTo>
                    <a:pt x="1574" y="200"/>
                    <a:pt x="1215" y="698"/>
                    <a:pt x="909" y="1031"/>
                  </a:cubicBezTo>
                  <a:cubicBezTo>
                    <a:pt x="618" y="1347"/>
                    <a:pt x="337" y="1689"/>
                    <a:pt x="78" y="2032"/>
                  </a:cubicBezTo>
                  <a:cubicBezTo>
                    <a:pt x="0" y="2135"/>
                    <a:pt x="138" y="2302"/>
                    <a:pt x="255" y="2302"/>
                  </a:cubicBezTo>
                  <a:cubicBezTo>
                    <a:pt x="281" y="2302"/>
                    <a:pt x="306" y="2294"/>
                    <a:pt x="328" y="2275"/>
                  </a:cubicBezTo>
                  <a:cubicBezTo>
                    <a:pt x="635" y="2004"/>
                    <a:pt x="860" y="1652"/>
                    <a:pt x="1129" y="1344"/>
                  </a:cubicBezTo>
                  <a:cubicBezTo>
                    <a:pt x="1461" y="962"/>
                    <a:pt x="1800" y="585"/>
                    <a:pt x="2141" y="211"/>
                  </a:cubicBezTo>
                  <a:cubicBezTo>
                    <a:pt x="2207" y="139"/>
                    <a:pt x="2118" y="0"/>
                    <a:pt x="2028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918;p25">
              <a:extLst>
                <a:ext uri="{FF2B5EF4-FFF2-40B4-BE49-F238E27FC236}">
                  <a16:creationId xmlns:a16="http://schemas.microsoft.com/office/drawing/2014/main" id="{09357242-6254-46D4-AF79-AD8C935C316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0224" y="563534"/>
              <a:ext cx="29450" cy="119102"/>
            </a:xfrm>
            <a:custGeom>
              <a:avLst/>
              <a:gdLst>
                <a:gd name="T0" fmla="*/ 902368 w 654"/>
                <a:gd name="T1" fmla="*/ 1927 h 2720"/>
                <a:gd name="T2" fmla="*/ 794880 w 654"/>
                <a:gd name="T3" fmla="*/ 95851 h 2720"/>
                <a:gd name="T4" fmla="*/ 377176 w 654"/>
                <a:gd name="T5" fmla="*/ 2766713 h 2720"/>
                <a:gd name="T6" fmla="*/ 154095 w 654"/>
                <a:gd name="T7" fmla="*/ 4906477 h 2720"/>
                <a:gd name="T8" fmla="*/ 557614 w 654"/>
                <a:gd name="T9" fmla="*/ 5215179 h 2720"/>
                <a:gd name="T10" fmla="*/ 758360 w 654"/>
                <a:gd name="T11" fmla="*/ 5080970 h 2720"/>
                <a:gd name="T12" fmla="*/ 1050383 w 654"/>
                <a:gd name="T13" fmla="*/ 2816587 h 2720"/>
                <a:gd name="T14" fmla="*/ 1103114 w 654"/>
                <a:gd name="T15" fmla="*/ 195555 h 2720"/>
                <a:gd name="T16" fmla="*/ 902368 w 654"/>
                <a:gd name="T17" fmla="*/ 1927 h 27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54" h="2720" extrusionOk="0">
                  <a:moveTo>
                    <a:pt x="445" y="1"/>
                  </a:moveTo>
                  <a:cubicBezTo>
                    <a:pt x="424" y="1"/>
                    <a:pt x="405" y="14"/>
                    <a:pt x="392" y="50"/>
                  </a:cubicBezTo>
                  <a:cubicBezTo>
                    <a:pt x="234" y="477"/>
                    <a:pt x="242" y="994"/>
                    <a:pt x="186" y="1443"/>
                  </a:cubicBezTo>
                  <a:cubicBezTo>
                    <a:pt x="149" y="1757"/>
                    <a:pt x="0" y="2248"/>
                    <a:pt x="76" y="2559"/>
                  </a:cubicBezTo>
                  <a:cubicBezTo>
                    <a:pt x="95" y="2635"/>
                    <a:pt x="193" y="2720"/>
                    <a:pt x="275" y="2720"/>
                  </a:cubicBezTo>
                  <a:cubicBezTo>
                    <a:pt x="315" y="2720"/>
                    <a:pt x="351" y="2700"/>
                    <a:pt x="374" y="2650"/>
                  </a:cubicBezTo>
                  <a:cubicBezTo>
                    <a:pt x="518" y="2327"/>
                    <a:pt x="487" y="1817"/>
                    <a:pt x="518" y="1469"/>
                  </a:cubicBezTo>
                  <a:cubicBezTo>
                    <a:pt x="559" y="1029"/>
                    <a:pt x="654" y="537"/>
                    <a:pt x="544" y="102"/>
                  </a:cubicBezTo>
                  <a:cubicBezTo>
                    <a:pt x="531" y="55"/>
                    <a:pt x="486" y="1"/>
                    <a:pt x="445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919;p25">
              <a:extLst>
                <a:ext uri="{FF2B5EF4-FFF2-40B4-BE49-F238E27FC236}">
                  <a16:creationId xmlns:a16="http://schemas.microsoft.com/office/drawing/2014/main" id="{721F31FD-EED9-4DC3-840E-20163E6BF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9969" y="631935"/>
              <a:ext cx="99156" cy="266578"/>
            </a:xfrm>
            <a:custGeom>
              <a:avLst/>
              <a:gdLst>
                <a:gd name="T0" fmla="*/ 139908 w 2202"/>
                <a:gd name="T1" fmla="*/ 0 h 6088"/>
                <a:gd name="T2" fmla="*/ 12158 w 2202"/>
                <a:gd name="T3" fmla="*/ 180229 h 6088"/>
                <a:gd name="T4" fmla="*/ 1814798 w 2202"/>
                <a:gd name="T5" fmla="*/ 5717503 h 6088"/>
                <a:gd name="T6" fmla="*/ 3968221 w 2202"/>
                <a:gd name="T7" fmla="*/ 11500205 h 6088"/>
                <a:gd name="T8" fmla="*/ 4280459 w 2202"/>
                <a:gd name="T9" fmla="*/ 11672771 h 6088"/>
                <a:gd name="T10" fmla="*/ 4460939 w 2202"/>
                <a:gd name="T11" fmla="*/ 11467627 h 6088"/>
                <a:gd name="T12" fmla="*/ 2563016 w 2202"/>
                <a:gd name="T13" fmla="*/ 5863227 h 6088"/>
                <a:gd name="T14" fmla="*/ 273737 w 2202"/>
                <a:gd name="T15" fmla="*/ 92041 h 6088"/>
                <a:gd name="T16" fmla="*/ 139908 w 2202"/>
                <a:gd name="T17" fmla="*/ 0 h 60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02" h="6088" extrusionOk="0">
                  <a:moveTo>
                    <a:pt x="69" y="0"/>
                  </a:moveTo>
                  <a:cubicBezTo>
                    <a:pt x="32" y="0"/>
                    <a:pt x="0" y="37"/>
                    <a:pt x="6" y="94"/>
                  </a:cubicBezTo>
                  <a:cubicBezTo>
                    <a:pt x="100" y="1057"/>
                    <a:pt x="586" y="2074"/>
                    <a:pt x="895" y="2982"/>
                  </a:cubicBezTo>
                  <a:cubicBezTo>
                    <a:pt x="1215" y="3929"/>
                    <a:pt x="1444" y="5137"/>
                    <a:pt x="1957" y="5998"/>
                  </a:cubicBezTo>
                  <a:cubicBezTo>
                    <a:pt x="1988" y="6050"/>
                    <a:pt x="2055" y="6088"/>
                    <a:pt x="2111" y="6088"/>
                  </a:cubicBezTo>
                  <a:cubicBezTo>
                    <a:pt x="2161" y="6088"/>
                    <a:pt x="2202" y="6058"/>
                    <a:pt x="2200" y="5981"/>
                  </a:cubicBezTo>
                  <a:cubicBezTo>
                    <a:pt x="2188" y="5069"/>
                    <a:pt x="1555" y="3911"/>
                    <a:pt x="1264" y="3058"/>
                  </a:cubicBezTo>
                  <a:cubicBezTo>
                    <a:pt x="926" y="2066"/>
                    <a:pt x="649" y="967"/>
                    <a:pt x="135" y="48"/>
                  </a:cubicBezTo>
                  <a:cubicBezTo>
                    <a:pt x="116" y="15"/>
                    <a:pt x="92" y="0"/>
                    <a:pt x="69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920;p25">
              <a:extLst>
                <a:ext uri="{FF2B5EF4-FFF2-40B4-BE49-F238E27FC236}">
                  <a16:creationId xmlns:a16="http://schemas.microsoft.com/office/drawing/2014/main" id="{4681629E-C13F-4C33-81DC-E3FFD88DE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62424" y="731909"/>
              <a:ext cx="255455" cy="167400"/>
            </a:xfrm>
            <a:custGeom>
              <a:avLst/>
              <a:gdLst>
                <a:gd name="T0" fmla="*/ 11371327 w 5673"/>
                <a:gd name="T1" fmla="*/ 0 h 3823"/>
                <a:gd name="T2" fmla="*/ 11322650 w 5673"/>
                <a:gd name="T3" fmla="*/ 11516 h 3823"/>
                <a:gd name="T4" fmla="*/ 4677893 w 5673"/>
                <a:gd name="T5" fmla="*/ 4177906 h 3823"/>
                <a:gd name="T6" fmla="*/ 273737 w 5673"/>
                <a:gd name="T7" fmla="*/ 6781692 h 3823"/>
                <a:gd name="T8" fmla="*/ 555580 w 5673"/>
                <a:gd name="T9" fmla="*/ 7328118 h 3823"/>
                <a:gd name="T10" fmla="*/ 681303 w 5673"/>
                <a:gd name="T11" fmla="*/ 7295540 h 3823"/>
                <a:gd name="T12" fmla="*/ 5097617 w 5673"/>
                <a:gd name="T13" fmla="*/ 4689827 h 3823"/>
                <a:gd name="T14" fmla="*/ 11452426 w 5673"/>
                <a:gd name="T15" fmla="*/ 270345 h 3823"/>
                <a:gd name="T16" fmla="*/ 11371327 w 5673"/>
                <a:gd name="T17" fmla="*/ 0 h 38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673" h="3823" extrusionOk="0">
                  <a:moveTo>
                    <a:pt x="5608" y="0"/>
                  </a:moveTo>
                  <a:cubicBezTo>
                    <a:pt x="5600" y="0"/>
                    <a:pt x="5592" y="2"/>
                    <a:pt x="5584" y="6"/>
                  </a:cubicBezTo>
                  <a:cubicBezTo>
                    <a:pt x="4437" y="501"/>
                    <a:pt x="3364" y="1501"/>
                    <a:pt x="2307" y="2179"/>
                  </a:cubicBezTo>
                  <a:cubicBezTo>
                    <a:pt x="1589" y="2640"/>
                    <a:pt x="866" y="3094"/>
                    <a:pt x="135" y="3537"/>
                  </a:cubicBezTo>
                  <a:cubicBezTo>
                    <a:pt x="1" y="3619"/>
                    <a:pt x="142" y="3822"/>
                    <a:pt x="274" y="3822"/>
                  </a:cubicBezTo>
                  <a:cubicBezTo>
                    <a:pt x="295" y="3822"/>
                    <a:pt x="316" y="3817"/>
                    <a:pt x="336" y="3805"/>
                  </a:cubicBezTo>
                  <a:cubicBezTo>
                    <a:pt x="1068" y="3362"/>
                    <a:pt x="1794" y="2908"/>
                    <a:pt x="2514" y="2446"/>
                  </a:cubicBezTo>
                  <a:cubicBezTo>
                    <a:pt x="3467" y="1834"/>
                    <a:pt x="5038" y="1122"/>
                    <a:pt x="5648" y="141"/>
                  </a:cubicBezTo>
                  <a:cubicBezTo>
                    <a:pt x="5672" y="103"/>
                    <a:pt x="5663" y="0"/>
                    <a:pt x="5608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921;p25">
              <a:extLst>
                <a:ext uri="{FF2B5EF4-FFF2-40B4-BE49-F238E27FC236}">
                  <a16:creationId xmlns:a16="http://schemas.microsoft.com/office/drawing/2014/main" id="{CBD2E717-E7E0-4BD1-ADEC-38B65C15D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8904" y="636358"/>
              <a:ext cx="127390" cy="44838"/>
            </a:xfrm>
            <a:custGeom>
              <a:avLst/>
              <a:gdLst>
                <a:gd name="T0" fmla="*/ 348758 w 2829"/>
                <a:gd name="T1" fmla="*/ 1927 h 1024"/>
                <a:gd name="T2" fmla="*/ 196691 w 2829"/>
                <a:gd name="T3" fmla="*/ 30695 h 1024"/>
                <a:gd name="T4" fmla="*/ 255500 w 2829"/>
                <a:gd name="T5" fmla="*/ 485074 h 1024"/>
                <a:gd name="T6" fmla="*/ 289948 w 2829"/>
                <a:gd name="T7" fmla="*/ 475484 h 1024"/>
                <a:gd name="T8" fmla="*/ 302107 w 2829"/>
                <a:gd name="T9" fmla="*/ 473558 h 1024"/>
                <a:gd name="T10" fmla="*/ 1277457 w 2829"/>
                <a:gd name="T11" fmla="*/ 814878 h 1024"/>
                <a:gd name="T12" fmla="*/ 2958429 w 2829"/>
                <a:gd name="T13" fmla="*/ 1307614 h 1024"/>
                <a:gd name="T14" fmla="*/ 5324758 w 2829"/>
                <a:gd name="T15" fmla="*/ 1963326 h 1024"/>
                <a:gd name="T16" fmla="*/ 5543739 w 2829"/>
                <a:gd name="T17" fmla="*/ 1948001 h 1024"/>
                <a:gd name="T18" fmla="*/ 5572153 w 2829"/>
                <a:gd name="T19" fmla="*/ 1566440 h 1024"/>
                <a:gd name="T20" fmla="*/ 4237913 w 2829"/>
                <a:gd name="T21" fmla="*/ 1077513 h 1024"/>
                <a:gd name="T22" fmla="*/ 1727623 w 2829"/>
                <a:gd name="T23" fmla="*/ 385370 h 1024"/>
                <a:gd name="T24" fmla="*/ 348758 w 2829"/>
                <a:gd name="T25" fmla="*/ 1927 h 10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29" h="1024" extrusionOk="0">
                  <a:moveTo>
                    <a:pt x="172" y="1"/>
                  </a:moveTo>
                  <a:cubicBezTo>
                    <a:pt x="141" y="1"/>
                    <a:pt x="115" y="5"/>
                    <a:pt x="97" y="16"/>
                  </a:cubicBezTo>
                  <a:cubicBezTo>
                    <a:pt x="1" y="73"/>
                    <a:pt x="66" y="253"/>
                    <a:pt x="126" y="253"/>
                  </a:cubicBezTo>
                  <a:cubicBezTo>
                    <a:pt x="132" y="253"/>
                    <a:pt x="138" y="251"/>
                    <a:pt x="143" y="248"/>
                  </a:cubicBezTo>
                  <a:cubicBezTo>
                    <a:pt x="144" y="247"/>
                    <a:pt x="146" y="247"/>
                    <a:pt x="149" y="247"/>
                  </a:cubicBezTo>
                  <a:cubicBezTo>
                    <a:pt x="204" y="247"/>
                    <a:pt x="580" y="408"/>
                    <a:pt x="630" y="425"/>
                  </a:cubicBezTo>
                  <a:cubicBezTo>
                    <a:pt x="906" y="513"/>
                    <a:pt x="1183" y="598"/>
                    <a:pt x="1459" y="682"/>
                  </a:cubicBezTo>
                  <a:cubicBezTo>
                    <a:pt x="1785" y="780"/>
                    <a:pt x="2258" y="1024"/>
                    <a:pt x="2626" y="1024"/>
                  </a:cubicBezTo>
                  <a:cubicBezTo>
                    <a:pt x="2663" y="1024"/>
                    <a:pt x="2700" y="1022"/>
                    <a:pt x="2734" y="1016"/>
                  </a:cubicBezTo>
                  <a:cubicBezTo>
                    <a:pt x="2828" y="1002"/>
                    <a:pt x="2796" y="861"/>
                    <a:pt x="2748" y="817"/>
                  </a:cubicBezTo>
                  <a:cubicBezTo>
                    <a:pt x="2578" y="665"/>
                    <a:pt x="2305" y="626"/>
                    <a:pt x="2090" y="562"/>
                  </a:cubicBezTo>
                  <a:cubicBezTo>
                    <a:pt x="1678" y="441"/>
                    <a:pt x="1265" y="316"/>
                    <a:pt x="852" y="201"/>
                  </a:cubicBezTo>
                  <a:cubicBezTo>
                    <a:pt x="741" y="169"/>
                    <a:pt x="358" y="1"/>
                    <a:pt x="172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5" name="Google Shape;922;p25">
              <a:extLst>
                <a:ext uri="{FF2B5EF4-FFF2-40B4-BE49-F238E27FC236}">
                  <a16:creationId xmlns:a16="http://schemas.microsoft.com/office/drawing/2014/main" id="{172796CB-7F7C-4568-8AC3-EB091A61FCC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02746" y="669070"/>
              <a:ext cx="108928" cy="74395"/>
            </a:xfrm>
            <a:custGeom>
              <a:avLst/>
              <a:gdLst>
                <a:gd name="T0" fmla="*/ 245369 w 2419"/>
                <a:gd name="T1" fmla="*/ 0 h 1699"/>
                <a:gd name="T2" fmla="*/ 4053 w 2419"/>
                <a:gd name="T3" fmla="*/ 245429 h 1699"/>
                <a:gd name="T4" fmla="*/ 1916214 w 2419"/>
                <a:gd name="T5" fmla="*/ 1635508 h 1699"/>
                <a:gd name="T6" fmla="*/ 3461335 w 2419"/>
                <a:gd name="T7" fmla="*/ 2569233 h 1699"/>
                <a:gd name="T8" fmla="*/ 4763112 w 2419"/>
                <a:gd name="T9" fmla="*/ 3253719 h 1699"/>
                <a:gd name="T10" fmla="*/ 4789455 w 2419"/>
                <a:gd name="T11" fmla="*/ 3255646 h 1699"/>
                <a:gd name="T12" fmla="*/ 4840159 w 2419"/>
                <a:gd name="T13" fmla="*/ 2991082 h 1699"/>
                <a:gd name="T14" fmla="*/ 2390697 w 2419"/>
                <a:gd name="T15" fmla="*/ 1238618 h 1699"/>
                <a:gd name="T16" fmla="*/ 1113236 w 2419"/>
                <a:gd name="T17" fmla="*/ 416069 h 1699"/>
                <a:gd name="T18" fmla="*/ 253475 w 2419"/>
                <a:gd name="T19" fmla="*/ 0 h 1699"/>
                <a:gd name="T20" fmla="*/ 245369 w 2419"/>
                <a:gd name="T21" fmla="*/ 0 h 16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419" h="1699" extrusionOk="0">
                  <a:moveTo>
                    <a:pt x="121" y="0"/>
                  </a:moveTo>
                  <a:cubicBezTo>
                    <a:pt x="52" y="0"/>
                    <a:pt x="1" y="62"/>
                    <a:pt x="2" y="128"/>
                  </a:cubicBezTo>
                  <a:cubicBezTo>
                    <a:pt x="4" y="394"/>
                    <a:pt x="758" y="733"/>
                    <a:pt x="945" y="853"/>
                  </a:cubicBezTo>
                  <a:cubicBezTo>
                    <a:pt x="1199" y="1016"/>
                    <a:pt x="1450" y="1182"/>
                    <a:pt x="1707" y="1340"/>
                  </a:cubicBezTo>
                  <a:cubicBezTo>
                    <a:pt x="1903" y="1459"/>
                    <a:pt x="2123" y="1644"/>
                    <a:pt x="2349" y="1697"/>
                  </a:cubicBezTo>
                  <a:cubicBezTo>
                    <a:pt x="2354" y="1698"/>
                    <a:pt x="2358" y="1698"/>
                    <a:pt x="2362" y="1698"/>
                  </a:cubicBezTo>
                  <a:cubicBezTo>
                    <a:pt x="2418" y="1698"/>
                    <a:pt x="2411" y="1591"/>
                    <a:pt x="2387" y="1560"/>
                  </a:cubicBezTo>
                  <a:cubicBezTo>
                    <a:pt x="2099" y="1180"/>
                    <a:pt x="1566" y="913"/>
                    <a:pt x="1179" y="646"/>
                  </a:cubicBezTo>
                  <a:cubicBezTo>
                    <a:pt x="970" y="502"/>
                    <a:pt x="760" y="359"/>
                    <a:pt x="549" y="217"/>
                  </a:cubicBezTo>
                  <a:cubicBezTo>
                    <a:pt x="419" y="130"/>
                    <a:pt x="286" y="5"/>
                    <a:pt x="125" y="0"/>
                  </a:cubicBezTo>
                  <a:cubicBezTo>
                    <a:pt x="123" y="0"/>
                    <a:pt x="122" y="0"/>
                    <a:pt x="12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6" name="Google Shape;923;p25">
              <a:extLst>
                <a:ext uri="{FF2B5EF4-FFF2-40B4-BE49-F238E27FC236}">
                  <a16:creationId xmlns:a16="http://schemas.microsoft.com/office/drawing/2014/main" id="{D601398D-0445-416F-8F10-4899E0C25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8123" y="630490"/>
              <a:ext cx="125949" cy="17997"/>
            </a:xfrm>
            <a:custGeom>
              <a:avLst/>
              <a:gdLst>
                <a:gd name="T0" fmla="*/ 1021957 w 2797"/>
                <a:gd name="T1" fmla="*/ 0 h 411"/>
                <a:gd name="T2" fmla="*/ 115592 w 2797"/>
                <a:gd name="T3" fmla="*/ 128475 h 411"/>
                <a:gd name="T4" fmla="*/ 158145 w 2797"/>
                <a:gd name="T5" fmla="*/ 408414 h 411"/>
                <a:gd name="T6" fmla="*/ 2895566 w 2797"/>
                <a:gd name="T7" fmla="*/ 630815 h 411"/>
                <a:gd name="T8" fmla="*/ 4748867 w 2797"/>
                <a:gd name="T9" fmla="*/ 786132 h 411"/>
                <a:gd name="T10" fmla="*/ 5399776 w 2797"/>
                <a:gd name="T11" fmla="*/ 719048 h 411"/>
                <a:gd name="T12" fmla="*/ 5274052 w 2797"/>
                <a:gd name="T13" fmla="*/ 235844 h 411"/>
                <a:gd name="T14" fmla="*/ 4035141 w 2797"/>
                <a:gd name="T15" fmla="*/ 109296 h 411"/>
                <a:gd name="T16" fmla="*/ 3007106 w 2797"/>
                <a:gd name="T17" fmla="*/ 124622 h 411"/>
                <a:gd name="T18" fmla="*/ 2747552 w 2797"/>
                <a:gd name="T19" fmla="*/ 120812 h 411"/>
                <a:gd name="T20" fmla="*/ 1021957 w 2797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797" h="411" extrusionOk="0">
                  <a:moveTo>
                    <a:pt x="504" y="0"/>
                  </a:moveTo>
                  <a:cubicBezTo>
                    <a:pt x="342" y="0"/>
                    <a:pt x="187" y="17"/>
                    <a:pt x="57" y="67"/>
                  </a:cubicBezTo>
                  <a:cubicBezTo>
                    <a:pt x="1" y="90"/>
                    <a:pt x="33" y="197"/>
                    <a:pt x="78" y="213"/>
                  </a:cubicBezTo>
                  <a:cubicBezTo>
                    <a:pt x="484" y="354"/>
                    <a:pt x="1005" y="307"/>
                    <a:pt x="1428" y="329"/>
                  </a:cubicBezTo>
                  <a:cubicBezTo>
                    <a:pt x="1691" y="342"/>
                    <a:pt x="2037" y="410"/>
                    <a:pt x="2342" y="410"/>
                  </a:cubicBezTo>
                  <a:cubicBezTo>
                    <a:pt x="2457" y="410"/>
                    <a:pt x="2566" y="401"/>
                    <a:pt x="2663" y="375"/>
                  </a:cubicBezTo>
                  <a:cubicBezTo>
                    <a:pt x="2796" y="339"/>
                    <a:pt x="2685" y="149"/>
                    <a:pt x="2601" y="123"/>
                  </a:cubicBezTo>
                  <a:cubicBezTo>
                    <a:pt x="2418" y="69"/>
                    <a:pt x="2205" y="57"/>
                    <a:pt x="1990" y="57"/>
                  </a:cubicBezTo>
                  <a:cubicBezTo>
                    <a:pt x="1818" y="57"/>
                    <a:pt x="1644" y="65"/>
                    <a:pt x="1483" y="65"/>
                  </a:cubicBezTo>
                  <a:cubicBezTo>
                    <a:pt x="1439" y="65"/>
                    <a:pt x="1396" y="64"/>
                    <a:pt x="1355" y="63"/>
                  </a:cubicBezTo>
                  <a:cubicBezTo>
                    <a:pt x="1109" y="54"/>
                    <a:pt x="794" y="0"/>
                    <a:pt x="504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7" name="Google Shape;924;p25">
              <a:extLst>
                <a:ext uri="{FF2B5EF4-FFF2-40B4-BE49-F238E27FC236}">
                  <a16:creationId xmlns:a16="http://schemas.microsoft.com/office/drawing/2014/main" id="{F8D4DB41-C2AF-4DD8-B6A3-E1ED0DFA0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66297" y="634431"/>
              <a:ext cx="35934" cy="255675"/>
            </a:xfrm>
            <a:custGeom>
              <a:avLst/>
              <a:gdLst>
                <a:gd name="T0" fmla="*/ 1490360 w 798"/>
                <a:gd name="T1" fmla="*/ 0 h 5839"/>
                <a:gd name="T2" fmla="*/ 1419393 w 798"/>
                <a:gd name="T3" fmla="*/ 90115 h 5839"/>
                <a:gd name="T4" fmla="*/ 721877 w 798"/>
                <a:gd name="T5" fmla="*/ 6223687 h 5839"/>
                <a:gd name="T6" fmla="*/ 421752 w 798"/>
                <a:gd name="T7" fmla="*/ 11109098 h 5839"/>
                <a:gd name="T8" fmla="*/ 506949 w 798"/>
                <a:gd name="T9" fmla="*/ 11195360 h 5839"/>
                <a:gd name="T10" fmla="*/ 555581 w 798"/>
                <a:gd name="T11" fmla="*/ 11158929 h 5839"/>
                <a:gd name="T12" fmla="*/ 837424 w 798"/>
                <a:gd name="T13" fmla="*/ 9266522 h 5839"/>
                <a:gd name="T14" fmla="*/ 1234860 w 798"/>
                <a:gd name="T15" fmla="*/ 5491254 h 5839"/>
                <a:gd name="T16" fmla="*/ 1555249 w 798"/>
                <a:gd name="T17" fmla="*/ 93968 h 5839"/>
                <a:gd name="T18" fmla="*/ 1490360 w 798"/>
                <a:gd name="T19" fmla="*/ 0 h 58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98" h="5839" extrusionOk="0">
                  <a:moveTo>
                    <a:pt x="735" y="0"/>
                  </a:moveTo>
                  <a:cubicBezTo>
                    <a:pt x="719" y="0"/>
                    <a:pt x="704" y="16"/>
                    <a:pt x="700" y="47"/>
                  </a:cubicBezTo>
                  <a:cubicBezTo>
                    <a:pt x="588" y="1114"/>
                    <a:pt x="455" y="2178"/>
                    <a:pt x="356" y="3246"/>
                  </a:cubicBezTo>
                  <a:cubicBezTo>
                    <a:pt x="286" y="3996"/>
                    <a:pt x="1" y="5055"/>
                    <a:pt x="208" y="5794"/>
                  </a:cubicBezTo>
                  <a:cubicBezTo>
                    <a:pt x="212" y="5813"/>
                    <a:pt x="232" y="5839"/>
                    <a:pt x="250" y="5839"/>
                  </a:cubicBezTo>
                  <a:cubicBezTo>
                    <a:pt x="259" y="5839"/>
                    <a:pt x="267" y="5833"/>
                    <a:pt x="274" y="5820"/>
                  </a:cubicBezTo>
                  <a:cubicBezTo>
                    <a:pt x="406" y="5553"/>
                    <a:pt x="382" y="5120"/>
                    <a:pt x="413" y="4833"/>
                  </a:cubicBezTo>
                  <a:cubicBezTo>
                    <a:pt x="483" y="4178"/>
                    <a:pt x="546" y="3521"/>
                    <a:pt x="609" y="2864"/>
                  </a:cubicBezTo>
                  <a:cubicBezTo>
                    <a:pt x="698" y="1930"/>
                    <a:pt x="798" y="990"/>
                    <a:pt x="767" y="49"/>
                  </a:cubicBezTo>
                  <a:cubicBezTo>
                    <a:pt x="766" y="17"/>
                    <a:pt x="751" y="0"/>
                    <a:pt x="735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8" name="Google Shape;925;p25">
              <a:extLst>
                <a:ext uri="{FF2B5EF4-FFF2-40B4-BE49-F238E27FC236}">
                  <a16:creationId xmlns:a16="http://schemas.microsoft.com/office/drawing/2014/main" id="{2B2E8105-38F0-4BC6-9C33-E3CCA8059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7979131" y="675463"/>
              <a:ext cx="128245" cy="212632"/>
            </a:xfrm>
            <a:custGeom>
              <a:avLst/>
              <a:gdLst>
                <a:gd name="T0" fmla="*/ 5685648 w 2848"/>
                <a:gd name="T1" fmla="*/ 1927 h 4856"/>
                <a:gd name="T2" fmla="*/ 5636971 w 2848"/>
                <a:gd name="T3" fmla="*/ 32578 h 4856"/>
                <a:gd name="T4" fmla="*/ 20263 w 2848"/>
                <a:gd name="T5" fmla="*/ 9208989 h 4856"/>
                <a:gd name="T6" fmla="*/ 60835 w 2848"/>
                <a:gd name="T7" fmla="*/ 9308693 h 4856"/>
                <a:gd name="T8" fmla="*/ 101362 w 2848"/>
                <a:gd name="T9" fmla="*/ 9279924 h 4856"/>
                <a:gd name="T10" fmla="*/ 5748510 w 2848"/>
                <a:gd name="T11" fmla="*/ 162977 h 4856"/>
                <a:gd name="T12" fmla="*/ 5685648 w 2848"/>
                <a:gd name="T13" fmla="*/ 1927 h 48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48" h="4856" extrusionOk="0">
                  <a:moveTo>
                    <a:pt x="2804" y="1"/>
                  </a:moveTo>
                  <a:cubicBezTo>
                    <a:pt x="2796" y="1"/>
                    <a:pt x="2788" y="6"/>
                    <a:pt x="2780" y="17"/>
                  </a:cubicBezTo>
                  <a:cubicBezTo>
                    <a:pt x="1778" y="1494"/>
                    <a:pt x="669" y="3139"/>
                    <a:pt x="10" y="4803"/>
                  </a:cubicBezTo>
                  <a:cubicBezTo>
                    <a:pt x="1" y="4825"/>
                    <a:pt x="13" y="4855"/>
                    <a:pt x="30" y="4855"/>
                  </a:cubicBezTo>
                  <a:cubicBezTo>
                    <a:pt x="36" y="4855"/>
                    <a:pt x="43" y="4851"/>
                    <a:pt x="50" y="4840"/>
                  </a:cubicBezTo>
                  <a:cubicBezTo>
                    <a:pt x="1018" y="3295"/>
                    <a:pt x="2062" y="1740"/>
                    <a:pt x="2835" y="85"/>
                  </a:cubicBezTo>
                  <a:cubicBezTo>
                    <a:pt x="2848" y="59"/>
                    <a:pt x="2829" y="1"/>
                    <a:pt x="2804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9" name="Google Shape;926;p25">
              <a:extLst>
                <a:ext uri="{FF2B5EF4-FFF2-40B4-BE49-F238E27FC236}">
                  <a16:creationId xmlns:a16="http://schemas.microsoft.com/office/drawing/2014/main" id="{B776E4A7-58CF-43D3-A908-1A77C92D7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3271" y="508183"/>
              <a:ext cx="42148" cy="44182"/>
            </a:xfrm>
            <a:custGeom>
              <a:avLst/>
              <a:gdLst>
                <a:gd name="T0" fmla="*/ 150040 w 936"/>
                <a:gd name="T1" fmla="*/ 0 h 1009"/>
                <a:gd name="T2" fmla="*/ 28369 w 936"/>
                <a:gd name="T3" fmla="*/ 178304 h 1009"/>
                <a:gd name="T4" fmla="*/ 1407230 w 936"/>
                <a:gd name="T5" fmla="*/ 1884807 h 1009"/>
                <a:gd name="T6" fmla="*/ 1579559 w 936"/>
                <a:gd name="T7" fmla="*/ 1932711 h 1009"/>
                <a:gd name="T8" fmla="*/ 1612026 w 936"/>
                <a:gd name="T9" fmla="*/ 1424596 h 1009"/>
                <a:gd name="T10" fmla="*/ 385276 w 936"/>
                <a:gd name="T11" fmla="*/ 128474 h 1009"/>
                <a:gd name="T12" fmla="*/ 150040 w 936"/>
                <a:gd name="T13" fmla="*/ 0 h 10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36" h="1009" extrusionOk="0">
                  <a:moveTo>
                    <a:pt x="74" y="0"/>
                  </a:moveTo>
                  <a:cubicBezTo>
                    <a:pt x="33" y="0"/>
                    <a:pt x="0" y="27"/>
                    <a:pt x="14" y="93"/>
                  </a:cubicBezTo>
                  <a:cubicBezTo>
                    <a:pt x="84" y="444"/>
                    <a:pt x="381" y="813"/>
                    <a:pt x="694" y="983"/>
                  </a:cubicBezTo>
                  <a:cubicBezTo>
                    <a:pt x="725" y="1001"/>
                    <a:pt x="754" y="1008"/>
                    <a:pt x="779" y="1008"/>
                  </a:cubicBezTo>
                  <a:cubicBezTo>
                    <a:pt x="904" y="1008"/>
                    <a:pt x="935" y="820"/>
                    <a:pt x="795" y="743"/>
                  </a:cubicBezTo>
                  <a:cubicBezTo>
                    <a:pt x="527" y="599"/>
                    <a:pt x="342" y="321"/>
                    <a:pt x="190" y="67"/>
                  </a:cubicBezTo>
                  <a:cubicBezTo>
                    <a:pt x="167" y="27"/>
                    <a:pt x="116" y="0"/>
                    <a:pt x="74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0" name="Google Shape;927;p25">
              <a:extLst>
                <a:ext uri="{FF2B5EF4-FFF2-40B4-BE49-F238E27FC236}">
                  <a16:creationId xmlns:a16="http://schemas.microsoft.com/office/drawing/2014/main" id="{5567AF9C-154A-4D78-9E90-0A7F4CDFA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1135" y="475909"/>
              <a:ext cx="33637" cy="44225"/>
            </a:xfrm>
            <a:custGeom>
              <a:avLst/>
              <a:gdLst>
                <a:gd name="T0" fmla="*/ 141933 w 747"/>
                <a:gd name="T1" fmla="*/ 0 h 1010"/>
                <a:gd name="T2" fmla="*/ 32421 w 747"/>
                <a:gd name="T3" fmla="*/ 132281 h 1010"/>
                <a:gd name="T4" fmla="*/ 362937 w 747"/>
                <a:gd name="T5" fmla="*/ 1102472 h 1010"/>
                <a:gd name="T6" fmla="*/ 1196297 w 747"/>
                <a:gd name="T7" fmla="*/ 1932633 h 1010"/>
                <a:gd name="T8" fmla="*/ 1236869 w 747"/>
                <a:gd name="T9" fmla="*/ 1936486 h 1010"/>
                <a:gd name="T10" fmla="*/ 1482234 w 747"/>
                <a:gd name="T11" fmla="*/ 1664217 h 1010"/>
                <a:gd name="T12" fmla="*/ 1105068 w 747"/>
                <a:gd name="T13" fmla="*/ 1232827 h 1010"/>
                <a:gd name="T14" fmla="*/ 413641 w 747"/>
                <a:gd name="T15" fmla="*/ 195553 h 1010"/>
                <a:gd name="T16" fmla="*/ 141933 w 747"/>
                <a:gd name="T17" fmla="*/ 0 h 10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47" h="1010" extrusionOk="0">
                  <a:moveTo>
                    <a:pt x="70" y="0"/>
                  </a:moveTo>
                  <a:cubicBezTo>
                    <a:pt x="42" y="0"/>
                    <a:pt x="20" y="19"/>
                    <a:pt x="16" y="69"/>
                  </a:cubicBezTo>
                  <a:cubicBezTo>
                    <a:pt x="1" y="249"/>
                    <a:pt x="93" y="423"/>
                    <a:pt x="179" y="575"/>
                  </a:cubicBezTo>
                  <a:cubicBezTo>
                    <a:pt x="264" y="725"/>
                    <a:pt x="398" y="984"/>
                    <a:pt x="590" y="1008"/>
                  </a:cubicBezTo>
                  <a:cubicBezTo>
                    <a:pt x="597" y="1009"/>
                    <a:pt x="604" y="1010"/>
                    <a:pt x="610" y="1010"/>
                  </a:cubicBezTo>
                  <a:cubicBezTo>
                    <a:pt x="690" y="1010"/>
                    <a:pt x="746" y="953"/>
                    <a:pt x="731" y="868"/>
                  </a:cubicBezTo>
                  <a:cubicBezTo>
                    <a:pt x="715" y="781"/>
                    <a:pt x="601" y="707"/>
                    <a:pt x="545" y="643"/>
                  </a:cubicBezTo>
                  <a:cubicBezTo>
                    <a:pt x="412" y="489"/>
                    <a:pt x="280" y="293"/>
                    <a:pt x="204" y="102"/>
                  </a:cubicBezTo>
                  <a:cubicBezTo>
                    <a:pt x="187" y="58"/>
                    <a:pt x="119" y="0"/>
                    <a:pt x="70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1" name="Google Shape;928;p25">
              <a:extLst>
                <a:ext uri="{FF2B5EF4-FFF2-40B4-BE49-F238E27FC236}">
                  <a16:creationId xmlns:a16="http://schemas.microsoft.com/office/drawing/2014/main" id="{9E15B061-ECBA-4276-A9F2-D75CAB2F222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182" y="445037"/>
              <a:ext cx="26838" cy="57624"/>
            </a:xfrm>
            <a:custGeom>
              <a:avLst/>
              <a:gdLst>
                <a:gd name="T0" fmla="*/ 955046 w 596"/>
                <a:gd name="T1" fmla="*/ 1927 h 1316"/>
                <a:gd name="T2" fmla="*/ 922624 w 596"/>
                <a:gd name="T3" fmla="*/ 5736 h 1316"/>
                <a:gd name="T4" fmla="*/ 306205 w 596"/>
                <a:gd name="T5" fmla="*/ 949088 h 1316"/>
                <a:gd name="T6" fmla="*/ 26343 w 596"/>
                <a:gd name="T7" fmla="*/ 2139751 h 1316"/>
                <a:gd name="T8" fmla="*/ 440035 w 596"/>
                <a:gd name="T9" fmla="*/ 2521269 h 1316"/>
                <a:gd name="T10" fmla="*/ 634656 w 596"/>
                <a:gd name="T11" fmla="*/ 2388988 h 1316"/>
                <a:gd name="T12" fmla="*/ 914518 w 596"/>
                <a:gd name="T13" fmla="*/ 1202179 h 1316"/>
                <a:gd name="T14" fmla="*/ 1107113 w 596"/>
                <a:gd name="T15" fmla="*/ 145724 h 1316"/>
                <a:gd name="T16" fmla="*/ 955046 w 596"/>
                <a:gd name="T17" fmla="*/ 1927 h 13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96" h="1316" extrusionOk="0">
                  <a:moveTo>
                    <a:pt x="471" y="1"/>
                  </a:moveTo>
                  <a:cubicBezTo>
                    <a:pt x="466" y="1"/>
                    <a:pt x="461" y="2"/>
                    <a:pt x="455" y="3"/>
                  </a:cubicBezTo>
                  <a:cubicBezTo>
                    <a:pt x="261" y="61"/>
                    <a:pt x="199" y="318"/>
                    <a:pt x="151" y="495"/>
                  </a:cubicBezTo>
                  <a:cubicBezTo>
                    <a:pt x="97" y="697"/>
                    <a:pt x="41" y="908"/>
                    <a:pt x="13" y="1116"/>
                  </a:cubicBezTo>
                  <a:cubicBezTo>
                    <a:pt x="0" y="1211"/>
                    <a:pt x="122" y="1315"/>
                    <a:pt x="217" y="1315"/>
                  </a:cubicBezTo>
                  <a:cubicBezTo>
                    <a:pt x="258" y="1315"/>
                    <a:pt x="295" y="1295"/>
                    <a:pt x="313" y="1246"/>
                  </a:cubicBezTo>
                  <a:cubicBezTo>
                    <a:pt x="385" y="1050"/>
                    <a:pt x="403" y="830"/>
                    <a:pt x="451" y="627"/>
                  </a:cubicBezTo>
                  <a:cubicBezTo>
                    <a:pt x="496" y="437"/>
                    <a:pt x="596" y="266"/>
                    <a:pt x="546" y="76"/>
                  </a:cubicBezTo>
                  <a:cubicBezTo>
                    <a:pt x="538" y="43"/>
                    <a:pt x="508" y="1"/>
                    <a:pt x="471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929;p25">
              <a:extLst>
                <a:ext uri="{FF2B5EF4-FFF2-40B4-BE49-F238E27FC236}">
                  <a16:creationId xmlns:a16="http://schemas.microsoft.com/office/drawing/2014/main" id="{9B3B3310-B6F9-4102-974F-28582A584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8131522" y="465399"/>
              <a:ext cx="27468" cy="48254"/>
            </a:xfrm>
            <a:custGeom>
              <a:avLst/>
              <a:gdLst>
                <a:gd name="T0" fmla="*/ 993531 w 610"/>
                <a:gd name="T1" fmla="*/ 1927 h 1102"/>
                <a:gd name="T2" fmla="*/ 908380 w 610"/>
                <a:gd name="T3" fmla="*/ 46021 h 1102"/>
                <a:gd name="T4" fmla="*/ 338622 w 610"/>
                <a:gd name="T5" fmla="*/ 1121665 h 1102"/>
                <a:gd name="T6" fmla="*/ 218978 w 610"/>
                <a:gd name="T7" fmla="*/ 2051583 h 1102"/>
                <a:gd name="T8" fmla="*/ 334569 w 610"/>
                <a:gd name="T9" fmla="*/ 2111003 h 1102"/>
                <a:gd name="T10" fmla="*/ 342675 w 610"/>
                <a:gd name="T11" fmla="*/ 2111003 h 1102"/>
                <a:gd name="T12" fmla="*/ 894196 w 610"/>
                <a:gd name="T13" fmla="*/ 1445693 h 1102"/>
                <a:gd name="T14" fmla="*/ 1212555 w 610"/>
                <a:gd name="T15" fmla="*/ 316366 h 1102"/>
                <a:gd name="T16" fmla="*/ 993531 w 610"/>
                <a:gd name="T17" fmla="*/ 1927 h 11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10" h="1102" extrusionOk="0">
                  <a:moveTo>
                    <a:pt x="490" y="1"/>
                  </a:moveTo>
                  <a:cubicBezTo>
                    <a:pt x="476" y="1"/>
                    <a:pt x="461" y="8"/>
                    <a:pt x="448" y="24"/>
                  </a:cubicBezTo>
                  <a:cubicBezTo>
                    <a:pt x="316" y="193"/>
                    <a:pt x="246" y="387"/>
                    <a:pt x="167" y="585"/>
                  </a:cubicBezTo>
                  <a:cubicBezTo>
                    <a:pt x="92" y="769"/>
                    <a:pt x="0" y="885"/>
                    <a:pt x="108" y="1070"/>
                  </a:cubicBezTo>
                  <a:cubicBezTo>
                    <a:pt x="120" y="1092"/>
                    <a:pt x="142" y="1101"/>
                    <a:pt x="165" y="1101"/>
                  </a:cubicBezTo>
                  <a:cubicBezTo>
                    <a:pt x="166" y="1101"/>
                    <a:pt x="168" y="1101"/>
                    <a:pt x="169" y="1101"/>
                  </a:cubicBezTo>
                  <a:cubicBezTo>
                    <a:pt x="353" y="1086"/>
                    <a:pt x="392" y="911"/>
                    <a:pt x="441" y="754"/>
                  </a:cubicBezTo>
                  <a:cubicBezTo>
                    <a:pt x="502" y="560"/>
                    <a:pt x="548" y="363"/>
                    <a:pt x="598" y="165"/>
                  </a:cubicBezTo>
                  <a:cubicBezTo>
                    <a:pt x="609" y="116"/>
                    <a:pt x="549" y="1"/>
                    <a:pt x="490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930;p25">
              <a:extLst>
                <a:ext uri="{FF2B5EF4-FFF2-40B4-BE49-F238E27FC236}">
                  <a16:creationId xmlns:a16="http://schemas.microsoft.com/office/drawing/2014/main" id="{0A24E092-7BD7-46FE-839A-2CC2DE4D7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2030" y="609471"/>
              <a:ext cx="58674" cy="18391"/>
            </a:xfrm>
            <a:custGeom>
              <a:avLst/>
              <a:gdLst>
                <a:gd name="T0" fmla="*/ 2058093 w 1303"/>
                <a:gd name="T1" fmla="*/ 1927 h 420"/>
                <a:gd name="T2" fmla="*/ 2031750 w 1303"/>
                <a:gd name="T3" fmla="*/ 3853 h 420"/>
                <a:gd name="T4" fmla="*/ 1076711 w 1303"/>
                <a:gd name="T5" fmla="*/ 157243 h 420"/>
                <a:gd name="T6" fmla="*/ 158145 w 1303"/>
                <a:gd name="T7" fmla="*/ 381569 h 420"/>
                <a:gd name="T8" fmla="*/ 247394 w 1303"/>
                <a:gd name="T9" fmla="*/ 774611 h 420"/>
                <a:gd name="T10" fmla="*/ 598178 w 1303"/>
                <a:gd name="T11" fmla="*/ 805307 h 420"/>
                <a:gd name="T12" fmla="*/ 2198001 w 1303"/>
                <a:gd name="T13" fmla="*/ 596306 h 420"/>
                <a:gd name="T14" fmla="*/ 2058093 w 1303"/>
                <a:gd name="T15" fmla="*/ 1927 h 4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03" h="420" extrusionOk="0">
                  <a:moveTo>
                    <a:pt x="1015" y="1"/>
                  </a:moveTo>
                  <a:cubicBezTo>
                    <a:pt x="1011" y="1"/>
                    <a:pt x="1006" y="1"/>
                    <a:pt x="1002" y="2"/>
                  </a:cubicBezTo>
                  <a:cubicBezTo>
                    <a:pt x="842" y="15"/>
                    <a:pt x="687" y="46"/>
                    <a:pt x="531" y="82"/>
                  </a:cubicBezTo>
                  <a:cubicBezTo>
                    <a:pt x="387" y="114"/>
                    <a:pt x="212" y="131"/>
                    <a:pt x="78" y="199"/>
                  </a:cubicBezTo>
                  <a:cubicBezTo>
                    <a:pt x="0" y="239"/>
                    <a:pt x="45" y="387"/>
                    <a:pt x="122" y="404"/>
                  </a:cubicBezTo>
                  <a:cubicBezTo>
                    <a:pt x="179" y="415"/>
                    <a:pt x="237" y="420"/>
                    <a:pt x="295" y="420"/>
                  </a:cubicBezTo>
                  <a:cubicBezTo>
                    <a:pt x="557" y="420"/>
                    <a:pt x="826" y="323"/>
                    <a:pt x="1084" y="311"/>
                  </a:cubicBezTo>
                  <a:cubicBezTo>
                    <a:pt x="1303" y="299"/>
                    <a:pt x="1187" y="1"/>
                    <a:pt x="1015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931;p25">
              <a:extLst>
                <a:ext uri="{FF2B5EF4-FFF2-40B4-BE49-F238E27FC236}">
                  <a16:creationId xmlns:a16="http://schemas.microsoft.com/office/drawing/2014/main" id="{E80BC239-52D0-477B-A92D-11B5FDC91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6488" y="655013"/>
              <a:ext cx="58539" cy="16377"/>
            </a:xfrm>
            <a:custGeom>
              <a:avLst/>
              <a:gdLst>
                <a:gd name="T0" fmla="*/ 2173688 w 1300"/>
                <a:gd name="T1" fmla="*/ 1927 h 374"/>
                <a:gd name="T2" fmla="*/ 1218647 w 1300"/>
                <a:gd name="T3" fmla="*/ 139993 h 374"/>
                <a:gd name="T4" fmla="*/ 170348 w 1300"/>
                <a:gd name="T5" fmla="*/ 304857 h 374"/>
                <a:gd name="T6" fmla="*/ 275764 w 1300"/>
                <a:gd name="T7" fmla="*/ 684550 h 374"/>
                <a:gd name="T8" fmla="*/ 871916 w 1300"/>
                <a:gd name="T9" fmla="*/ 715202 h 374"/>
                <a:gd name="T10" fmla="*/ 1545114 w 1300"/>
                <a:gd name="T11" fmla="*/ 690286 h 374"/>
                <a:gd name="T12" fmla="*/ 2494077 w 1300"/>
                <a:gd name="T13" fmla="*/ 435260 h 374"/>
                <a:gd name="T14" fmla="*/ 2181794 w 1300"/>
                <a:gd name="T15" fmla="*/ 1927 h 374"/>
                <a:gd name="T16" fmla="*/ 2173688 w 1300"/>
                <a:gd name="T17" fmla="*/ 1927 h 3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00" h="374" extrusionOk="0">
                  <a:moveTo>
                    <a:pt x="1072" y="1"/>
                  </a:moveTo>
                  <a:cubicBezTo>
                    <a:pt x="917" y="1"/>
                    <a:pt x="758" y="59"/>
                    <a:pt x="601" y="73"/>
                  </a:cubicBezTo>
                  <a:cubicBezTo>
                    <a:pt x="432" y="88"/>
                    <a:pt x="237" y="82"/>
                    <a:pt x="84" y="159"/>
                  </a:cubicBezTo>
                  <a:cubicBezTo>
                    <a:pt x="0" y="202"/>
                    <a:pt x="54" y="347"/>
                    <a:pt x="136" y="357"/>
                  </a:cubicBezTo>
                  <a:cubicBezTo>
                    <a:pt x="232" y="369"/>
                    <a:pt x="331" y="373"/>
                    <a:pt x="430" y="373"/>
                  </a:cubicBezTo>
                  <a:cubicBezTo>
                    <a:pt x="541" y="373"/>
                    <a:pt x="652" y="368"/>
                    <a:pt x="762" y="360"/>
                  </a:cubicBezTo>
                  <a:cubicBezTo>
                    <a:pt x="912" y="350"/>
                    <a:pt x="1131" y="357"/>
                    <a:pt x="1230" y="227"/>
                  </a:cubicBezTo>
                  <a:cubicBezTo>
                    <a:pt x="1299" y="136"/>
                    <a:pt x="1166" y="2"/>
                    <a:pt x="1076" y="1"/>
                  </a:cubicBezTo>
                  <a:cubicBezTo>
                    <a:pt x="1075" y="1"/>
                    <a:pt x="1073" y="1"/>
                    <a:pt x="1072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5" name="Google Shape;932;p25">
            <a:extLst>
              <a:ext uri="{FF2B5EF4-FFF2-40B4-BE49-F238E27FC236}">
                <a16:creationId xmlns:a16="http://schemas.microsoft.com/office/drawing/2014/main" id="{820CC928-0888-45FF-AA63-A8E23D149035}"/>
              </a:ext>
            </a:extLst>
          </p:cNvPr>
          <p:cNvSpPr>
            <a:spLocks/>
          </p:cNvSpPr>
          <p:nvPr/>
        </p:nvSpPr>
        <p:spPr bwMode="auto">
          <a:xfrm>
            <a:off x="7402117" y="748903"/>
            <a:ext cx="158353" cy="155972"/>
          </a:xfrm>
          <a:custGeom>
            <a:avLst/>
            <a:gdLst>
              <a:gd name="T0" fmla="*/ 2844736 w 6432"/>
              <a:gd name="T1" fmla="*/ 388351 h 6358"/>
              <a:gd name="T2" fmla="*/ 4231537 w 6432"/>
              <a:gd name="T3" fmla="*/ 1947150 h 6358"/>
              <a:gd name="T4" fmla="*/ 2829636 w 6432"/>
              <a:gd name="T5" fmla="*/ 2406118 h 6358"/>
              <a:gd name="T6" fmla="*/ 2844736 w 6432"/>
              <a:gd name="T7" fmla="*/ 388351 h 6358"/>
              <a:gd name="T8" fmla="*/ 6118312 w 6432"/>
              <a:gd name="T9" fmla="*/ 1610152 h 6358"/>
              <a:gd name="T10" fmla="*/ 5244417 w 6432"/>
              <a:gd name="T11" fmla="*/ 2793390 h 6358"/>
              <a:gd name="T12" fmla="*/ 4679777 w 6432"/>
              <a:gd name="T13" fmla="*/ 2091591 h 6358"/>
              <a:gd name="T14" fmla="*/ 6118312 w 6432"/>
              <a:gd name="T15" fmla="*/ 1610152 h 6358"/>
              <a:gd name="T16" fmla="*/ 2480531 w 6432"/>
              <a:gd name="T17" fmla="*/ 2822304 h 6358"/>
              <a:gd name="T18" fmla="*/ 2439565 w 6432"/>
              <a:gd name="T19" fmla="*/ 3804416 h 6358"/>
              <a:gd name="T20" fmla="*/ 703626 w 6432"/>
              <a:gd name="T21" fmla="*/ 3410701 h 6358"/>
              <a:gd name="T22" fmla="*/ 2480531 w 6432"/>
              <a:gd name="T23" fmla="*/ 2822304 h 6358"/>
              <a:gd name="T24" fmla="*/ 4421173 w 6432"/>
              <a:gd name="T25" fmla="*/ 2178237 h 6358"/>
              <a:gd name="T26" fmla="*/ 4836029 w 6432"/>
              <a:gd name="T27" fmla="*/ 2688558 h 6358"/>
              <a:gd name="T28" fmla="*/ 5083865 w 6432"/>
              <a:gd name="T29" fmla="*/ 3010575 h 6358"/>
              <a:gd name="T30" fmla="*/ 4199204 w 6432"/>
              <a:gd name="T31" fmla="*/ 4191720 h 6358"/>
              <a:gd name="T32" fmla="*/ 3216491 w 6432"/>
              <a:gd name="T33" fmla="*/ 3983104 h 6358"/>
              <a:gd name="T34" fmla="*/ 2745602 w 6432"/>
              <a:gd name="T35" fmla="*/ 3878239 h 6358"/>
              <a:gd name="T36" fmla="*/ 2814569 w 6432"/>
              <a:gd name="T37" fmla="*/ 2713155 h 6358"/>
              <a:gd name="T38" fmla="*/ 4421173 w 6432"/>
              <a:gd name="T39" fmla="*/ 2178237 h 6358"/>
              <a:gd name="T40" fmla="*/ 5240117 w 6432"/>
              <a:gd name="T41" fmla="*/ 3208496 h 6358"/>
              <a:gd name="T42" fmla="*/ 6490066 w 6432"/>
              <a:gd name="T43" fmla="*/ 4723433 h 6358"/>
              <a:gd name="T44" fmla="*/ 6194829 w 6432"/>
              <a:gd name="T45" fmla="*/ 4654973 h 6358"/>
              <a:gd name="T46" fmla="*/ 5014898 w 6432"/>
              <a:gd name="T47" fmla="*/ 4369295 h 6358"/>
              <a:gd name="T48" fmla="*/ 4461057 w 6432"/>
              <a:gd name="T49" fmla="*/ 4250563 h 6358"/>
              <a:gd name="T50" fmla="*/ 5240117 w 6432"/>
              <a:gd name="T51" fmla="*/ 3208496 h 6358"/>
              <a:gd name="T52" fmla="*/ 2727285 w 6432"/>
              <a:gd name="T53" fmla="*/ 4112532 h 6358"/>
              <a:gd name="T54" fmla="*/ 4038652 w 6432"/>
              <a:gd name="T55" fmla="*/ 4401415 h 6358"/>
              <a:gd name="T56" fmla="*/ 2557016 w 6432"/>
              <a:gd name="T57" fmla="*/ 6292928 h 6358"/>
              <a:gd name="T58" fmla="*/ 2727285 w 6432"/>
              <a:gd name="T59" fmla="*/ 4112532 h 6358"/>
              <a:gd name="T60" fmla="*/ 2802686 w 6432"/>
              <a:gd name="T61" fmla="*/ 0 h 6358"/>
              <a:gd name="T62" fmla="*/ 2771469 w 6432"/>
              <a:gd name="T63" fmla="*/ 31041 h 6358"/>
              <a:gd name="T64" fmla="*/ 2763919 w 6432"/>
              <a:gd name="T65" fmla="*/ 81314 h 6358"/>
              <a:gd name="T66" fmla="*/ 2734802 w 6432"/>
              <a:gd name="T67" fmla="*/ 277108 h 6358"/>
              <a:gd name="T68" fmla="*/ 2498848 w 6432"/>
              <a:gd name="T69" fmla="*/ 2518440 h 6358"/>
              <a:gd name="T70" fmla="*/ 135768 w 6432"/>
              <a:gd name="T71" fmla="*/ 3295174 h 6358"/>
              <a:gd name="T72" fmla="*/ 204736 w 6432"/>
              <a:gd name="T73" fmla="*/ 3556222 h 6358"/>
              <a:gd name="T74" fmla="*/ 2429881 w 6432"/>
              <a:gd name="T75" fmla="*/ 4048357 h 6358"/>
              <a:gd name="T76" fmla="*/ 2312429 w 6432"/>
              <a:gd name="T77" fmla="*/ 6628846 h 6358"/>
              <a:gd name="T78" fmla="*/ 2447115 w 6432"/>
              <a:gd name="T79" fmla="*/ 6801090 h 6358"/>
              <a:gd name="T80" fmla="*/ 2505315 w 6432"/>
              <a:gd name="T81" fmla="*/ 6770082 h 6358"/>
              <a:gd name="T82" fmla="*/ 4300505 w 6432"/>
              <a:gd name="T83" fmla="*/ 4460258 h 6358"/>
              <a:gd name="T84" fmla="*/ 6784253 w 6432"/>
              <a:gd name="T85" fmla="*/ 5045450 h 6358"/>
              <a:gd name="T86" fmla="*/ 6815504 w 6432"/>
              <a:gd name="T87" fmla="*/ 5049735 h 6358"/>
              <a:gd name="T88" fmla="*/ 6871538 w 6432"/>
              <a:gd name="T89" fmla="*/ 4872126 h 6358"/>
              <a:gd name="T90" fmla="*/ 5400669 w 6432"/>
              <a:gd name="T91" fmla="*/ 2992389 h 6358"/>
              <a:gd name="T92" fmla="*/ 6559034 w 6432"/>
              <a:gd name="T93" fmla="*/ 1451809 h 6358"/>
              <a:gd name="T94" fmla="*/ 6445883 w 6432"/>
              <a:gd name="T95" fmla="*/ 1227133 h 6358"/>
              <a:gd name="T96" fmla="*/ 6420016 w 6432"/>
              <a:gd name="T97" fmla="*/ 1231418 h 6358"/>
              <a:gd name="T98" fmla="*/ 4493391 w 6432"/>
              <a:gd name="T99" fmla="*/ 1860472 h 6358"/>
              <a:gd name="T100" fmla="*/ 2863053 w 6432"/>
              <a:gd name="T101" fmla="*/ 117686 h 6358"/>
              <a:gd name="T102" fmla="*/ 2837186 w 6432"/>
              <a:gd name="T103" fmla="*/ 99500 h 6358"/>
              <a:gd name="T104" fmla="*/ 2832886 w 6432"/>
              <a:gd name="T105" fmla="*/ 35293 h 6358"/>
              <a:gd name="T106" fmla="*/ 2802686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6" name="Google Shape;934;p25">
            <a:extLst>
              <a:ext uri="{FF2B5EF4-FFF2-40B4-BE49-F238E27FC236}">
                <a16:creationId xmlns:a16="http://schemas.microsoft.com/office/drawing/2014/main" id="{F5079E48-46F4-44BE-8D9A-5D1B8C047067}"/>
              </a:ext>
            </a:extLst>
          </p:cNvPr>
          <p:cNvSpPr>
            <a:spLocks/>
          </p:cNvSpPr>
          <p:nvPr/>
        </p:nvSpPr>
        <p:spPr bwMode="auto">
          <a:xfrm>
            <a:off x="113110" y="4306493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7" name="Google Shape;935;p25">
            <a:extLst>
              <a:ext uri="{FF2B5EF4-FFF2-40B4-BE49-F238E27FC236}">
                <a16:creationId xmlns:a16="http://schemas.microsoft.com/office/drawing/2014/main" id="{4034AA13-F612-479E-B366-AC3361B79574}"/>
              </a:ext>
            </a:extLst>
          </p:cNvPr>
          <p:cNvSpPr>
            <a:spLocks/>
          </p:cNvSpPr>
          <p:nvPr/>
        </p:nvSpPr>
        <p:spPr bwMode="auto">
          <a:xfrm rot="2209237">
            <a:off x="691754" y="4649393"/>
            <a:ext cx="160734" cy="158353"/>
          </a:xfrm>
          <a:custGeom>
            <a:avLst/>
            <a:gdLst>
              <a:gd name="T0" fmla="*/ 2930930 w 6432"/>
              <a:gd name="T1" fmla="*/ 400323 h 6358"/>
              <a:gd name="T2" fmla="*/ 4359743 w 6432"/>
              <a:gd name="T3" fmla="*/ 2007063 h 6358"/>
              <a:gd name="T4" fmla="*/ 2915370 w 6432"/>
              <a:gd name="T5" fmla="*/ 2480146 h 6358"/>
              <a:gd name="T6" fmla="*/ 2930930 w 6432"/>
              <a:gd name="T7" fmla="*/ 400323 h 6358"/>
              <a:gd name="T8" fmla="*/ 6303712 w 6432"/>
              <a:gd name="T9" fmla="*/ 1659674 h 6358"/>
              <a:gd name="T10" fmla="*/ 5403348 w 6432"/>
              <a:gd name="T11" fmla="*/ 2879340 h 6358"/>
              <a:gd name="T12" fmla="*/ 4821587 w 6432"/>
              <a:gd name="T13" fmla="*/ 2155935 h 6358"/>
              <a:gd name="T14" fmla="*/ 6303712 w 6432"/>
              <a:gd name="T15" fmla="*/ 1659674 h 6358"/>
              <a:gd name="T16" fmla="*/ 2555684 w 6432"/>
              <a:gd name="T17" fmla="*/ 2909128 h 6358"/>
              <a:gd name="T18" fmla="*/ 2513501 w 6432"/>
              <a:gd name="T19" fmla="*/ 3921476 h 6358"/>
              <a:gd name="T20" fmla="*/ 724969 w 6432"/>
              <a:gd name="T21" fmla="*/ 3515640 h 6358"/>
              <a:gd name="T22" fmla="*/ 2555684 w 6432"/>
              <a:gd name="T23" fmla="*/ 2909128 h 6358"/>
              <a:gd name="T24" fmla="*/ 4555163 w 6432"/>
              <a:gd name="T25" fmla="*/ 2245265 h 6358"/>
              <a:gd name="T26" fmla="*/ 4982587 w 6432"/>
              <a:gd name="T27" fmla="*/ 2771281 h 6358"/>
              <a:gd name="T28" fmla="*/ 5237916 w 6432"/>
              <a:gd name="T29" fmla="*/ 3103229 h 6358"/>
              <a:gd name="T30" fmla="*/ 4326457 w 6432"/>
              <a:gd name="T31" fmla="*/ 4320671 h 6358"/>
              <a:gd name="T32" fmla="*/ 3313939 w 6432"/>
              <a:gd name="T33" fmla="*/ 4105648 h 6358"/>
              <a:gd name="T34" fmla="*/ 2828772 w 6432"/>
              <a:gd name="T35" fmla="*/ 3997556 h 6358"/>
              <a:gd name="T36" fmla="*/ 2899843 w 6432"/>
              <a:gd name="T37" fmla="*/ 2796652 h 6358"/>
              <a:gd name="T38" fmla="*/ 4555163 w 6432"/>
              <a:gd name="T39" fmla="*/ 2245265 h 6358"/>
              <a:gd name="T40" fmla="*/ 5398883 w 6432"/>
              <a:gd name="T41" fmla="*/ 3307226 h 6358"/>
              <a:gd name="T42" fmla="*/ 6686721 w 6432"/>
              <a:gd name="T43" fmla="*/ 4868770 h 6358"/>
              <a:gd name="T44" fmla="*/ 6382546 w 6432"/>
              <a:gd name="T45" fmla="*/ 4798170 h 6358"/>
              <a:gd name="T46" fmla="*/ 5166878 w 6432"/>
              <a:gd name="T47" fmla="*/ 4503747 h 6358"/>
              <a:gd name="T48" fmla="*/ 4596213 w 6432"/>
              <a:gd name="T49" fmla="*/ 4381342 h 6358"/>
              <a:gd name="T50" fmla="*/ 5398883 w 6432"/>
              <a:gd name="T51" fmla="*/ 3307226 h 6358"/>
              <a:gd name="T52" fmla="*/ 2809913 w 6432"/>
              <a:gd name="T53" fmla="*/ 4239078 h 6358"/>
              <a:gd name="T54" fmla="*/ 4161025 w 6432"/>
              <a:gd name="T55" fmla="*/ 4536822 h 6358"/>
              <a:gd name="T56" fmla="*/ 2634518 w 6432"/>
              <a:gd name="T57" fmla="*/ 6486535 h 6358"/>
              <a:gd name="T58" fmla="*/ 2809913 w 6432"/>
              <a:gd name="T59" fmla="*/ 4239078 h 6358"/>
              <a:gd name="T60" fmla="*/ 2887614 w 6432"/>
              <a:gd name="T61" fmla="*/ 0 h 6358"/>
              <a:gd name="T62" fmla="*/ 2855428 w 6432"/>
              <a:gd name="T63" fmla="*/ 31979 h 6358"/>
              <a:gd name="T64" fmla="*/ 2847664 w 6432"/>
              <a:gd name="T65" fmla="*/ 83817 h 6358"/>
              <a:gd name="T66" fmla="*/ 2817676 w 6432"/>
              <a:gd name="T67" fmla="*/ 285623 h 6358"/>
              <a:gd name="T68" fmla="*/ 2574543 w 6432"/>
              <a:gd name="T69" fmla="*/ 2595942 h 6358"/>
              <a:gd name="T70" fmla="*/ 139876 w 6432"/>
              <a:gd name="T71" fmla="*/ 3396556 h 6358"/>
              <a:gd name="T72" fmla="*/ 210947 w 6432"/>
              <a:gd name="T73" fmla="*/ 3665641 h 6358"/>
              <a:gd name="T74" fmla="*/ 2503505 w 6432"/>
              <a:gd name="T75" fmla="*/ 4172895 h 6358"/>
              <a:gd name="T76" fmla="*/ 2382488 w 6432"/>
              <a:gd name="T77" fmla="*/ 6832796 h 6358"/>
              <a:gd name="T78" fmla="*/ 2521265 w 6432"/>
              <a:gd name="T79" fmla="*/ 7010359 h 6358"/>
              <a:gd name="T80" fmla="*/ 2581207 w 6432"/>
              <a:gd name="T81" fmla="*/ 6978380 h 6358"/>
              <a:gd name="T82" fmla="*/ 4430814 w 6432"/>
              <a:gd name="T83" fmla="*/ 4597493 h 6358"/>
              <a:gd name="T84" fmla="*/ 6989830 w 6432"/>
              <a:gd name="T85" fmla="*/ 5200685 h 6358"/>
              <a:gd name="T86" fmla="*/ 7022017 w 6432"/>
              <a:gd name="T87" fmla="*/ 5205102 h 6358"/>
              <a:gd name="T88" fmla="*/ 7079726 w 6432"/>
              <a:gd name="T89" fmla="*/ 5022059 h 6358"/>
              <a:gd name="T90" fmla="*/ 5564315 w 6432"/>
              <a:gd name="T91" fmla="*/ 3084466 h 6358"/>
              <a:gd name="T92" fmla="*/ 6757792 w 6432"/>
              <a:gd name="T93" fmla="*/ 1496456 h 6358"/>
              <a:gd name="T94" fmla="*/ 6641206 w 6432"/>
              <a:gd name="T95" fmla="*/ 1264896 h 6358"/>
              <a:gd name="T96" fmla="*/ 6614551 w 6432"/>
              <a:gd name="T97" fmla="*/ 1269313 h 6358"/>
              <a:gd name="T98" fmla="*/ 4629532 w 6432"/>
              <a:gd name="T99" fmla="*/ 1917734 h 6358"/>
              <a:gd name="T100" fmla="*/ 2949789 w 6432"/>
              <a:gd name="T101" fmla="*/ 121309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8" name="Google Shape;936;p25">
            <a:extLst>
              <a:ext uri="{FF2B5EF4-FFF2-40B4-BE49-F238E27FC236}">
                <a16:creationId xmlns:a16="http://schemas.microsoft.com/office/drawing/2014/main" id="{CB2D64F0-4627-4853-A62D-9282D415AC4C}"/>
              </a:ext>
            </a:extLst>
          </p:cNvPr>
          <p:cNvSpPr>
            <a:spLocks/>
          </p:cNvSpPr>
          <p:nvPr/>
        </p:nvSpPr>
        <p:spPr bwMode="auto">
          <a:xfrm flipH="1">
            <a:off x="273845" y="4606531"/>
            <a:ext cx="271463" cy="392906"/>
          </a:xfrm>
          <a:custGeom>
            <a:avLst/>
            <a:gdLst>
              <a:gd name="T0" fmla="*/ 8067303 w 3973"/>
              <a:gd name="T1" fmla="*/ 0 h 5922"/>
              <a:gd name="T2" fmla="*/ 8067303 w 3973"/>
              <a:gd name="T3" fmla="*/ 0 h 5922"/>
              <a:gd name="T4" fmla="*/ 8290 w 3973"/>
              <a:gd name="T5" fmla="*/ 28688747 h 5922"/>
              <a:gd name="T6" fmla="*/ 5129159 w 3973"/>
              <a:gd name="T7" fmla="*/ 27851361 h 5922"/>
              <a:gd name="T8" fmla="*/ 24807650 w 3973"/>
              <a:gd name="T9" fmla="*/ 46343299 h 5922"/>
              <a:gd name="T10" fmla="*/ 32966238 w 3973"/>
              <a:gd name="T11" fmla="*/ 18867550 h 5922"/>
              <a:gd name="T12" fmla="*/ 32966238 w 3973"/>
              <a:gd name="T13" fmla="*/ 18867550 h 5922"/>
              <a:gd name="T14" fmla="*/ 28177347 w 3973"/>
              <a:gd name="T15" fmla="*/ 19548358 h 5922"/>
              <a:gd name="T16" fmla="*/ 8067303 w 3973"/>
              <a:gd name="T17" fmla="*/ 0 h 59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rgbClr val="FFDA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10" name="Google Shape;910;p25"/>
          <p:cNvSpPr txBox="1">
            <a:spLocks noGrp="1"/>
          </p:cNvSpPr>
          <p:nvPr>
            <p:ph type="subTitle" idx="1"/>
          </p:nvPr>
        </p:nvSpPr>
        <p:spPr>
          <a:xfrm>
            <a:off x="726625" y="1424150"/>
            <a:ext cx="3749400" cy="29703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1" name="Google Shape;911;p25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33" name="Google Shape;933;p25"/>
          <p:cNvSpPr txBox="1">
            <a:spLocks noGrp="1"/>
          </p:cNvSpPr>
          <p:nvPr>
            <p:ph type="subTitle" idx="2"/>
          </p:nvPr>
        </p:nvSpPr>
        <p:spPr>
          <a:xfrm>
            <a:off x="4681375" y="1424150"/>
            <a:ext cx="3749400" cy="29703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25864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9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939;p26">
            <a:extLst>
              <a:ext uri="{FF2B5EF4-FFF2-40B4-BE49-F238E27FC236}">
                <a16:creationId xmlns:a16="http://schemas.microsoft.com/office/drawing/2014/main" id="{8595D904-1CC0-48D4-8E9E-9E77A8F5F254}"/>
              </a:ext>
            </a:extLst>
          </p:cNvPr>
          <p:cNvGrpSpPr>
            <a:grpSpLocks/>
          </p:cNvGrpSpPr>
          <p:nvPr/>
        </p:nvGrpSpPr>
        <p:grpSpPr bwMode="auto">
          <a:xfrm>
            <a:off x="7842649" y="539353"/>
            <a:ext cx="859631" cy="881063"/>
            <a:chOff x="918850" y="1629150"/>
            <a:chExt cx="442250" cy="453124"/>
          </a:xfrm>
        </p:grpSpPr>
        <p:sp>
          <p:nvSpPr>
            <p:cNvPr id="4" name="Google Shape;940;p26">
              <a:extLst>
                <a:ext uri="{FF2B5EF4-FFF2-40B4-BE49-F238E27FC236}">
                  <a16:creationId xmlns:a16="http://schemas.microsoft.com/office/drawing/2014/main" id="{E100D445-EFF8-4EC7-A908-A02FF6797741}"/>
                </a:ext>
              </a:extLst>
            </p:cNvPr>
            <p:cNvSpPr/>
            <p:nvPr/>
          </p:nvSpPr>
          <p:spPr>
            <a:xfrm>
              <a:off x="1015630" y="1741819"/>
              <a:ext cx="267677" cy="245544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941;p26">
              <a:extLst>
                <a:ext uri="{FF2B5EF4-FFF2-40B4-BE49-F238E27FC236}">
                  <a16:creationId xmlns:a16="http://schemas.microsoft.com/office/drawing/2014/main" id="{2085684E-F099-4BC9-9B1F-4F97451AE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6" name="Google Shape;942;p26">
              <a:extLst>
                <a:ext uri="{FF2B5EF4-FFF2-40B4-BE49-F238E27FC236}">
                  <a16:creationId xmlns:a16="http://schemas.microsoft.com/office/drawing/2014/main" id="{1E064E26-E690-4059-99E0-092773C41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" name="Google Shape;943;p26">
              <a:extLst>
                <a:ext uri="{FF2B5EF4-FFF2-40B4-BE49-F238E27FC236}">
                  <a16:creationId xmlns:a16="http://schemas.microsoft.com/office/drawing/2014/main" id="{D57503C9-E2D7-44B4-A2B2-5603AE5F71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" name="Google Shape;944;p26">
              <a:extLst>
                <a:ext uri="{FF2B5EF4-FFF2-40B4-BE49-F238E27FC236}">
                  <a16:creationId xmlns:a16="http://schemas.microsoft.com/office/drawing/2014/main" id="{5711A41A-D134-4B96-A2FE-25C43527BE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" name="Google Shape;945;p26">
              <a:extLst>
                <a:ext uri="{FF2B5EF4-FFF2-40B4-BE49-F238E27FC236}">
                  <a16:creationId xmlns:a16="http://schemas.microsoft.com/office/drawing/2014/main" id="{AC8ADBA0-B5D6-4B1D-9C35-878194C4F6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946;p26">
              <a:extLst>
                <a:ext uri="{FF2B5EF4-FFF2-40B4-BE49-F238E27FC236}">
                  <a16:creationId xmlns:a16="http://schemas.microsoft.com/office/drawing/2014/main" id="{3E253692-F596-478C-9D10-5783B59C8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947;p26">
              <a:extLst>
                <a:ext uri="{FF2B5EF4-FFF2-40B4-BE49-F238E27FC236}">
                  <a16:creationId xmlns:a16="http://schemas.microsoft.com/office/drawing/2014/main" id="{00D118F4-8D9A-4174-A093-681568FB2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948;p26">
              <a:extLst>
                <a:ext uri="{FF2B5EF4-FFF2-40B4-BE49-F238E27FC236}">
                  <a16:creationId xmlns:a16="http://schemas.microsoft.com/office/drawing/2014/main" id="{6BA576A5-8291-4A00-A72D-6E027D31F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949;p26">
              <a:extLst>
                <a:ext uri="{FF2B5EF4-FFF2-40B4-BE49-F238E27FC236}">
                  <a16:creationId xmlns:a16="http://schemas.microsoft.com/office/drawing/2014/main" id="{59507F55-1218-42DC-87F6-312F0FAECF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950;p26">
              <a:extLst>
                <a:ext uri="{FF2B5EF4-FFF2-40B4-BE49-F238E27FC236}">
                  <a16:creationId xmlns:a16="http://schemas.microsoft.com/office/drawing/2014/main" id="{A40828DD-C2ED-4531-9F22-E9E6105B2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5" name="Google Shape;951;p26">
              <a:extLst>
                <a:ext uri="{FF2B5EF4-FFF2-40B4-BE49-F238E27FC236}">
                  <a16:creationId xmlns:a16="http://schemas.microsoft.com/office/drawing/2014/main" id="{D9DD0F21-85B7-42D6-9C2F-47B1669C9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6" name="Google Shape;952;p26">
            <a:extLst>
              <a:ext uri="{FF2B5EF4-FFF2-40B4-BE49-F238E27FC236}">
                <a16:creationId xmlns:a16="http://schemas.microsoft.com/office/drawing/2014/main" id="{306D5B30-8F32-4437-903F-DAF8F922A0E9}"/>
              </a:ext>
            </a:extLst>
          </p:cNvPr>
          <p:cNvSpPr>
            <a:spLocks/>
          </p:cNvSpPr>
          <p:nvPr/>
        </p:nvSpPr>
        <p:spPr bwMode="auto">
          <a:xfrm>
            <a:off x="8195072" y="229793"/>
            <a:ext cx="160734" cy="158353"/>
          </a:xfrm>
          <a:custGeom>
            <a:avLst/>
            <a:gdLst>
              <a:gd name="T0" fmla="*/ 2930930 w 6432"/>
              <a:gd name="T1" fmla="*/ 400323 h 6358"/>
              <a:gd name="T2" fmla="*/ 4359743 w 6432"/>
              <a:gd name="T3" fmla="*/ 2007063 h 6358"/>
              <a:gd name="T4" fmla="*/ 2915370 w 6432"/>
              <a:gd name="T5" fmla="*/ 2480146 h 6358"/>
              <a:gd name="T6" fmla="*/ 2930930 w 6432"/>
              <a:gd name="T7" fmla="*/ 400323 h 6358"/>
              <a:gd name="T8" fmla="*/ 6303712 w 6432"/>
              <a:gd name="T9" fmla="*/ 1659674 h 6358"/>
              <a:gd name="T10" fmla="*/ 5403348 w 6432"/>
              <a:gd name="T11" fmla="*/ 2879340 h 6358"/>
              <a:gd name="T12" fmla="*/ 4821587 w 6432"/>
              <a:gd name="T13" fmla="*/ 2155935 h 6358"/>
              <a:gd name="T14" fmla="*/ 6303712 w 6432"/>
              <a:gd name="T15" fmla="*/ 1659674 h 6358"/>
              <a:gd name="T16" fmla="*/ 2555684 w 6432"/>
              <a:gd name="T17" fmla="*/ 2909128 h 6358"/>
              <a:gd name="T18" fmla="*/ 2513501 w 6432"/>
              <a:gd name="T19" fmla="*/ 3921476 h 6358"/>
              <a:gd name="T20" fmla="*/ 724969 w 6432"/>
              <a:gd name="T21" fmla="*/ 3515640 h 6358"/>
              <a:gd name="T22" fmla="*/ 2555684 w 6432"/>
              <a:gd name="T23" fmla="*/ 2909128 h 6358"/>
              <a:gd name="T24" fmla="*/ 4555163 w 6432"/>
              <a:gd name="T25" fmla="*/ 2245265 h 6358"/>
              <a:gd name="T26" fmla="*/ 4982587 w 6432"/>
              <a:gd name="T27" fmla="*/ 2771281 h 6358"/>
              <a:gd name="T28" fmla="*/ 5237916 w 6432"/>
              <a:gd name="T29" fmla="*/ 3103229 h 6358"/>
              <a:gd name="T30" fmla="*/ 4326457 w 6432"/>
              <a:gd name="T31" fmla="*/ 4320671 h 6358"/>
              <a:gd name="T32" fmla="*/ 3313939 w 6432"/>
              <a:gd name="T33" fmla="*/ 4105648 h 6358"/>
              <a:gd name="T34" fmla="*/ 2828772 w 6432"/>
              <a:gd name="T35" fmla="*/ 3997556 h 6358"/>
              <a:gd name="T36" fmla="*/ 2899843 w 6432"/>
              <a:gd name="T37" fmla="*/ 2796652 h 6358"/>
              <a:gd name="T38" fmla="*/ 4555163 w 6432"/>
              <a:gd name="T39" fmla="*/ 2245265 h 6358"/>
              <a:gd name="T40" fmla="*/ 5398883 w 6432"/>
              <a:gd name="T41" fmla="*/ 3307226 h 6358"/>
              <a:gd name="T42" fmla="*/ 6686721 w 6432"/>
              <a:gd name="T43" fmla="*/ 4868770 h 6358"/>
              <a:gd name="T44" fmla="*/ 6382546 w 6432"/>
              <a:gd name="T45" fmla="*/ 4798170 h 6358"/>
              <a:gd name="T46" fmla="*/ 5166878 w 6432"/>
              <a:gd name="T47" fmla="*/ 4503747 h 6358"/>
              <a:gd name="T48" fmla="*/ 4596213 w 6432"/>
              <a:gd name="T49" fmla="*/ 4381342 h 6358"/>
              <a:gd name="T50" fmla="*/ 5398883 w 6432"/>
              <a:gd name="T51" fmla="*/ 3307226 h 6358"/>
              <a:gd name="T52" fmla="*/ 2809913 w 6432"/>
              <a:gd name="T53" fmla="*/ 4239078 h 6358"/>
              <a:gd name="T54" fmla="*/ 4161025 w 6432"/>
              <a:gd name="T55" fmla="*/ 4536822 h 6358"/>
              <a:gd name="T56" fmla="*/ 2634518 w 6432"/>
              <a:gd name="T57" fmla="*/ 6486535 h 6358"/>
              <a:gd name="T58" fmla="*/ 2809913 w 6432"/>
              <a:gd name="T59" fmla="*/ 4239078 h 6358"/>
              <a:gd name="T60" fmla="*/ 2887614 w 6432"/>
              <a:gd name="T61" fmla="*/ 0 h 6358"/>
              <a:gd name="T62" fmla="*/ 2855428 w 6432"/>
              <a:gd name="T63" fmla="*/ 31979 h 6358"/>
              <a:gd name="T64" fmla="*/ 2847664 w 6432"/>
              <a:gd name="T65" fmla="*/ 83817 h 6358"/>
              <a:gd name="T66" fmla="*/ 2817676 w 6432"/>
              <a:gd name="T67" fmla="*/ 285623 h 6358"/>
              <a:gd name="T68" fmla="*/ 2574543 w 6432"/>
              <a:gd name="T69" fmla="*/ 2595942 h 6358"/>
              <a:gd name="T70" fmla="*/ 139876 w 6432"/>
              <a:gd name="T71" fmla="*/ 3396556 h 6358"/>
              <a:gd name="T72" fmla="*/ 210947 w 6432"/>
              <a:gd name="T73" fmla="*/ 3665641 h 6358"/>
              <a:gd name="T74" fmla="*/ 2503505 w 6432"/>
              <a:gd name="T75" fmla="*/ 4172895 h 6358"/>
              <a:gd name="T76" fmla="*/ 2382488 w 6432"/>
              <a:gd name="T77" fmla="*/ 6832796 h 6358"/>
              <a:gd name="T78" fmla="*/ 2521265 w 6432"/>
              <a:gd name="T79" fmla="*/ 7010359 h 6358"/>
              <a:gd name="T80" fmla="*/ 2581207 w 6432"/>
              <a:gd name="T81" fmla="*/ 6978380 h 6358"/>
              <a:gd name="T82" fmla="*/ 4430814 w 6432"/>
              <a:gd name="T83" fmla="*/ 4597493 h 6358"/>
              <a:gd name="T84" fmla="*/ 6989830 w 6432"/>
              <a:gd name="T85" fmla="*/ 5200685 h 6358"/>
              <a:gd name="T86" fmla="*/ 7022017 w 6432"/>
              <a:gd name="T87" fmla="*/ 5205102 h 6358"/>
              <a:gd name="T88" fmla="*/ 7079726 w 6432"/>
              <a:gd name="T89" fmla="*/ 5022059 h 6358"/>
              <a:gd name="T90" fmla="*/ 5564315 w 6432"/>
              <a:gd name="T91" fmla="*/ 3084466 h 6358"/>
              <a:gd name="T92" fmla="*/ 6757792 w 6432"/>
              <a:gd name="T93" fmla="*/ 1496456 h 6358"/>
              <a:gd name="T94" fmla="*/ 6641206 w 6432"/>
              <a:gd name="T95" fmla="*/ 1264896 h 6358"/>
              <a:gd name="T96" fmla="*/ 6614551 w 6432"/>
              <a:gd name="T97" fmla="*/ 1269313 h 6358"/>
              <a:gd name="T98" fmla="*/ 4629532 w 6432"/>
              <a:gd name="T99" fmla="*/ 1917734 h 6358"/>
              <a:gd name="T100" fmla="*/ 2949789 w 6432"/>
              <a:gd name="T101" fmla="*/ 121309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7" name="Google Shape;953;p26">
            <a:extLst>
              <a:ext uri="{FF2B5EF4-FFF2-40B4-BE49-F238E27FC236}">
                <a16:creationId xmlns:a16="http://schemas.microsoft.com/office/drawing/2014/main" id="{4F436500-771C-4A2B-992F-57818E6755AF}"/>
              </a:ext>
            </a:extLst>
          </p:cNvPr>
          <p:cNvSpPr>
            <a:spLocks/>
          </p:cNvSpPr>
          <p:nvPr/>
        </p:nvSpPr>
        <p:spPr bwMode="auto">
          <a:xfrm rot="2209237">
            <a:off x="8772526" y="571502"/>
            <a:ext cx="161925" cy="159544"/>
          </a:xfrm>
          <a:custGeom>
            <a:avLst/>
            <a:gdLst>
              <a:gd name="T0" fmla="*/ 2974533 w 6432"/>
              <a:gd name="T1" fmla="*/ 406346 h 6358"/>
              <a:gd name="T2" fmla="*/ 4424607 w 6432"/>
              <a:gd name="T3" fmla="*/ 2037349 h 6358"/>
              <a:gd name="T4" fmla="*/ 2958756 w 6432"/>
              <a:gd name="T5" fmla="*/ 2517603 h 6358"/>
              <a:gd name="T6" fmla="*/ 2974533 w 6432"/>
              <a:gd name="T7" fmla="*/ 406346 h 6358"/>
              <a:gd name="T8" fmla="*/ 6397481 w 6432"/>
              <a:gd name="T9" fmla="*/ 1684736 h 6358"/>
              <a:gd name="T10" fmla="*/ 5483699 w 6432"/>
              <a:gd name="T11" fmla="*/ 2922811 h 6358"/>
              <a:gd name="T12" fmla="*/ 4893297 w 6432"/>
              <a:gd name="T13" fmla="*/ 2188478 h 6358"/>
              <a:gd name="T14" fmla="*/ 6397481 w 6432"/>
              <a:gd name="T15" fmla="*/ 1684736 h 6358"/>
              <a:gd name="T16" fmla="*/ 2593687 w 6432"/>
              <a:gd name="T17" fmla="*/ 2953057 h 6358"/>
              <a:gd name="T18" fmla="*/ 2550889 w 6432"/>
              <a:gd name="T19" fmla="*/ 3980681 h 6358"/>
              <a:gd name="T20" fmla="*/ 735745 w 6432"/>
              <a:gd name="T21" fmla="*/ 3568748 h 6358"/>
              <a:gd name="T22" fmla="*/ 2593687 w 6432"/>
              <a:gd name="T23" fmla="*/ 2953057 h 6358"/>
              <a:gd name="T24" fmla="*/ 4622918 w 6432"/>
              <a:gd name="T25" fmla="*/ 2279149 h 6358"/>
              <a:gd name="T26" fmla="*/ 5056699 w 6432"/>
              <a:gd name="T27" fmla="*/ 2813136 h 6358"/>
              <a:gd name="T28" fmla="*/ 5315833 w 6432"/>
              <a:gd name="T29" fmla="*/ 3150056 h 6358"/>
              <a:gd name="T30" fmla="*/ 4390806 w 6432"/>
              <a:gd name="T31" fmla="*/ 4385922 h 6358"/>
              <a:gd name="T32" fmla="*/ 3363233 w 6432"/>
              <a:gd name="T33" fmla="*/ 4167643 h 6358"/>
              <a:gd name="T34" fmla="*/ 2870879 w 6432"/>
              <a:gd name="T35" fmla="*/ 4057935 h 6358"/>
              <a:gd name="T36" fmla="*/ 2942980 w 6432"/>
              <a:gd name="T37" fmla="*/ 2838865 h 6358"/>
              <a:gd name="T38" fmla="*/ 4622918 w 6432"/>
              <a:gd name="T39" fmla="*/ 2279149 h 6358"/>
              <a:gd name="T40" fmla="*/ 5479201 w 6432"/>
              <a:gd name="T41" fmla="*/ 3357161 h 6358"/>
              <a:gd name="T42" fmla="*/ 6786181 w 6432"/>
              <a:gd name="T43" fmla="*/ 4942260 h 6358"/>
              <a:gd name="T44" fmla="*/ 6477470 w 6432"/>
              <a:gd name="T45" fmla="*/ 4870626 h 6358"/>
              <a:gd name="T46" fmla="*/ 5243732 w 6432"/>
              <a:gd name="T47" fmla="*/ 4571747 h 6358"/>
              <a:gd name="T48" fmla="*/ 4664575 w 6432"/>
              <a:gd name="T49" fmla="*/ 4447485 h 6358"/>
              <a:gd name="T50" fmla="*/ 5479201 w 6432"/>
              <a:gd name="T51" fmla="*/ 3357161 h 6358"/>
              <a:gd name="T52" fmla="*/ 2851713 w 6432"/>
              <a:gd name="T53" fmla="*/ 4303081 h 6358"/>
              <a:gd name="T54" fmla="*/ 4222906 w 6432"/>
              <a:gd name="T55" fmla="*/ 4605339 h 6358"/>
              <a:gd name="T56" fmla="*/ 2673676 w 6432"/>
              <a:gd name="T57" fmla="*/ 6584471 h 6358"/>
              <a:gd name="T58" fmla="*/ 2851713 w 6432"/>
              <a:gd name="T59" fmla="*/ 4303081 h 6358"/>
              <a:gd name="T60" fmla="*/ 2930594 w 6432"/>
              <a:gd name="T61" fmla="*/ 0 h 6358"/>
              <a:gd name="T62" fmla="*/ 2897900 w 6432"/>
              <a:gd name="T63" fmla="*/ 32454 h 6358"/>
              <a:gd name="T64" fmla="*/ 2890012 w 6432"/>
              <a:gd name="T65" fmla="*/ 85083 h 6358"/>
              <a:gd name="T66" fmla="*/ 2859601 w 6432"/>
              <a:gd name="T67" fmla="*/ 289946 h 6358"/>
              <a:gd name="T68" fmla="*/ 2612853 w 6432"/>
              <a:gd name="T69" fmla="*/ 2635140 h 6358"/>
              <a:gd name="T70" fmla="*/ 141953 w 6432"/>
              <a:gd name="T71" fmla="*/ 3447831 h 6358"/>
              <a:gd name="T72" fmla="*/ 214087 w 6432"/>
              <a:gd name="T73" fmla="*/ 3720981 h 6358"/>
              <a:gd name="T74" fmla="*/ 2540752 w 6432"/>
              <a:gd name="T75" fmla="*/ 4235897 h 6358"/>
              <a:gd name="T76" fmla="*/ 2417932 w 6432"/>
              <a:gd name="T77" fmla="*/ 6935979 h 6358"/>
              <a:gd name="T78" fmla="*/ 2558778 w 6432"/>
              <a:gd name="T79" fmla="*/ 7116217 h 6358"/>
              <a:gd name="T80" fmla="*/ 2619600 w 6432"/>
              <a:gd name="T81" fmla="*/ 7083729 h 6358"/>
              <a:gd name="T82" fmla="*/ 4496708 w 6432"/>
              <a:gd name="T83" fmla="*/ 4666901 h 6358"/>
              <a:gd name="T84" fmla="*/ 7093785 w 6432"/>
              <a:gd name="T85" fmla="*/ 5279214 h 6358"/>
              <a:gd name="T86" fmla="*/ 7126445 w 6432"/>
              <a:gd name="T87" fmla="*/ 5283697 h 6358"/>
              <a:gd name="T88" fmla="*/ 7185053 w 6432"/>
              <a:gd name="T89" fmla="*/ 5097872 h 6358"/>
              <a:gd name="T90" fmla="*/ 5647101 w 6432"/>
              <a:gd name="T91" fmla="*/ 3131052 h 6358"/>
              <a:gd name="T92" fmla="*/ 6858316 w 6432"/>
              <a:gd name="T93" fmla="*/ 1519053 h 6358"/>
              <a:gd name="T94" fmla="*/ 6739994 w 6432"/>
              <a:gd name="T95" fmla="*/ 1283978 h 6358"/>
              <a:gd name="T96" fmla="*/ 6712939 w 6432"/>
              <a:gd name="T97" fmla="*/ 1288462 h 6358"/>
              <a:gd name="T98" fmla="*/ 4698376 w 6432"/>
              <a:gd name="T99" fmla="*/ 1946678 h 6358"/>
              <a:gd name="T100" fmla="*/ 2993666 w 6432"/>
              <a:gd name="T101" fmla="*/ 123125 h 6358"/>
              <a:gd name="T102" fmla="*/ 2966645 w 6432"/>
              <a:gd name="T103" fmla="*/ 104121 h 6358"/>
              <a:gd name="T104" fmla="*/ 2962113 w 6432"/>
              <a:gd name="T105" fmla="*/ 36937 h 6358"/>
              <a:gd name="T106" fmla="*/ 293059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954;p26">
            <a:extLst>
              <a:ext uri="{FF2B5EF4-FFF2-40B4-BE49-F238E27FC236}">
                <a16:creationId xmlns:a16="http://schemas.microsoft.com/office/drawing/2014/main" id="{75E3B5EE-59E5-40E1-BACA-77460E4E49AE}"/>
              </a:ext>
            </a:extLst>
          </p:cNvPr>
          <p:cNvSpPr>
            <a:spLocks/>
          </p:cNvSpPr>
          <p:nvPr/>
        </p:nvSpPr>
        <p:spPr bwMode="auto">
          <a:xfrm rot="2209237">
            <a:off x="7500939" y="1050131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9" name="Google Shape;955;p26">
            <a:extLst>
              <a:ext uri="{FF2B5EF4-FFF2-40B4-BE49-F238E27FC236}">
                <a16:creationId xmlns:a16="http://schemas.microsoft.com/office/drawing/2014/main" id="{F7D9CA98-7706-47E4-9A47-61EFE84CCE65}"/>
              </a:ext>
            </a:extLst>
          </p:cNvPr>
          <p:cNvSpPr/>
          <p:nvPr/>
        </p:nvSpPr>
        <p:spPr>
          <a:xfrm>
            <a:off x="7535468" y="441722"/>
            <a:ext cx="269081" cy="195263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" name="Google Shape;956;p26">
            <a:extLst>
              <a:ext uri="{FF2B5EF4-FFF2-40B4-BE49-F238E27FC236}">
                <a16:creationId xmlns:a16="http://schemas.microsoft.com/office/drawing/2014/main" id="{22025774-7AB5-4655-A852-3AC7B497CEA3}"/>
              </a:ext>
            </a:extLst>
          </p:cNvPr>
          <p:cNvSpPr/>
          <p:nvPr/>
        </p:nvSpPr>
        <p:spPr>
          <a:xfrm rot="10800000" flipH="1">
            <a:off x="-4762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1" name="Google Shape;957;p26">
            <a:extLst>
              <a:ext uri="{FF2B5EF4-FFF2-40B4-BE49-F238E27FC236}">
                <a16:creationId xmlns:a16="http://schemas.microsoft.com/office/drawing/2014/main" id="{AD76024D-5B0D-449A-AFE6-78ABE225325C}"/>
              </a:ext>
            </a:extLst>
          </p:cNvPr>
          <p:cNvSpPr>
            <a:spLocks/>
          </p:cNvSpPr>
          <p:nvPr/>
        </p:nvSpPr>
        <p:spPr bwMode="auto">
          <a:xfrm flipH="1">
            <a:off x="383383" y="381476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2" name="Google Shape;958;p26">
            <a:extLst>
              <a:ext uri="{FF2B5EF4-FFF2-40B4-BE49-F238E27FC236}">
                <a16:creationId xmlns:a16="http://schemas.microsoft.com/office/drawing/2014/main" id="{F6ECF6B8-2D12-4469-B8F6-5CC9B3B27CD1}"/>
              </a:ext>
            </a:extLst>
          </p:cNvPr>
          <p:cNvSpPr>
            <a:spLocks/>
          </p:cNvSpPr>
          <p:nvPr/>
        </p:nvSpPr>
        <p:spPr bwMode="auto">
          <a:xfrm flipH="1">
            <a:off x="628651" y="4824412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3" name="Google Shape;959;p26">
            <a:extLst>
              <a:ext uri="{FF2B5EF4-FFF2-40B4-BE49-F238E27FC236}">
                <a16:creationId xmlns:a16="http://schemas.microsoft.com/office/drawing/2014/main" id="{78D7F48B-014D-4A86-8DAA-CDFCBB2C9C72}"/>
              </a:ext>
            </a:extLst>
          </p:cNvPr>
          <p:cNvSpPr>
            <a:spLocks/>
          </p:cNvSpPr>
          <p:nvPr/>
        </p:nvSpPr>
        <p:spPr bwMode="auto">
          <a:xfrm flipH="1">
            <a:off x="1657351" y="4599387"/>
            <a:ext cx="160735" cy="159544"/>
          </a:xfrm>
          <a:custGeom>
            <a:avLst/>
            <a:gdLst>
              <a:gd name="T0" fmla="*/ 2930944 w 6432"/>
              <a:gd name="T1" fmla="*/ 406346 h 6358"/>
              <a:gd name="T2" fmla="*/ 4359797 w 6432"/>
              <a:gd name="T3" fmla="*/ 2037349 h 6358"/>
              <a:gd name="T4" fmla="*/ 2915416 w 6432"/>
              <a:gd name="T5" fmla="*/ 2517603 h 6358"/>
              <a:gd name="T6" fmla="*/ 2930944 w 6432"/>
              <a:gd name="T7" fmla="*/ 406346 h 6358"/>
              <a:gd name="T8" fmla="*/ 6303774 w 6432"/>
              <a:gd name="T9" fmla="*/ 1684736 h 6358"/>
              <a:gd name="T10" fmla="*/ 5403406 w 6432"/>
              <a:gd name="T11" fmla="*/ 2922811 h 6358"/>
              <a:gd name="T12" fmla="*/ 4821643 w 6432"/>
              <a:gd name="T13" fmla="*/ 2188478 h 6358"/>
              <a:gd name="T14" fmla="*/ 6303774 w 6432"/>
              <a:gd name="T15" fmla="*/ 1684736 h 6358"/>
              <a:gd name="T16" fmla="*/ 2555696 w 6432"/>
              <a:gd name="T17" fmla="*/ 2953057 h 6358"/>
              <a:gd name="T18" fmla="*/ 2513513 w 6432"/>
              <a:gd name="T19" fmla="*/ 3980681 h 6358"/>
              <a:gd name="T20" fmla="*/ 724972 w 6432"/>
              <a:gd name="T21" fmla="*/ 3568748 h 6358"/>
              <a:gd name="T22" fmla="*/ 2555696 w 6432"/>
              <a:gd name="T23" fmla="*/ 2953057 h 6358"/>
              <a:gd name="T24" fmla="*/ 4555184 w 6432"/>
              <a:gd name="T25" fmla="*/ 2279149 h 6358"/>
              <a:gd name="T26" fmla="*/ 4982611 w 6432"/>
              <a:gd name="T27" fmla="*/ 2813136 h 6358"/>
              <a:gd name="T28" fmla="*/ 5237974 w 6432"/>
              <a:gd name="T29" fmla="*/ 3150056 h 6358"/>
              <a:gd name="T30" fmla="*/ 4326477 w 6432"/>
              <a:gd name="T31" fmla="*/ 4385922 h 6358"/>
              <a:gd name="T32" fmla="*/ 3313988 w 6432"/>
              <a:gd name="T33" fmla="*/ 4167643 h 6358"/>
              <a:gd name="T34" fmla="*/ 2828818 w 6432"/>
              <a:gd name="T35" fmla="*/ 4057935 h 6358"/>
              <a:gd name="T36" fmla="*/ 2899856 w 6432"/>
              <a:gd name="T37" fmla="*/ 2838865 h 6358"/>
              <a:gd name="T38" fmla="*/ 4555184 w 6432"/>
              <a:gd name="T39" fmla="*/ 2279149 h 6358"/>
              <a:gd name="T40" fmla="*/ 5398942 w 6432"/>
              <a:gd name="T41" fmla="*/ 3357161 h 6358"/>
              <a:gd name="T42" fmla="*/ 6686786 w 6432"/>
              <a:gd name="T43" fmla="*/ 4942260 h 6358"/>
              <a:gd name="T44" fmla="*/ 6382609 w 6432"/>
              <a:gd name="T45" fmla="*/ 4870626 h 6358"/>
              <a:gd name="T46" fmla="*/ 5166903 w 6432"/>
              <a:gd name="T47" fmla="*/ 4571747 h 6358"/>
              <a:gd name="T48" fmla="*/ 4596267 w 6432"/>
              <a:gd name="T49" fmla="*/ 4447485 h 6358"/>
              <a:gd name="T50" fmla="*/ 5398942 w 6432"/>
              <a:gd name="T51" fmla="*/ 3357161 h 6358"/>
              <a:gd name="T52" fmla="*/ 2809926 w 6432"/>
              <a:gd name="T53" fmla="*/ 4303081 h 6358"/>
              <a:gd name="T54" fmla="*/ 4161077 w 6432"/>
              <a:gd name="T55" fmla="*/ 4605339 h 6358"/>
              <a:gd name="T56" fmla="*/ 2634531 w 6432"/>
              <a:gd name="T57" fmla="*/ 6584471 h 6358"/>
              <a:gd name="T58" fmla="*/ 2809926 w 6432"/>
              <a:gd name="T59" fmla="*/ 4303081 h 6358"/>
              <a:gd name="T60" fmla="*/ 2887661 w 6432"/>
              <a:gd name="T61" fmla="*/ 0 h 6358"/>
              <a:gd name="T62" fmla="*/ 2855474 w 6432"/>
              <a:gd name="T63" fmla="*/ 32454 h 6358"/>
              <a:gd name="T64" fmla="*/ 2847677 w 6432"/>
              <a:gd name="T65" fmla="*/ 85083 h 6358"/>
              <a:gd name="T66" fmla="*/ 2817723 w 6432"/>
              <a:gd name="T67" fmla="*/ 289946 h 6358"/>
              <a:gd name="T68" fmla="*/ 2574588 w 6432"/>
              <a:gd name="T69" fmla="*/ 2635140 h 6358"/>
              <a:gd name="T70" fmla="*/ 139877 w 6432"/>
              <a:gd name="T71" fmla="*/ 3447831 h 6358"/>
              <a:gd name="T72" fmla="*/ 210948 w 6432"/>
              <a:gd name="T73" fmla="*/ 3720981 h 6358"/>
              <a:gd name="T74" fmla="*/ 2503517 w 6432"/>
              <a:gd name="T75" fmla="*/ 4235897 h 6358"/>
              <a:gd name="T76" fmla="*/ 2382499 w 6432"/>
              <a:gd name="T77" fmla="*/ 6935979 h 6358"/>
              <a:gd name="T78" fmla="*/ 2521276 w 6432"/>
              <a:gd name="T79" fmla="*/ 7116217 h 6358"/>
              <a:gd name="T80" fmla="*/ 2581252 w 6432"/>
              <a:gd name="T81" fmla="*/ 7083729 h 6358"/>
              <a:gd name="T82" fmla="*/ 4430835 w 6432"/>
              <a:gd name="T83" fmla="*/ 4666901 h 6358"/>
              <a:gd name="T84" fmla="*/ 6989896 w 6432"/>
              <a:gd name="T85" fmla="*/ 5279214 h 6358"/>
              <a:gd name="T86" fmla="*/ 7022083 w 6432"/>
              <a:gd name="T87" fmla="*/ 5283697 h 6358"/>
              <a:gd name="T88" fmla="*/ 7079793 w 6432"/>
              <a:gd name="T89" fmla="*/ 5097872 h 6358"/>
              <a:gd name="T90" fmla="*/ 5564374 w 6432"/>
              <a:gd name="T91" fmla="*/ 3131052 h 6358"/>
              <a:gd name="T92" fmla="*/ 6757857 w 6432"/>
              <a:gd name="T93" fmla="*/ 1519053 h 6358"/>
              <a:gd name="T94" fmla="*/ 6641271 w 6432"/>
              <a:gd name="T95" fmla="*/ 1283978 h 6358"/>
              <a:gd name="T96" fmla="*/ 6614615 w 6432"/>
              <a:gd name="T97" fmla="*/ 1288462 h 6358"/>
              <a:gd name="T98" fmla="*/ 4629587 w 6432"/>
              <a:gd name="T99" fmla="*/ 1946678 h 6358"/>
              <a:gd name="T100" fmla="*/ 2949836 w 6432"/>
              <a:gd name="T101" fmla="*/ 123125 h 6358"/>
              <a:gd name="T102" fmla="*/ 2923180 w 6432"/>
              <a:gd name="T103" fmla="*/ 104121 h 6358"/>
              <a:gd name="T104" fmla="*/ 2918748 w 6432"/>
              <a:gd name="T105" fmla="*/ 36937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4" name="Google Shape;960;p26">
            <a:extLst>
              <a:ext uri="{FF2B5EF4-FFF2-40B4-BE49-F238E27FC236}">
                <a16:creationId xmlns:a16="http://schemas.microsoft.com/office/drawing/2014/main" id="{B4C4F342-AFAD-4557-AF7A-AB4CB4498D88}"/>
              </a:ext>
            </a:extLst>
          </p:cNvPr>
          <p:cNvSpPr>
            <a:spLocks/>
          </p:cNvSpPr>
          <p:nvPr/>
        </p:nvSpPr>
        <p:spPr bwMode="auto">
          <a:xfrm flipH="1">
            <a:off x="383383" y="291704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5" name="Google Shape;961;p26">
            <a:extLst>
              <a:ext uri="{FF2B5EF4-FFF2-40B4-BE49-F238E27FC236}">
                <a16:creationId xmlns:a16="http://schemas.microsoft.com/office/drawing/2014/main" id="{06D17868-D83A-4E90-B5AA-B3FE10930C46}"/>
              </a:ext>
            </a:extLst>
          </p:cNvPr>
          <p:cNvSpPr>
            <a:spLocks/>
          </p:cNvSpPr>
          <p:nvPr/>
        </p:nvSpPr>
        <p:spPr bwMode="auto">
          <a:xfrm flipH="1">
            <a:off x="8772526" y="4599387"/>
            <a:ext cx="160735" cy="159544"/>
          </a:xfrm>
          <a:custGeom>
            <a:avLst/>
            <a:gdLst>
              <a:gd name="T0" fmla="*/ 2930944 w 6432"/>
              <a:gd name="T1" fmla="*/ 406346 h 6358"/>
              <a:gd name="T2" fmla="*/ 4359797 w 6432"/>
              <a:gd name="T3" fmla="*/ 2037349 h 6358"/>
              <a:gd name="T4" fmla="*/ 2915416 w 6432"/>
              <a:gd name="T5" fmla="*/ 2517603 h 6358"/>
              <a:gd name="T6" fmla="*/ 2930944 w 6432"/>
              <a:gd name="T7" fmla="*/ 406346 h 6358"/>
              <a:gd name="T8" fmla="*/ 6303774 w 6432"/>
              <a:gd name="T9" fmla="*/ 1684736 h 6358"/>
              <a:gd name="T10" fmla="*/ 5403406 w 6432"/>
              <a:gd name="T11" fmla="*/ 2922811 h 6358"/>
              <a:gd name="T12" fmla="*/ 4821643 w 6432"/>
              <a:gd name="T13" fmla="*/ 2188478 h 6358"/>
              <a:gd name="T14" fmla="*/ 6303774 w 6432"/>
              <a:gd name="T15" fmla="*/ 1684736 h 6358"/>
              <a:gd name="T16" fmla="*/ 2555696 w 6432"/>
              <a:gd name="T17" fmla="*/ 2953057 h 6358"/>
              <a:gd name="T18" fmla="*/ 2513513 w 6432"/>
              <a:gd name="T19" fmla="*/ 3980681 h 6358"/>
              <a:gd name="T20" fmla="*/ 724972 w 6432"/>
              <a:gd name="T21" fmla="*/ 3568748 h 6358"/>
              <a:gd name="T22" fmla="*/ 2555696 w 6432"/>
              <a:gd name="T23" fmla="*/ 2953057 h 6358"/>
              <a:gd name="T24" fmla="*/ 4555184 w 6432"/>
              <a:gd name="T25" fmla="*/ 2279149 h 6358"/>
              <a:gd name="T26" fmla="*/ 4982611 w 6432"/>
              <a:gd name="T27" fmla="*/ 2813136 h 6358"/>
              <a:gd name="T28" fmla="*/ 5237974 w 6432"/>
              <a:gd name="T29" fmla="*/ 3150056 h 6358"/>
              <a:gd name="T30" fmla="*/ 4326477 w 6432"/>
              <a:gd name="T31" fmla="*/ 4385922 h 6358"/>
              <a:gd name="T32" fmla="*/ 3313988 w 6432"/>
              <a:gd name="T33" fmla="*/ 4167643 h 6358"/>
              <a:gd name="T34" fmla="*/ 2828818 w 6432"/>
              <a:gd name="T35" fmla="*/ 4057935 h 6358"/>
              <a:gd name="T36" fmla="*/ 2899856 w 6432"/>
              <a:gd name="T37" fmla="*/ 2838865 h 6358"/>
              <a:gd name="T38" fmla="*/ 4555184 w 6432"/>
              <a:gd name="T39" fmla="*/ 2279149 h 6358"/>
              <a:gd name="T40" fmla="*/ 5398942 w 6432"/>
              <a:gd name="T41" fmla="*/ 3357161 h 6358"/>
              <a:gd name="T42" fmla="*/ 6686786 w 6432"/>
              <a:gd name="T43" fmla="*/ 4942260 h 6358"/>
              <a:gd name="T44" fmla="*/ 6382609 w 6432"/>
              <a:gd name="T45" fmla="*/ 4870626 h 6358"/>
              <a:gd name="T46" fmla="*/ 5166903 w 6432"/>
              <a:gd name="T47" fmla="*/ 4571747 h 6358"/>
              <a:gd name="T48" fmla="*/ 4596267 w 6432"/>
              <a:gd name="T49" fmla="*/ 4447485 h 6358"/>
              <a:gd name="T50" fmla="*/ 5398942 w 6432"/>
              <a:gd name="T51" fmla="*/ 3357161 h 6358"/>
              <a:gd name="T52" fmla="*/ 2809926 w 6432"/>
              <a:gd name="T53" fmla="*/ 4303081 h 6358"/>
              <a:gd name="T54" fmla="*/ 4161077 w 6432"/>
              <a:gd name="T55" fmla="*/ 4605339 h 6358"/>
              <a:gd name="T56" fmla="*/ 2634531 w 6432"/>
              <a:gd name="T57" fmla="*/ 6584471 h 6358"/>
              <a:gd name="T58" fmla="*/ 2809926 w 6432"/>
              <a:gd name="T59" fmla="*/ 4303081 h 6358"/>
              <a:gd name="T60" fmla="*/ 2887661 w 6432"/>
              <a:gd name="T61" fmla="*/ 0 h 6358"/>
              <a:gd name="T62" fmla="*/ 2855474 w 6432"/>
              <a:gd name="T63" fmla="*/ 32454 h 6358"/>
              <a:gd name="T64" fmla="*/ 2847677 w 6432"/>
              <a:gd name="T65" fmla="*/ 85083 h 6358"/>
              <a:gd name="T66" fmla="*/ 2817723 w 6432"/>
              <a:gd name="T67" fmla="*/ 289946 h 6358"/>
              <a:gd name="T68" fmla="*/ 2574588 w 6432"/>
              <a:gd name="T69" fmla="*/ 2635140 h 6358"/>
              <a:gd name="T70" fmla="*/ 139877 w 6432"/>
              <a:gd name="T71" fmla="*/ 3447831 h 6358"/>
              <a:gd name="T72" fmla="*/ 210948 w 6432"/>
              <a:gd name="T73" fmla="*/ 3720981 h 6358"/>
              <a:gd name="T74" fmla="*/ 2503517 w 6432"/>
              <a:gd name="T75" fmla="*/ 4235897 h 6358"/>
              <a:gd name="T76" fmla="*/ 2382499 w 6432"/>
              <a:gd name="T77" fmla="*/ 6935979 h 6358"/>
              <a:gd name="T78" fmla="*/ 2521276 w 6432"/>
              <a:gd name="T79" fmla="*/ 7116217 h 6358"/>
              <a:gd name="T80" fmla="*/ 2581252 w 6432"/>
              <a:gd name="T81" fmla="*/ 7083729 h 6358"/>
              <a:gd name="T82" fmla="*/ 4430835 w 6432"/>
              <a:gd name="T83" fmla="*/ 4666901 h 6358"/>
              <a:gd name="T84" fmla="*/ 6989896 w 6432"/>
              <a:gd name="T85" fmla="*/ 5279214 h 6358"/>
              <a:gd name="T86" fmla="*/ 7022083 w 6432"/>
              <a:gd name="T87" fmla="*/ 5283697 h 6358"/>
              <a:gd name="T88" fmla="*/ 7079793 w 6432"/>
              <a:gd name="T89" fmla="*/ 5097872 h 6358"/>
              <a:gd name="T90" fmla="*/ 5564374 w 6432"/>
              <a:gd name="T91" fmla="*/ 3131052 h 6358"/>
              <a:gd name="T92" fmla="*/ 6757857 w 6432"/>
              <a:gd name="T93" fmla="*/ 1519053 h 6358"/>
              <a:gd name="T94" fmla="*/ 6641271 w 6432"/>
              <a:gd name="T95" fmla="*/ 1283978 h 6358"/>
              <a:gd name="T96" fmla="*/ 6614615 w 6432"/>
              <a:gd name="T97" fmla="*/ 1288462 h 6358"/>
              <a:gd name="T98" fmla="*/ 4629587 w 6432"/>
              <a:gd name="T99" fmla="*/ 1946678 h 6358"/>
              <a:gd name="T100" fmla="*/ 2949836 w 6432"/>
              <a:gd name="T101" fmla="*/ 123125 h 6358"/>
              <a:gd name="T102" fmla="*/ 2923180 w 6432"/>
              <a:gd name="T103" fmla="*/ 104121 h 6358"/>
              <a:gd name="T104" fmla="*/ 2918748 w 6432"/>
              <a:gd name="T105" fmla="*/ 36937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938" name="Google Shape;938;p26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860874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963;p27">
            <a:extLst>
              <a:ext uri="{FF2B5EF4-FFF2-40B4-BE49-F238E27FC236}">
                <a16:creationId xmlns:a16="http://schemas.microsoft.com/office/drawing/2014/main" id="{8CC16377-10F6-4E32-A6E7-97FB3289A0E0}"/>
              </a:ext>
            </a:extLst>
          </p:cNvPr>
          <p:cNvGrpSpPr>
            <a:grpSpLocks/>
          </p:cNvGrpSpPr>
          <p:nvPr/>
        </p:nvGrpSpPr>
        <p:grpSpPr bwMode="auto">
          <a:xfrm>
            <a:off x="7842649" y="539353"/>
            <a:ext cx="859631" cy="881063"/>
            <a:chOff x="918850" y="1629150"/>
            <a:chExt cx="442250" cy="453124"/>
          </a:xfrm>
        </p:grpSpPr>
        <p:sp>
          <p:nvSpPr>
            <p:cNvPr id="3" name="Google Shape;964;p27">
              <a:extLst>
                <a:ext uri="{FF2B5EF4-FFF2-40B4-BE49-F238E27FC236}">
                  <a16:creationId xmlns:a16="http://schemas.microsoft.com/office/drawing/2014/main" id="{ED8AFCBB-476D-4340-BE1E-2DF3D1660426}"/>
                </a:ext>
              </a:extLst>
            </p:cNvPr>
            <p:cNvSpPr/>
            <p:nvPr/>
          </p:nvSpPr>
          <p:spPr>
            <a:xfrm>
              <a:off x="1015630" y="1741819"/>
              <a:ext cx="267677" cy="245544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" name="Google Shape;965;p27">
              <a:extLst>
                <a:ext uri="{FF2B5EF4-FFF2-40B4-BE49-F238E27FC236}">
                  <a16:creationId xmlns:a16="http://schemas.microsoft.com/office/drawing/2014/main" id="{0A863F28-830C-48DC-AD3A-BA39FC4FA7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5" name="Google Shape;966;p27">
              <a:extLst>
                <a:ext uri="{FF2B5EF4-FFF2-40B4-BE49-F238E27FC236}">
                  <a16:creationId xmlns:a16="http://schemas.microsoft.com/office/drawing/2014/main" id="{0E7C1518-A5CE-4659-B213-EA47A3883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6" name="Google Shape;967;p27">
              <a:extLst>
                <a:ext uri="{FF2B5EF4-FFF2-40B4-BE49-F238E27FC236}">
                  <a16:creationId xmlns:a16="http://schemas.microsoft.com/office/drawing/2014/main" id="{A40E875D-9B35-4F8C-A1EC-144E46780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7" name="Google Shape;968;p27">
              <a:extLst>
                <a:ext uri="{FF2B5EF4-FFF2-40B4-BE49-F238E27FC236}">
                  <a16:creationId xmlns:a16="http://schemas.microsoft.com/office/drawing/2014/main" id="{0A97C9A6-3DFE-47A9-9F11-8F9B745D4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8" name="Google Shape;969;p27">
              <a:extLst>
                <a:ext uri="{FF2B5EF4-FFF2-40B4-BE49-F238E27FC236}">
                  <a16:creationId xmlns:a16="http://schemas.microsoft.com/office/drawing/2014/main" id="{E988B4D9-2180-488D-9009-09E670DD1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9" name="Google Shape;970;p27">
              <a:extLst>
                <a:ext uri="{FF2B5EF4-FFF2-40B4-BE49-F238E27FC236}">
                  <a16:creationId xmlns:a16="http://schemas.microsoft.com/office/drawing/2014/main" id="{B239F6FE-DFE6-4382-8CF8-B1591708F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0" name="Google Shape;971;p27">
              <a:extLst>
                <a:ext uri="{FF2B5EF4-FFF2-40B4-BE49-F238E27FC236}">
                  <a16:creationId xmlns:a16="http://schemas.microsoft.com/office/drawing/2014/main" id="{76C967B9-519E-4C81-98F9-31A273FEA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972;p27">
              <a:extLst>
                <a:ext uri="{FF2B5EF4-FFF2-40B4-BE49-F238E27FC236}">
                  <a16:creationId xmlns:a16="http://schemas.microsoft.com/office/drawing/2014/main" id="{89B300C1-5823-4BDA-8CDC-E595C14E0A4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2" name="Google Shape;973;p27">
              <a:extLst>
                <a:ext uri="{FF2B5EF4-FFF2-40B4-BE49-F238E27FC236}">
                  <a16:creationId xmlns:a16="http://schemas.microsoft.com/office/drawing/2014/main" id="{39DB5BA8-F4B3-4212-8E92-D54D907B4C0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974;p27">
              <a:extLst>
                <a:ext uri="{FF2B5EF4-FFF2-40B4-BE49-F238E27FC236}">
                  <a16:creationId xmlns:a16="http://schemas.microsoft.com/office/drawing/2014/main" id="{C66560A3-6AFD-41DA-A73E-50087D2BD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975;p27">
              <a:extLst>
                <a:ext uri="{FF2B5EF4-FFF2-40B4-BE49-F238E27FC236}">
                  <a16:creationId xmlns:a16="http://schemas.microsoft.com/office/drawing/2014/main" id="{046CCC62-DC82-4B89-B110-972632F6E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5" name="Google Shape;976;p27">
            <a:extLst>
              <a:ext uri="{FF2B5EF4-FFF2-40B4-BE49-F238E27FC236}">
                <a16:creationId xmlns:a16="http://schemas.microsoft.com/office/drawing/2014/main" id="{45A1FB88-61C4-45C5-A152-52DD0E3C0EA6}"/>
              </a:ext>
            </a:extLst>
          </p:cNvPr>
          <p:cNvSpPr>
            <a:spLocks/>
          </p:cNvSpPr>
          <p:nvPr/>
        </p:nvSpPr>
        <p:spPr bwMode="auto">
          <a:xfrm>
            <a:off x="8195072" y="229793"/>
            <a:ext cx="160734" cy="158353"/>
          </a:xfrm>
          <a:custGeom>
            <a:avLst/>
            <a:gdLst>
              <a:gd name="T0" fmla="*/ 2930930 w 6432"/>
              <a:gd name="T1" fmla="*/ 400323 h 6358"/>
              <a:gd name="T2" fmla="*/ 4359743 w 6432"/>
              <a:gd name="T3" fmla="*/ 2007063 h 6358"/>
              <a:gd name="T4" fmla="*/ 2915370 w 6432"/>
              <a:gd name="T5" fmla="*/ 2480146 h 6358"/>
              <a:gd name="T6" fmla="*/ 2930930 w 6432"/>
              <a:gd name="T7" fmla="*/ 400323 h 6358"/>
              <a:gd name="T8" fmla="*/ 6303712 w 6432"/>
              <a:gd name="T9" fmla="*/ 1659674 h 6358"/>
              <a:gd name="T10" fmla="*/ 5403348 w 6432"/>
              <a:gd name="T11" fmla="*/ 2879340 h 6358"/>
              <a:gd name="T12" fmla="*/ 4821587 w 6432"/>
              <a:gd name="T13" fmla="*/ 2155935 h 6358"/>
              <a:gd name="T14" fmla="*/ 6303712 w 6432"/>
              <a:gd name="T15" fmla="*/ 1659674 h 6358"/>
              <a:gd name="T16" fmla="*/ 2555684 w 6432"/>
              <a:gd name="T17" fmla="*/ 2909128 h 6358"/>
              <a:gd name="T18" fmla="*/ 2513501 w 6432"/>
              <a:gd name="T19" fmla="*/ 3921476 h 6358"/>
              <a:gd name="T20" fmla="*/ 724969 w 6432"/>
              <a:gd name="T21" fmla="*/ 3515640 h 6358"/>
              <a:gd name="T22" fmla="*/ 2555684 w 6432"/>
              <a:gd name="T23" fmla="*/ 2909128 h 6358"/>
              <a:gd name="T24" fmla="*/ 4555163 w 6432"/>
              <a:gd name="T25" fmla="*/ 2245265 h 6358"/>
              <a:gd name="T26" fmla="*/ 4982587 w 6432"/>
              <a:gd name="T27" fmla="*/ 2771281 h 6358"/>
              <a:gd name="T28" fmla="*/ 5237916 w 6432"/>
              <a:gd name="T29" fmla="*/ 3103229 h 6358"/>
              <a:gd name="T30" fmla="*/ 4326457 w 6432"/>
              <a:gd name="T31" fmla="*/ 4320671 h 6358"/>
              <a:gd name="T32" fmla="*/ 3313939 w 6432"/>
              <a:gd name="T33" fmla="*/ 4105648 h 6358"/>
              <a:gd name="T34" fmla="*/ 2828772 w 6432"/>
              <a:gd name="T35" fmla="*/ 3997556 h 6358"/>
              <a:gd name="T36" fmla="*/ 2899843 w 6432"/>
              <a:gd name="T37" fmla="*/ 2796652 h 6358"/>
              <a:gd name="T38" fmla="*/ 4555163 w 6432"/>
              <a:gd name="T39" fmla="*/ 2245265 h 6358"/>
              <a:gd name="T40" fmla="*/ 5398883 w 6432"/>
              <a:gd name="T41" fmla="*/ 3307226 h 6358"/>
              <a:gd name="T42" fmla="*/ 6686721 w 6432"/>
              <a:gd name="T43" fmla="*/ 4868770 h 6358"/>
              <a:gd name="T44" fmla="*/ 6382546 w 6432"/>
              <a:gd name="T45" fmla="*/ 4798170 h 6358"/>
              <a:gd name="T46" fmla="*/ 5166878 w 6432"/>
              <a:gd name="T47" fmla="*/ 4503747 h 6358"/>
              <a:gd name="T48" fmla="*/ 4596213 w 6432"/>
              <a:gd name="T49" fmla="*/ 4381342 h 6358"/>
              <a:gd name="T50" fmla="*/ 5398883 w 6432"/>
              <a:gd name="T51" fmla="*/ 3307226 h 6358"/>
              <a:gd name="T52" fmla="*/ 2809913 w 6432"/>
              <a:gd name="T53" fmla="*/ 4239078 h 6358"/>
              <a:gd name="T54" fmla="*/ 4161025 w 6432"/>
              <a:gd name="T55" fmla="*/ 4536822 h 6358"/>
              <a:gd name="T56" fmla="*/ 2634518 w 6432"/>
              <a:gd name="T57" fmla="*/ 6486535 h 6358"/>
              <a:gd name="T58" fmla="*/ 2809913 w 6432"/>
              <a:gd name="T59" fmla="*/ 4239078 h 6358"/>
              <a:gd name="T60" fmla="*/ 2887614 w 6432"/>
              <a:gd name="T61" fmla="*/ 0 h 6358"/>
              <a:gd name="T62" fmla="*/ 2855428 w 6432"/>
              <a:gd name="T63" fmla="*/ 31979 h 6358"/>
              <a:gd name="T64" fmla="*/ 2847664 w 6432"/>
              <a:gd name="T65" fmla="*/ 83817 h 6358"/>
              <a:gd name="T66" fmla="*/ 2817676 w 6432"/>
              <a:gd name="T67" fmla="*/ 285623 h 6358"/>
              <a:gd name="T68" fmla="*/ 2574543 w 6432"/>
              <a:gd name="T69" fmla="*/ 2595942 h 6358"/>
              <a:gd name="T70" fmla="*/ 139876 w 6432"/>
              <a:gd name="T71" fmla="*/ 3396556 h 6358"/>
              <a:gd name="T72" fmla="*/ 210947 w 6432"/>
              <a:gd name="T73" fmla="*/ 3665641 h 6358"/>
              <a:gd name="T74" fmla="*/ 2503505 w 6432"/>
              <a:gd name="T75" fmla="*/ 4172895 h 6358"/>
              <a:gd name="T76" fmla="*/ 2382488 w 6432"/>
              <a:gd name="T77" fmla="*/ 6832796 h 6358"/>
              <a:gd name="T78" fmla="*/ 2521265 w 6432"/>
              <a:gd name="T79" fmla="*/ 7010359 h 6358"/>
              <a:gd name="T80" fmla="*/ 2581207 w 6432"/>
              <a:gd name="T81" fmla="*/ 6978380 h 6358"/>
              <a:gd name="T82" fmla="*/ 4430814 w 6432"/>
              <a:gd name="T83" fmla="*/ 4597493 h 6358"/>
              <a:gd name="T84" fmla="*/ 6989830 w 6432"/>
              <a:gd name="T85" fmla="*/ 5200685 h 6358"/>
              <a:gd name="T86" fmla="*/ 7022017 w 6432"/>
              <a:gd name="T87" fmla="*/ 5205102 h 6358"/>
              <a:gd name="T88" fmla="*/ 7079726 w 6432"/>
              <a:gd name="T89" fmla="*/ 5022059 h 6358"/>
              <a:gd name="T90" fmla="*/ 5564315 w 6432"/>
              <a:gd name="T91" fmla="*/ 3084466 h 6358"/>
              <a:gd name="T92" fmla="*/ 6757792 w 6432"/>
              <a:gd name="T93" fmla="*/ 1496456 h 6358"/>
              <a:gd name="T94" fmla="*/ 6641206 w 6432"/>
              <a:gd name="T95" fmla="*/ 1264896 h 6358"/>
              <a:gd name="T96" fmla="*/ 6614551 w 6432"/>
              <a:gd name="T97" fmla="*/ 1269313 h 6358"/>
              <a:gd name="T98" fmla="*/ 4629532 w 6432"/>
              <a:gd name="T99" fmla="*/ 1917734 h 6358"/>
              <a:gd name="T100" fmla="*/ 2949789 w 6432"/>
              <a:gd name="T101" fmla="*/ 121309 h 6358"/>
              <a:gd name="T102" fmla="*/ 2923166 w 6432"/>
              <a:gd name="T103" fmla="*/ 102547 h 6358"/>
              <a:gd name="T104" fmla="*/ 2918702 w 6432"/>
              <a:gd name="T105" fmla="*/ 36396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6" name="Google Shape;977;p27">
            <a:extLst>
              <a:ext uri="{FF2B5EF4-FFF2-40B4-BE49-F238E27FC236}">
                <a16:creationId xmlns:a16="http://schemas.microsoft.com/office/drawing/2014/main" id="{D0A12867-1A19-4193-A659-71076A11E4AB}"/>
              </a:ext>
            </a:extLst>
          </p:cNvPr>
          <p:cNvSpPr>
            <a:spLocks/>
          </p:cNvSpPr>
          <p:nvPr/>
        </p:nvSpPr>
        <p:spPr bwMode="auto">
          <a:xfrm rot="2209237">
            <a:off x="8772526" y="571502"/>
            <a:ext cx="161925" cy="159544"/>
          </a:xfrm>
          <a:custGeom>
            <a:avLst/>
            <a:gdLst>
              <a:gd name="T0" fmla="*/ 2974533 w 6432"/>
              <a:gd name="T1" fmla="*/ 406346 h 6358"/>
              <a:gd name="T2" fmla="*/ 4424607 w 6432"/>
              <a:gd name="T3" fmla="*/ 2037349 h 6358"/>
              <a:gd name="T4" fmla="*/ 2958756 w 6432"/>
              <a:gd name="T5" fmla="*/ 2517603 h 6358"/>
              <a:gd name="T6" fmla="*/ 2974533 w 6432"/>
              <a:gd name="T7" fmla="*/ 406346 h 6358"/>
              <a:gd name="T8" fmla="*/ 6397481 w 6432"/>
              <a:gd name="T9" fmla="*/ 1684736 h 6358"/>
              <a:gd name="T10" fmla="*/ 5483699 w 6432"/>
              <a:gd name="T11" fmla="*/ 2922811 h 6358"/>
              <a:gd name="T12" fmla="*/ 4893297 w 6432"/>
              <a:gd name="T13" fmla="*/ 2188478 h 6358"/>
              <a:gd name="T14" fmla="*/ 6397481 w 6432"/>
              <a:gd name="T15" fmla="*/ 1684736 h 6358"/>
              <a:gd name="T16" fmla="*/ 2593687 w 6432"/>
              <a:gd name="T17" fmla="*/ 2953057 h 6358"/>
              <a:gd name="T18" fmla="*/ 2550889 w 6432"/>
              <a:gd name="T19" fmla="*/ 3980681 h 6358"/>
              <a:gd name="T20" fmla="*/ 735745 w 6432"/>
              <a:gd name="T21" fmla="*/ 3568748 h 6358"/>
              <a:gd name="T22" fmla="*/ 2593687 w 6432"/>
              <a:gd name="T23" fmla="*/ 2953057 h 6358"/>
              <a:gd name="T24" fmla="*/ 4622918 w 6432"/>
              <a:gd name="T25" fmla="*/ 2279149 h 6358"/>
              <a:gd name="T26" fmla="*/ 5056699 w 6432"/>
              <a:gd name="T27" fmla="*/ 2813136 h 6358"/>
              <a:gd name="T28" fmla="*/ 5315833 w 6432"/>
              <a:gd name="T29" fmla="*/ 3150056 h 6358"/>
              <a:gd name="T30" fmla="*/ 4390806 w 6432"/>
              <a:gd name="T31" fmla="*/ 4385922 h 6358"/>
              <a:gd name="T32" fmla="*/ 3363233 w 6432"/>
              <a:gd name="T33" fmla="*/ 4167643 h 6358"/>
              <a:gd name="T34" fmla="*/ 2870879 w 6432"/>
              <a:gd name="T35" fmla="*/ 4057935 h 6358"/>
              <a:gd name="T36" fmla="*/ 2942980 w 6432"/>
              <a:gd name="T37" fmla="*/ 2838865 h 6358"/>
              <a:gd name="T38" fmla="*/ 4622918 w 6432"/>
              <a:gd name="T39" fmla="*/ 2279149 h 6358"/>
              <a:gd name="T40" fmla="*/ 5479201 w 6432"/>
              <a:gd name="T41" fmla="*/ 3357161 h 6358"/>
              <a:gd name="T42" fmla="*/ 6786181 w 6432"/>
              <a:gd name="T43" fmla="*/ 4942260 h 6358"/>
              <a:gd name="T44" fmla="*/ 6477470 w 6432"/>
              <a:gd name="T45" fmla="*/ 4870626 h 6358"/>
              <a:gd name="T46" fmla="*/ 5243732 w 6432"/>
              <a:gd name="T47" fmla="*/ 4571747 h 6358"/>
              <a:gd name="T48" fmla="*/ 4664575 w 6432"/>
              <a:gd name="T49" fmla="*/ 4447485 h 6358"/>
              <a:gd name="T50" fmla="*/ 5479201 w 6432"/>
              <a:gd name="T51" fmla="*/ 3357161 h 6358"/>
              <a:gd name="T52" fmla="*/ 2851713 w 6432"/>
              <a:gd name="T53" fmla="*/ 4303081 h 6358"/>
              <a:gd name="T54" fmla="*/ 4222906 w 6432"/>
              <a:gd name="T55" fmla="*/ 4605339 h 6358"/>
              <a:gd name="T56" fmla="*/ 2673676 w 6432"/>
              <a:gd name="T57" fmla="*/ 6584471 h 6358"/>
              <a:gd name="T58" fmla="*/ 2851713 w 6432"/>
              <a:gd name="T59" fmla="*/ 4303081 h 6358"/>
              <a:gd name="T60" fmla="*/ 2930594 w 6432"/>
              <a:gd name="T61" fmla="*/ 0 h 6358"/>
              <a:gd name="T62" fmla="*/ 2897900 w 6432"/>
              <a:gd name="T63" fmla="*/ 32454 h 6358"/>
              <a:gd name="T64" fmla="*/ 2890012 w 6432"/>
              <a:gd name="T65" fmla="*/ 85083 h 6358"/>
              <a:gd name="T66" fmla="*/ 2859601 w 6432"/>
              <a:gd name="T67" fmla="*/ 289946 h 6358"/>
              <a:gd name="T68" fmla="*/ 2612853 w 6432"/>
              <a:gd name="T69" fmla="*/ 2635140 h 6358"/>
              <a:gd name="T70" fmla="*/ 141953 w 6432"/>
              <a:gd name="T71" fmla="*/ 3447831 h 6358"/>
              <a:gd name="T72" fmla="*/ 214087 w 6432"/>
              <a:gd name="T73" fmla="*/ 3720981 h 6358"/>
              <a:gd name="T74" fmla="*/ 2540752 w 6432"/>
              <a:gd name="T75" fmla="*/ 4235897 h 6358"/>
              <a:gd name="T76" fmla="*/ 2417932 w 6432"/>
              <a:gd name="T77" fmla="*/ 6935979 h 6358"/>
              <a:gd name="T78" fmla="*/ 2558778 w 6432"/>
              <a:gd name="T79" fmla="*/ 7116217 h 6358"/>
              <a:gd name="T80" fmla="*/ 2619600 w 6432"/>
              <a:gd name="T81" fmla="*/ 7083729 h 6358"/>
              <a:gd name="T82" fmla="*/ 4496708 w 6432"/>
              <a:gd name="T83" fmla="*/ 4666901 h 6358"/>
              <a:gd name="T84" fmla="*/ 7093785 w 6432"/>
              <a:gd name="T85" fmla="*/ 5279214 h 6358"/>
              <a:gd name="T86" fmla="*/ 7126445 w 6432"/>
              <a:gd name="T87" fmla="*/ 5283697 h 6358"/>
              <a:gd name="T88" fmla="*/ 7185053 w 6432"/>
              <a:gd name="T89" fmla="*/ 5097872 h 6358"/>
              <a:gd name="T90" fmla="*/ 5647101 w 6432"/>
              <a:gd name="T91" fmla="*/ 3131052 h 6358"/>
              <a:gd name="T92" fmla="*/ 6858316 w 6432"/>
              <a:gd name="T93" fmla="*/ 1519053 h 6358"/>
              <a:gd name="T94" fmla="*/ 6739994 w 6432"/>
              <a:gd name="T95" fmla="*/ 1283978 h 6358"/>
              <a:gd name="T96" fmla="*/ 6712939 w 6432"/>
              <a:gd name="T97" fmla="*/ 1288462 h 6358"/>
              <a:gd name="T98" fmla="*/ 4698376 w 6432"/>
              <a:gd name="T99" fmla="*/ 1946678 h 6358"/>
              <a:gd name="T100" fmla="*/ 2993666 w 6432"/>
              <a:gd name="T101" fmla="*/ 123125 h 6358"/>
              <a:gd name="T102" fmla="*/ 2966645 w 6432"/>
              <a:gd name="T103" fmla="*/ 104121 h 6358"/>
              <a:gd name="T104" fmla="*/ 2962113 w 6432"/>
              <a:gd name="T105" fmla="*/ 36937 h 6358"/>
              <a:gd name="T106" fmla="*/ 293059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7" name="Google Shape;978;p27">
            <a:extLst>
              <a:ext uri="{FF2B5EF4-FFF2-40B4-BE49-F238E27FC236}">
                <a16:creationId xmlns:a16="http://schemas.microsoft.com/office/drawing/2014/main" id="{01D586E2-1F0E-4B3A-8130-9B7A3305D603}"/>
              </a:ext>
            </a:extLst>
          </p:cNvPr>
          <p:cNvSpPr>
            <a:spLocks/>
          </p:cNvSpPr>
          <p:nvPr/>
        </p:nvSpPr>
        <p:spPr bwMode="auto">
          <a:xfrm rot="2209237">
            <a:off x="7500939" y="1050131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979;p27">
            <a:extLst>
              <a:ext uri="{FF2B5EF4-FFF2-40B4-BE49-F238E27FC236}">
                <a16:creationId xmlns:a16="http://schemas.microsoft.com/office/drawing/2014/main" id="{1456DF1A-6667-436F-88E5-B0B920C17C13}"/>
              </a:ext>
            </a:extLst>
          </p:cNvPr>
          <p:cNvSpPr/>
          <p:nvPr/>
        </p:nvSpPr>
        <p:spPr>
          <a:xfrm>
            <a:off x="7535468" y="441722"/>
            <a:ext cx="269081" cy="195263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9" name="Google Shape;980;p27">
            <a:extLst>
              <a:ext uri="{FF2B5EF4-FFF2-40B4-BE49-F238E27FC236}">
                <a16:creationId xmlns:a16="http://schemas.microsoft.com/office/drawing/2014/main" id="{604F971A-6577-4743-8D3A-4E09D02B3CFA}"/>
              </a:ext>
            </a:extLst>
          </p:cNvPr>
          <p:cNvSpPr/>
          <p:nvPr/>
        </p:nvSpPr>
        <p:spPr>
          <a:xfrm rot="10800000" flipH="1">
            <a:off x="-4762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" name="Google Shape;981;p27">
            <a:extLst>
              <a:ext uri="{FF2B5EF4-FFF2-40B4-BE49-F238E27FC236}">
                <a16:creationId xmlns:a16="http://schemas.microsoft.com/office/drawing/2014/main" id="{DEDD9925-1C31-40C8-A054-3AB6B89C4D2B}"/>
              </a:ext>
            </a:extLst>
          </p:cNvPr>
          <p:cNvSpPr>
            <a:spLocks/>
          </p:cNvSpPr>
          <p:nvPr/>
        </p:nvSpPr>
        <p:spPr bwMode="auto">
          <a:xfrm flipH="1">
            <a:off x="383383" y="381476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1" name="Google Shape;982;p27">
            <a:extLst>
              <a:ext uri="{FF2B5EF4-FFF2-40B4-BE49-F238E27FC236}">
                <a16:creationId xmlns:a16="http://schemas.microsoft.com/office/drawing/2014/main" id="{0170D677-8BED-4412-91C8-B6547BE31C68}"/>
              </a:ext>
            </a:extLst>
          </p:cNvPr>
          <p:cNvSpPr>
            <a:spLocks/>
          </p:cNvSpPr>
          <p:nvPr/>
        </p:nvSpPr>
        <p:spPr bwMode="auto">
          <a:xfrm flipH="1">
            <a:off x="628651" y="4824412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2" name="Google Shape;983;p27">
            <a:extLst>
              <a:ext uri="{FF2B5EF4-FFF2-40B4-BE49-F238E27FC236}">
                <a16:creationId xmlns:a16="http://schemas.microsoft.com/office/drawing/2014/main" id="{9E5586E7-304E-41E6-9735-0BC7C001F170}"/>
              </a:ext>
            </a:extLst>
          </p:cNvPr>
          <p:cNvSpPr>
            <a:spLocks/>
          </p:cNvSpPr>
          <p:nvPr/>
        </p:nvSpPr>
        <p:spPr bwMode="auto">
          <a:xfrm flipH="1">
            <a:off x="1657351" y="4599387"/>
            <a:ext cx="160735" cy="159544"/>
          </a:xfrm>
          <a:custGeom>
            <a:avLst/>
            <a:gdLst>
              <a:gd name="T0" fmla="*/ 2930944 w 6432"/>
              <a:gd name="T1" fmla="*/ 406346 h 6358"/>
              <a:gd name="T2" fmla="*/ 4359797 w 6432"/>
              <a:gd name="T3" fmla="*/ 2037349 h 6358"/>
              <a:gd name="T4" fmla="*/ 2915416 w 6432"/>
              <a:gd name="T5" fmla="*/ 2517603 h 6358"/>
              <a:gd name="T6" fmla="*/ 2930944 w 6432"/>
              <a:gd name="T7" fmla="*/ 406346 h 6358"/>
              <a:gd name="T8" fmla="*/ 6303774 w 6432"/>
              <a:gd name="T9" fmla="*/ 1684736 h 6358"/>
              <a:gd name="T10" fmla="*/ 5403406 w 6432"/>
              <a:gd name="T11" fmla="*/ 2922811 h 6358"/>
              <a:gd name="T12" fmla="*/ 4821643 w 6432"/>
              <a:gd name="T13" fmla="*/ 2188478 h 6358"/>
              <a:gd name="T14" fmla="*/ 6303774 w 6432"/>
              <a:gd name="T15" fmla="*/ 1684736 h 6358"/>
              <a:gd name="T16" fmla="*/ 2555696 w 6432"/>
              <a:gd name="T17" fmla="*/ 2953057 h 6358"/>
              <a:gd name="T18" fmla="*/ 2513513 w 6432"/>
              <a:gd name="T19" fmla="*/ 3980681 h 6358"/>
              <a:gd name="T20" fmla="*/ 724972 w 6432"/>
              <a:gd name="T21" fmla="*/ 3568748 h 6358"/>
              <a:gd name="T22" fmla="*/ 2555696 w 6432"/>
              <a:gd name="T23" fmla="*/ 2953057 h 6358"/>
              <a:gd name="T24" fmla="*/ 4555184 w 6432"/>
              <a:gd name="T25" fmla="*/ 2279149 h 6358"/>
              <a:gd name="T26" fmla="*/ 4982611 w 6432"/>
              <a:gd name="T27" fmla="*/ 2813136 h 6358"/>
              <a:gd name="T28" fmla="*/ 5237974 w 6432"/>
              <a:gd name="T29" fmla="*/ 3150056 h 6358"/>
              <a:gd name="T30" fmla="*/ 4326477 w 6432"/>
              <a:gd name="T31" fmla="*/ 4385922 h 6358"/>
              <a:gd name="T32" fmla="*/ 3313988 w 6432"/>
              <a:gd name="T33" fmla="*/ 4167643 h 6358"/>
              <a:gd name="T34" fmla="*/ 2828818 w 6432"/>
              <a:gd name="T35" fmla="*/ 4057935 h 6358"/>
              <a:gd name="T36" fmla="*/ 2899856 w 6432"/>
              <a:gd name="T37" fmla="*/ 2838865 h 6358"/>
              <a:gd name="T38" fmla="*/ 4555184 w 6432"/>
              <a:gd name="T39" fmla="*/ 2279149 h 6358"/>
              <a:gd name="T40" fmla="*/ 5398942 w 6432"/>
              <a:gd name="T41" fmla="*/ 3357161 h 6358"/>
              <a:gd name="T42" fmla="*/ 6686786 w 6432"/>
              <a:gd name="T43" fmla="*/ 4942260 h 6358"/>
              <a:gd name="T44" fmla="*/ 6382609 w 6432"/>
              <a:gd name="T45" fmla="*/ 4870626 h 6358"/>
              <a:gd name="T46" fmla="*/ 5166903 w 6432"/>
              <a:gd name="T47" fmla="*/ 4571747 h 6358"/>
              <a:gd name="T48" fmla="*/ 4596267 w 6432"/>
              <a:gd name="T49" fmla="*/ 4447485 h 6358"/>
              <a:gd name="T50" fmla="*/ 5398942 w 6432"/>
              <a:gd name="T51" fmla="*/ 3357161 h 6358"/>
              <a:gd name="T52" fmla="*/ 2809926 w 6432"/>
              <a:gd name="T53" fmla="*/ 4303081 h 6358"/>
              <a:gd name="T54" fmla="*/ 4161077 w 6432"/>
              <a:gd name="T55" fmla="*/ 4605339 h 6358"/>
              <a:gd name="T56" fmla="*/ 2634531 w 6432"/>
              <a:gd name="T57" fmla="*/ 6584471 h 6358"/>
              <a:gd name="T58" fmla="*/ 2809926 w 6432"/>
              <a:gd name="T59" fmla="*/ 4303081 h 6358"/>
              <a:gd name="T60" fmla="*/ 2887661 w 6432"/>
              <a:gd name="T61" fmla="*/ 0 h 6358"/>
              <a:gd name="T62" fmla="*/ 2855474 w 6432"/>
              <a:gd name="T63" fmla="*/ 32454 h 6358"/>
              <a:gd name="T64" fmla="*/ 2847677 w 6432"/>
              <a:gd name="T65" fmla="*/ 85083 h 6358"/>
              <a:gd name="T66" fmla="*/ 2817723 w 6432"/>
              <a:gd name="T67" fmla="*/ 289946 h 6358"/>
              <a:gd name="T68" fmla="*/ 2574588 w 6432"/>
              <a:gd name="T69" fmla="*/ 2635140 h 6358"/>
              <a:gd name="T70" fmla="*/ 139877 w 6432"/>
              <a:gd name="T71" fmla="*/ 3447831 h 6358"/>
              <a:gd name="T72" fmla="*/ 210948 w 6432"/>
              <a:gd name="T73" fmla="*/ 3720981 h 6358"/>
              <a:gd name="T74" fmla="*/ 2503517 w 6432"/>
              <a:gd name="T75" fmla="*/ 4235897 h 6358"/>
              <a:gd name="T76" fmla="*/ 2382499 w 6432"/>
              <a:gd name="T77" fmla="*/ 6935979 h 6358"/>
              <a:gd name="T78" fmla="*/ 2521276 w 6432"/>
              <a:gd name="T79" fmla="*/ 7116217 h 6358"/>
              <a:gd name="T80" fmla="*/ 2581252 w 6432"/>
              <a:gd name="T81" fmla="*/ 7083729 h 6358"/>
              <a:gd name="T82" fmla="*/ 4430835 w 6432"/>
              <a:gd name="T83" fmla="*/ 4666901 h 6358"/>
              <a:gd name="T84" fmla="*/ 6989896 w 6432"/>
              <a:gd name="T85" fmla="*/ 5279214 h 6358"/>
              <a:gd name="T86" fmla="*/ 7022083 w 6432"/>
              <a:gd name="T87" fmla="*/ 5283697 h 6358"/>
              <a:gd name="T88" fmla="*/ 7079793 w 6432"/>
              <a:gd name="T89" fmla="*/ 5097872 h 6358"/>
              <a:gd name="T90" fmla="*/ 5564374 w 6432"/>
              <a:gd name="T91" fmla="*/ 3131052 h 6358"/>
              <a:gd name="T92" fmla="*/ 6757857 w 6432"/>
              <a:gd name="T93" fmla="*/ 1519053 h 6358"/>
              <a:gd name="T94" fmla="*/ 6641271 w 6432"/>
              <a:gd name="T95" fmla="*/ 1283978 h 6358"/>
              <a:gd name="T96" fmla="*/ 6614615 w 6432"/>
              <a:gd name="T97" fmla="*/ 1288462 h 6358"/>
              <a:gd name="T98" fmla="*/ 4629587 w 6432"/>
              <a:gd name="T99" fmla="*/ 1946678 h 6358"/>
              <a:gd name="T100" fmla="*/ 2949836 w 6432"/>
              <a:gd name="T101" fmla="*/ 123125 h 6358"/>
              <a:gd name="T102" fmla="*/ 2923180 w 6432"/>
              <a:gd name="T103" fmla="*/ 104121 h 6358"/>
              <a:gd name="T104" fmla="*/ 2918748 w 6432"/>
              <a:gd name="T105" fmla="*/ 36937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3" name="Google Shape;984;p27">
            <a:extLst>
              <a:ext uri="{FF2B5EF4-FFF2-40B4-BE49-F238E27FC236}">
                <a16:creationId xmlns:a16="http://schemas.microsoft.com/office/drawing/2014/main" id="{46221EAB-6B64-45C8-802A-BA2A93143417}"/>
              </a:ext>
            </a:extLst>
          </p:cNvPr>
          <p:cNvSpPr>
            <a:spLocks/>
          </p:cNvSpPr>
          <p:nvPr/>
        </p:nvSpPr>
        <p:spPr bwMode="auto">
          <a:xfrm flipH="1">
            <a:off x="383383" y="291704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4" name="Google Shape;985;p27">
            <a:extLst>
              <a:ext uri="{FF2B5EF4-FFF2-40B4-BE49-F238E27FC236}">
                <a16:creationId xmlns:a16="http://schemas.microsoft.com/office/drawing/2014/main" id="{2FFC4001-3EE0-4096-AF2D-2478765D044C}"/>
              </a:ext>
            </a:extLst>
          </p:cNvPr>
          <p:cNvSpPr>
            <a:spLocks/>
          </p:cNvSpPr>
          <p:nvPr/>
        </p:nvSpPr>
        <p:spPr bwMode="auto">
          <a:xfrm flipH="1">
            <a:off x="8772526" y="4599387"/>
            <a:ext cx="160735" cy="159544"/>
          </a:xfrm>
          <a:custGeom>
            <a:avLst/>
            <a:gdLst>
              <a:gd name="T0" fmla="*/ 2930944 w 6432"/>
              <a:gd name="T1" fmla="*/ 406346 h 6358"/>
              <a:gd name="T2" fmla="*/ 4359797 w 6432"/>
              <a:gd name="T3" fmla="*/ 2037349 h 6358"/>
              <a:gd name="T4" fmla="*/ 2915416 w 6432"/>
              <a:gd name="T5" fmla="*/ 2517603 h 6358"/>
              <a:gd name="T6" fmla="*/ 2930944 w 6432"/>
              <a:gd name="T7" fmla="*/ 406346 h 6358"/>
              <a:gd name="T8" fmla="*/ 6303774 w 6432"/>
              <a:gd name="T9" fmla="*/ 1684736 h 6358"/>
              <a:gd name="T10" fmla="*/ 5403406 w 6432"/>
              <a:gd name="T11" fmla="*/ 2922811 h 6358"/>
              <a:gd name="T12" fmla="*/ 4821643 w 6432"/>
              <a:gd name="T13" fmla="*/ 2188478 h 6358"/>
              <a:gd name="T14" fmla="*/ 6303774 w 6432"/>
              <a:gd name="T15" fmla="*/ 1684736 h 6358"/>
              <a:gd name="T16" fmla="*/ 2555696 w 6432"/>
              <a:gd name="T17" fmla="*/ 2953057 h 6358"/>
              <a:gd name="T18" fmla="*/ 2513513 w 6432"/>
              <a:gd name="T19" fmla="*/ 3980681 h 6358"/>
              <a:gd name="T20" fmla="*/ 724972 w 6432"/>
              <a:gd name="T21" fmla="*/ 3568748 h 6358"/>
              <a:gd name="T22" fmla="*/ 2555696 w 6432"/>
              <a:gd name="T23" fmla="*/ 2953057 h 6358"/>
              <a:gd name="T24" fmla="*/ 4555184 w 6432"/>
              <a:gd name="T25" fmla="*/ 2279149 h 6358"/>
              <a:gd name="T26" fmla="*/ 4982611 w 6432"/>
              <a:gd name="T27" fmla="*/ 2813136 h 6358"/>
              <a:gd name="T28" fmla="*/ 5237974 w 6432"/>
              <a:gd name="T29" fmla="*/ 3150056 h 6358"/>
              <a:gd name="T30" fmla="*/ 4326477 w 6432"/>
              <a:gd name="T31" fmla="*/ 4385922 h 6358"/>
              <a:gd name="T32" fmla="*/ 3313988 w 6432"/>
              <a:gd name="T33" fmla="*/ 4167643 h 6358"/>
              <a:gd name="T34" fmla="*/ 2828818 w 6432"/>
              <a:gd name="T35" fmla="*/ 4057935 h 6358"/>
              <a:gd name="T36" fmla="*/ 2899856 w 6432"/>
              <a:gd name="T37" fmla="*/ 2838865 h 6358"/>
              <a:gd name="T38" fmla="*/ 4555184 w 6432"/>
              <a:gd name="T39" fmla="*/ 2279149 h 6358"/>
              <a:gd name="T40" fmla="*/ 5398942 w 6432"/>
              <a:gd name="T41" fmla="*/ 3357161 h 6358"/>
              <a:gd name="T42" fmla="*/ 6686786 w 6432"/>
              <a:gd name="T43" fmla="*/ 4942260 h 6358"/>
              <a:gd name="T44" fmla="*/ 6382609 w 6432"/>
              <a:gd name="T45" fmla="*/ 4870626 h 6358"/>
              <a:gd name="T46" fmla="*/ 5166903 w 6432"/>
              <a:gd name="T47" fmla="*/ 4571747 h 6358"/>
              <a:gd name="T48" fmla="*/ 4596267 w 6432"/>
              <a:gd name="T49" fmla="*/ 4447485 h 6358"/>
              <a:gd name="T50" fmla="*/ 5398942 w 6432"/>
              <a:gd name="T51" fmla="*/ 3357161 h 6358"/>
              <a:gd name="T52" fmla="*/ 2809926 w 6432"/>
              <a:gd name="T53" fmla="*/ 4303081 h 6358"/>
              <a:gd name="T54" fmla="*/ 4161077 w 6432"/>
              <a:gd name="T55" fmla="*/ 4605339 h 6358"/>
              <a:gd name="T56" fmla="*/ 2634531 w 6432"/>
              <a:gd name="T57" fmla="*/ 6584471 h 6358"/>
              <a:gd name="T58" fmla="*/ 2809926 w 6432"/>
              <a:gd name="T59" fmla="*/ 4303081 h 6358"/>
              <a:gd name="T60" fmla="*/ 2887661 w 6432"/>
              <a:gd name="T61" fmla="*/ 0 h 6358"/>
              <a:gd name="T62" fmla="*/ 2855474 w 6432"/>
              <a:gd name="T63" fmla="*/ 32454 h 6358"/>
              <a:gd name="T64" fmla="*/ 2847677 w 6432"/>
              <a:gd name="T65" fmla="*/ 85083 h 6358"/>
              <a:gd name="T66" fmla="*/ 2817723 w 6432"/>
              <a:gd name="T67" fmla="*/ 289946 h 6358"/>
              <a:gd name="T68" fmla="*/ 2574588 w 6432"/>
              <a:gd name="T69" fmla="*/ 2635140 h 6358"/>
              <a:gd name="T70" fmla="*/ 139877 w 6432"/>
              <a:gd name="T71" fmla="*/ 3447831 h 6358"/>
              <a:gd name="T72" fmla="*/ 210948 w 6432"/>
              <a:gd name="T73" fmla="*/ 3720981 h 6358"/>
              <a:gd name="T74" fmla="*/ 2503517 w 6432"/>
              <a:gd name="T75" fmla="*/ 4235897 h 6358"/>
              <a:gd name="T76" fmla="*/ 2382499 w 6432"/>
              <a:gd name="T77" fmla="*/ 6935979 h 6358"/>
              <a:gd name="T78" fmla="*/ 2521276 w 6432"/>
              <a:gd name="T79" fmla="*/ 7116217 h 6358"/>
              <a:gd name="T80" fmla="*/ 2581252 w 6432"/>
              <a:gd name="T81" fmla="*/ 7083729 h 6358"/>
              <a:gd name="T82" fmla="*/ 4430835 w 6432"/>
              <a:gd name="T83" fmla="*/ 4666901 h 6358"/>
              <a:gd name="T84" fmla="*/ 6989896 w 6432"/>
              <a:gd name="T85" fmla="*/ 5279214 h 6358"/>
              <a:gd name="T86" fmla="*/ 7022083 w 6432"/>
              <a:gd name="T87" fmla="*/ 5283697 h 6358"/>
              <a:gd name="T88" fmla="*/ 7079793 w 6432"/>
              <a:gd name="T89" fmla="*/ 5097872 h 6358"/>
              <a:gd name="T90" fmla="*/ 5564374 w 6432"/>
              <a:gd name="T91" fmla="*/ 3131052 h 6358"/>
              <a:gd name="T92" fmla="*/ 6757857 w 6432"/>
              <a:gd name="T93" fmla="*/ 1519053 h 6358"/>
              <a:gd name="T94" fmla="*/ 6641271 w 6432"/>
              <a:gd name="T95" fmla="*/ 1283978 h 6358"/>
              <a:gd name="T96" fmla="*/ 6614615 w 6432"/>
              <a:gd name="T97" fmla="*/ 1288462 h 6358"/>
              <a:gd name="T98" fmla="*/ 4629587 w 6432"/>
              <a:gd name="T99" fmla="*/ 1946678 h 6358"/>
              <a:gd name="T100" fmla="*/ 2949836 w 6432"/>
              <a:gd name="T101" fmla="*/ 123125 h 6358"/>
              <a:gd name="T102" fmla="*/ 2923180 w 6432"/>
              <a:gd name="T103" fmla="*/ 104121 h 6358"/>
              <a:gd name="T104" fmla="*/ 2918748 w 6432"/>
              <a:gd name="T105" fmla="*/ 36937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</p:spTree>
    <p:extLst>
      <p:ext uri="{BB962C8B-B14F-4D97-AF65-F5344CB8AC3E}">
        <p14:creationId xmlns:p14="http://schemas.microsoft.com/office/powerpoint/2010/main" val="27596306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987;p28">
            <a:extLst>
              <a:ext uri="{FF2B5EF4-FFF2-40B4-BE49-F238E27FC236}">
                <a16:creationId xmlns:a16="http://schemas.microsoft.com/office/drawing/2014/main" id="{62578A48-D2DF-400A-A296-DB04BEB96BFB}"/>
              </a:ext>
            </a:extLst>
          </p:cNvPr>
          <p:cNvSpPr/>
          <p:nvPr/>
        </p:nvSpPr>
        <p:spPr>
          <a:xfrm>
            <a:off x="8448676" y="1204913"/>
            <a:ext cx="395288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Google Shape;988;p28">
            <a:extLst>
              <a:ext uri="{FF2B5EF4-FFF2-40B4-BE49-F238E27FC236}">
                <a16:creationId xmlns:a16="http://schemas.microsoft.com/office/drawing/2014/main" id="{D5EA1129-7B08-4927-A4A9-E48E5FB132AC}"/>
              </a:ext>
            </a:extLst>
          </p:cNvPr>
          <p:cNvSpPr/>
          <p:nvPr/>
        </p:nvSpPr>
        <p:spPr>
          <a:xfrm>
            <a:off x="2530080" y="544116"/>
            <a:ext cx="250031" cy="242888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Google Shape;989;p28">
            <a:extLst>
              <a:ext uri="{FF2B5EF4-FFF2-40B4-BE49-F238E27FC236}">
                <a16:creationId xmlns:a16="http://schemas.microsoft.com/office/drawing/2014/main" id="{B1242F4B-4907-461A-BF0F-EF85CC2EC668}"/>
              </a:ext>
            </a:extLst>
          </p:cNvPr>
          <p:cNvSpPr/>
          <p:nvPr/>
        </p:nvSpPr>
        <p:spPr>
          <a:xfrm>
            <a:off x="225029" y="232172"/>
            <a:ext cx="394097" cy="34290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Google Shape;990;p28">
            <a:extLst>
              <a:ext uri="{FF2B5EF4-FFF2-40B4-BE49-F238E27FC236}">
                <a16:creationId xmlns:a16="http://schemas.microsoft.com/office/drawing/2014/main" id="{C7EEF69E-A51D-49AB-8DC5-087DCC09374C}"/>
              </a:ext>
            </a:extLst>
          </p:cNvPr>
          <p:cNvSpPr/>
          <p:nvPr/>
        </p:nvSpPr>
        <p:spPr>
          <a:xfrm>
            <a:off x="2" y="1420418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Google Shape;991;p28">
            <a:extLst>
              <a:ext uri="{FF2B5EF4-FFF2-40B4-BE49-F238E27FC236}">
                <a16:creationId xmlns:a16="http://schemas.microsoft.com/office/drawing/2014/main" id="{CC051B1D-8923-43C7-9D3F-19FE03F84445}"/>
              </a:ext>
            </a:extLst>
          </p:cNvPr>
          <p:cNvSpPr/>
          <p:nvPr/>
        </p:nvSpPr>
        <p:spPr>
          <a:xfrm rot="10800000">
            <a:off x="5688808" y="0"/>
            <a:ext cx="1508522" cy="486966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7" name="Google Shape;992;p28">
            <a:extLst>
              <a:ext uri="{FF2B5EF4-FFF2-40B4-BE49-F238E27FC236}">
                <a16:creationId xmlns:a16="http://schemas.microsoft.com/office/drawing/2014/main" id="{BEEA2628-CA50-40A6-9A61-A5217E2AEF89}"/>
              </a:ext>
            </a:extLst>
          </p:cNvPr>
          <p:cNvGrpSpPr>
            <a:grpSpLocks/>
          </p:cNvGrpSpPr>
          <p:nvPr/>
        </p:nvGrpSpPr>
        <p:grpSpPr bwMode="auto">
          <a:xfrm>
            <a:off x="184549" y="4068366"/>
            <a:ext cx="582215" cy="933450"/>
            <a:chOff x="304350" y="3911000"/>
            <a:chExt cx="581394" cy="933655"/>
          </a:xfrm>
        </p:grpSpPr>
        <p:sp>
          <p:nvSpPr>
            <p:cNvPr id="8" name="Google Shape;993;p28">
              <a:extLst>
                <a:ext uri="{FF2B5EF4-FFF2-40B4-BE49-F238E27FC236}">
                  <a16:creationId xmlns:a16="http://schemas.microsoft.com/office/drawing/2014/main" id="{8CACA8D2-D5E9-465A-894F-8301256728CD}"/>
                </a:ext>
              </a:extLst>
            </p:cNvPr>
            <p:cNvSpPr/>
            <p:nvPr/>
          </p:nvSpPr>
          <p:spPr>
            <a:xfrm>
              <a:off x="317428" y="4003889"/>
              <a:ext cx="91549" cy="11432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994;p28">
              <a:extLst>
                <a:ext uri="{FF2B5EF4-FFF2-40B4-BE49-F238E27FC236}">
                  <a16:creationId xmlns:a16="http://schemas.microsoft.com/office/drawing/2014/main" id="{59DC6797-F3E5-4B49-96E1-0519C6359DA6}"/>
                </a:ext>
              </a:extLst>
            </p:cNvPr>
            <p:cNvSpPr/>
            <p:nvPr/>
          </p:nvSpPr>
          <p:spPr>
            <a:xfrm>
              <a:off x="441078" y="4041998"/>
              <a:ext cx="96305" cy="156006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995;p28">
              <a:extLst>
                <a:ext uri="{FF2B5EF4-FFF2-40B4-BE49-F238E27FC236}">
                  <a16:creationId xmlns:a16="http://schemas.microsoft.com/office/drawing/2014/main" id="{89862645-B857-4A47-90BD-BCCC8803D343}"/>
                </a:ext>
              </a:extLst>
            </p:cNvPr>
            <p:cNvSpPr/>
            <p:nvPr/>
          </p:nvSpPr>
          <p:spPr>
            <a:xfrm>
              <a:off x="304350" y="4190858"/>
              <a:ext cx="145051" cy="109562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996;p28">
              <a:extLst>
                <a:ext uri="{FF2B5EF4-FFF2-40B4-BE49-F238E27FC236}">
                  <a16:creationId xmlns:a16="http://schemas.microsoft.com/office/drawing/2014/main" id="{F8388C21-1B89-4EB8-96C1-6E90C0EBB47D}"/>
                </a:ext>
              </a:extLst>
            </p:cNvPr>
            <p:cNvSpPr/>
            <p:nvPr/>
          </p:nvSpPr>
          <p:spPr>
            <a:xfrm>
              <a:off x="506471" y="4205149"/>
              <a:ext cx="112949" cy="18816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997;p28">
              <a:extLst>
                <a:ext uri="{FF2B5EF4-FFF2-40B4-BE49-F238E27FC236}">
                  <a16:creationId xmlns:a16="http://schemas.microsoft.com/office/drawing/2014/main" id="{88670E97-AB06-4F8C-9726-8E5EF459EE8B}"/>
                </a:ext>
              </a:extLst>
            </p:cNvPr>
            <p:cNvSpPr/>
            <p:nvPr/>
          </p:nvSpPr>
          <p:spPr>
            <a:xfrm>
              <a:off x="316239" y="4392118"/>
              <a:ext cx="234222" cy="11789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998;p28">
              <a:extLst>
                <a:ext uri="{FF2B5EF4-FFF2-40B4-BE49-F238E27FC236}">
                  <a16:creationId xmlns:a16="http://schemas.microsoft.com/office/drawing/2014/main" id="{2507A2F9-5852-4BEC-B8D2-604650903B8E}"/>
                </a:ext>
              </a:extLst>
            </p:cNvPr>
            <p:cNvSpPr/>
            <p:nvPr/>
          </p:nvSpPr>
          <p:spPr>
            <a:xfrm>
              <a:off x="608720" y="4336146"/>
              <a:ext cx="115327" cy="219123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999;p28">
              <a:extLst>
                <a:ext uri="{FF2B5EF4-FFF2-40B4-BE49-F238E27FC236}">
                  <a16:creationId xmlns:a16="http://schemas.microsoft.com/office/drawing/2014/main" id="{8A08E43B-FA7C-4CBF-B22B-9D28D51B6DA9}"/>
                </a:ext>
              </a:extLst>
            </p:cNvPr>
            <p:cNvSpPr/>
            <p:nvPr/>
          </p:nvSpPr>
          <p:spPr>
            <a:xfrm>
              <a:off x="350719" y="4538597"/>
              <a:ext cx="298426" cy="104798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000;p28">
              <a:extLst>
                <a:ext uri="{FF2B5EF4-FFF2-40B4-BE49-F238E27FC236}">
                  <a16:creationId xmlns:a16="http://schemas.microsoft.com/office/drawing/2014/main" id="{9E6CCDC5-2518-432D-8699-AC3DAACCE209}"/>
                </a:ext>
              </a:extLst>
            </p:cNvPr>
            <p:cNvSpPr/>
            <p:nvPr/>
          </p:nvSpPr>
          <p:spPr>
            <a:xfrm>
              <a:off x="733559" y="4511207"/>
              <a:ext cx="129595" cy="194114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1001;p28">
              <a:extLst>
                <a:ext uri="{FF2B5EF4-FFF2-40B4-BE49-F238E27FC236}">
                  <a16:creationId xmlns:a16="http://schemas.microsoft.com/office/drawing/2014/main" id="{750A7B18-E1EE-4423-BE24-44DF41BB173B}"/>
                </a:ext>
              </a:extLst>
            </p:cNvPr>
            <p:cNvSpPr/>
            <p:nvPr/>
          </p:nvSpPr>
          <p:spPr>
            <a:xfrm>
              <a:off x="436323" y="4691030"/>
              <a:ext cx="329338" cy="88126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002;p28">
              <a:extLst>
                <a:ext uri="{FF2B5EF4-FFF2-40B4-BE49-F238E27FC236}">
                  <a16:creationId xmlns:a16="http://schemas.microsoft.com/office/drawing/2014/main" id="{3523E8C9-BBC2-4678-B0D8-333E88F3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18" name="Google Shape;1003;p28">
            <a:extLst>
              <a:ext uri="{FF2B5EF4-FFF2-40B4-BE49-F238E27FC236}">
                <a16:creationId xmlns:a16="http://schemas.microsoft.com/office/drawing/2014/main" id="{797A0A78-3630-4067-A2A6-4B95DE529D96}"/>
              </a:ext>
            </a:extLst>
          </p:cNvPr>
          <p:cNvGrpSpPr>
            <a:grpSpLocks/>
          </p:cNvGrpSpPr>
          <p:nvPr/>
        </p:nvGrpSpPr>
        <p:grpSpPr bwMode="auto">
          <a:xfrm>
            <a:off x="8424863" y="4599387"/>
            <a:ext cx="442913" cy="453628"/>
            <a:chOff x="918850" y="1629150"/>
            <a:chExt cx="442250" cy="453124"/>
          </a:xfrm>
        </p:grpSpPr>
        <p:sp>
          <p:nvSpPr>
            <p:cNvPr id="19" name="Google Shape;1004;p28">
              <a:extLst>
                <a:ext uri="{FF2B5EF4-FFF2-40B4-BE49-F238E27FC236}">
                  <a16:creationId xmlns:a16="http://schemas.microsoft.com/office/drawing/2014/main" id="{8497FFA8-A394-4EED-8ED8-8E09A103090B}"/>
                </a:ext>
              </a:extLst>
            </p:cNvPr>
            <p:cNvSpPr/>
            <p:nvPr/>
          </p:nvSpPr>
          <p:spPr>
            <a:xfrm>
              <a:off x="1015147" y="1742133"/>
              <a:ext cx="268679" cy="244996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05;p28">
              <a:extLst>
                <a:ext uri="{FF2B5EF4-FFF2-40B4-BE49-F238E27FC236}">
                  <a16:creationId xmlns:a16="http://schemas.microsoft.com/office/drawing/2014/main" id="{FB29A78D-5555-43FE-9B3C-C714E52F22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680" y="1729347"/>
              <a:ext cx="282406" cy="275153"/>
            </a:xfrm>
            <a:custGeom>
              <a:avLst/>
              <a:gdLst>
                <a:gd name="T0" fmla="*/ 4018894 w 8839"/>
                <a:gd name="T1" fmla="*/ 1022 h 8612"/>
                <a:gd name="T2" fmla="*/ 652291 w 8839"/>
                <a:gd name="T3" fmla="*/ 1790475 h 8612"/>
                <a:gd name="T4" fmla="*/ 673730 w 8839"/>
                <a:gd name="T5" fmla="*/ 1890511 h 8612"/>
                <a:gd name="T6" fmla="*/ 716606 w 8839"/>
                <a:gd name="T7" fmla="*/ 1925240 h 8612"/>
                <a:gd name="T8" fmla="*/ 748237 w 8839"/>
                <a:gd name="T9" fmla="*/ 1903802 h 8612"/>
                <a:gd name="T10" fmla="*/ 3653450 w 8839"/>
                <a:gd name="T11" fmla="*/ 400141 h 8612"/>
                <a:gd name="T12" fmla="*/ 7592724 w 8839"/>
                <a:gd name="T13" fmla="*/ 2998088 h 8612"/>
                <a:gd name="T14" fmla="*/ 4163851 w 8839"/>
                <a:gd name="T15" fmla="*/ 8233759 h 8612"/>
                <a:gd name="T16" fmla="*/ 3800452 w 8839"/>
                <a:gd name="T17" fmla="*/ 8247050 h 8612"/>
                <a:gd name="T18" fmla="*/ 1228030 w 8839"/>
                <a:gd name="T19" fmla="*/ 7331396 h 8612"/>
                <a:gd name="T20" fmla="*/ 1197390 w 8839"/>
                <a:gd name="T21" fmla="*/ 3528904 h 8612"/>
                <a:gd name="T22" fmla="*/ 3555459 w 8839"/>
                <a:gd name="T23" fmla="*/ 2329471 h 8612"/>
                <a:gd name="T24" fmla="*/ 5426579 w 8839"/>
                <a:gd name="T25" fmla="*/ 3470723 h 8612"/>
                <a:gd name="T26" fmla="*/ 4456833 w 8839"/>
                <a:gd name="T27" fmla="*/ 5505169 h 8612"/>
                <a:gd name="T28" fmla="*/ 4098513 w 8839"/>
                <a:gd name="T29" fmla="*/ 5546001 h 8612"/>
                <a:gd name="T30" fmla="*/ 3745338 w 8839"/>
                <a:gd name="T31" fmla="*/ 4087294 h 8612"/>
                <a:gd name="T32" fmla="*/ 4001545 w 8839"/>
                <a:gd name="T33" fmla="*/ 4139340 h 8612"/>
                <a:gd name="T34" fmla="*/ 4040332 w 8839"/>
                <a:gd name="T35" fmla="*/ 4147519 h 8612"/>
                <a:gd name="T36" fmla="*/ 4053592 w 8839"/>
                <a:gd name="T37" fmla="*/ 3949462 h 8612"/>
                <a:gd name="T38" fmla="*/ 3521752 w 8839"/>
                <a:gd name="T39" fmla="*/ 3770829 h 8612"/>
                <a:gd name="T40" fmla="*/ 2738817 w 8839"/>
                <a:gd name="T41" fmla="*/ 5112152 h 8612"/>
                <a:gd name="T42" fmla="*/ 4186312 w 8839"/>
                <a:gd name="T43" fmla="*/ 6067648 h 8612"/>
                <a:gd name="T44" fmla="*/ 5484760 w 8839"/>
                <a:gd name="T45" fmla="*/ 5587855 h 8612"/>
                <a:gd name="T46" fmla="*/ 4808985 w 8839"/>
                <a:gd name="T47" fmla="*/ 2190649 h 8612"/>
                <a:gd name="T48" fmla="*/ 3418681 w 8839"/>
                <a:gd name="T49" fmla="*/ 1870095 h 8612"/>
                <a:gd name="T50" fmla="*/ 901373 w 8839"/>
                <a:gd name="T51" fmla="*/ 3073617 h 8612"/>
                <a:gd name="T52" fmla="*/ 34698 w 8839"/>
                <a:gd name="T53" fmla="*/ 5448010 h 8612"/>
                <a:gd name="T54" fmla="*/ 337871 w 8839"/>
                <a:gd name="T55" fmla="*/ 7072090 h 8612"/>
                <a:gd name="T56" fmla="*/ 3483987 w 8839"/>
                <a:gd name="T57" fmla="*/ 8782946 h 8612"/>
                <a:gd name="T58" fmla="*/ 3763709 w 8839"/>
                <a:gd name="T59" fmla="*/ 8790103 h 8612"/>
                <a:gd name="T60" fmla="*/ 8289937 w 8839"/>
                <a:gd name="T61" fmla="*/ 3349250 h 8612"/>
                <a:gd name="T62" fmla="*/ 4468047 w 8839"/>
                <a:gd name="T63" fmla="*/ 24506 h 8612"/>
                <a:gd name="T64" fmla="*/ 4018894 w 8839"/>
                <a:gd name="T65" fmla="*/ 1022 h 861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1" name="Google Shape;1006;p28">
              <a:extLst>
                <a:ext uri="{FF2B5EF4-FFF2-40B4-BE49-F238E27FC236}">
                  <a16:creationId xmlns:a16="http://schemas.microsoft.com/office/drawing/2014/main" id="{0C5F56EA-A789-4A63-A1E3-948B49480E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678" y="1629150"/>
              <a:ext cx="11694" cy="53037"/>
            </a:xfrm>
            <a:custGeom>
              <a:avLst/>
              <a:gdLst>
                <a:gd name="T0" fmla="*/ 125567 w 366"/>
                <a:gd name="T1" fmla="*/ 0 h 1660"/>
                <a:gd name="T2" fmla="*/ 30641 w 366"/>
                <a:gd name="T3" fmla="*/ 104125 h 1660"/>
                <a:gd name="T4" fmla="*/ 107195 w 366"/>
                <a:gd name="T5" fmla="*/ 1594497 h 1660"/>
                <a:gd name="T6" fmla="*/ 214390 w 366"/>
                <a:gd name="T7" fmla="*/ 1694532 h 1660"/>
                <a:gd name="T8" fmla="*/ 262348 w 366"/>
                <a:gd name="T9" fmla="*/ 1642486 h 1660"/>
                <a:gd name="T10" fmla="*/ 337912 w 366"/>
                <a:gd name="T11" fmla="*/ 186812 h 1660"/>
                <a:gd name="T12" fmla="*/ 125567 w 366"/>
                <a:gd name="T13" fmla="*/ 0 h 16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2" name="Google Shape;1007;p28">
              <a:extLst>
                <a:ext uri="{FF2B5EF4-FFF2-40B4-BE49-F238E27FC236}">
                  <a16:creationId xmlns:a16="http://schemas.microsoft.com/office/drawing/2014/main" id="{E5A156AF-F23E-4EC8-8807-6DD4397010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317" y="1682188"/>
              <a:ext cx="31151" cy="46296"/>
            </a:xfrm>
            <a:custGeom>
              <a:avLst/>
              <a:gdLst>
                <a:gd name="T0" fmla="*/ 770692 w 975"/>
                <a:gd name="T1" fmla="*/ 0 h 1449"/>
                <a:gd name="T2" fmla="*/ 695163 w 975"/>
                <a:gd name="T3" fmla="*/ 40832 h 1449"/>
                <a:gd name="T4" fmla="*/ 6134 w 975"/>
                <a:gd name="T5" fmla="*/ 1368911 h 1449"/>
                <a:gd name="T6" fmla="*/ 67382 w 975"/>
                <a:gd name="T7" fmla="*/ 1478149 h 1449"/>
                <a:gd name="T8" fmla="*/ 103102 w 975"/>
                <a:gd name="T9" fmla="*/ 1461823 h 1449"/>
                <a:gd name="T10" fmla="*/ 502218 w 975"/>
                <a:gd name="T11" fmla="*/ 896270 h 1449"/>
                <a:gd name="T12" fmla="*/ 926862 w 975"/>
                <a:gd name="T13" fmla="*/ 258254 h 1449"/>
                <a:gd name="T14" fmla="*/ 770692 w 975"/>
                <a:gd name="T15" fmla="*/ 0 h 14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3" name="Google Shape;1008;p28">
              <a:extLst>
                <a:ext uri="{FF2B5EF4-FFF2-40B4-BE49-F238E27FC236}">
                  <a16:creationId xmlns:a16="http://schemas.microsoft.com/office/drawing/2014/main" id="{B3BBA7E8-D6A7-4F30-8703-E2207BEE2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38" y="1782322"/>
              <a:ext cx="52462" cy="28084"/>
            </a:xfrm>
            <a:custGeom>
              <a:avLst/>
              <a:gdLst>
                <a:gd name="T0" fmla="*/ 1450565 w 1642"/>
                <a:gd name="T1" fmla="*/ 0 h 879"/>
                <a:gd name="T2" fmla="*/ 1393406 w 1642"/>
                <a:gd name="T3" fmla="*/ 18371 h 879"/>
                <a:gd name="T4" fmla="*/ 572673 w 1642"/>
                <a:gd name="T5" fmla="*/ 418512 h 879"/>
                <a:gd name="T6" fmla="*/ 0 w 1642"/>
                <a:gd name="T7" fmla="*/ 846258 h 879"/>
                <a:gd name="T8" fmla="*/ 30640 w 1642"/>
                <a:gd name="T9" fmla="*/ 894215 h 879"/>
                <a:gd name="T10" fmla="*/ 65338 w 1642"/>
                <a:gd name="T11" fmla="*/ 897282 h 879"/>
                <a:gd name="T12" fmla="*/ 320523 w 1642"/>
                <a:gd name="T13" fmla="*/ 815618 h 879"/>
                <a:gd name="T14" fmla="*/ 772744 w 1642"/>
                <a:gd name="T15" fmla="*/ 663504 h 879"/>
                <a:gd name="T16" fmla="*/ 1597567 w 1642"/>
                <a:gd name="T17" fmla="*/ 257229 h 879"/>
                <a:gd name="T18" fmla="*/ 1450565 w 1642"/>
                <a:gd name="T19" fmla="*/ 0 h 8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4" name="Google Shape;1009;p28">
              <a:extLst>
                <a:ext uri="{FF2B5EF4-FFF2-40B4-BE49-F238E27FC236}">
                  <a16:creationId xmlns:a16="http://schemas.microsoft.com/office/drawing/2014/main" id="{5FCCFD7B-4688-483C-9570-688706B72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711" y="1901817"/>
              <a:ext cx="51056" cy="23004"/>
            </a:xfrm>
            <a:custGeom>
              <a:avLst/>
              <a:gdLst>
                <a:gd name="T0" fmla="*/ 85754 w 1598"/>
                <a:gd name="T1" fmla="*/ 1022 h 720"/>
                <a:gd name="T2" fmla="*/ 21438 w 1598"/>
                <a:gd name="T3" fmla="*/ 139845 h 720"/>
                <a:gd name="T4" fmla="*/ 14282 w 1598"/>
                <a:gd name="T5" fmla="*/ 148024 h 720"/>
                <a:gd name="T6" fmla="*/ 31630 w 1598"/>
                <a:gd name="T7" fmla="*/ 168440 h 720"/>
                <a:gd name="T8" fmla="*/ 97990 w 1598"/>
                <a:gd name="T9" fmla="*/ 243970 h 720"/>
                <a:gd name="T10" fmla="*/ 104125 w 1598"/>
                <a:gd name="T11" fmla="*/ 248060 h 720"/>
                <a:gd name="T12" fmla="*/ 494074 w 1598"/>
                <a:gd name="T13" fmla="*/ 413433 h 720"/>
                <a:gd name="T14" fmla="*/ 1397458 w 1598"/>
                <a:gd name="T15" fmla="*/ 716607 h 720"/>
                <a:gd name="T16" fmla="*/ 1476087 w 1598"/>
                <a:gd name="T17" fmla="*/ 734978 h 720"/>
                <a:gd name="T18" fmla="*/ 1466886 w 1598"/>
                <a:gd name="T19" fmla="*/ 433849 h 720"/>
                <a:gd name="T20" fmla="*/ 121474 w 1598"/>
                <a:gd name="T21" fmla="*/ 6134 h 720"/>
                <a:gd name="T22" fmla="*/ 85754 w 1598"/>
                <a:gd name="T23" fmla="*/ 1022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1010;p28">
              <a:extLst>
                <a:ext uri="{FF2B5EF4-FFF2-40B4-BE49-F238E27FC236}">
                  <a16:creationId xmlns:a16="http://schemas.microsoft.com/office/drawing/2014/main" id="{A80D9192-89B0-4744-95A5-A4503979F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8444" y="2023454"/>
              <a:ext cx="40321" cy="45401"/>
            </a:xfrm>
            <a:custGeom>
              <a:avLst/>
              <a:gdLst>
                <a:gd name="T0" fmla="*/ 145980 w 1262"/>
                <a:gd name="T1" fmla="*/ 0 h 1421"/>
                <a:gd name="T2" fmla="*/ 27573 w 1262"/>
                <a:gd name="T3" fmla="*/ 138823 h 1421"/>
                <a:gd name="T4" fmla="*/ 445065 w 1262"/>
                <a:gd name="T5" fmla="*/ 952399 h 1421"/>
                <a:gd name="T6" fmla="*/ 1017738 w 1262"/>
                <a:gd name="T7" fmla="*/ 1445452 h 1421"/>
                <a:gd name="T8" fmla="*/ 1060615 w 1262"/>
                <a:gd name="T9" fmla="*/ 1449541 h 1421"/>
                <a:gd name="T10" fmla="*/ 1149436 w 1262"/>
                <a:gd name="T11" fmla="*/ 1169851 h 1421"/>
                <a:gd name="T12" fmla="*/ 689035 w 1262"/>
                <a:gd name="T13" fmla="*/ 669641 h 1421"/>
                <a:gd name="T14" fmla="*/ 259275 w 1262"/>
                <a:gd name="T15" fmla="*/ 41855 h 1421"/>
                <a:gd name="T16" fmla="*/ 145980 w 1262"/>
                <a:gd name="T17" fmla="*/ 0 h 1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1011;p28">
              <a:extLst>
                <a:ext uri="{FF2B5EF4-FFF2-40B4-BE49-F238E27FC236}">
                  <a16:creationId xmlns:a16="http://schemas.microsoft.com/office/drawing/2014/main" id="{F412740A-0B3E-46C4-BF3B-DFD89FF0A5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2721" y="2034636"/>
              <a:ext cx="14282" cy="47637"/>
            </a:xfrm>
            <a:custGeom>
              <a:avLst/>
              <a:gdLst>
                <a:gd name="T0" fmla="*/ 173557 w 447"/>
                <a:gd name="T1" fmla="*/ 1022 h 1491"/>
                <a:gd name="T2" fmla="*/ 104128 w 447"/>
                <a:gd name="T3" fmla="*/ 64315 h 1491"/>
                <a:gd name="T4" fmla="*/ 49013 w 447"/>
                <a:gd name="T5" fmla="*/ 898298 h 1491"/>
                <a:gd name="T6" fmla="*/ 180682 w 447"/>
                <a:gd name="T7" fmla="*/ 1492370 h 1491"/>
                <a:gd name="T8" fmla="*/ 233784 w 447"/>
                <a:gd name="T9" fmla="*/ 1520965 h 1491"/>
                <a:gd name="T10" fmla="*/ 266438 w 447"/>
                <a:gd name="T11" fmla="*/ 1509751 h 1491"/>
                <a:gd name="T12" fmla="*/ 386892 w 447"/>
                <a:gd name="T13" fmla="*/ 957501 h 1491"/>
                <a:gd name="T14" fmla="*/ 331777 w 447"/>
                <a:gd name="T15" fmla="*/ 129652 h 1491"/>
                <a:gd name="T16" fmla="*/ 173557 w 447"/>
                <a:gd name="T17" fmla="*/ 1022 h 14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1012;p28">
              <a:extLst>
                <a:ext uri="{FF2B5EF4-FFF2-40B4-BE49-F238E27FC236}">
                  <a16:creationId xmlns:a16="http://schemas.microsoft.com/office/drawing/2014/main" id="{C030E84A-12DA-4426-BEB8-88A0F4778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896" y="2001408"/>
              <a:ext cx="62271" cy="34059"/>
            </a:xfrm>
            <a:custGeom>
              <a:avLst/>
              <a:gdLst>
                <a:gd name="T0" fmla="*/ 1697612 w 1949"/>
                <a:gd name="T1" fmla="*/ 1022 h 1066"/>
                <a:gd name="T2" fmla="*/ 933043 w 1949"/>
                <a:gd name="T3" fmla="*/ 308288 h 1066"/>
                <a:gd name="T4" fmla="*/ 142913 w 1949"/>
                <a:gd name="T5" fmla="*/ 815627 h 1066"/>
                <a:gd name="T6" fmla="*/ 324614 w 1949"/>
                <a:gd name="T7" fmla="*/ 1088195 h 1066"/>
                <a:gd name="T8" fmla="*/ 405257 w 1949"/>
                <a:gd name="T9" fmla="*/ 1066756 h 1066"/>
                <a:gd name="T10" fmla="*/ 1829310 w 1949"/>
                <a:gd name="T11" fmla="*/ 263366 h 1066"/>
                <a:gd name="T12" fmla="*/ 1705791 w 1949"/>
                <a:gd name="T13" fmla="*/ 1022 h 1066"/>
                <a:gd name="T14" fmla="*/ 1697612 w 1949"/>
                <a:gd name="T15" fmla="*/ 1022 h 10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1013;p28">
              <a:extLst>
                <a:ext uri="{FF2B5EF4-FFF2-40B4-BE49-F238E27FC236}">
                  <a16:creationId xmlns:a16="http://schemas.microsoft.com/office/drawing/2014/main" id="{ADCACBC7-E376-428F-B95D-4DA980B39B1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83" y="1883030"/>
              <a:ext cx="68724" cy="14026"/>
            </a:xfrm>
            <a:custGeom>
              <a:avLst/>
              <a:gdLst>
                <a:gd name="T0" fmla="*/ 1791489 w 2151"/>
                <a:gd name="T1" fmla="*/ 1022 h 439"/>
                <a:gd name="T2" fmla="*/ 204159 w 2151"/>
                <a:gd name="T3" fmla="*/ 126585 h 439"/>
                <a:gd name="T4" fmla="*/ 252148 w 2151"/>
                <a:gd name="T5" fmla="*/ 423624 h 439"/>
                <a:gd name="T6" fmla="*/ 648197 w 2151"/>
                <a:gd name="T7" fmla="*/ 448129 h 439"/>
                <a:gd name="T8" fmla="*/ 1949704 w 2151"/>
                <a:gd name="T9" fmla="*/ 354228 h 439"/>
                <a:gd name="T10" fmla="*/ 1901715 w 2151"/>
                <a:gd name="T11" fmla="*/ 3067 h 439"/>
                <a:gd name="T12" fmla="*/ 1791489 w 2151"/>
                <a:gd name="T13" fmla="*/ 1022 h 4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1014;p28">
              <a:extLst>
                <a:ext uri="{FF2B5EF4-FFF2-40B4-BE49-F238E27FC236}">
                  <a16:creationId xmlns:a16="http://schemas.microsoft.com/office/drawing/2014/main" id="{EA536854-7BC7-46E0-AC4A-73EE1CB1F1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850" y="1768104"/>
              <a:ext cx="74507" cy="19170"/>
            </a:xfrm>
            <a:custGeom>
              <a:avLst/>
              <a:gdLst>
                <a:gd name="T0" fmla="*/ 484871 w 2332"/>
                <a:gd name="T1" fmla="*/ 1022 h 600"/>
                <a:gd name="T2" fmla="*/ 138822 w 2332"/>
                <a:gd name="T3" fmla="*/ 28595 h 600"/>
                <a:gd name="T4" fmla="*/ 228665 w 2332"/>
                <a:gd name="T5" fmla="*/ 276623 h 600"/>
                <a:gd name="T6" fmla="*/ 2126293 w 2332"/>
                <a:gd name="T7" fmla="*/ 608392 h 600"/>
                <a:gd name="T8" fmla="*/ 2171214 w 2332"/>
                <a:gd name="T9" fmla="*/ 612482 h 600"/>
                <a:gd name="T10" fmla="*/ 2167125 w 2332"/>
                <a:gd name="T11" fmla="*/ 292982 h 600"/>
                <a:gd name="T12" fmla="*/ 484871 w 2332"/>
                <a:gd name="T13" fmla="*/ 1022 h 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1015;p28">
              <a:extLst>
                <a:ext uri="{FF2B5EF4-FFF2-40B4-BE49-F238E27FC236}">
                  <a16:creationId xmlns:a16="http://schemas.microsoft.com/office/drawing/2014/main" id="{DCD7E978-9627-4139-9D20-B084F904A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05" y="1660877"/>
              <a:ext cx="34921" cy="38691"/>
            </a:xfrm>
            <a:custGeom>
              <a:avLst/>
              <a:gdLst>
                <a:gd name="T0" fmla="*/ 139844 w 1093"/>
                <a:gd name="T1" fmla="*/ 1022 h 1211"/>
                <a:gd name="T2" fmla="*/ 120450 w 1093"/>
                <a:gd name="T3" fmla="*/ 4090 h 1211"/>
                <a:gd name="T4" fmla="*/ 59203 w 1093"/>
                <a:gd name="T5" fmla="*/ 25528 h 1211"/>
                <a:gd name="T6" fmla="*/ 11214 w 1093"/>
                <a:gd name="T7" fmla="*/ 138821 h 1211"/>
                <a:gd name="T8" fmla="*/ 685960 w 1093"/>
                <a:gd name="T9" fmla="*/ 1128972 h 1211"/>
                <a:gd name="T10" fmla="*/ 900342 w 1093"/>
                <a:gd name="T11" fmla="*/ 1235141 h 1211"/>
                <a:gd name="T12" fmla="*/ 1038141 w 1093"/>
                <a:gd name="T13" fmla="*/ 1046286 h 1211"/>
                <a:gd name="T14" fmla="*/ 549183 w 1093"/>
                <a:gd name="T15" fmla="*/ 466497 h 1211"/>
                <a:gd name="T16" fmla="*/ 321542 w 1093"/>
                <a:gd name="T17" fmla="*/ 197001 h 1211"/>
                <a:gd name="T18" fmla="*/ 139844 w 1093"/>
                <a:gd name="T19" fmla="*/ 1022 h 12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1" name="Google Shape;1016;p28">
            <a:extLst>
              <a:ext uri="{FF2B5EF4-FFF2-40B4-BE49-F238E27FC236}">
                <a16:creationId xmlns:a16="http://schemas.microsoft.com/office/drawing/2014/main" id="{BBCC7696-CFEA-47ED-8619-AD79780D1E97}"/>
              </a:ext>
            </a:extLst>
          </p:cNvPr>
          <p:cNvSpPr>
            <a:spLocks/>
          </p:cNvSpPr>
          <p:nvPr/>
        </p:nvSpPr>
        <p:spPr bwMode="auto">
          <a:xfrm rot="4884482">
            <a:off x="1482330" y="322661"/>
            <a:ext cx="308372" cy="434579"/>
          </a:xfrm>
          <a:custGeom>
            <a:avLst/>
            <a:gdLst>
              <a:gd name="T0" fmla="*/ 7210261 w 12328"/>
              <a:gd name="T1" fmla="*/ 3512284 h 17372"/>
              <a:gd name="T2" fmla="*/ 5913270 w 12328"/>
              <a:gd name="T3" fmla="*/ 6064453 h 17372"/>
              <a:gd name="T4" fmla="*/ 3586237 w 12328"/>
              <a:gd name="T5" fmla="*/ 5895345 h 17372"/>
              <a:gd name="T6" fmla="*/ 6387134 w 12328"/>
              <a:gd name="T7" fmla="*/ 3270863 h 17372"/>
              <a:gd name="T8" fmla="*/ 9277015 w 12328"/>
              <a:gd name="T9" fmla="*/ 8466392 h 17372"/>
              <a:gd name="T10" fmla="*/ 6866569 w 12328"/>
              <a:gd name="T11" fmla="*/ 10433353 h 17372"/>
              <a:gd name="T12" fmla="*/ 6800932 w 12328"/>
              <a:gd name="T13" fmla="*/ 8865815 h 17372"/>
              <a:gd name="T14" fmla="*/ 10963357 w 12328"/>
              <a:gd name="T15" fmla="*/ 13956778 h 17372"/>
              <a:gd name="T16" fmla="*/ 9564009 w 12328"/>
              <a:gd name="T17" fmla="*/ 16034976 h 17372"/>
              <a:gd name="T18" fmla="*/ 9431635 w 12328"/>
              <a:gd name="T19" fmla="*/ 16027204 h 17372"/>
              <a:gd name="T20" fmla="*/ 10495062 w 12328"/>
              <a:gd name="T21" fmla="*/ 14064680 h 17372"/>
              <a:gd name="T22" fmla="*/ 3476108 w 12328"/>
              <a:gd name="T23" fmla="*/ 0 h 17372"/>
              <a:gd name="T24" fmla="*/ 1350388 w 12328"/>
              <a:gd name="T25" fmla="*/ 5053138 h 17372"/>
              <a:gd name="T26" fmla="*/ 3390461 w 12328"/>
              <a:gd name="T27" fmla="*/ 9128350 h 17372"/>
              <a:gd name="T28" fmla="*/ 5191366 w 12328"/>
              <a:gd name="T29" fmla="*/ 13753180 h 17372"/>
              <a:gd name="T30" fmla="*/ 9533992 w 12328"/>
              <a:gd name="T31" fmla="*/ 18207768 h 17372"/>
              <a:gd name="T32" fmla="*/ 13480597 w 12328"/>
              <a:gd name="T33" fmla="*/ 19170119 h 17372"/>
              <a:gd name="T34" fmla="*/ 13382709 w 12328"/>
              <a:gd name="T35" fmla="*/ 18839707 h 17372"/>
              <a:gd name="T36" fmla="*/ 10224745 w 12328"/>
              <a:gd name="T37" fmla="*/ 18339053 h 17372"/>
              <a:gd name="T38" fmla="*/ 9417194 w 12328"/>
              <a:gd name="T39" fmla="*/ 16418822 h 17372"/>
              <a:gd name="T40" fmla="*/ 11063480 w 12328"/>
              <a:gd name="T41" fmla="*/ 16140677 h 17372"/>
              <a:gd name="T42" fmla="*/ 11192485 w 12328"/>
              <a:gd name="T43" fmla="*/ 13457257 h 17372"/>
              <a:gd name="T44" fmla="*/ 8947765 w 12328"/>
              <a:gd name="T45" fmla="*/ 15974904 h 17372"/>
              <a:gd name="T46" fmla="*/ 5477226 w 12328"/>
              <a:gd name="T47" fmla="*/ 10665902 h 17372"/>
              <a:gd name="T48" fmla="*/ 9308166 w 12328"/>
              <a:gd name="T49" fmla="*/ 10226420 h 17372"/>
              <a:gd name="T50" fmla="*/ 8469464 w 12328"/>
              <a:gd name="T51" fmla="*/ 7870077 h 17372"/>
              <a:gd name="T52" fmla="*/ 5206942 w 12328"/>
              <a:gd name="T53" fmla="*/ 10079593 h 17372"/>
              <a:gd name="T54" fmla="*/ 3470539 w 12328"/>
              <a:gd name="T55" fmla="*/ 6328122 h 17372"/>
              <a:gd name="T56" fmla="*/ 5320372 w 12328"/>
              <a:gd name="T57" fmla="*/ 6614039 h 17372"/>
              <a:gd name="T58" fmla="*/ 7916622 w 12328"/>
              <a:gd name="T59" fmla="*/ 3624656 h 17372"/>
              <a:gd name="T60" fmla="*/ 5176892 w 12328"/>
              <a:gd name="T61" fmla="*/ 3116230 h 17372"/>
              <a:gd name="T62" fmla="*/ 1523918 w 12328"/>
              <a:gd name="T63" fmla="*/ 4455722 h 17372"/>
              <a:gd name="T64" fmla="*/ 3476108 w 12328"/>
              <a:gd name="T65" fmla="*/ 0 h 173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32" name="Google Shape;1017;p28">
            <a:extLst>
              <a:ext uri="{FF2B5EF4-FFF2-40B4-BE49-F238E27FC236}">
                <a16:creationId xmlns:a16="http://schemas.microsoft.com/office/drawing/2014/main" id="{8822B3AD-2A33-4B57-8168-2C61D67160A5}"/>
              </a:ext>
            </a:extLst>
          </p:cNvPr>
          <p:cNvSpPr/>
          <p:nvPr/>
        </p:nvSpPr>
        <p:spPr>
          <a:xfrm>
            <a:off x="579835" y="3387328"/>
            <a:ext cx="266700" cy="241697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3" name="Google Shape;1018;p28">
            <a:extLst>
              <a:ext uri="{FF2B5EF4-FFF2-40B4-BE49-F238E27FC236}">
                <a16:creationId xmlns:a16="http://schemas.microsoft.com/office/drawing/2014/main" id="{C9BE7EC2-E7CF-4AC4-B72D-F9E484480D4E}"/>
              </a:ext>
            </a:extLst>
          </p:cNvPr>
          <p:cNvSpPr/>
          <p:nvPr/>
        </p:nvSpPr>
        <p:spPr>
          <a:xfrm rot="10800000">
            <a:off x="8665370" y="3393283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34" name="Google Shape;1019;p28">
            <a:extLst>
              <a:ext uri="{FF2B5EF4-FFF2-40B4-BE49-F238E27FC236}">
                <a16:creationId xmlns:a16="http://schemas.microsoft.com/office/drawing/2014/main" id="{6AC5CDDE-ABB2-45E4-9FF0-A3FE2EA72166}"/>
              </a:ext>
            </a:extLst>
          </p:cNvPr>
          <p:cNvGrpSpPr>
            <a:grpSpLocks/>
          </p:cNvGrpSpPr>
          <p:nvPr/>
        </p:nvGrpSpPr>
        <p:grpSpPr bwMode="auto">
          <a:xfrm>
            <a:off x="835819" y="2346722"/>
            <a:ext cx="467916" cy="446484"/>
            <a:chOff x="984375" y="2346230"/>
            <a:chExt cx="468336" cy="446495"/>
          </a:xfrm>
        </p:grpSpPr>
        <p:sp>
          <p:nvSpPr>
            <p:cNvPr id="35" name="Google Shape;1020;p28">
              <a:extLst>
                <a:ext uri="{FF2B5EF4-FFF2-40B4-BE49-F238E27FC236}">
                  <a16:creationId xmlns:a16="http://schemas.microsoft.com/office/drawing/2014/main" id="{466D8411-0AF3-4702-A31C-787B0C330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896" y="2346230"/>
              <a:ext cx="312816" cy="368096"/>
            </a:xfrm>
            <a:custGeom>
              <a:avLst/>
              <a:gdLst>
                <a:gd name="T0" fmla="*/ 4035147 w 8024"/>
                <a:gd name="T1" fmla="*/ 3451534 h 9442"/>
                <a:gd name="T2" fmla="*/ 4690213 w 8024"/>
                <a:gd name="T3" fmla="*/ 5609663 h 9442"/>
                <a:gd name="T4" fmla="*/ 3600503 w 8024"/>
                <a:gd name="T5" fmla="*/ 6100601 h 9442"/>
                <a:gd name="T6" fmla="*/ 3504756 w 8024"/>
                <a:gd name="T7" fmla="*/ 6097560 h 9442"/>
                <a:gd name="T8" fmla="*/ 3073113 w 8024"/>
                <a:gd name="T9" fmla="*/ 5948598 h 9442"/>
                <a:gd name="T10" fmla="*/ 2866414 w 8024"/>
                <a:gd name="T11" fmla="*/ 4921189 h 9442"/>
                <a:gd name="T12" fmla="*/ 3360355 w 8024"/>
                <a:gd name="T13" fmla="*/ 3775265 h 9442"/>
                <a:gd name="T14" fmla="*/ 4035147 w 8024"/>
                <a:gd name="T15" fmla="*/ 3451534 h 9442"/>
                <a:gd name="T16" fmla="*/ 6132542 w 8024"/>
                <a:gd name="T17" fmla="*/ 10506564 h 9442"/>
                <a:gd name="T18" fmla="*/ 7135628 w 8024"/>
                <a:gd name="T19" fmla="*/ 12331879 h 9442"/>
                <a:gd name="T20" fmla="*/ 6524654 w 8024"/>
                <a:gd name="T21" fmla="*/ 12491444 h 9442"/>
                <a:gd name="T22" fmla="*/ 6472960 w 8024"/>
                <a:gd name="T23" fmla="*/ 12491444 h 9442"/>
                <a:gd name="T24" fmla="*/ 5270778 w 8024"/>
                <a:gd name="T25" fmla="*/ 11921523 h 9442"/>
                <a:gd name="T26" fmla="*/ 5275339 w 8024"/>
                <a:gd name="T27" fmla="*/ 11146424 h 9442"/>
                <a:gd name="T28" fmla="*/ 6132542 w 8024"/>
                <a:gd name="T29" fmla="*/ 10506564 h 9442"/>
                <a:gd name="T30" fmla="*/ 5126416 w 8024"/>
                <a:gd name="T31" fmla="*/ 0 h 9442"/>
                <a:gd name="T32" fmla="*/ 5054957 w 8024"/>
                <a:gd name="T33" fmla="*/ 1520 h 9442"/>
                <a:gd name="T34" fmla="*/ 109431 w 8024"/>
                <a:gd name="T35" fmla="*/ 8994337 h 9442"/>
                <a:gd name="T36" fmla="*/ 1743255 w 8024"/>
                <a:gd name="T37" fmla="*/ 10883470 h 9442"/>
                <a:gd name="T38" fmla="*/ 3077674 w 8024"/>
                <a:gd name="T39" fmla="*/ 13704266 h 9442"/>
                <a:gd name="T40" fmla="*/ 7012513 w 8024"/>
                <a:gd name="T41" fmla="*/ 14350208 h 9442"/>
                <a:gd name="T42" fmla="*/ 11090232 w 8024"/>
                <a:gd name="T43" fmla="*/ 12368369 h 9442"/>
                <a:gd name="T44" fmla="*/ 7062687 w 8024"/>
                <a:gd name="T45" fmla="*/ 7833170 h 9442"/>
                <a:gd name="T46" fmla="*/ 5126416 w 8024"/>
                <a:gd name="T47" fmla="*/ 0 h 944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6" name="Google Shape;1021;p28">
              <a:extLst>
                <a:ext uri="{FF2B5EF4-FFF2-40B4-BE49-F238E27FC236}">
                  <a16:creationId xmlns:a16="http://schemas.microsoft.com/office/drawing/2014/main" id="{BAEE5D56-F03B-4C5D-894B-5D5192802C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160" y="2434726"/>
              <a:ext cx="65495" cy="68029"/>
            </a:xfrm>
            <a:custGeom>
              <a:avLst/>
              <a:gdLst>
                <a:gd name="T0" fmla="*/ 1256919 w 1680"/>
                <a:gd name="T1" fmla="*/ 1520 h 1745"/>
                <a:gd name="T2" fmla="*/ 582087 w 1680"/>
                <a:gd name="T3" fmla="*/ 325253 h 1745"/>
                <a:gd name="T4" fmla="*/ 88145 w 1680"/>
                <a:gd name="T5" fmla="*/ 1471220 h 1745"/>
                <a:gd name="T6" fmla="*/ 294844 w 1680"/>
                <a:gd name="T7" fmla="*/ 2498633 h 1745"/>
                <a:gd name="T8" fmla="*/ 726488 w 1680"/>
                <a:gd name="T9" fmla="*/ 2647556 h 1745"/>
                <a:gd name="T10" fmla="*/ 822235 w 1680"/>
                <a:gd name="T11" fmla="*/ 2650597 h 1745"/>
                <a:gd name="T12" fmla="*/ 1911947 w 1680"/>
                <a:gd name="T13" fmla="*/ 2159697 h 1745"/>
                <a:gd name="T14" fmla="*/ 1256919 w 1680"/>
                <a:gd name="T15" fmla="*/ 1520 h 17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7" name="Google Shape;1022;p28">
              <a:extLst>
                <a:ext uri="{FF2B5EF4-FFF2-40B4-BE49-F238E27FC236}">
                  <a16:creationId xmlns:a16="http://schemas.microsoft.com/office/drawing/2014/main" id="{E63E4999-B319-446A-8E30-CC16C9650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016" y="2615733"/>
              <a:ext cx="71031" cy="50953"/>
            </a:xfrm>
            <a:custGeom>
              <a:avLst/>
              <a:gdLst>
                <a:gd name="T0" fmla="*/ 981803 w 1822"/>
                <a:gd name="T1" fmla="*/ 0 h 1307"/>
                <a:gd name="T2" fmla="*/ 124636 w 1822"/>
                <a:gd name="T3" fmla="*/ 639856 h 1307"/>
                <a:gd name="T4" fmla="*/ 120074 w 1822"/>
                <a:gd name="T5" fmla="*/ 1414950 h 1307"/>
                <a:gd name="T6" fmla="*/ 1322260 w 1822"/>
                <a:gd name="T7" fmla="*/ 1984867 h 1307"/>
                <a:gd name="T8" fmla="*/ 1373955 w 1822"/>
                <a:gd name="T9" fmla="*/ 1984867 h 1307"/>
                <a:gd name="T10" fmla="*/ 1984930 w 1822"/>
                <a:gd name="T11" fmla="*/ 1825303 h 1307"/>
                <a:gd name="T12" fmla="*/ 981803 w 1822"/>
                <a:gd name="T13" fmla="*/ 0 h 13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8" name="Google Shape;1023;p28">
              <a:extLst>
                <a:ext uri="{FF2B5EF4-FFF2-40B4-BE49-F238E27FC236}">
                  <a16:creationId xmlns:a16="http://schemas.microsoft.com/office/drawing/2014/main" id="{477B01FD-FA34-40F0-94A5-0B77CFB92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375" y="2470319"/>
              <a:ext cx="249543" cy="322406"/>
            </a:xfrm>
            <a:custGeom>
              <a:avLst/>
              <a:gdLst>
                <a:gd name="T0" fmla="*/ 1519830 w 6401"/>
                <a:gd name="T1" fmla="*/ 0 h 8270"/>
                <a:gd name="T2" fmla="*/ 1398236 w 6401"/>
                <a:gd name="T3" fmla="*/ 6082 h 8270"/>
                <a:gd name="T4" fmla="*/ 1199140 w 6401"/>
                <a:gd name="T5" fmla="*/ 2214387 h 8270"/>
                <a:gd name="T6" fmla="*/ 1504626 w 6401"/>
                <a:gd name="T7" fmla="*/ 2173375 h 8270"/>
                <a:gd name="T8" fmla="*/ 1490942 w 6401"/>
                <a:gd name="T9" fmla="*/ 2004648 h 8270"/>
                <a:gd name="T10" fmla="*/ 1468175 w 6401"/>
                <a:gd name="T11" fmla="*/ 2004648 h 8270"/>
                <a:gd name="T12" fmla="*/ 1609496 w 6401"/>
                <a:gd name="T13" fmla="*/ 352619 h 8270"/>
                <a:gd name="T14" fmla="*/ 1957554 w 6401"/>
                <a:gd name="T15" fmla="*/ 416438 h 8270"/>
                <a:gd name="T16" fmla="*/ 2969761 w 6401"/>
                <a:gd name="T17" fmla="*/ 1957554 h 8270"/>
                <a:gd name="T18" fmla="*/ 3056385 w 6401"/>
                <a:gd name="T19" fmla="*/ 2898301 h 8270"/>
                <a:gd name="T20" fmla="*/ 3019895 w 6401"/>
                <a:gd name="T21" fmla="*/ 3278288 h 8270"/>
                <a:gd name="T22" fmla="*/ 2902862 w 6401"/>
                <a:gd name="T23" fmla="*/ 4249444 h 8270"/>
                <a:gd name="T24" fmla="*/ 4459183 w 6401"/>
                <a:gd name="T25" fmla="*/ 5789039 h 8270"/>
                <a:gd name="T26" fmla="*/ 6015503 w 6401"/>
                <a:gd name="T27" fmla="*/ 7375729 h 8270"/>
                <a:gd name="T28" fmla="*/ 9318078 w 6401"/>
                <a:gd name="T29" fmla="*/ 12517345 h 8270"/>
                <a:gd name="T30" fmla="*/ 9362170 w 6401"/>
                <a:gd name="T31" fmla="*/ 12567479 h 8270"/>
                <a:gd name="T32" fmla="*/ 9467040 w 6401"/>
                <a:gd name="T33" fmla="*/ 12403353 h 8270"/>
                <a:gd name="T34" fmla="*/ 9424468 w 6401"/>
                <a:gd name="T35" fmla="*/ 8897080 h 8270"/>
                <a:gd name="T36" fmla="*/ 9419907 w 6401"/>
                <a:gd name="T37" fmla="*/ 8866711 h 8270"/>
                <a:gd name="T38" fmla="*/ 8085489 w 6401"/>
                <a:gd name="T39" fmla="*/ 6045873 h 8270"/>
                <a:gd name="T40" fmla="*/ 6451667 w 6401"/>
                <a:gd name="T41" fmla="*/ 4156737 h 8270"/>
                <a:gd name="T42" fmla="*/ 3943957 w 6401"/>
                <a:gd name="T43" fmla="*/ 2913505 h 8270"/>
                <a:gd name="T44" fmla="*/ 3907467 w 6401"/>
                <a:gd name="T45" fmla="*/ 2911985 h 8270"/>
                <a:gd name="T46" fmla="*/ 3440894 w 6401"/>
                <a:gd name="T47" fmla="*/ 2995569 h 8270"/>
                <a:gd name="T48" fmla="*/ 3088314 w 6401"/>
                <a:gd name="T49" fmla="*/ 1335938 h 8270"/>
                <a:gd name="T50" fmla="*/ 1519830 w 6401"/>
                <a:gd name="T51" fmla="*/ 0 h 82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39" name="Google Shape;1024;p28">
            <a:extLst>
              <a:ext uri="{FF2B5EF4-FFF2-40B4-BE49-F238E27FC236}">
                <a16:creationId xmlns:a16="http://schemas.microsoft.com/office/drawing/2014/main" id="{B59599FE-EEBF-49F0-9EA5-F4C550412BAB}"/>
              </a:ext>
            </a:extLst>
          </p:cNvPr>
          <p:cNvSpPr/>
          <p:nvPr/>
        </p:nvSpPr>
        <p:spPr>
          <a:xfrm>
            <a:off x="1788320" y="4656537"/>
            <a:ext cx="1509713" cy="486965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0" name="Google Shape;1025;p28">
            <a:extLst>
              <a:ext uri="{FF2B5EF4-FFF2-40B4-BE49-F238E27FC236}">
                <a16:creationId xmlns:a16="http://schemas.microsoft.com/office/drawing/2014/main" id="{57D594EC-EAD2-40AB-97EF-FDCF96F2E367}"/>
              </a:ext>
            </a:extLst>
          </p:cNvPr>
          <p:cNvSpPr>
            <a:spLocks/>
          </p:cNvSpPr>
          <p:nvPr/>
        </p:nvSpPr>
        <p:spPr bwMode="auto">
          <a:xfrm>
            <a:off x="8622508" y="2541987"/>
            <a:ext cx="394097" cy="520303"/>
          </a:xfrm>
          <a:custGeom>
            <a:avLst/>
            <a:gdLst>
              <a:gd name="T0" fmla="*/ 26532468 w 9852"/>
              <a:gd name="T1" fmla="*/ 632106 h 13001"/>
              <a:gd name="T2" fmla="*/ 21275438 w 9852"/>
              <a:gd name="T3" fmla="*/ 26198190 h 13001"/>
              <a:gd name="T4" fmla="*/ 3040986 w 9852"/>
              <a:gd name="T5" fmla="*/ 35927477 h 13001"/>
              <a:gd name="T6" fmla="*/ 6192911 w 9852"/>
              <a:gd name="T7" fmla="*/ 26861618 h 13001"/>
              <a:gd name="T8" fmla="*/ 13509445 w 9852"/>
              <a:gd name="T9" fmla="*/ 25503439 h 13001"/>
              <a:gd name="T10" fmla="*/ 20200191 w 9852"/>
              <a:gd name="T11" fmla="*/ 23003510 h 13001"/>
              <a:gd name="T12" fmla="*/ 20157522 w 9852"/>
              <a:gd name="T13" fmla="*/ 22718780 h 13001"/>
              <a:gd name="T14" fmla="*/ 20131921 w 9852"/>
              <a:gd name="T15" fmla="*/ 22724436 h 13001"/>
              <a:gd name="T16" fmla="*/ 6690693 w 9852"/>
              <a:gd name="T17" fmla="*/ 25859352 h 13001"/>
              <a:gd name="T18" fmla="*/ 10972000 w 9852"/>
              <a:gd name="T19" fmla="*/ 18442113 h 13001"/>
              <a:gd name="T20" fmla="*/ 13094120 w 9852"/>
              <a:gd name="T21" fmla="*/ 15384089 h 13001"/>
              <a:gd name="T22" fmla="*/ 19315459 w 9852"/>
              <a:gd name="T23" fmla="*/ 13613008 h 13001"/>
              <a:gd name="T24" fmla="*/ 23431746 w 9852"/>
              <a:gd name="T25" fmla="*/ 11369368 h 13001"/>
              <a:gd name="T26" fmla="*/ 23414678 w 9852"/>
              <a:gd name="T27" fmla="*/ 11135864 h 13001"/>
              <a:gd name="T28" fmla="*/ 23372010 w 9852"/>
              <a:gd name="T29" fmla="*/ 11150111 h 13001"/>
              <a:gd name="T30" fmla="*/ 18314135 w 9852"/>
              <a:gd name="T31" fmla="*/ 13074869 h 13001"/>
              <a:gd name="T32" fmla="*/ 13873567 w 9852"/>
              <a:gd name="T33" fmla="*/ 14267899 h 13001"/>
              <a:gd name="T34" fmla="*/ 16900313 w 9852"/>
              <a:gd name="T35" fmla="*/ 10361392 h 13001"/>
              <a:gd name="T36" fmla="*/ 23821469 w 9852"/>
              <a:gd name="T37" fmla="*/ 3220293 h 13001"/>
              <a:gd name="T38" fmla="*/ 23807229 w 9852"/>
              <a:gd name="T39" fmla="*/ 3080809 h 13001"/>
              <a:gd name="T40" fmla="*/ 23775974 w 9852"/>
              <a:gd name="T41" fmla="*/ 3095056 h 13001"/>
              <a:gd name="T42" fmla="*/ 17497726 w 9852"/>
              <a:gd name="T43" fmla="*/ 8801084 h 13001"/>
              <a:gd name="T44" fmla="*/ 17497726 w 9852"/>
              <a:gd name="T45" fmla="*/ 7243605 h 13001"/>
              <a:gd name="T46" fmla="*/ 17662693 w 9852"/>
              <a:gd name="T47" fmla="*/ 4626870 h 13001"/>
              <a:gd name="T48" fmla="*/ 17565996 w 9852"/>
              <a:gd name="T49" fmla="*/ 4487386 h 13001"/>
              <a:gd name="T50" fmla="*/ 17477778 w 9852"/>
              <a:gd name="T51" fmla="*/ 4578472 h 13001"/>
              <a:gd name="T52" fmla="*/ 17045386 w 9852"/>
              <a:gd name="T53" fmla="*/ 7559658 h 13001"/>
              <a:gd name="T54" fmla="*/ 16971463 w 9852"/>
              <a:gd name="T55" fmla="*/ 9370545 h 13001"/>
              <a:gd name="T56" fmla="*/ 11356017 w 9852"/>
              <a:gd name="T57" fmla="*/ 16209786 h 13001"/>
              <a:gd name="T58" fmla="*/ 10684681 w 9852"/>
              <a:gd name="T59" fmla="*/ 13735470 h 13001"/>
              <a:gd name="T60" fmla="*/ 9942195 w 9852"/>
              <a:gd name="T61" fmla="*/ 10321532 h 13001"/>
              <a:gd name="T62" fmla="*/ 9933661 w 9852"/>
              <a:gd name="T63" fmla="*/ 10321532 h 13001"/>
              <a:gd name="T64" fmla="*/ 9854031 w 9852"/>
              <a:gd name="T65" fmla="*/ 13160299 h 13001"/>
              <a:gd name="T66" fmla="*/ 10866716 w 9852"/>
              <a:gd name="T67" fmla="*/ 16893171 h 13001"/>
              <a:gd name="T68" fmla="*/ 9114372 w 9852"/>
              <a:gd name="T69" fmla="*/ 19558250 h 13001"/>
              <a:gd name="T70" fmla="*/ 6713467 w 9852"/>
              <a:gd name="T71" fmla="*/ 23686842 h 13001"/>
              <a:gd name="T72" fmla="*/ 6039304 w 9852"/>
              <a:gd name="T73" fmla="*/ 21195450 h 13001"/>
              <a:gd name="T74" fmla="*/ 5666648 w 9852"/>
              <a:gd name="T75" fmla="*/ 17827083 h 13001"/>
              <a:gd name="T76" fmla="*/ 5564244 w 9852"/>
              <a:gd name="T77" fmla="*/ 17681836 h 13001"/>
              <a:gd name="T78" fmla="*/ 5461786 w 9852"/>
              <a:gd name="T79" fmla="*/ 17790051 h 13001"/>
              <a:gd name="T80" fmla="*/ 6289609 w 9852"/>
              <a:gd name="T81" fmla="*/ 24504054 h 13001"/>
              <a:gd name="T82" fmla="*/ 5501627 w 9852"/>
              <a:gd name="T83" fmla="*/ 26052997 h 13001"/>
              <a:gd name="T84" fmla="*/ 5404930 w 9852"/>
              <a:gd name="T85" fmla="*/ 26263663 h 13001"/>
              <a:gd name="T86" fmla="*/ 2309914 w 9852"/>
              <a:gd name="T87" fmla="*/ 35118855 h 13001"/>
              <a:gd name="T88" fmla="*/ 1934378 w 9852"/>
              <a:gd name="T89" fmla="*/ 23128800 h 13001"/>
              <a:gd name="T90" fmla="*/ 6818752 w 9852"/>
              <a:gd name="T91" fmla="*/ 11571497 h 13001"/>
              <a:gd name="T92" fmla="*/ 26532468 w 9852"/>
              <a:gd name="T93" fmla="*/ 632106 h 13001"/>
              <a:gd name="T94" fmla="*/ 26717383 w 9852"/>
              <a:gd name="T95" fmla="*/ 2828 h 13001"/>
              <a:gd name="T96" fmla="*/ 26612098 w 9852"/>
              <a:gd name="T97" fmla="*/ 34151 h 13001"/>
              <a:gd name="T98" fmla="*/ 25607948 w 9852"/>
              <a:gd name="T99" fmla="*/ 11366 h 13001"/>
              <a:gd name="T100" fmla="*/ 4366591 w 9852"/>
              <a:gd name="T101" fmla="*/ 13171718 h 13001"/>
              <a:gd name="T102" fmla="*/ 492128 w 9852"/>
              <a:gd name="T103" fmla="*/ 25600235 h 13001"/>
              <a:gd name="T104" fmla="*/ 1962859 w 9852"/>
              <a:gd name="T105" fmla="*/ 36414389 h 13001"/>
              <a:gd name="T106" fmla="*/ 2645556 w 9852"/>
              <a:gd name="T107" fmla="*/ 37015172 h 13001"/>
              <a:gd name="T108" fmla="*/ 2702465 w 9852"/>
              <a:gd name="T109" fmla="*/ 37015172 h 13001"/>
              <a:gd name="T110" fmla="*/ 22208545 w 9852"/>
              <a:gd name="T111" fmla="*/ 26938510 h 13001"/>
              <a:gd name="T112" fmla="*/ 27109933 w 9852"/>
              <a:gd name="T113" fmla="*/ 341666 h 13001"/>
              <a:gd name="T114" fmla="*/ 26717383 w 9852"/>
              <a:gd name="T115" fmla="*/ 2828 h 1300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41" name="Google Shape;1026;p28">
            <a:extLst>
              <a:ext uri="{FF2B5EF4-FFF2-40B4-BE49-F238E27FC236}">
                <a16:creationId xmlns:a16="http://schemas.microsoft.com/office/drawing/2014/main" id="{61EB2C71-DD8D-4FE3-AC1D-15FBDF562912}"/>
              </a:ext>
            </a:extLst>
          </p:cNvPr>
          <p:cNvGrpSpPr>
            <a:grpSpLocks/>
          </p:cNvGrpSpPr>
          <p:nvPr/>
        </p:nvGrpSpPr>
        <p:grpSpPr bwMode="auto">
          <a:xfrm rot="8999956">
            <a:off x="8178404" y="72628"/>
            <a:ext cx="581025" cy="933450"/>
            <a:chOff x="304350" y="3911000"/>
            <a:chExt cx="581394" cy="933655"/>
          </a:xfrm>
        </p:grpSpPr>
        <p:sp>
          <p:nvSpPr>
            <p:cNvPr id="42" name="Google Shape;1027;p28">
              <a:extLst>
                <a:ext uri="{FF2B5EF4-FFF2-40B4-BE49-F238E27FC236}">
                  <a16:creationId xmlns:a16="http://schemas.microsoft.com/office/drawing/2014/main" id="{3F6DB5A4-E865-4CAB-8348-DEFF8ED6AE57}"/>
                </a:ext>
              </a:extLst>
            </p:cNvPr>
            <p:cNvSpPr/>
            <p:nvPr/>
          </p:nvSpPr>
          <p:spPr>
            <a:xfrm>
              <a:off x="320863" y="4007381"/>
              <a:ext cx="91737" cy="11432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028;p28">
              <a:extLst>
                <a:ext uri="{FF2B5EF4-FFF2-40B4-BE49-F238E27FC236}">
                  <a16:creationId xmlns:a16="http://schemas.microsoft.com/office/drawing/2014/main" id="{99257AAE-5432-41B4-BA38-CDC7D4EE9EF1}"/>
                </a:ext>
              </a:extLst>
            </p:cNvPr>
            <p:cNvSpPr/>
            <p:nvPr/>
          </p:nvSpPr>
          <p:spPr>
            <a:xfrm>
              <a:off x="445292" y="4048038"/>
              <a:ext cx="96502" cy="156007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029;p28">
              <a:extLst>
                <a:ext uri="{FF2B5EF4-FFF2-40B4-BE49-F238E27FC236}">
                  <a16:creationId xmlns:a16="http://schemas.microsoft.com/office/drawing/2014/main" id="{A6807CC5-250C-4DAD-B4F8-53D0DFEEA357}"/>
                </a:ext>
              </a:extLst>
            </p:cNvPr>
            <p:cNvSpPr/>
            <p:nvPr/>
          </p:nvSpPr>
          <p:spPr>
            <a:xfrm>
              <a:off x="307571" y="4194610"/>
              <a:ext cx="144157" cy="109562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030;p28">
              <a:extLst>
                <a:ext uri="{FF2B5EF4-FFF2-40B4-BE49-F238E27FC236}">
                  <a16:creationId xmlns:a16="http://schemas.microsoft.com/office/drawing/2014/main" id="{B7F13F31-9547-46DE-B534-C1D91BDCB7C6}"/>
                </a:ext>
              </a:extLst>
            </p:cNvPr>
            <p:cNvSpPr/>
            <p:nvPr/>
          </p:nvSpPr>
          <p:spPr>
            <a:xfrm>
              <a:off x="506729" y="4208713"/>
              <a:ext cx="111990" cy="18816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031;p28">
              <a:extLst>
                <a:ext uri="{FF2B5EF4-FFF2-40B4-BE49-F238E27FC236}">
                  <a16:creationId xmlns:a16="http://schemas.microsoft.com/office/drawing/2014/main" id="{65D5124D-A521-42EA-B9EF-89798E519036}"/>
                </a:ext>
              </a:extLst>
            </p:cNvPr>
            <p:cNvSpPr/>
            <p:nvPr/>
          </p:nvSpPr>
          <p:spPr>
            <a:xfrm>
              <a:off x="317815" y="4399185"/>
              <a:ext cx="234702" cy="117898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032;p28">
              <a:extLst>
                <a:ext uri="{FF2B5EF4-FFF2-40B4-BE49-F238E27FC236}">
                  <a16:creationId xmlns:a16="http://schemas.microsoft.com/office/drawing/2014/main" id="{19F77E5D-2D42-4678-9D9E-6C1B80F2174B}"/>
                </a:ext>
              </a:extLst>
            </p:cNvPr>
            <p:cNvSpPr/>
            <p:nvPr/>
          </p:nvSpPr>
          <p:spPr>
            <a:xfrm>
              <a:off x="611939" y="4340240"/>
              <a:ext cx="115564" cy="219123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033;p28">
              <a:extLst>
                <a:ext uri="{FF2B5EF4-FFF2-40B4-BE49-F238E27FC236}">
                  <a16:creationId xmlns:a16="http://schemas.microsoft.com/office/drawing/2014/main" id="{A8FCA19A-2824-4068-B1A1-D77C8BC5B634}"/>
                </a:ext>
              </a:extLst>
            </p:cNvPr>
            <p:cNvSpPr/>
            <p:nvPr/>
          </p:nvSpPr>
          <p:spPr>
            <a:xfrm>
              <a:off x="351033" y="4540074"/>
              <a:ext cx="297845" cy="104798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034;p28">
              <a:extLst>
                <a:ext uri="{FF2B5EF4-FFF2-40B4-BE49-F238E27FC236}">
                  <a16:creationId xmlns:a16="http://schemas.microsoft.com/office/drawing/2014/main" id="{08563861-CF7B-457D-B799-19C1CA569141}"/>
                </a:ext>
              </a:extLst>
            </p:cNvPr>
            <p:cNvSpPr/>
            <p:nvPr/>
          </p:nvSpPr>
          <p:spPr>
            <a:xfrm>
              <a:off x="735060" y="4517654"/>
              <a:ext cx="128669" cy="194114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035;p28">
              <a:extLst>
                <a:ext uri="{FF2B5EF4-FFF2-40B4-BE49-F238E27FC236}">
                  <a16:creationId xmlns:a16="http://schemas.microsoft.com/office/drawing/2014/main" id="{9FA08593-FBEE-40A3-967B-0096513C4F29}"/>
                </a:ext>
              </a:extLst>
            </p:cNvPr>
            <p:cNvSpPr/>
            <p:nvPr/>
          </p:nvSpPr>
          <p:spPr>
            <a:xfrm>
              <a:off x="436708" y="4694802"/>
              <a:ext cx="328821" cy="88126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036;p28">
              <a:extLst>
                <a:ext uri="{FF2B5EF4-FFF2-40B4-BE49-F238E27FC236}">
                  <a16:creationId xmlns:a16="http://schemas.microsoft.com/office/drawing/2014/main" id="{88225BA7-D165-4006-967B-204E94682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349" y="3911000"/>
              <a:ext cx="483395" cy="933655"/>
            </a:xfrm>
            <a:custGeom>
              <a:avLst/>
              <a:gdLst>
                <a:gd name="T0" fmla="*/ 1232086 w 11000"/>
                <a:gd name="T1" fmla="*/ 0 h 21246"/>
                <a:gd name="T2" fmla="*/ 1154831 w 11000"/>
                <a:gd name="T3" fmla="*/ 63720 h 21246"/>
                <a:gd name="T4" fmla="*/ 183470 w 11000"/>
                <a:gd name="T5" fmla="*/ 7776767 h 21246"/>
                <a:gd name="T6" fmla="*/ 301243 w 11000"/>
                <a:gd name="T7" fmla="*/ 9101576 h 21246"/>
                <a:gd name="T8" fmla="*/ 550367 w 11000"/>
                <a:gd name="T9" fmla="*/ 11040429 h 21246"/>
                <a:gd name="T10" fmla="*/ 1461874 w 11000"/>
                <a:gd name="T11" fmla="*/ 15204040 h 21246"/>
                <a:gd name="T12" fmla="*/ 2050913 w 11000"/>
                <a:gd name="T13" fmla="*/ 17108175 h 21246"/>
                <a:gd name="T14" fmla="*/ 4607765 w 11000"/>
                <a:gd name="T15" fmla="*/ 23034903 h 21246"/>
                <a:gd name="T16" fmla="*/ 5971159 w 11000"/>
                <a:gd name="T17" fmla="*/ 25423752 h 21246"/>
                <a:gd name="T18" fmla="*/ 6519592 w 11000"/>
                <a:gd name="T19" fmla="*/ 26298564 h 21246"/>
                <a:gd name="T20" fmla="*/ 10397387 w 11000"/>
                <a:gd name="T21" fmla="*/ 31616961 h 21246"/>
                <a:gd name="T22" fmla="*/ 10839606 w 11000"/>
                <a:gd name="T23" fmla="*/ 32144169 h 21246"/>
                <a:gd name="T24" fmla="*/ 11604380 w 11000"/>
                <a:gd name="T25" fmla="*/ 33059543 h 21246"/>
                <a:gd name="T26" fmla="*/ 15642442 w 11000"/>
                <a:gd name="T27" fmla="*/ 37352528 h 21246"/>
                <a:gd name="T28" fmla="*/ 15976512 w 11000"/>
                <a:gd name="T29" fmla="*/ 37673107 h 21246"/>
                <a:gd name="T30" fmla="*/ 16347276 w 11000"/>
                <a:gd name="T31" fmla="*/ 38026512 h 21246"/>
                <a:gd name="T32" fmla="*/ 20667290 w 11000"/>
                <a:gd name="T33" fmla="*/ 41019780 h 21246"/>
                <a:gd name="T34" fmla="*/ 20742611 w 11000"/>
                <a:gd name="T35" fmla="*/ 41027515 h 21246"/>
                <a:gd name="T36" fmla="*/ 21053522 w 11000"/>
                <a:gd name="T37" fmla="*/ 40610389 h 21246"/>
                <a:gd name="T38" fmla="*/ 17724205 w 11000"/>
                <a:gd name="T39" fmla="*/ 37574582 h 21246"/>
                <a:gd name="T40" fmla="*/ 15010909 w 11000"/>
                <a:gd name="T41" fmla="*/ 34919251 h 21246"/>
                <a:gd name="T42" fmla="*/ 14618919 w 11000"/>
                <a:gd name="T43" fmla="*/ 34502125 h 21246"/>
                <a:gd name="T44" fmla="*/ 13072055 w 11000"/>
                <a:gd name="T45" fmla="*/ 32823954 h 21246"/>
                <a:gd name="T46" fmla="*/ 9418292 w 11000"/>
                <a:gd name="T47" fmla="*/ 28334008 h 21246"/>
                <a:gd name="T48" fmla="*/ 9064887 w 11000"/>
                <a:gd name="T49" fmla="*/ 27851184 h 21246"/>
                <a:gd name="T50" fmla="*/ 5847541 w 11000"/>
                <a:gd name="T51" fmla="*/ 22747151 h 21246"/>
                <a:gd name="T52" fmla="*/ 5059652 w 11000"/>
                <a:gd name="T53" fmla="*/ 21208022 h 21246"/>
                <a:gd name="T54" fmla="*/ 4601964 w 11000"/>
                <a:gd name="T55" fmla="*/ 20261755 h 21246"/>
                <a:gd name="T56" fmla="*/ 1938897 w 11000"/>
                <a:gd name="T57" fmla="*/ 12606628 h 21246"/>
                <a:gd name="T58" fmla="*/ 1691707 w 11000"/>
                <a:gd name="T59" fmla="*/ 11471089 h 21246"/>
                <a:gd name="T60" fmla="*/ 1363394 w 11000"/>
                <a:gd name="T61" fmla="*/ 193094 h 21246"/>
                <a:gd name="T62" fmla="*/ 1232086 w 11000"/>
                <a:gd name="T63" fmla="*/ 0 h 212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52" name="Google Shape;1037;p28">
            <a:extLst>
              <a:ext uri="{FF2B5EF4-FFF2-40B4-BE49-F238E27FC236}">
                <a16:creationId xmlns:a16="http://schemas.microsoft.com/office/drawing/2014/main" id="{725315B1-3ADD-4B35-A59C-61B7E8AC9647}"/>
              </a:ext>
            </a:extLst>
          </p:cNvPr>
          <p:cNvSpPr>
            <a:spLocks/>
          </p:cNvSpPr>
          <p:nvPr/>
        </p:nvSpPr>
        <p:spPr bwMode="auto">
          <a:xfrm>
            <a:off x="6887766" y="702471"/>
            <a:ext cx="266700" cy="241697"/>
          </a:xfrm>
          <a:custGeom>
            <a:avLst/>
            <a:gdLst>
              <a:gd name="T0" fmla="*/ 15815678 w 6134"/>
              <a:gd name="T1" fmla="*/ 0 h 5549"/>
              <a:gd name="T2" fmla="*/ 13288391 w 6134"/>
              <a:gd name="T3" fmla="*/ 964640 h 5549"/>
              <a:gd name="T4" fmla="*/ 10828350 w 6134"/>
              <a:gd name="T5" fmla="*/ 6067651 h 5549"/>
              <a:gd name="T6" fmla="*/ 10828350 w 6134"/>
              <a:gd name="T7" fmla="*/ 6067651 h 5549"/>
              <a:gd name="T8" fmla="*/ 9403400 w 6134"/>
              <a:gd name="T9" fmla="*/ 2580195 h 5549"/>
              <a:gd name="T10" fmla="*/ 7255828 w 6134"/>
              <a:gd name="T11" fmla="*/ 505899 h 5549"/>
              <a:gd name="T12" fmla="*/ 5441074 w 6134"/>
              <a:gd name="T13" fmla="*/ 40479 h 5549"/>
              <a:gd name="T14" fmla="*/ 4032877 w 6134"/>
              <a:gd name="T15" fmla="*/ 462052 h 5549"/>
              <a:gd name="T16" fmla="*/ 3021325 w 6134"/>
              <a:gd name="T17" fmla="*/ 3015299 h 5549"/>
              <a:gd name="T18" fmla="*/ 6620688 w 6134"/>
              <a:gd name="T19" fmla="*/ 7403338 h 5549"/>
              <a:gd name="T20" fmla="*/ 1078800 w 6134"/>
              <a:gd name="T21" fmla="*/ 9180808 h 5549"/>
              <a:gd name="T22" fmla="*/ 204989 w 6134"/>
              <a:gd name="T23" fmla="*/ 10513010 h 5549"/>
              <a:gd name="T24" fmla="*/ 920827 w 6134"/>
              <a:gd name="T25" fmla="*/ 12998773 h 5549"/>
              <a:gd name="T26" fmla="*/ 3518724 w 6134"/>
              <a:gd name="T27" fmla="*/ 13794761 h 5549"/>
              <a:gd name="T28" fmla="*/ 3733800 w 6134"/>
              <a:gd name="T29" fmla="*/ 13798130 h 5549"/>
              <a:gd name="T30" fmla="*/ 6076215 w 6134"/>
              <a:gd name="T31" fmla="*/ 13443983 h 5549"/>
              <a:gd name="T32" fmla="*/ 8301063 w 6134"/>
              <a:gd name="T33" fmla="*/ 12442290 h 5549"/>
              <a:gd name="T34" fmla="*/ 8301063 w 6134"/>
              <a:gd name="T35" fmla="*/ 12442290 h 5549"/>
              <a:gd name="T36" fmla="*/ 7585225 w 6134"/>
              <a:gd name="T37" fmla="*/ 15450853 h 5549"/>
              <a:gd name="T38" fmla="*/ 8553125 w 6134"/>
              <a:gd name="T39" fmla="*/ 17956827 h 5549"/>
              <a:gd name="T40" fmla="*/ 10606550 w 6134"/>
              <a:gd name="T41" fmla="*/ 18712336 h 5549"/>
              <a:gd name="T42" fmla="*/ 11628190 w 6134"/>
              <a:gd name="T43" fmla="*/ 18550420 h 5549"/>
              <a:gd name="T44" fmla="*/ 12592727 w 6134"/>
              <a:gd name="T45" fmla="*/ 18047890 h 5549"/>
              <a:gd name="T46" fmla="*/ 13775703 w 6134"/>
              <a:gd name="T47" fmla="*/ 15804999 h 5549"/>
              <a:gd name="T48" fmla="*/ 13547177 w 6134"/>
              <a:gd name="T49" fmla="*/ 13649746 h 5549"/>
              <a:gd name="T50" fmla="*/ 12844789 w 6134"/>
              <a:gd name="T51" fmla="*/ 11838534 h 5549"/>
              <a:gd name="T52" fmla="*/ 12844789 w 6134"/>
              <a:gd name="T53" fmla="*/ 11838534 h 5549"/>
              <a:gd name="T54" fmla="*/ 16830651 w 6134"/>
              <a:gd name="T55" fmla="*/ 13966782 h 5549"/>
              <a:gd name="T56" fmla="*/ 17133091 w 6134"/>
              <a:gd name="T57" fmla="*/ 13980256 h 5549"/>
              <a:gd name="T58" fmla="*/ 20033428 w 6134"/>
              <a:gd name="T59" fmla="*/ 12199417 h 5549"/>
              <a:gd name="T60" fmla="*/ 18568129 w 6134"/>
              <a:gd name="T61" fmla="*/ 8361183 h 5549"/>
              <a:gd name="T62" fmla="*/ 17049090 w 6134"/>
              <a:gd name="T63" fmla="*/ 7949715 h 5549"/>
              <a:gd name="T64" fmla="*/ 15331728 w 6134"/>
              <a:gd name="T65" fmla="*/ 7642784 h 5549"/>
              <a:gd name="T66" fmla="*/ 18148064 w 6134"/>
              <a:gd name="T67" fmla="*/ 3221004 h 5549"/>
              <a:gd name="T68" fmla="*/ 17808580 w 6134"/>
              <a:gd name="T69" fmla="*/ 1247934 h 5549"/>
              <a:gd name="T70" fmla="*/ 15815678 w 6134"/>
              <a:gd name="T71" fmla="*/ 0 h 554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3" name="Google Shape;1038;p28">
            <a:extLst>
              <a:ext uri="{FF2B5EF4-FFF2-40B4-BE49-F238E27FC236}">
                <a16:creationId xmlns:a16="http://schemas.microsoft.com/office/drawing/2014/main" id="{B02315AC-1D46-4284-A372-FC0FBD322659}"/>
              </a:ext>
            </a:extLst>
          </p:cNvPr>
          <p:cNvSpPr>
            <a:spLocks/>
          </p:cNvSpPr>
          <p:nvPr/>
        </p:nvSpPr>
        <p:spPr bwMode="auto">
          <a:xfrm>
            <a:off x="4255294" y="541735"/>
            <a:ext cx="251222" cy="247650"/>
          </a:xfrm>
          <a:custGeom>
            <a:avLst/>
            <a:gdLst>
              <a:gd name="T0" fmla="*/ 7159886 w 6432"/>
              <a:gd name="T1" fmla="*/ 979071 h 6358"/>
              <a:gd name="T2" fmla="*/ 10650334 w 6432"/>
              <a:gd name="T3" fmla="*/ 4908908 h 6358"/>
              <a:gd name="T4" fmla="*/ 7121922 w 6432"/>
              <a:gd name="T5" fmla="*/ 6066010 h 6358"/>
              <a:gd name="T6" fmla="*/ 7159886 w 6432"/>
              <a:gd name="T7" fmla="*/ 979071 h 6358"/>
              <a:gd name="T8" fmla="*/ 15399184 w 6432"/>
              <a:gd name="T9" fmla="*/ 4059310 h 6358"/>
              <a:gd name="T10" fmla="*/ 13199688 w 6432"/>
              <a:gd name="T11" fmla="*/ 7042380 h 6358"/>
              <a:gd name="T12" fmla="*/ 11778543 w 6432"/>
              <a:gd name="T13" fmla="*/ 5273021 h 6358"/>
              <a:gd name="T14" fmla="*/ 15399184 w 6432"/>
              <a:gd name="T15" fmla="*/ 4059310 h 6358"/>
              <a:gd name="T16" fmla="*/ 6243217 w 6432"/>
              <a:gd name="T17" fmla="*/ 7115192 h 6358"/>
              <a:gd name="T18" fmla="*/ 6140155 w 6432"/>
              <a:gd name="T19" fmla="*/ 9591225 h 6358"/>
              <a:gd name="T20" fmla="*/ 1771002 w 6432"/>
              <a:gd name="T21" fmla="*/ 8598651 h 6358"/>
              <a:gd name="T22" fmla="*/ 6243217 w 6432"/>
              <a:gd name="T23" fmla="*/ 7115192 h 6358"/>
              <a:gd name="T24" fmla="*/ 11127625 w 6432"/>
              <a:gd name="T25" fmla="*/ 5491510 h 6358"/>
              <a:gd name="T26" fmla="*/ 12171781 w 6432"/>
              <a:gd name="T27" fmla="*/ 6778085 h 6358"/>
              <a:gd name="T28" fmla="*/ 12795566 w 6432"/>
              <a:gd name="T29" fmla="*/ 7589926 h 6358"/>
              <a:gd name="T30" fmla="*/ 10568937 w 6432"/>
              <a:gd name="T31" fmla="*/ 10567646 h 6358"/>
              <a:gd name="T32" fmla="*/ 8095564 w 6432"/>
              <a:gd name="T33" fmla="*/ 10041653 h 6358"/>
              <a:gd name="T34" fmla="*/ 6910383 w 6432"/>
              <a:gd name="T35" fmla="*/ 9777358 h 6358"/>
              <a:gd name="T36" fmla="*/ 7083957 w 6432"/>
              <a:gd name="T37" fmla="*/ 6840095 h 6358"/>
              <a:gd name="T38" fmla="*/ 11127625 w 6432"/>
              <a:gd name="T39" fmla="*/ 5491510 h 6358"/>
              <a:gd name="T40" fmla="*/ 13188804 w 6432"/>
              <a:gd name="T41" fmla="*/ 8088913 h 6358"/>
              <a:gd name="T42" fmla="*/ 16334810 w 6432"/>
              <a:gd name="T43" fmla="*/ 11908130 h 6358"/>
              <a:gd name="T44" fmla="*/ 15591715 w 6432"/>
              <a:gd name="T45" fmla="*/ 11735499 h 6358"/>
              <a:gd name="T46" fmla="*/ 12621991 w 6432"/>
              <a:gd name="T47" fmla="*/ 11015374 h 6358"/>
              <a:gd name="T48" fmla="*/ 11227979 w 6432"/>
              <a:gd name="T49" fmla="*/ 10715972 h 6358"/>
              <a:gd name="T50" fmla="*/ 13188804 w 6432"/>
              <a:gd name="T51" fmla="*/ 8088913 h 6358"/>
              <a:gd name="T52" fmla="*/ 6864242 w 6432"/>
              <a:gd name="T53" fmla="*/ 10368010 h 6358"/>
              <a:gd name="T54" fmla="*/ 10164867 w 6432"/>
              <a:gd name="T55" fmla="*/ 11096288 h 6358"/>
              <a:gd name="T56" fmla="*/ 6435747 w 6432"/>
              <a:gd name="T57" fmla="*/ 15864921 h 6358"/>
              <a:gd name="T58" fmla="*/ 6864242 w 6432"/>
              <a:gd name="T59" fmla="*/ 10368010 h 6358"/>
              <a:gd name="T60" fmla="*/ 7054117 w 6432"/>
              <a:gd name="T61" fmla="*/ 0 h 6358"/>
              <a:gd name="T62" fmla="*/ 6975479 w 6432"/>
              <a:gd name="T63" fmla="*/ 78213 h 6358"/>
              <a:gd name="T64" fmla="*/ 6956471 w 6432"/>
              <a:gd name="T65" fmla="*/ 204986 h 6358"/>
              <a:gd name="T66" fmla="*/ 6883250 w 6432"/>
              <a:gd name="T67" fmla="*/ 698572 h 6358"/>
              <a:gd name="T68" fmla="*/ 6289305 w 6432"/>
              <a:gd name="T69" fmla="*/ 6349209 h 6358"/>
              <a:gd name="T70" fmla="*/ 341733 w 6432"/>
              <a:gd name="T71" fmla="*/ 8307350 h 6358"/>
              <a:gd name="T72" fmla="*/ 515308 w 6432"/>
              <a:gd name="T73" fmla="*/ 8965517 h 6358"/>
              <a:gd name="T74" fmla="*/ 6115731 w 6432"/>
              <a:gd name="T75" fmla="*/ 10206182 h 6358"/>
              <a:gd name="T76" fmla="*/ 5820086 w 6432"/>
              <a:gd name="T77" fmla="*/ 16711870 h 6358"/>
              <a:gd name="T78" fmla="*/ 6159111 w 6432"/>
              <a:gd name="T79" fmla="*/ 17146095 h 6358"/>
              <a:gd name="T80" fmla="*/ 6305553 w 6432"/>
              <a:gd name="T81" fmla="*/ 17067881 h 6358"/>
              <a:gd name="T82" fmla="*/ 10823909 w 6432"/>
              <a:gd name="T83" fmla="*/ 11244614 h 6358"/>
              <a:gd name="T84" fmla="*/ 17075197 w 6432"/>
              <a:gd name="T85" fmla="*/ 12719971 h 6358"/>
              <a:gd name="T86" fmla="*/ 17153886 w 6432"/>
              <a:gd name="T87" fmla="*/ 12730773 h 6358"/>
              <a:gd name="T88" fmla="*/ 17294913 w 6432"/>
              <a:gd name="T89" fmla="*/ 12283045 h 6358"/>
              <a:gd name="T90" fmla="*/ 13592926 w 6432"/>
              <a:gd name="T91" fmla="*/ 7544068 h 6358"/>
              <a:gd name="T92" fmla="*/ 16508385 w 6432"/>
              <a:gd name="T93" fmla="*/ 3660089 h 6358"/>
              <a:gd name="T94" fmla="*/ 16223625 w 6432"/>
              <a:gd name="T95" fmla="*/ 3093690 h 6358"/>
              <a:gd name="T96" fmla="*/ 16158528 w 6432"/>
              <a:gd name="T97" fmla="*/ 3104493 h 6358"/>
              <a:gd name="T98" fmla="*/ 11309376 w 6432"/>
              <a:gd name="T99" fmla="*/ 4690419 h 6358"/>
              <a:gd name="T100" fmla="*/ 7205975 w 6432"/>
              <a:gd name="T101" fmla="*/ 296702 h 6358"/>
              <a:gd name="T102" fmla="*/ 7140878 w 6432"/>
              <a:gd name="T103" fmla="*/ 250844 h 6358"/>
              <a:gd name="T104" fmla="*/ 7130046 w 6432"/>
              <a:gd name="T105" fmla="*/ 89016 h 6358"/>
              <a:gd name="T106" fmla="*/ 7054117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</p:spTree>
    <p:extLst>
      <p:ext uri="{BB962C8B-B14F-4D97-AF65-F5344CB8AC3E}">
        <p14:creationId xmlns:p14="http://schemas.microsoft.com/office/powerpoint/2010/main" val="3645304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419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10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40;p29">
            <a:extLst>
              <a:ext uri="{FF2B5EF4-FFF2-40B4-BE49-F238E27FC236}">
                <a16:creationId xmlns:a16="http://schemas.microsoft.com/office/drawing/2014/main" id="{22441C3D-F78D-4F4D-8C44-8DD9BC4501DE}"/>
              </a:ext>
            </a:extLst>
          </p:cNvPr>
          <p:cNvSpPr/>
          <p:nvPr/>
        </p:nvSpPr>
        <p:spPr>
          <a:xfrm flipH="1">
            <a:off x="8383192" y="357187"/>
            <a:ext cx="760809" cy="117157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Google Shape;1041;p29">
            <a:extLst>
              <a:ext uri="{FF2B5EF4-FFF2-40B4-BE49-F238E27FC236}">
                <a16:creationId xmlns:a16="http://schemas.microsoft.com/office/drawing/2014/main" id="{6D2BC29C-EEB6-48FB-AF1F-9C0E09107043}"/>
              </a:ext>
            </a:extLst>
          </p:cNvPr>
          <p:cNvSpPr/>
          <p:nvPr/>
        </p:nvSpPr>
        <p:spPr>
          <a:xfrm rot="10800000" flipH="1">
            <a:off x="-4762" y="4062415"/>
            <a:ext cx="640556" cy="98464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Google Shape;1042;p29">
            <a:extLst>
              <a:ext uri="{FF2B5EF4-FFF2-40B4-BE49-F238E27FC236}">
                <a16:creationId xmlns:a16="http://schemas.microsoft.com/office/drawing/2014/main" id="{09B784BE-CB39-42E0-893B-7D9BE9591FAA}"/>
              </a:ext>
            </a:extLst>
          </p:cNvPr>
          <p:cNvSpPr>
            <a:spLocks/>
          </p:cNvSpPr>
          <p:nvPr/>
        </p:nvSpPr>
        <p:spPr bwMode="auto">
          <a:xfrm flipH="1">
            <a:off x="8686801" y="185739"/>
            <a:ext cx="297656" cy="292894"/>
          </a:xfrm>
          <a:custGeom>
            <a:avLst/>
            <a:gdLst>
              <a:gd name="T0" fmla="*/ 10051205 w 6432"/>
              <a:gd name="T1" fmla="*/ 1369479 h 6358"/>
              <a:gd name="T2" fmla="*/ 14951180 w 6432"/>
              <a:gd name="T3" fmla="*/ 6866373 h 6358"/>
              <a:gd name="T4" fmla="*/ 9997955 w 6432"/>
              <a:gd name="T5" fmla="*/ 8484859 h 6358"/>
              <a:gd name="T6" fmla="*/ 10051205 w 6432"/>
              <a:gd name="T7" fmla="*/ 1369479 h 6358"/>
              <a:gd name="T8" fmla="*/ 21617779 w 6432"/>
              <a:gd name="T9" fmla="*/ 5677968 h 6358"/>
              <a:gd name="T10" fmla="*/ 18530027 w 6432"/>
              <a:gd name="T11" fmla="*/ 9850591 h 6358"/>
              <a:gd name="T12" fmla="*/ 16535039 w 6432"/>
              <a:gd name="T13" fmla="*/ 7375689 h 6358"/>
              <a:gd name="T14" fmla="*/ 21617779 w 6432"/>
              <a:gd name="T15" fmla="*/ 5677968 h 6358"/>
              <a:gd name="T16" fmla="*/ 8764385 w 6432"/>
              <a:gd name="T17" fmla="*/ 9952491 h 6358"/>
              <a:gd name="T18" fmla="*/ 8619691 w 6432"/>
              <a:gd name="T19" fmla="*/ 13415867 h 6358"/>
              <a:gd name="T20" fmla="*/ 2486145 w 6432"/>
              <a:gd name="T21" fmla="*/ 12027470 h 6358"/>
              <a:gd name="T22" fmla="*/ 8764385 w 6432"/>
              <a:gd name="T23" fmla="*/ 9952491 h 6358"/>
              <a:gd name="T24" fmla="*/ 15621276 w 6432"/>
              <a:gd name="T25" fmla="*/ 7681267 h 6358"/>
              <a:gd name="T26" fmla="*/ 17087098 w 6432"/>
              <a:gd name="T27" fmla="*/ 9480888 h 6358"/>
              <a:gd name="T28" fmla="*/ 17962790 w 6432"/>
              <a:gd name="T29" fmla="*/ 10616469 h 6358"/>
              <a:gd name="T30" fmla="*/ 14836967 w 6432"/>
              <a:gd name="T31" fmla="*/ 14781599 h 6358"/>
              <a:gd name="T32" fmla="*/ 11364743 w 6432"/>
              <a:gd name="T33" fmla="*/ 14045878 h 6358"/>
              <a:gd name="T34" fmla="*/ 9700978 w 6432"/>
              <a:gd name="T35" fmla="*/ 13676176 h 6358"/>
              <a:gd name="T36" fmla="*/ 9944643 w 6432"/>
              <a:gd name="T37" fmla="*/ 9567678 h 6358"/>
              <a:gd name="T38" fmla="*/ 15621276 w 6432"/>
              <a:gd name="T39" fmla="*/ 7681267 h 6358"/>
              <a:gd name="T40" fmla="*/ 18514848 w 6432"/>
              <a:gd name="T41" fmla="*/ 11314415 h 6358"/>
              <a:gd name="T42" fmla="*/ 22931255 w 6432"/>
              <a:gd name="T43" fmla="*/ 16656647 h 6358"/>
              <a:gd name="T44" fmla="*/ 21888101 w 6432"/>
              <a:gd name="T45" fmla="*/ 16415194 h 6358"/>
              <a:gd name="T46" fmla="*/ 17719124 w 6432"/>
              <a:gd name="T47" fmla="*/ 15407864 h 6358"/>
              <a:gd name="T48" fmla="*/ 15762145 w 6432"/>
              <a:gd name="T49" fmla="*/ 14989084 h 6358"/>
              <a:gd name="T50" fmla="*/ 18514848 w 6432"/>
              <a:gd name="T51" fmla="*/ 11314415 h 6358"/>
              <a:gd name="T52" fmla="*/ 9636251 w 6432"/>
              <a:gd name="T53" fmla="*/ 14502433 h 6358"/>
              <a:gd name="T54" fmla="*/ 14269729 w 6432"/>
              <a:gd name="T55" fmla="*/ 15521065 h 6358"/>
              <a:gd name="T56" fmla="*/ 9034706 w 6432"/>
              <a:gd name="T57" fmla="*/ 22191255 h 6358"/>
              <a:gd name="T58" fmla="*/ 9636251 w 6432"/>
              <a:gd name="T59" fmla="*/ 14502433 h 6358"/>
              <a:gd name="T60" fmla="*/ 9902747 w 6432"/>
              <a:gd name="T61" fmla="*/ 0 h 6358"/>
              <a:gd name="T62" fmla="*/ 9792360 w 6432"/>
              <a:gd name="T63" fmla="*/ 109394 h 6358"/>
              <a:gd name="T64" fmla="*/ 9765704 w 6432"/>
              <a:gd name="T65" fmla="*/ 286721 h 6358"/>
              <a:gd name="T66" fmla="*/ 9662907 w 6432"/>
              <a:gd name="T67" fmla="*/ 977111 h 6358"/>
              <a:gd name="T68" fmla="*/ 8829111 w 6432"/>
              <a:gd name="T69" fmla="*/ 8881035 h 6358"/>
              <a:gd name="T70" fmla="*/ 479742 w 6432"/>
              <a:gd name="T71" fmla="*/ 11620054 h 6358"/>
              <a:gd name="T72" fmla="*/ 723408 w 6432"/>
              <a:gd name="T73" fmla="*/ 12540594 h 6358"/>
              <a:gd name="T74" fmla="*/ 8585445 w 6432"/>
              <a:gd name="T75" fmla="*/ 14276029 h 6358"/>
              <a:gd name="T76" fmla="*/ 8170430 w 6432"/>
              <a:gd name="T77" fmla="*/ 23375913 h 6358"/>
              <a:gd name="T78" fmla="*/ 8646346 w 6432"/>
              <a:gd name="T79" fmla="*/ 23983321 h 6358"/>
              <a:gd name="T80" fmla="*/ 8851941 w 6432"/>
              <a:gd name="T81" fmla="*/ 23873866 h 6358"/>
              <a:gd name="T82" fmla="*/ 15194846 w 6432"/>
              <a:gd name="T83" fmla="*/ 15728551 h 6358"/>
              <a:gd name="T84" fmla="*/ 23970645 w 6432"/>
              <a:gd name="T85" fmla="*/ 17792228 h 6358"/>
              <a:gd name="T86" fmla="*/ 24081094 w 6432"/>
              <a:gd name="T87" fmla="*/ 17807338 h 6358"/>
              <a:gd name="T88" fmla="*/ 24279038 w 6432"/>
              <a:gd name="T89" fmla="*/ 17181073 h 6358"/>
              <a:gd name="T90" fmla="*/ 19082086 w 6432"/>
              <a:gd name="T91" fmla="*/ 10552344 h 6358"/>
              <a:gd name="T92" fmla="*/ 23174921 w 6432"/>
              <a:gd name="T93" fmla="*/ 5119575 h 6358"/>
              <a:gd name="T94" fmla="*/ 22775207 w 6432"/>
              <a:gd name="T95" fmla="*/ 4327346 h 6358"/>
              <a:gd name="T96" fmla="*/ 22683825 w 6432"/>
              <a:gd name="T97" fmla="*/ 4342395 h 6358"/>
              <a:gd name="T98" fmla="*/ 15876357 w 6432"/>
              <a:gd name="T99" fmla="*/ 6560795 h 6358"/>
              <a:gd name="T100" fmla="*/ 10115932 w 6432"/>
              <a:gd name="T101" fmla="*/ 414971 h 6358"/>
              <a:gd name="T102" fmla="*/ 10024611 w 6432"/>
              <a:gd name="T103" fmla="*/ 350846 h 6358"/>
              <a:gd name="T104" fmla="*/ 10009370 w 6432"/>
              <a:gd name="T105" fmla="*/ 124504 h 6358"/>
              <a:gd name="T106" fmla="*/ 9902747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5" name="Google Shape;1043;p29">
            <a:extLst>
              <a:ext uri="{FF2B5EF4-FFF2-40B4-BE49-F238E27FC236}">
                <a16:creationId xmlns:a16="http://schemas.microsoft.com/office/drawing/2014/main" id="{F4C551DA-7B66-4AB8-B80C-A41DFB88540D}"/>
              </a:ext>
            </a:extLst>
          </p:cNvPr>
          <p:cNvSpPr>
            <a:spLocks/>
          </p:cNvSpPr>
          <p:nvPr/>
        </p:nvSpPr>
        <p:spPr bwMode="auto">
          <a:xfrm flipH="1">
            <a:off x="8143875" y="1016795"/>
            <a:ext cx="190500" cy="189310"/>
          </a:xfrm>
          <a:custGeom>
            <a:avLst/>
            <a:gdLst>
              <a:gd name="T0" fmla="*/ 4116996 w 6432"/>
              <a:gd name="T1" fmla="*/ 572118 h 6358"/>
              <a:gd name="T2" fmla="*/ 6123998 w 6432"/>
              <a:gd name="T3" fmla="*/ 2868488 h 6358"/>
              <a:gd name="T4" fmla="*/ 4095158 w 6432"/>
              <a:gd name="T5" fmla="*/ 3544620 h 6358"/>
              <a:gd name="T6" fmla="*/ 4116996 w 6432"/>
              <a:gd name="T7" fmla="*/ 572118 h 6358"/>
              <a:gd name="T8" fmla="*/ 8854656 w 6432"/>
              <a:gd name="T9" fmla="*/ 2372039 h 6358"/>
              <a:gd name="T10" fmla="*/ 7589909 w 6432"/>
              <a:gd name="T11" fmla="*/ 4115189 h 6358"/>
              <a:gd name="T12" fmla="*/ 6772741 w 6432"/>
              <a:gd name="T13" fmla="*/ 3081281 h 6358"/>
              <a:gd name="T14" fmla="*/ 8854656 w 6432"/>
              <a:gd name="T15" fmla="*/ 2372039 h 6358"/>
              <a:gd name="T16" fmla="*/ 3589882 w 6432"/>
              <a:gd name="T17" fmla="*/ 4157748 h 6358"/>
              <a:gd name="T18" fmla="*/ 3530608 w 6432"/>
              <a:gd name="T19" fmla="*/ 5604577 h 6358"/>
              <a:gd name="T20" fmla="*/ 1018330 w 6432"/>
              <a:gd name="T21" fmla="*/ 5024599 h 6358"/>
              <a:gd name="T22" fmla="*/ 3589882 w 6432"/>
              <a:gd name="T23" fmla="*/ 4157748 h 6358"/>
              <a:gd name="T24" fmla="*/ 6398494 w 6432"/>
              <a:gd name="T25" fmla="*/ 3208916 h 6358"/>
              <a:gd name="T26" fmla="*/ 6998861 w 6432"/>
              <a:gd name="T27" fmla="*/ 3960716 h 6358"/>
              <a:gd name="T28" fmla="*/ 7357549 w 6432"/>
              <a:gd name="T29" fmla="*/ 4435132 h 6358"/>
              <a:gd name="T30" fmla="*/ 6077242 w 6432"/>
              <a:gd name="T31" fmla="*/ 6175146 h 6358"/>
              <a:gd name="T32" fmla="*/ 4655008 w 6432"/>
              <a:gd name="T33" fmla="*/ 5867788 h 6358"/>
              <a:gd name="T34" fmla="*/ 3973528 w 6432"/>
              <a:gd name="T35" fmla="*/ 5713355 h 6358"/>
              <a:gd name="T36" fmla="*/ 4073320 w 6432"/>
              <a:gd name="T37" fmla="*/ 3996963 h 6358"/>
              <a:gd name="T38" fmla="*/ 6398494 w 6432"/>
              <a:gd name="T39" fmla="*/ 3208916 h 6358"/>
              <a:gd name="T40" fmla="*/ 7583669 w 6432"/>
              <a:gd name="T41" fmla="*/ 4726689 h 6358"/>
              <a:gd name="T42" fmla="*/ 9392669 w 6432"/>
              <a:gd name="T43" fmla="*/ 6958468 h 6358"/>
              <a:gd name="T44" fmla="*/ 8965347 w 6432"/>
              <a:gd name="T45" fmla="*/ 6857590 h 6358"/>
              <a:gd name="T46" fmla="*/ 7257758 w 6432"/>
              <a:gd name="T47" fmla="*/ 6436770 h 6358"/>
              <a:gd name="T48" fmla="*/ 6456189 w 6432"/>
              <a:gd name="T49" fmla="*/ 6261812 h 6358"/>
              <a:gd name="T50" fmla="*/ 7583669 w 6432"/>
              <a:gd name="T51" fmla="*/ 4726689 h 6358"/>
              <a:gd name="T52" fmla="*/ 3946991 w 6432"/>
              <a:gd name="T53" fmla="*/ 6058508 h 6358"/>
              <a:gd name="T54" fmla="*/ 5844883 w 6432"/>
              <a:gd name="T55" fmla="*/ 6484052 h 6358"/>
              <a:gd name="T56" fmla="*/ 3700613 w 6432"/>
              <a:gd name="T57" fmla="*/ 9270600 h 6358"/>
              <a:gd name="T58" fmla="*/ 3946991 w 6432"/>
              <a:gd name="T59" fmla="*/ 6058508 h 6358"/>
              <a:gd name="T60" fmla="*/ 4056181 w 6432"/>
              <a:gd name="T61" fmla="*/ 0 h 6358"/>
              <a:gd name="T62" fmla="*/ 4010925 w 6432"/>
              <a:gd name="T63" fmla="*/ 45695 h 6358"/>
              <a:gd name="T64" fmla="*/ 4000026 w 6432"/>
              <a:gd name="T65" fmla="*/ 119775 h 6358"/>
              <a:gd name="T66" fmla="*/ 3957930 w 6432"/>
              <a:gd name="T67" fmla="*/ 408196 h 6358"/>
              <a:gd name="T68" fmla="*/ 3616380 w 6432"/>
              <a:gd name="T69" fmla="*/ 3710130 h 6358"/>
              <a:gd name="T70" fmla="*/ 196502 w 6432"/>
              <a:gd name="T71" fmla="*/ 4854365 h 6358"/>
              <a:gd name="T72" fmla="*/ 296294 w 6432"/>
              <a:gd name="T73" fmla="*/ 5238939 h 6358"/>
              <a:gd name="T74" fmla="*/ 3516589 w 6432"/>
              <a:gd name="T75" fmla="*/ 5963942 h 6358"/>
              <a:gd name="T76" fmla="*/ 3346624 w 6432"/>
              <a:gd name="T77" fmla="*/ 9765501 h 6358"/>
              <a:gd name="T78" fmla="*/ 3541547 w 6432"/>
              <a:gd name="T79" fmla="*/ 10019224 h 6358"/>
              <a:gd name="T80" fmla="*/ 3625739 w 6432"/>
              <a:gd name="T81" fmla="*/ 9973529 h 6358"/>
              <a:gd name="T82" fmla="*/ 6223829 w 6432"/>
              <a:gd name="T83" fmla="*/ 6570757 h 6358"/>
              <a:gd name="T84" fmla="*/ 9818372 w 6432"/>
              <a:gd name="T85" fmla="*/ 7432844 h 6358"/>
              <a:gd name="T86" fmla="*/ 9863627 w 6432"/>
              <a:gd name="T87" fmla="*/ 7439157 h 6358"/>
              <a:gd name="T88" fmla="*/ 9944700 w 6432"/>
              <a:gd name="T89" fmla="*/ 7177533 h 6358"/>
              <a:gd name="T90" fmla="*/ 7816029 w 6432"/>
              <a:gd name="T91" fmla="*/ 4408335 h 6358"/>
              <a:gd name="T92" fmla="*/ 9492460 w 6432"/>
              <a:gd name="T93" fmla="*/ 2138761 h 6358"/>
              <a:gd name="T94" fmla="*/ 9328695 w 6432"/>
              <a:gd name="T95" fmla="*/ 1807782 h 6358"/>
              <a:gd name="T96" fmla="*/ 9291298 w 6432"/>
              <a:gd name="T97" fmla="*/ 1814094 h 6358"/>
              <a:gd name="T98" fmla="*/ 6502984 w 6432"/>
              <a:gd name="T99" fmla="*/ 2740813 h 6358"/>
              <a:gd name="T100" fmla="*/ 4143493 w 6432"/>
              <a:gd name="T101" fmla="*/ 173370 h 6358"/>
              <a:gd name="T102" fmla="*/ 4106057 w 6432"/>
              <a:gd name="T103" fmla="*/ 146573 h 6358"/>
              <a:gd name="T104" fmla="*/ 4099817 w 6432"/>
              <a:gd name="T105" fmla="*/ 52007 h 6358"/>
              <a:gd name="T106" fmla="*/ 405618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6" name="Google Shape;1044;p29">
            <a:extLst>
              <a:ext uri="{FF2B5EF4-FFF2-40B4-BE49-F238E27FC236}">
                <a16:creationId xmlns:a16="http://schemas.microsoft.com/office/drawing/2014/main" id="{4BF7F420-4480-4172-9C75-D836151A7D5F}"/>
              </a:ext>
            </a:extLst>
          </p:cNvPr>
          <p:cNvSpPr>
            <a:spLocks/>
          </p:cNvSpPr>
          <p:nvPr/>
        </p:nvSpPr>
        <p:spPr bwMode="auto">
          <a:xfrm flipH="1">
            <a:off x="8658226" y="1400175"/>
            <a:ext cx="191691" cy="188119"/>
          </a:xfrm>
          <a:custGeom>
            <a:avLst/>
            <a:gdLst>
              <a:gd name="T0" fmla="*/ 4168643 w 6432"/>
              <a:gd name="T1" fmla="*/ 564928 h 6358"/>
              <a:gd name="T2" fmla="*/ 6200830 w 6432"/>
              <a:gd name="T3" fmla="*/ 2832531 h 6358"/>
              <a:gd name="T4" fmla="*/ 4146510 w 6432"/>
              <a:gd name="T5" fmla="*/ 3500188 h 6358"/>
              <a:gd name="T6" fmla="*/ 4168643 w 6432"/>
              <a:gd name="T7" fmla="*/ 564928 h 6358"/>
              <a:gd name="T8" fmla="*/ 8965687 w 6432"/>
              <a:gd name="T9" fmla="*/ 2342283 h 6358"/>
              <a:gd name="T10" fmla="*/ 7685124 w 6432"/>
              <a:gd name="T11" fmla="*/ 4063578 h 6358"/>
              <a:gd name="T12" fmla="*/ 6857722 w 6432"/>
              <a:gd name="T13" fmla="*/ 3042604 h 6358"/>
              <a:gd name="T14" fmla="*/ 8965687 w 6432"/>
              <a:gd name="T15" fmla="*/ 2342283 h 6358"/>
              <a:gd name="T16" fmla="*/ 3634897 w 6432"/>
              <a:gd name="T17" fmla="*/ 4105593 h 6358"/>
              <a:gd name="T18" fmla="*/ 3574894 w 6432"/>
              <a:gd name="T19" fmla="*/ 5534285 h 6358"/>
              <a:gd name="T20" fmla="*/ 1031094 w 6432"/>
              <a:gd name="T21" fmla="*/ 4961585 h 6358"/>
              <a:gd name="T22" fmla="*/ 3634897 w 6432"/>
              <a:gd name="T23" fmla="*/ 4105593 h 6358"/>
              <a:gd name="T24" fmla="*/ 6478750 w 6432"/>
              <a:gd name="T25" fmla="*/ 3168687 h 6358"/>
              <a:gd name="T26" fmla="*/ 7086646 w 6432"/>
              <a:gd name="T27" fmla="*/ 3911063 h 6358"/>
              <a:gd name="T28" fmla="*/ 7449842 w 6432"/>
              <a:gd name="T29" fmla="*/ 4379496 h 6358"/>
              <a:gd name="T30" fmla="*/ 6153464 w 6432"/>
              <a:gd name="T31" fmla="*/ 6097675 h 6358"/>
              <a:gd name="T32" fmla="*/ 4713397 w 6432"/>
              <a:gd name="T33" fmla="*/ 5794184 h 6358"/>
              <a:gd name="T34" fmla="*/ 4023365 w 6432"/>
              <a:gd name="T35" fmla="*/ 5641669 h 6358"/>
              <a:gd name="T36" fmla="*/ 4124416 w 6432"/>
              <a:gd name="T37" fmla="*/ 3946845 h 6358"/>
              <a:gd name="T38" fmla="*/ 6478750 w 6432"/>
              <a:gd name="T39" fmla="*/ 3168687 h 6358"/>
              <a:gd name="T40" fmla="*/ 7678806 w 6432"/>
              <a:gd name="T41" fmla="*/ 4667404 h 6358"/>
              <a:gd name="T42" fmla="*/ 9510480 w 6432"/>
              <a:gd name="T43" fmla="*/ 6871177 h 6358"/>
              <a:gd name="T44" fmla="*/ 9077825 w 6432"/>
              <a:gd name="T45" fmla="*/ 6771565 h 6358"/>
              <a:gd name="T46" fmla="*/ 7348791 w 6432"/>
              <a:gd name="T47" fmla="*/ 6356035 h 6358"/>
              <a:gd name="T48" fmla="*/ 6537164 w 6432"/>
              <a:gd name="T49" fmla="*/ 6183282 h 6358"/>
              <a:gd name="T50" fmla="*/ 7678806 w 6432"/>
              <a:gd name="T51" fmla="*/ 4667404 h 6358"/>
              <a:gd name="T52" fmla="*/ 3996503 w 6432"/>
              <a:gd name="T53" fmla="*/ 5982519 h 6358"/>
              <a:gd name="T54" fmla="*/ 5918181 w 6432"/>
              <a:gd name="T55" fmla="*/ 6402744 h 6358"/>
              <a:gd name="T56" fmla="*/ 3747035 w 6432"/>
              <a:gd name="T57" fmla="*/ 9154323 h 6358"/>
              <a:gd name="T58" fmla="*/ 3996503 w 6432"/>
              <a:gd name="T59" fmla="*/ 5982519 h 6358"/>
              <a:gd name="T60" fmla="*/ 4107051 w 6432"/>
              <a:gd name="T61" fmla="*/ 0 h 6358"/>
              <a:gd name="T62" fmla="*/ 4061235 w 6432"/>
              <a:gd name="T63" fmla="*/ 45131 h 6358"/>
              <a:gd name="T64" fmla="*/ 4050188 w 6432"/>
              <a:gd name="T65" fmla="*/ 118272 h 6358"/>
              <a:gd name="T66" fmla="*/ 4007550 w 6432"/>
              <a:gd name="T67" fmla="*/ 403103 h 6358"/>
              <a:gd name="T68" fmla="*/ 3661759 w 6432"/>
              <a:gd name="T69" fmla="*/ 3663591 h 6358"/>
              <a:gd name="T70" fmla="*/ 198963 w 6432"/>
              <a:gd name="T71" fmla="*/ 4793487 h 6358"/>
              <a:gd name="T72" fmla="*/ 300014 w 6432"/>
              <a:gd name="T73" fmla="*/ 5173236 h 6358"/>
              <a:gd name="T74" fmla="*/ 3560708 w 6432"/>
              <a:gd name="T75" fmla="*/ 5889141 h 6358"/>
              <a:gd name="T76" fmla="*/ 3388568 w 6432"/>
              <a:gd name="T77" fmla="*/ 9642994 h 6358"/>
              <a:gd name="T78" fmla="*/ 3585981 w 6432"/>
              <a:gd name="T79" fmla="*/ 9893583 h 6358"/>
              <a:gd name="T80" fmla="*/ 3671216 w 6432"/>
              <a:gd name="T81" fmla="*/ 9848412 h 6358"/>
              <a:gd name="T82" fmla="*/ 6301881 w 6432"/>
              <a:gd name="T83" fmla="*/ 6488312 h 6358"/>
              <a:gd name="T84" fmla="*/ 9941547 w 6432"/>
              <a:gd name="T85" fmla="*/ 7339649 h 6358"/>
              <a:gd name="T86" fmla="*/ 9987324 w 6432"/>
              <a:gd name="T87" fmla="*/ 7345843 h 6358"/>
              <a:gd name="T88" fmla="*/ 10069420 w 6432"/>
              <a:gd name="T89" fmla="*/ 7087522 h 6358"/>
              <a:gd name="T90" fmla="*/ 7914089 w 6432"/>
              <a:gd name="T91" fmla="*/ 4353025 h 6358"/>
              <a:gd name="T92" fmla="*/ 9611531 w 6432"/>
              <a:gd name="T93" fmla="*/ 2111932 h 6358"/>
              <a:gd name="T94" fmla="*/ 9445709 w 6432"/>
              <a:gd name="T95" fmla="*/ 1785087 h 6358"/>
              <a:gd name="T96" fmla="*/ 9407840 w 6432"/>
              <a:gd name="T97" fmla="*/ 1791320 h 6358"/>
              <a:gd name="T98" fmla="*/ 6584530 w 6432"/>
              <a:gd name="T99" fmla="*/ 2706448 h 6358"/>
              <a:gd name="T100" fmla="*/ 4195466 w 6432"/>
              <a:gd name="T101" fmla="*/ 171214 h 6358"/>
              <a:gd name="T102" fmla="*/ 4157557 w 6432"/>
              <a:gd name="T103" fmla="*/ 144743 h 6358"/>
              <a:gd name="T104" fmla="*/ 4151239 w 6432"/>
              <a:gd name="T105" fmla="*/ 51364 h 6358"/>
              <a:gd name="T106" fmla="*/ 410705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7" name="Google Shape;1045;p29">
            <a:extLst>
              <a:ext uri="{FF2B5EF4-FFF2-40B4-BE49-F238E27FC236}">
                <a16:creationId xmlns:a16="http://schemas.microsoft.com/office/drawing/2014/main" id="{E8629E3C-2687-4F3C-9860-B5B082B019EE}"/>
              </a:ext>
            </a:extLst>
          </p:cNvPr>
          <p:cNvSpPr>
            <a:spLocks/>
          </p:cNvSpPr>
          <p:nvPr/>
        </p:nvSpPr>
        <p:spPr bwMode="auto">
          <a:xfrm flipH="1">
            <a:off x="383383" y="3814763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8" name="Google Shape;1046;p29">
            <a:extLst>
              <a:ext uri="{FF2B5EF4-FFF2-40B4-BE49-F238E27FC236}">
                <a16:creationId xmlns:a16="http://schemas.microsoft.com/office/drawing/2014/main" id="{1F875B76-1764-47C4-823E-1539DB068250}"/>
              </a:ext>
            </a:extLst>
          </p:cNvPr>
          <p:cNvSpPr/>
          <p:nvPr/>
        </p:nvSpPr>
        <p:spPr>
          <a:xfrm flipH="1">
            <a:off x="8704661" y="4727974"/>
            <a:ext cx="150019" cy="139303"/>
          </a:xfrm>
          <a:custGeom>
            <a:avLst/>
            <a:gdLst/>
            <a:ahLst/>
            <a:cxnLst/>
            <a:rect l="l" t="t" r="r" b="b"/>
            <a:pathLst>
              <a:path w="5997" h="5572" extrusionOk="0">
                <a:moveTo>
                  <a:pt x="2361" y="0"/>
                </a:moveTo>
                <a:cubicBezTo>
                  <a:pt x="2319" y="0"/>
                  <a:pt x="2277" y="6"/>
                  <a:pt x="2234" y="18"/>
                </a:cubicBezTo>
                <a:cubicBezTo>
                  <a:pt x="1874" y="119"/>
                  <a:pt x="2093" y="1897"/>
                  <a:pt x="2093" y="1897"/>
                </a:cubicBezTo>
                <a:cubicBezTo>
                  <a:pt x="2093" y="1897"/>
                  <a:pt x="1" y="2502"/>
                  <a:pt x="35" y="2820"/>
                </a:cubicBezTo>
                <a:cubicBezTo>
                  <a:pt x="72" y="3140"/>
                  <a:pt x="2059" y="3566"/>
                  <a:pt x="2059" y="3566"/>
                </a:cubicBezTo>
                <a:cubicBezTo>
                  <a:pt x="2059" y="3566"/>
                  <a:pt x="1704" y="5341"/>
                  <a:pt x="2093" y="5553"/>
                </a:cubicBezTo>
                <a:cubicBezTo>
                  <a:pt x="2115" y="5565"/>
                  <a:pt x="2140" y="5571"/>
                  <a:pt x="2167" y="5571"/>
                </a:cubicBezTo>
                <a:cubicBezTo>
                  <a:pt x="2608" y="5571"/>
                  <a:pt x="3583" y="4026"/>
                  <a:pt x="3583" y="4026"/>
                </a:cubicBezTo>
                <a:cubicBezTo>
                  <a:pt x="3583" y="4026"/>
                  <a:pt x="4679" y="4585"/>
                  <a:pt x="5273" y="4585"/>
                </a:cubicBezTo>
                <a:cubicBezTo>
                  <a:pt x="5428" y="4585"/>
                  <a:pt x="5549" y="4547"/>
                  <a:pt x="5608" y="4452"/>
                </a:cubicBezTo>
                <a:cubicBezTo>
                  <a:pt x="5891" y="3992"/>
                  <a:pt x="4647" y="2792"/>
                  <a:pt x="4647" y="2792"/>
                </a:cubicBezTo>
                <a:cubicBezTo>
                  <a:pt x="4647" y="2792"/>
                  <a:pt x="5996" y="1543"/>
                  <a:pt x="5820" y="1225"/>
                </a:cubicBezTo>
                <a:cubicBezTo>
                  <a:pt x="5786" y="1163"/>
                  <a:pt x="5689" y="1138"/>
                  <a:pt x="5554" y="1138"/>
                </a:cubicBezTo>
                <a:cubicBezTo>
                  <a:pt x="4989" y="1138"/>
                  <a:pt x="3762" y="1579"/>
                  <a:pt x="3762" y="1579"/>
                </a:cubicBezTo>
                <a:cubicBezTo>
                  <a:pt x="3762" y="1579"/>
                  <a:pt x="3067" y="0"/>
                  <a:pt x="23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" name="Google Shape;1047;p29">
            <a:extLst>
              <a:ext uri="{FF2B5EF4-FFF2-40B4-BE49-F238E27FC236}">
                <a16:creationId xmlns:a16="http://schemas.microsoft.com/office/drawing/2014/main" id="{D4960887-B2B5-4C09-9875-C24F8ABD8283}"/>
              </a:ext>
            </a:extLst>
          </p:cNvPr>
          <p:cNvGrpSpPr>
            <a:grpSpLocks/>
          </p:cNvGrpSpPr>
          <p:nvPr/>
        </p:nvGrpSpPr>
        <p:grpSpPr bwMode="auto">
          <a:xfrm rot="-932503">
            <a:off x="7539038" y="370285"/>
            <a:ext cx="1147763" cy="695325"/>
            <a:chOff x="478326" y="2825649"/>
            <a:chExt cx="1012293" cy="613511"/>
          </a:xfrm>
        </p:grpSpPr>
        <p:sp>
          <p:nvSpPr>
            <p:cNvPr id="10" name="Google Shape;1048;p29">
              <a:extLst>
                <a:ext uri="{FF2B5EF4-FFF2-40B4-BE49-F238E27FC236}">
                  <a16:creationId xmlns:a16="http://schemas.microsoft.com/office/drawing/2014/main" id="{A8A8D9B0-F987-46E9-8470-43E0E3343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423" y="2973101"/>
              <a:ext cx="778453" cy="442090"/>
            </a:xfrm>
            <a:custGeom>
              <a:avLst/>
              <a:gdLst>
                <a:gd name="T0" fmla="*/ 16958555 w 19195"/>
                <a:gd name="T1" fmla="*/ 1663 h 10901"/>
                <a:gd name="T2" fmla="*/ 0 w 19195"/>
                <a:gd name="T3" fmla="*/ 9017930 h 10901"/>
                <a:gd name="T4" fmla="*/ 4312415 w 19195"/>
                <a:gd name="T5" fmla="*/ 11598485 h 10901"/>
                <a:gd name="T6" fmla="*/ 5356827 w 19195"/>
                <a:gd name="T7" fmla="*/ 9618266 h 10901"/>
                <a:gd name="T8" fmla="*/ 7052512 w 19195"/>
                <a:gd name="T9" fmla="*/ 7812352 h 10901"/>
                <a:gd name="T10" fmla="*/ 10521181 w 19195"/>
                <a:gd name="T11" fmla="*/ 5740032 h 10901"/>
                <a:gd name="T12" fmla="*/ 16762837 w 19195"/>
                <a:gd name="T13" fmla="*/ 4427551 h 10901"/>
                <a:gd name="T14" fmla="*/ 18580268 w 19195"/>
                <a:gd name="T15" fmla="*/ 4554204 h 10901"/>
                <a:gd name="T16" fmla="*/ 28162317 w 19195"/>
                <a:gd name="T17" fmla="*/ 17521056 h 10901"/>
                <a:gd name="T18" fmla="*/ 31568490 w 19195"/>
                <a:gd name="T19" fmla="*/ 17927295 h 10901"/>
                <a:gd name="T20" fmla="*/ 31196803 w 19195"/>
                <a:gd name="T21" fmla="*/ 11641230 h 10901"/>
                <a:gd name="T22" fmla="*/ 28751134 w 19195"/>
                <a:gd name="T23" fmla="*/ 5988391 h 10901"/>
                <a:gd name="T24" fmla="*/ 19463474 w 19195"/>
                <a:gd name="T25" fmla="*/ 208858 h 10901"/>
                <a:gd name="T26" fmla="*/ 16958555 w 19195"/>
                <a:gd name="T27" fmla="*/ 1663 h 109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1" name="Google Shape;1049;p29">
              <a:extLst>
                <a:ext uri="{FF2B5EF4-FFF2-40B4-BE49-F238E27FC236}">
                  <a16:creationId xmlns:a16="http://schemas.microsoft.com/office/drawing/2014/main" id="{A456EECC-0265-4F0A-9A15-100849AE5F6C}"/>
                </a:ext>
              </a:extLst>
            </p:cNvPr>
            <p:cNvSpPr/>
            <p:nvPr/>
          </p:nvSpPr>
          <p:spPr>
            <a:xfrm>
              <a:off x="478527" y="2825246"/>
              <a:ext cx="1012293" cy="589348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1050;p29">
              <a:extLst>
                <a:ext uri="{FF2B5EF4-FFF2-40B4-BE49-F238E27FC236}">
                  <a16:creationId xmlns:a16="http://schemas.microsoft.com/office/drawing/2014/main" id="{F633B363-BD01-4FCD-9009-FDE6A9E11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232" y="3102020"/>
              <a:ext cx="581396" cy="301932"/>
            </a:xfrm>
            <a:custGeom>
              <a:avLst/>
              <a:gdLst>
                <a:gd name="T0" fmla="*/ 11975111 w 14336"/>
                <a:gd name="T1" fmla="*/ 1663 h 7445"/>
                <a:gd name="T2" fmla="*/ 5559113 w 14336"/>
                <a:gd name="T3" fmla="*/ 1483543 h 7445"/>
                <a:gd name="T4" fmla="*/ 2213774 w 14336"/>
                <a:gd name="T5" fmla="*/ 3735116 h 7445"/>
                <a:gd name="T6" fmla="*/ 1663 w 14336"/>
                <a:gd name="T7" fmla="*/ 6562367 h 7445"/>
                <a:gd name="T8" fmla="*/ 3190743 w 14336"/>
                <a:gd name="T9" fmla="*/ 8314019 h 7445"/>
                <a:gd name="T10" fmla="*/ 11425753 w 14336"/>
                <a:gd name="T11" fmla="*/ 3684138 h 7445"/>
                <a:gd name="T12" fmla="*/ 13351709 w 14336"/>
                <a:gd name="T13" fmla="*/ 3935782 h 7445"/>
                <a:gd name="T14" fmla="*/ 18621340 w 14336"/>
                <a:gd name="T15" fmla="*/ 11920859 h 7445"/>
                <a:gd name="T16" fmla="*/ 22966683 w 14336"/>
                <a:gd name="T17" fmla="*/ 12243191 h 7445"/>
                <a:gd name="T18" fmla="*/ 13790838 w 14336"/>
                <a:gd name="T19" fmla="*/ 138171 h 7445"/>
                <a:gd name="T20" fmla="*/ 11975111 w 14336"/>
                <a:gd name="T21" fmla="*/ 1663 h 74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3" name="Google Shape;1051;p29">
              <a:extLst>
                <a:ext uri="{FF2B5EF4-FFF2-40B4-BE49-F238E27FC236}">
                  <a16:creationId xmlns:a16="http://schemas.microsoft.com/office/drawing/2014/main" id="{B9B68A35-A4A1-49E2-ACD1-CBF07E8E9FD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16" y="3082230"/>
              <a:ext cx="636957" cy="337093"/>
            </a:xfrm>
            <a:custGeom>
              <a:avLst/>
              <a:gdLst>
                <a:gd name="T0" fmla="*/ 12748143 w 15706"/>
                <a:gd name="T1" fmla="*/ 1663 h 8312"/>
                <a:gd name="T2" fmla="*/ 6506484 w 15706"/>
                <a:gd name="T3" fmla="*/ 1314103 h 8312"/>
                <a:gd name="T4" fmla="*/ 3037773 w 15706"/>
                <a:gd name="T5" fmla="*/ 3386463 h 8312"/>
                <a:gd name="T6" fmla="*/ 1342087 w 15706"/>
                <a:gd name="T7" fmla="*/ 5192335 h 8312"/>
                <a:gd name="T8" fmla="*/ 297674 w 15706"/>
                <a:gd name="T9" fmla="*/ 7172554 h 8312"/>
                <a:gd name="T10" fmla="*/ 47693 w 15706"/>
                <a:gd name="T11" fmla="*/ 7598543 h 8312"/>
                <a:gd name="T12" fmla="*/ 152974 w 15706"/>
                <a:gd name="T13" fmla="*/ 7861705 h 8312"/>
                <a:gd name="T14" fmla="*/ 203951 w 15706"/>
                <a:gd name="T15" fmla="*/ 7838669 h 8312"/>
                <a:gd name="T16" fmla="*/ 643081 w 15706"/>
                <a:gd name="T17" fmla="*/ 7364987 h 8312"/>
                <a:gd name="T18" fmla="*/ 2855194 w 15706"/>
                <a:gd name="T19" fmla="*/ 4537737 h 8312"/>
                <a:gd name="T20" fmla="*/ 6200537 w 15706"/>
                <a:gd name="T21" fmla="*/ 2286125 h 8312"/>
                <a:gd name="T22" fmla="*/ 12616542 w 15706"/>
                <a:gd name="T23" fmla="*/ 804246 h 8312"/>
                <a:gd name="T24" fmla="*/ 14432312 w 15706"/>
                <a:gd name="T25" fmla="*/ 940754 h 8312"/>
                <a:gd name="T26" fmla="*/ 23608167 w 15706"/>
                <a:gd name="T27" fmla="*/ 13045807 h 8312"/>
                <a:gd name="T28" fmla="*/ 23580184 w 15706"/>
                <a:gd name="T29" fmla="*/ 13351714 h 8312"/>
                <a:gd name="T30" fmla="*/ 23881183 w 15706"/>
                <a:gd name="T31" fmla="*/ 13670800 h 8312"/>
                <a:gd name="T32" fmla="*/ 24002889 w 15706"/>
                <a:gd name="T33" fmla="*/ 13575415 h 8312"/>
                <a:gd name="T34" fmla="*/ 24147630 w 15706"/>
                <a:gd name="T35" fmla="*/ 13095163 h 8312"/>
                <a:gd name="T36" fmla="*/ 14565535 w 15706"/>
                <a:gd name="T37" fmla="*/ 128275 h 8312"/>
                <a:gd name="T38" fmla="*/ 12748143 w 15706"/>
                <a:gd name="T39" fmla="*/ 1663 h 83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14" name="Google Shape;1052;p29">
              <a:extLst>
                <a:ext uri="{FF2B5EF4-FFF2-40B4-BE49-F238E27FC236}">
                  <a16:creationId xmlns:a16="http://schemas.microsoft.com/office/drawing/2014/main" id="{F6989352-A57E-4E50-99C7-EB3157F497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390" y="2947350"/>
              <a:ext cx="830810" cy="491810"/>
            </a:xfrm>
            <a:custGeom>
              <a:avLst/>
              <a:gdLst>
                <a:gd name="T0" fmla="*/ 17749713 w 20486"/>
                <a:gd name="T1" fmla="*/ 0 h 12127"/>
                <a:gd name="T2" fmla="*/ 8661050 w 20486"/>
                <a:gd name="T3" fmla="*/ 2371654 h 12127"/>
                <a:gd name="T4" fmla="*/ 3575614 w 20486"/>
                <a:gd name="T5" fmla="*/ 5888053 h 12127"/>
                <a:gd name="T6" fmla="*/ 429275 w 20486"/>
                <a:gd name="T7" fmla="*/ 9346864 h 12127"/>
                <a:gd name="T8" fmla="*/ 50978 w 20486"/>
                <a:gd name="T9" fmla="*/ 10174144 h 12127"/>
                <a:gd name="T10" fmla="*/ 299337 w 20486"/>
                <a:gd name="T11" fmla="*/ 10478428 h 12127"/>
                <a:gd name="T12" fmla="*/ 424327 w 20486"/>
                <a:gd name="T13" fmla="*/ 10412608 h 12127"/>
                <a:gd name="T14" fmla="*/ 690774 w 20486"/>
                <a:gd name="T15" fmla="*/ 10062294 h 12127"/>
                <a:gd name="T16" fmla="*/ 17649380 w 20486"/>
                <a:gd name="T17" fmla="*/ 1046034 h 12127"/>
                <a:gd name="T18" fmla="*/ 20154260 w 20486"/>
                <a:gd name="T19" fmla="*/ 1253270 h 12127"/>
                <a:gd name="T20" fmla="*/ 29441926 w 20486"/>
                <a:gd name="T21" fmla="*/ 7032757 h 12127"/>
                <a:gd name="T22" fmla="*/ 31887636 w 20486"/>
                <a:gd name="T23" fmla="*/ 12685591 h 12127"/>
                <a:gd name="T24" fmla="*/ 32259323 w 20486"/>
                <a:gd name="T25" fmla="*/ 18971651 h 12127"/>
                <a:gd name="T26" fmla="*/ 32343191 w 20486"/>
                <a:gd name="T27" fmla="*/ 19733151 h 12127"/>
                <a:gd name="T28" fmla="*/ 32575125 w 20486"/>
                <a:gd name="T29" fmla="*/ 19943672 h 12127"/>
                <a:gd name="T30" fmla="*/ 32677080 w 20486"/>
                <a:gd name="T31" fmla="*/ 19851572 h 12127"/>
                <a:gd name="T32" fmla="*/ 32871136 w 20486"/>
                <a:gd name="T33" fmla="*/ 18978261 h 12127"/>
                <a:gd name="T34" fmla="*/ 30936986 w 20486"/>
                <a:gd name="T35" fmla="*/ 7345233 h 12127"/>
                <a:gd name="T36" fmla="*/ 21238133 w 20486"/>
                <a:gd name="T37" fmla="*/ 381582 h 12127"/>
                <a:gd name="T38" fmla="*/ 17749713 w 20486"/>
                <a:gd name="T39" fmla="*/ 0 h 12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15" name="Google Shape;1053;p29">
            <a:extLst>
              <a:ext uri="{FF2B5EF4-FFF2-40B4-BE49-F238E27FC236}">
                <a16:creationId xmlns:a16="http://schemas.microsoft.com/office/drawing/2014/main" id="{CFB8B1BB-999C-4D73-B1DB-488E8A7E894B}"/>
              </a:ext>
            </a:extLst>
          </p:cNvPr>
          <p:cNvSpPr>
            <a:spLocks/>
          </p:cNvSpPr>
          <p:nvPr/>
        </p:nvSpPr>
        <p:spPr bwMode="auto">
          <a:xfrm flipH="1">
            <a:off x="628651" y="4824412"/>
            <a:ext cx="160735" cy="158354"/>
          </a:xfrm>
          <a:custGeom>
            <a:avLst/>
            <a:gdLst>
              <a:gd name="T0" fmla="*/ 2930944 w 6432"/>
              <a:gd name="T1" fmla="*/ 400325 h 6358"/>
              <a:gd name="T2" fmla="*/ 4359797 w 6432"/>
              <a:gd name="T3" fmla="*/ 2007073 h 6358"/>
              <a:gd name="T4" fmla="*/ 2915416 w 6432"/>
              <a:gd name="T5" fmla="*/ 2480158 h 6358"/>
              <a:gd name="T6" fmla="*/ 2930944 w 6432"/>
              <a:gd name="T7" fmla="*/ 400325 h 6358"/>
              <a:gd name="T8" fmla="*/ 6303774 w 6432"/>
              <a:gd name="T9" fmla="*/ 1659681 h 6358"/>
              <a:gd name="T10" fmla="*/ 5403406 w 6432"/>
              <a:gd name="T11" fmla="*/ 2879387 h 6358"/>
              <a:gd name="T12" fmla="*/ 4821643 w 6432"/>
              <a:gd name="T13" fmla="*/ 2155945 h 6358"/>
              <a:gd name="T14" fmla="*/ 6303774 w 6432"/>
              <a:gd name="T15" fmla="*/ 1659681 h 6358"/>
              <a:gd name="T16" fmla="*/ 2555696 w 6432"/>
              <a:gd name="T17" fmla="*/ 2909142 h 6358"/>
              <a:gd name="T18" fmla="*/ 2513513 w 6432"/>
              <a:gd name="T19" fmla="*/ 3921528 h 6358"/>
              <a:gd name="T20" fmla="*/ 724972 w 6432"/>
              <a:gd name="T21" fmla="*/ 3515690 h 6358"/>
              <a:gd name="T22" fmla="*/ 2555696 w 6432"/>
              <a:gd name="T23" fmla="*/ 2909142 h 6358"/>
              <a:gd name="T24" fmla="*/ 4555184 w 6432"/>
              <a:gd name="T25" fmla="*/ 2245276 h 6358"/>
              <a:gd name="T26" fmla="*/ 4982611 w 6432"/>
              <a:gd name="T27" fmla="*/ 2771294 h 6358"/>
              <a:gd name="T28" fmla="*/ 5237974 w 6432"/>
              <a:gd name="T29" fmla="*/ 3103244 h 6358"/>
              <a:gd name="T30" fmla="*/ 4326477 w 6432"/>
              <a:gd name="T31" fmla="*/ 4320724 h 6358"/>
              <a:gd name="T32" fmla="*/ 3313988 w 6432"/>
              <a:gd name="T33" fmla="*/ 4105668 h 6358"/>
              <a:gd name="T34" fmla="*/ 2828818 w 6432"/>
              <a:gd name="T35" fmla="*/ 3997608 h 6358"/>
              <a:gd name="T36" fmla="*/ 2899856 w 6432"/>
              <a:gd name="T37" fmla="*/ 2796665 h 6358"/>
              <a:gd name="T38" fmla="*/ 4555184 w 6432"/>
              <a:gd name="T39" fmla="*/ 2245276 h 6358"/>
              <a:gd name="T40" fmla="*/ 5398942 w 6432"/>
              <a:gd name="T41" fmla="*/ 3307275 h 6358"/>
              <a:gd name="T42" fmla="*/ 6686786 w 6432"/>
              <a:gd name="T43" fmla="*/ 4868793 h 6358"/>
              <a:gd name="T44" fmla="*/ 6382609 w 6432"/>
              <a:gd name="T45" fmla="*/ 4798226 h 6358"/>
              <a:gd name="T46" fmla="*/ 5166903 w 6432"/>
              <a:gd name="T47" fmla="*/ 4503768 h 6358"/>
              <a:gd name="T48" fmla="*/ 4596267 w 6432"/>
              <a:gd name="T49" fmla="*/ 4381363 h 6358"/>
              <a:gd name="T50" fmla="*/ 5398942 w 6432"/>
              <a:gd name="T51" fmla="*/ 3307275 h 6358"/>
              <a:gd name="T52" fmla="*/ 2809926 w 6432"/>
              <a:gd name="T53" fmla="*/ 4239098 h 6358"/>
              <a:gd name="T54" fmla="*/ 4161077 w 6432"/>
              <a:gd name="T55" fmla="*/ 4536877 h 6358"/>
              <a:gd name="T56" fmla="*/ 2634531 w 6432"/>
              <a:gd name="T57" fmla="*/ 6486599 h 6358"/>
              <a:gd name="T58" fmla="*/ 2809926 w 6432"/>
              <a:gd name="T59" fmla="*/ 4239098 h 6358"/>
              <a:gd name="T60" fmla="*/ 2887661 w 6432"/>
              <a:gd name="T61" fmla="*/ 0 h 6358"/>
              <a:gd name="T62" fmla="*/ 2855474 w 6432"/>
              <a:gd name="T63" fmla="*/ 31980 h 6358"/>
              <a:gd name="T64" fmla="*/ 2847677 w 6432"/>
              <a:gd name="T65" fmla="*/ 83818 h 6358"/>
              <a:gd name="T66" fmla="*/ 2817723 w 6432"/>
              <a:gd name="T67" fmla="*/ 285624 h 6358"/>
              <a:gd name="T68" fmla="*/ 2574588 w 6432"/>
              <a:gd name="T69" fmla="*/ 2595955 h 6358"/>
              <a:gd name="T70" fmla="*/ 139877 w 6432"/>
              <a:gd name="T71" fmla="*/ 3396572 h 6358"/>
              <a:gd name="T72" fmla="*/ 210948 w 6432"/>
              <a:gd name="T73" fmla="*/ 3665659 h 6358"/>
              <a:gd name="T74" fmla="*/ 2503517 w 6432"/>
              <a:gd name="T75" fmla="*/ 4172948 h 6358"/>
              <a:gd name="T76" fmla="*/ 2382499 w 6432"/>
              <a:gd name="T77" fmla="*/ 6832861 h 6358"/>
              <a:gd name="T78" fmla="*/ 2521276 w 6432"/>
              <a:gd name="T79" fmla="*/ 7010426 h 6358"/>
              <a:gd name="T80" fmla="*/ 2581252 w 6432"/>
              <a:gd name="T81" fmla="*/ 6978446 h 6358"/>
              <a:gd name="T82" fmla="*/ 4430835 w 6432"/>
              <a:gd name="T83" fmla="*/ 4597515 h 6358"/>
              <a:gd name="T84" fmla="*/ 6989896 w 6432"/>
              <a:gd name="T85" fmla="*/ 5200743 h 6358"/>
              <a:gd name="T86" fmla="*/ 7022083 w 6432"/>
              <a:gd name="T87" fmla="*/ 5205159 h 6358"/>
              <a:gd name="T88" fmla="*/ 7079793 w 6432"/>
              <a:gd name="T89" fmla="*/ 5022082 h 6358"/>
              <a:gd name="T90" fmla="*/ 5564374 w 6432"/>
              <a:gd name="T91" fmla="*/ 3084481 h 6358"/>
              <a:gd name="T92" fmla="*/ 6757857 w 6432"/>
              <a:gd name="T93" fmla="*/ 1496496 h 6358"/>
              <a:gd name="T94" fmla="*/ 6641271 w 6432"/>
              <a:gd name="T95" fmla="*/ 1264902 h 6358"/>
              <a:gd name="T96" fmla="*/ 6614615 w 6432"/>
              <a:gd name="T97" fmla="*/ 1269319 h 6358"/>
              <a:gd name="T98" fmla="*/ 4629587 w 6432"/>
              <a:gd name="T99" fmla="*/ 1917743 h 6358"/>
              <a:gd name="T100" fmla="*/ 2949836 w 6432"/>
              <a:gd name="T101" fmla="*/ 121310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6" name="Google Shape;1054;p29">
            <a:extLst>
              <a:ext uri="{FF2B5EF4-FFF2-40B4-BE49-F238E27FC236}">
                <a16:creationId xmlns:a16="http://schemas.microsoft.com/office/drawing/2014/main" id="{4181E494-9DAE-461F-8887-F65F0D442F73}"/>
              </a:ext>
            </a:extLst>
          </p:cNvPr>
          <p:cNvSpPr>
            <a:spLocks/>
          </p:cNvSpPr>
          <p:nvPr/>
        </p:nvSpPr>
        <p:spPr bwMode="auto">
          <a:xfrm flipH="1">
            <a:off x="1657351" y="4599387"/>
            <a:ext cx="160735" cy="159544"/>
          </a:xfrm>
          <a:custGeom>
            <a:avLst/>
            <a:gdLst>
              <a:gd name="T0" fmla="*/ 2930944 w 6432"/>
              <a:gd name="T1" fmla="*/ 406346 h 6358"/>
              <a:gd name="T2" fmla="*/ 4359797 w 6432"/>
              <a:gd name="T3" fmla="*/ 2037349 h 6358"/>
              <a:gd name="T4" fmla="*/ 2915416 w 6432"/>
              <a:gd name="T5" fmla="*/ 2517603 h 6358"/>
              <a:gd name="T6" fmla="*/ 2930944 w 6432"/>
              <a:gd name="T7" fmla="*/ 406346 h 6358"/>
              <a:gd name="T8" fmla="*/ 6303774 w 6432"/>
              <a:gd name="T9" fmla="*/ 1684736 h 6358"/>
              <a:gd name="T10" fmla="*/ 5403406 w 6432"/>
              <a:gd name="T11" fmla="*/ 2922811 h 6358"/>
              <a:gd name="T12" fmla="*/ 4821643 w 6432"/>
              <a:gd name="T13" fmla="*/ 2188478 h 6358"/>
              <a:gd name="T14" fmla="*/ 6303774 w 6432"/>
              <a:gd name="T15" fmla="*/ 1684736 h 6358"/>
              <a:gd name="T16" fmla="*/ 2555696 w 6432"/>
              <a:gd name="T17" fmla="*/ 2953057 h 6358"/>
              <a:gd name="T18" fmla="*/ 2513513 w 6432"/>
              <a:gd name="T19" fmla="*/ 3980681 h 6358"/>
              <a:gd name="T20" fmla="*/ 724972 w 6432"/>
              <a:gd name="T21" fmla="*/ 3568748 h 6358"/>
              <a:gd name="T22" fmla="*/ 2555696 w 6432"/>
              <a:gd name="T23" fmla="*/ 2953057 h 6358"/>
              <a:gd name="T24" fmla="*/ 4555184 w 6432"/>
              <a:gd name="T25" fmla="*/ 2279149 h 6358"/>
              <a:gd name="T26" fmla="*/ 4982611 w 6432"/>
              <a:gd name="T27" fmla="*/ 2813136 h 6358"/>
              <a:gd name="T28" fmla="*/ 5237974 w 6432"/>
              <a:gd name="T29" fmla="*/ 3150056 h 6358"/>
              <a:gd name="T30" fmla="*/ 4326477 w 6432"/>
              <a:gd name="T31" fmla="*/ 4385922 h 6358"/>
              <a:gd name="T32" fmla="*/ 3313988 w 6432"/>
              <a:gd name="T33" fmla="*/ 4167643 h 6358"/>
              <a:gd name="T34" fmla="*/ 2828818 w 6432"/>
              <a:gd name="T35" fmla="*/ 4057935 h 6358"/>
              <a:gd name="T36" fmla="*/ 2899856 w 6432"/>
              <a:gd name="T37" fmla="*/ 2838865 h 6358"/>
              <a:gd name="T38" fmla="*/ 4555184 w 6432"/>
              <a:gd name="T39" fmla="*/ 2279149 h 6358"/>
              <a:gd name="T40" fmla="*/ 5398942 w 6432"/>
              <a:gd name="T41" fmla="*/ 3357161 h 6358"/>
              <a:gd name="T42" fmla="*/ 6686786 w 6432"/>
              <a:gd name="T43" fmla="*/ 4942260 h 6358"/>
              <a:gd name="T44" fmla="*/ 6382609 w 6432"/>
              <a:gd name="T45" fmla="*/ 4870626 h 6358"/>
              <a:gd name="T46" fmla="*/ 5166903 w 6432"/>
              <a:gd name="T47" fmla="*/ 4571747 h 6358"/>
              <a:gd name="T48" fmla="*/ 4596267 w 6432"/>
              <a:gd name="T49" fmla="*/ 4447485 h 6358"/>
              <a:gd name="T50" fmla="*/ 5398942 w 6432"/>
              <a:gd name="T51" fmla="*/ 3357161 h 6358"/>
              <a:gd name="T52" fmla="*/ 2809926 w 6432"/>
              <a:gd name="T53" fmla="*/ 4303081 h 6358"/>
              <a:gd name="T54" fmla="*/ 4161077 w 6432"/>
              <a:gd name="T55" fmla="*/ 4605339 h 6358"/>
              <a:gd name="T56" fmla="*/ 2634531 w 6432"/>
              <a:gd name="T57" fmla="*/ 6584471 h 6358"/>
              <a:gd name="T58" fmla="*/ 2809926 w 6432"/>
              <a:gd name="T59" fmla="*/ 4303081 h 6358"/>
              <a:gd name="T60" fmla="*/ 2887661 w 6432"/>
              <a:gd name="T61" fmla="*/ 0 h 6358"/>
              <a:gd name="T62" fmla="*/ 2855474 w 6432"/>
              <a:gd name="T63" fmla="*/ 32454 h 6358"/>
              <a:gd name="T64" fmla="*/ 2847677 w 6432"/>
              <a:gd name="T65" fmla="*/ 85083 h 6358"/>
              <a:gd name="T66" fmla="*/ 2817723 w 6432"/>
              <a:gd name="T67" fmla="*/ 289946 h 6358"/>
              <a:gd name="T68" fmla="*/ 2574588 w 6432"/>
              <a:gd name="T69" fmla="*/ 2635140 h 6358"/>
              <a:gd name="T70" fmla="*/ 139877 w 6432"/>
              <a:gd name="T71" fmla="*/ 3447831 h 6358"/>
              <a:gd name="T72" fmla="*/ 210948 w 6432"/>
              <a:gd name="T73" fmla="*/ 3720981 h 6358"/>
              <a:gd name="T74" fmla="*/ 2503517 w 6432"/>
              <a:gd name="T75" fmla="*/ 4235897 h 6358"/>
              <a:gd name="T76" fmla="*/ 2382499 w 6432"/>
              <a:gd name="T77" fmla="*/ 6935979 h 6358"/>
              <a:gd name="T78" fmla="*/ 2521276 w 6432"/>
              <a:gd name="T79" fmla="*/ 7116217 h 6358"/>
              <a:gd name="T80" fmla="*/ 2581252 w 6432"/>
              <a:gd name="T81" fmla="*/ 7083729 h 6358"/>
              <a:gd name="T82" fmla="*/ 4430835 w 6432"/>
              <a:gd name="T83" fmla="*/ 4666901 h 6358"/>
              <a:gd name="T84" fmla="*/ 6989896 w 6432"/>
              <a:gd name="T85" fmla="*/ 5279214 h 6358"/>
              <a:gd name="T86" fmla="*/ 7022083 w 6432"/>
              <a:gd name="T87" fmla="*/ 5283697 h 6358"/>
              <a:gd name="T88" fmla="*/ 7079793 w 6432"/>
              <a:gd name="T89" fmla="*/ 5097872 h 6358"/>
              <a:gd name="T90" fmla="*/ 5564374 w 6432"/>
              <a:gd name="T91" fmla="*/ 3131052 h 6358"/>
              <a:gd name="T92" fmla="*/ 6757857 w 6432"/>
              <a:gd name="T93" fmla="*/ 1519053 h 6358"/>
              <a:gd name="T94" fmla="*/ 6641271 w 6432"/>
              <a:gd name="T95" fmla="*/ 1283978 h 6358"/>
              <a:gd name="T96" fmla="*/ 6614615 w 6432"/>
              <a:gd name="T97" fmla="*/ 1288462 h 6358"/>
              <a:gd name="T98" fmla="*/ 4629587 w 6432"/>
              <a:gd name="T99" fmla="*/ 1946678 h 6358"/>
              <a:gd name="T100" fmla="*/ 2949836 w 6432"/>
              <a:gd name="T101" fmla="*/ 123125 h 6358"/>
              <a:gd name="T102" fmla="*/ 2923180 w 6432"/>
              <a:gd name="T103" fmla="*/ 104121 h 6358"/>
              <a:gd name="T104" fmla="*/ 2918748 w 6432"/>
              <a:gd name="T105" fmla="*/ 36937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7" name="Google Shape;1055;p29">
            <a:extLst>
              <a:ext uri="{FF2B5EF4-FFF2-40B4-BE49-F238E27FC236}">
                <a16:creationId xmlns:a16="http://schemas.microsoft.com/office/drawing/2014/main" id="{266FCF62-8A11-4E7F-B130-B3B99B8356C2}"/>
              </a:ext>
            </a:extLst>
          </p:cNvPr>
          <p:cNvSpPr>
            <a:spLocks/>
          </p:cNvSpPr>
          <p:nvPr/>
        </p:nvSpPr>
        <p:spPr bwMode="auto">
          <a:xfrm flipH="1">
            <a:off x="783433" y="229793"/>
            <a:ext cx="160735" cy="158353"/>
          </a:xfrm>
          <a:custGeom>
            <a:avLst/>
            <a:gdLst>
              <a:gd name="T0" fmla="*/ 2930944 w 6432"/>
              <a:gd name="T1" fmla="*/ 400323 h 6358"/>
              <a:gd name="T2" fmla="*/ 4359797 w 6432"/>
              <a:gd name="T3" fmla="*/ 2007063 h 6358"/>
              <a:gd name="T4" fmla="*/ 2915416 w 6432"/>
              <a:gd name="T5" fmla="*/ 2480146 h 6358"/>
              <a:gd name="T6" fmla="*/ 2930944 w 6432"/>
              <a:gd name="T7" fmla="*/ 400323 h 6358"/>
              <a:gd name="T8" fmla="*/ 6303774 w 6432"/>
              <a:gd name="T9" fmla="*/ 1659674 h 6358"/>
              <a:gd name="T10" fmla="*/ 5403406 w 6432"/>
              <a:gd name="T11" fmla="*/ 2879340 h 6358"/>
              <a:gd name="T12" fmla="*/ 4821643 w 6432"/>
              <a:gd name="T13" fmla="*/ 2155935 h 6358"/>
              <a:gd name="T14" fmla="*/ 6303774 w 6432"/>
              <a:gd name="T15" fmla="*/ 1659674 h 6358"/>
              <a:gd name="T16" fmla="*/ 2555696 w 6432"/>
              <a:gd name="T17" fmla="*/ 2909128 h 6358"/>
              <a:gd name="T18" fmla="*/ 2513513 w 6432"/>
              <a:gd name="T19" fmla="*/ 3921476 h 6358"/>
              <a:gd name="T20" fmla="*/ 724972 w 6432"/>
              <a:gd name="T21" fmla="*/ 3515640 h 6358"/>
              <a:gd name="T22" fmla="*/ 2555696 w 6432"/>
              <a:gd name="T23" fmla="*/ 2909128 h 6358"/>
              <a:gd name="T24" fmla="*/ 4555184 w 6432"/>
              <a:gd name="T25" fmla="*/ 2245265 h 6358"/>
              <a:gd name="T26" fmla="*/ 4982611 w 6432"/>
              <a:gd name="T27" fmla="*/ 2771281 h 6358"/>
              <a:gd name="T28" fmla="*/ 5237974 w 6432"/>
              <a:gd name="T29" fmla="*/ 3103229 h 6358"/>
              <a:gd name="T30" fmla="*/ 4326477 w 6432"/>
              <a:gd name="T31" fmla="*/ 4320671 h 6358"/>
              <a:gd name="T32" fmla="*/ 3313988 w 6432"/>
              <a:gd name="T33" fmla="*/ 4105648 h 6358"/>
              <a:gd name="T34" fmla="*/ 2828818 w 6432"/>
              <a:gd name="T35" fmla="*/ 3997556 h 6358"/>
              <a:gd name="T36" fmla="*/ 2899856 w 6432"/>
              <a:gd name="T37" fmla="*/ 2796652 h 6358"/>
              <a:gd name="T38" fmla="*/ 4555184 w 6432"/>
              <a:gd name="T39" fmla="*/ 2245265 h 6358"/>
              <a:gd name="T40" fmla="*/ 5398942 w 6432"/>
              <a:gd name="T41" fmla="*/ 3307226 h 6358"/>
              <a:gd name="T42" fmla="*/ 6686786 w 6432"/>
              <a:gd name="T43" fmla="*/ 4868770 h 6358"/>
              <a:gd name="T44" fmla="*/ 6382609 w 6432"/>
              <a:gd name="T45" fmla="*/ 4798170 h 6358"/>
              <a:gd name="T46" fmla="*/ 5166903 w 6432"/>
              <a:gd name="T47" fmla="*/ 4503747 h 6358"/>
              <a:gd name="T48" fmla="*/ 4596267 w 6432"/>
              <a:gd name="T49" fmla="*/ 4381342 h 6358"/>
              <a:gd name="T50" fmla="*/ 5398942 w 6432"/>
              <a:gd name="T51" fmla="*/ 3307226 h 6358"/>
              <a:gd name="T52" fmla="*/ 2809926 w 6432"/>
              <a:gd name="T53" fmla="*/ 4239078 h 6358"/>
              <a:gd name="T54" fmla="*/ 4161077 w 6432"/>
              <a:gd name="T55" fmla="*/ 4536822 h 6358"/>
              <a:gd name="T56" fmla="*/ 2634531 w 6432"/>
              <a:gd name="T57" fmla="*/ 6486535 h 6358"/>
              <a:gd name="T58" fmla="*/ 2809926 w 6432"/>
              <a:gd name="T59" fmla="*/ 4239078 h 6358"/>
              <a:gd name="T60" fmla="*/ 2887661 w 6432"/>
              <a:gd name="T61" fmla="*/ 0 h 6358"/>
              <a:gd name="T62" fmla="*/ 2855474 w 6432"/>
              <a:gd name="T63" fmla="*/ 31979 h 6358"/>
              <a:gd name="T64" fmla="*/ 2847677 w 6432"/>
              <a:gd name="T65" fmla="*/ 83817 h 6358"/>
              <a:gd name="T66" fmla="*/ 2817723 w 6432"/>
              <a:gd name="T67" fmla="*/ 285623 h 6358"/>
              <a:gd name="T68" fmla="*/ 2574588 w 6432"/>
              <a:gd name="T69" fmla="*/ 2595942 h 6358"/>
              <a:gd name="T70" fmla="*/ 139877 w 6432"/>
              <a:gd name="T71" fmla="*/ 3396556 h 6358"/>
              <a:gd name="T72" fmla="*/ 210948 w 6432"/>
              <a:gd name="T73" fmla="*/ 3665641 h 6358"/>
              <a:gd name="T74" fmla="*/ 2503517 w 6432"/>
              <a:gd name="T75" fmla="*/ 4172895 h 6358"/>
              <a:gd name="T76" fmla="*/ 2382499 w 6432"/>
              <a:gd name="T77" fmla="*/ 6832796 h 6358"/>
              <a:gd name="T78" fmla="*/ 2521276 w 6432"/>
              <a:gd name="T79" fmla="*/ 7010359 h 6358"/>
              <a:gd name="T80" fmla="*/ 2581252 w 6432"/>
              <a:gd name="T81" fmla="*/ 6978380 h 6358"/>
              <a:gd name="T82" fmla="*/ 4430835 w 6432"/>
              <a:gd name="T83" fmla="*/ 4597493 h 6358"/>
              <a:gd name="T84" fmla="*/ 6989896 w 6432"/>
              <a:gd name="T85" fmla="*/ 5200685 h 6358"/>
              <a:gd name="T86" fmla="*/ 7022083 w 6432"/>
              <a:gd name="T87" fmla="*/ 5205102 h 6358"/>
              <a:gd name="T88" fmla="*/ 7079793 w 6432"/>
              <a:gd name="T89" fmla="*/ 5022059 h 6358"/>
              <a:gd name="T90" fmla="*/ 5564374 w 6432"/>
              <a:gd name="T91" fmla="*/ 3084466 h 6358"/>
              <a:gd name="T92" fmla="*/ 6757857 w 6432"/>
              <a:gd name="T93" fmla="*/ 1496456 h 6358"/>
              <a:gd name="T94" fmla="*/ 6641271 w 6432"/>
              <a:gd name="T95" fmla="*/ 1264896 h 6358"/>
              <a:gd name="T96" fmla="*/ 6614615 w 6432"/>
              <a:gd name="T97" fmla="*/ 1269313 h 6358"/>
              <a:gd name="T98" fmla="*/ 4629587 w 6432"/>
              <a:gd name="T99" fmla="*/ 1917734 h 6358"/>
              <a:gd name="T100" fmla="*/ 2949836 w 6432"/>
              <a:gd name="T101" fmla="*/ 121309 h 6358"/>
              <a:gd name="T102" fmla="*/ 2923180 w 6432"/>
              <a:gd name="T103" fmla="*/ 102547 h 6358"/>
              <a:gd name="T104" fmla="*/ 2918748 w 6432"/>
              <a:gd name="T105" fmla="*/ 36396 h 6358"/>
              <a:gd name="T106" fmla="*/ 2887661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8" name="Google Shape;1056;p29">
            <a:extLst>
              <a:ext uri="{FF2B5EF4-FFF2-40B4-BE49-F238E27FC236}">
                <a16:creationId xmlns:a16="http://schemas.microsoft.com/office/drawing/2014/main" id="{83343F14-4AB6-404D-9063-82DBB3DE8EA5}"/>
              </a:ext>
            </a:extLst>
          </p:cNvPr>
          <p:cNvSpPr>
            <a:spLocks/>
          </p:cNvSpPr>
          <p:nvPr/>
        </p:nvSpPr>
        <p:spPr bwMode="auto">
          <a:xfrm rot="19390763" flipH="1">
            <a:off x="205979" y="571502"/>
            <a:ext cx="160734" cy="159544"/>
          </a:xfrm>
          <a:custGeom>
            <a:avLst/>
            <a:gdLst>
              <a:gd name="T0" fmla="*/ 2930930 w 6432"/>
              <a:gd name="T1" fmla="*/ 406346 h 6358"/>
              <a:gd name="T2" fmla="*/ 4359743 w 6432"/>
              <a:gd name="T3" fmla="*/ 2037349 h 6358"/>
              <a:gd name="T4" fmla="*/ 2915370 w 6432"/>
              <a:gd name="T5" fmla="*/ 2517603 h 6358"/>
              <a:gd name="T6" fmla="*/ 2930930 w 6432"/>
              <a:gd name="T7" fmla="*/ 406346 h 6358"/>
              <a:gd name="T8" fmla="*/ 6303712 w 6432"/>
              <a:gd name="T9" fmla="*/ 1684736 h 6358"/>
              <a:gd name="T10" fmla="*/ 5403348 w 6432"/>
              <a:gd name="T11" fmla="*/ 2922811 h 6358"/>
              <a:gd name="T12" fmla="*/ 4821587 w 6432"/>
              <a:gd name="T13" fmla="*/ 2188478 h 6358"/>
              <a:gd name="T14" fmla="*/ 6303712 w 6432"/>
              <a:gd name="T15" fmla="*/ 1684736 h 6358"/>
              <a:gd name="T16" fmla="*/ 2555684 w 6432"/>
              <a:gd name="T17" fmla="*/ 2953057 h 6358"/>
              <a:gd name="T18" fmla="*/ 2513501 w 6432"/>
              <a:gd name="T19" fmla="*/ 3980681 h 6358"/>
              <a:gd name="T20" fmla="*/ 724969 w 6432"/>
              <a:gd name="T21" fmla="*/ 3568748 h 6358"/>
              <a:gd name="T22" fmla="*/ 2555684 w 6432"/>
              <a:gd name="T23" fmla="*/ 2953057 h 6358"/>
              <a:gd name="T24" fmla="*/ 4555163 w 6432"/>
              <a:gd name="T25" fmla="*/ 2279149 h 6358"/>
              <a:gd name="T26" fmla="*/ 4982587 w 6432"/>
              <a:gd name="T27" fmla="*/ 2813136 h 6358"/>
              <a:gd name="T28" fmla="*/ 5237916 w 6432"/>
              <a:gd name="T29" fmla="*/ 3150056 h 6358"/>
              <a:gd name="T30" fmla="*/ 4326457 w 6432"/>
              <a:gd name="T31" fmla="*/ 4385922 h 6358"/>
              <a:gd name="T32" fmla="*/ 3313939 w 6432"/>
              <a:gd name="T33" fmla="*/ 4167643 h 6358"/>
              <a:gd name="T34" fmla="*/ 2828772 w 6432"/>
              <a:gd name="T35" fmla="*/ 4057935 h 6358"/>
              <a:gd name="T36" fmla="*/ 2899843 w 6432"/>
              <a:gd name="T37" fmla="*/ 2838865 h 6358"/>
              <a:gd name="T38" fmla="*/ 4555163 w 6432"/>
              <a:gd name="T39" fmla="*/ 2279149 h 6358"/>
              <a:gd name="T40" fmla="*/ 5398883 w 6432"/>
              <a:gd name="T41" fmla="*/ 3357161 h 6358"/>
              <a:gd name="T42" fmla="*/ 6686721 w 6432"/>
              <a:gd name="T43" fmla="*/ 4942260 h 6358"/>
              <a:gd name="T44" fmla="*/ 6382546 w 6432"/>
              <a:gd name="T45" fmla="*/ 4870626 h 6358"/>
              <a:gd name="T46" fmla="*/ 5166878 w 6432"/>
              <a:gd name="T47" fmla="*/ 4571747 h 6358"/>
              <a:gd name="T48" fmla="*/ 4596213 w 6432"/>
              <a:gd name="T49" fmla="*/ 4447485 h 6358"/>
              <a:gd name="T50" fmla="*/ 5398883 w 6432"/>
              <a:gd name="T51" fmla="*/ 3357161 h 6358"/>
              <a:gd name="T52" fmla="*/ 2809913 w 6432"/>
              <a:gd name="T53" fmla="*/ 4303081 h 6358"/>
              <a:gd name="T54" fmla="*/ 4161025 w 6432"/>
              <a:gd name="T55" fmla="*/ 4605339 h 6358"/>
              <a:gd name="T56" fmla="*/ 2634518 w 6432"/>
              <a:gd name="T57" fmla="*/ 6584471 h 6358"/>
              <a:gd name="T58" fmla="*/ 2809913 w 6432"/>
              <a:gd name="T59" fmla="*/ 4303081 h 6358"/>
              <a:gd name="T60" fmla="*/ 2887614 w 6432"/>
              <a:gd name="T61" fmla="*/ 0 h 6358"/>
              <a:gd name="T62" fmla="*/ 2855428 w 6432"/>
              <a:gd name="T63" fmla="*/ 32454 h 6358"/>
              <a:gd name="T64" fmla="*/ 2847664 w 6432"/>
              <a:gd name="T65" fmla="*/ 85083 h 6358"/>
              <a:gd name="T66" fmla="*/ 2817676 w 6432"/>
              <a:gd name="T67" fmla="*/ 289946 h 6358"/>
              <a:gd name="T68" fmla="*/ 2574543 w 6432"/>
              <a:gd name="T69" fmla="*/ 2635140 h 6358"/>
              <a:gd name="T70" fmla="*/ 139876 w 6432"/>
              <a:gd name="T71" fmla="*/ 3447831 h 6358"/>
              <a:gd name="T72" fmla="*/ 210947 w 6432"/>
              <a:gd name="T73" fmla="*/ 3720981 h 6358"/>
              <a:gd name="T74" fmla="*/ 2503505 w 6432"/>
              <a:gd name="T75" fmla="*/ 4235897 h 6358"/>
              <a:gd name="T76" fmla="*/ 2382488 w 6432"/>
              <a:gd name="T77" fmla="*/ 6935979 h 6358"/>
              <a:gd name="T78" fmla="*/ 2521265 w 6432"/>
              <a:gd name="T79" fmla="*/ 7116217 h 6358"/>
              <a:gd name="T80" fmla="*/ 2581207 w 6432"/>
              <a:gd name="T81" fmla="*/ 7083729 h 6358"/>
              <a:gd name="T82" fmla="*/ 4430814 w 6432"/>
              <a:gd name="T83" fmla="*/ 4666901 h 6358"/>
              <a:gd name="T84" fmla="*/ 6989830 w 6432"/>
              <a:gd name="T85" fmla="*/ 5279214 h 6358"/>
              <a:gd name="T86" fmla="*/ 7022017 w 6432"/>
              <a:gd name="T87" fmla="*/ 5283697 h 6358"/>
              <a:gd name="T88" fmla="*/ 7079726 w 6432"/>
              <a:gd name="T89" fmla="*/ 5097872 h 6358"/>
              <a:gd name="T90" fmla="*/ 5564315 w 6432"/>
              <a:gd name="T91" fmla="*/ 3131052 h 6358"/>
              <a:gd name="T92" fmla="*/ 6757792 w 6432"/>
              <a:gd name="T93" fmla="*/ 1519053 h 6358"/>
              <a:gd name="T94" fmla="*/ 6641206 w 6432"/>
              <a:gd name="T95" fmla="*/ 1283978 h 6358"/>
              <a:gd name="T96" fmla="*/ 6614551 w 6432"/>
              <a:gd name="T97" fmla="*/ 1288462 h 6358"/>
              <a:gd name="T98" fmla="*/ 4629532 w 6432"/>
              <a:gd name="T99" fmla="*/ 1946678 h 6358"/>
              <a:gd name="T100" fmla="*/ 2949789 w 6432"/>
              <a:gd name="T101" fmla="*/ 123125 h 6358"/>
              <a:gd name="T102" fmla="*/ 2923166 w 6432"/>
              <a:gd name="T103" fmla="*/ 104121 h 6358"/>
              <a:gd name="T104" fmla="*/ 2918702 w 6432"/>
              <a:gd name="T105" fmla="*/ 36937 h 6358"/>
              <a:gd name="T106" fmla="*/ 2887614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rgbClr val="00296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19" name="Google Shape;1057;p29">
            <a:extLst>
              <a:ext uri="{FF2B5EF4-FFF2-40B4-BE49-F238E27FC236}">
                <a16:creationId xmlns:a16="http://schemas.microsoft.com/office/drawing/2014/main" id="{C0217832-418F-47BE-BFA2-76CB7112515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17935" y="733427"/>
            <a:ext cx="903684" cy="756047"/>
            <a:chOff x="-304950" y="1799125"/>
            <a:chExt cx="1469422" cy="1228432"/>
          </a:xfrm>
        </p:grpSpPr>
        <p:sp>
          <p:nvSpPr>
            <p:cNvPr id="20" name="Google Shape;1058;p29">
              <a:extLst>
                <a:ext uri="{FF2B5EF4-FFF2-40B4-BE49-F238E27FC236}">
                  <a16:creationId xmlns:a16="http://schemas.microsoft.com/office/drawing/2014/main" id="{3A6606E6-763F-4A0E-AC20-9DB669790A95}"/>
                </a:ext>
              </a:extLst>
            </p:cNvPr>
            <p:cNvSpPr/>
            <p:nvPr/>
          </p:nvSpPr>
          <p:spPr>
            <a:xfrm>
              <a:off x="-304950" y="2354338"/>
              <a:ext cx="1180959" cy="673219"/>
            </a:xfrm>
            <a:custGeom>
              <a:avLst/>
              <a:gdLst/>
              <a:ahLst/>
              <a:cxnLst/>
              <a:rect l="l" t="t" r="r" b="b"/>
              <a:pathLst>
                <a:path w="22071" h="12588" extrusionOk="0">
                  <a:moveTo>
                    <a:pt x="7465" y="0"/>
                  </a:moveTo>
                  <a:lnTo>
                    <a:pt x="7154" y="254"/>
                  </a:lnTo>
                  <a:cubicBezTo>
                    <a:pt x="7161" y="278"/>
                    <a:pt x="7161" y="312"/>
                    <a:pt x="7140" y="328"/>
                  </a:cubicBezTo>
                  <a:cubicBezTo>
                    <a:pt x="6028" y="1251"/>
                    <a:pt x="4971" y="2251"/>
                    <a:pt x="3843" y="3167"/>
                  </a:cubicBezTo>
                  <a:cubicBezTo>
                    <a:pt x="2714" y="4083"/>
                    <a:pt x="1491" y="5367"/>
                    <a:pt x="136" y="5935"/>
                  </a:cubicBezTo>
                  <a:cubicBezTo>
                    <a:pt x="129" y="5937"/>
                    <a:pt x="124" y="5938"/>
                    <a:pt x="119" y="5938"/>
                  </a:cubicBezTo>
                  <a:cubicBezTo>
                    <a:pt x="109" y="5938"/>
                    <a:pt x="101" y="5935"/>
                    <a:pt x="95" y="5928"/>
                  </a:cubicBezTo>
                  <a:lnTo>
                    <a:pt x="0" y="6002"/>
                  </a:lnTo>
                  <a:cubicBezTo>
                    <a:pt x="0" y="6002"/>
                    <a:pt x="2126" y="9831"/>
                    <a:pt x="10169" y="11930"/>
                  </a:cubicBezTo>
                  <a:cubicBezTo>
                    <a:pt x="12055" y="12423"/>
                    <a:pt x="14007" y="12588"/>
                    <a:pt x="15770" y="12588"/>
                  </a:cubicBezTo>
                  <a:cubicBezTo>
                    <a:pt x="19297" y="12588"/>
                    <a:pt x="22071" y="11930"/>
                    <a:pt x="22071" y="11930"/>
                  </a:cubicBezTo>
                  <a:lnTo>
                    <a:pt x="21921" y="10973"/>
                  </a:lnTo>
                  <a:cubicBezTo>
                    <a:pt x="21912" y="10980"/>
                    <a:pt x="21901" y="10984"/>
                    <a:pt x="21890" y="10984"/>
                  </a:cubicBezTo>
                  <a:cubicBezTo>
                    <a:pt x="21871" y="10984"/>
                    <a:pt x="21851" y="10971"/>
                    <a:pt x="21840" y="10943"/>
                  </a:cubicBezTo>
                  <a:cubicBezTo>
                    <a:pt x="21364" y="9530"/>
                    <a:pt x="21232" y="7969"/>
                    <a:pt x="21009" y="6502"/>
                  </a:cubicBezTo>
                  <a:cubicBezTo>
                    <a:pt x="20881" y="5685"/>
                    <a:pt x="20762" y="4863"/>
                    <a:pt x="20664" y="4039"/>
                  </a:cubicBezTo>
                  <a:cubicBezTo>
                    <a:pt x="20634" y="3803"/>
                    <a:pt x="20472" y="3191"/>
                    <a:pt x="20624" y="2937"/>
                  </a:cubicBezTo>
                  <a:cubicBezTo>
                    <a:pt x="17805" y="2876"/>
                    <a:pt x="15552" y="2623"/>
                    <a:pt x="13555" y="2177"/>
                  </a:cubicBezTo>
                  <a:lnTo>
                    <a:pt x="13555" y="2187"/>
                  </a:lnTo>
                  <a:cubicBezTo>
                    <a:pt x="13217" y="3617"/>
                    <a:pt x="12585" y="5012"/>
                    <a:pt x="12081" y="6387"/>
                  </a:cubicBezTo>
                  <a:cubicBezTo>
                    <a:pt x="11530" y="7888"/>
                    <a:pt x="10899" y="9368"/>
                    <a:pt x="10351" y="10865"/>
                  </a:cubicBezTo>
                  <a:cubicBezTo>
                    <a:pt x="10342" y="10890"/>
                    <a:pt x="10328" y="10901"/>
                    <a:pt x="10314" y="10901"/>
                  </a:cubicBezTo>
                  <a:cubicBezTo>
                    <a:pt x="10281" y="10901"/>
                    <a:pt x="10246" y="10847"/>
                    <a:pt x="10263" y="10804"/>
                  </a:cubicBezTo>
                  <a:cubicBezTo>
                    <a:pt x="10807" y="9321"/>
                    <a:pt x="11273" y="7797"/>
                    <a:pt x="11818" y="6309"/>
                  </a:cubicBezTo>
                  <a:cubicBezTo>
                    <a:pt x="12321" y="4935"/>
                    <a:pt x="12736" y="3455"/>
                    <a:pt x="13402" y="2146"/>
                  </a:cubicBezTo>
                  <a:cubicBezTo>
                    <a:pt x="11264" y="1657"/>
                    <a:pt x="9414" y="944"/>
                    <a:pt x="74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59;p29">
              <a:extLst>
                <a:ext uri="{FF2B5EF4-FFF2-40B4-BE49-F238E27FC236}">
                  <a16:creationId xmlns:a16="http://schemas.microsoft.com/office/drawing/2014/main" id="{BED678FE-8398-4FF0-9127-06A561647BEA}"/>
                </a:ext>
              </a:extLst>
            </p:cNvPr>
            <p:cNvSpPr/>
            <p:nvPr/>
          </p:nvSpPr>
          <p:spPr>
            <a:xfrm>
              <a:off x="-20359" y="2114455"/>
              <a:ext cx="50336" cy="32887"/>
            </a:xfrm>
            <a:custGeom>
              <a:avLst/>
              <a:gdLst/>
              <a:ahLst/>
              <a:cxnLst/>
              <a:rect l="l" t="t" r="r" b="b"/>
              <a:pathLst>
                <a:path w="961" h="617" extrusionOk="0">
                  <a:moveTo>
                    <a:pt x="586" y="0"/>
                  </a:moveTo>
                  <a:cubicBezTo>
                    <a:pt x="511" y="4"/>
                    <a:pt x="433" y="0"/>
                    <a:pt x="366" y="17"/>
                  </a:cubicBezTo>
                  <a:cubicBezTo>
                    <a:pt x="204" y="51"/>
                    <a:pt x="1" y="197"/>
                    <a:pt x="65" y="389"/>
                  </a:cubicBezTo>
                  <a:cubicBezTo>
                    <a:pt x="119" y="547"/>
                    <a:pt x="387" y="616"/>
                    <a:pt x="596" y="616"/>
                  </a:cubicBezTo>
                  <a:cubicBezTo>
                    <a:pt x="674" y="616"/>
                    <a:pt x="744" y="606"/>
                    <a:pt x="792" y="588"/>
                  </a:cubicBezTo>
                  <a:cubicBezTo>
                    <a:pt x="960" y="524"/>
                    <a:pt x="946" y="355"/>
                    <a:pt x="869" y="220"/>
                  </a:cubicBezTo>
                  <a:cubicBezTo>
                    <a:pt x="795" y="91"/>
                    <a:pt x="700" y="30"/>
                    <a:pt x="5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1060;p29">
              <a:extLst>
                <a:ext uri="{FF2B5EF4-FFF2-40B4-BE49-F238E27FC236}">
                  <a16:creationId xmlns:a16="http://schemas.microsoft.com/office/drawing/2014/main" id="{F67A84DA-B6F9-475C-9F53-D77BB18446DC}"/>
                </a:ext>
              </a:extLst>
            </p:cNvPr>
            <p:cNvSpPr/>
            <p:nvPr/>
          </p:nvSpPr>
          <p:spPr>
            <a:xfrm>
              <a:off x="421049" y="2290498"/>
              <a:ext cx="52273" cy="25150"/>
            </a:xfrm>
            <a:custGeom>
              <a:avLst/>
              <a:gdLst/>
              <a:ahLst/>
              <a:cxnLst/>
              <a:rect l="l" t="t" r="r" b="b"/>
              <a:pathLst>
                <a:path w="953" h="466" extrusionOk="0">
                  <a:moveTo>
                    <a:pt x="440" y="0"/>
                  </a:moveTo>
                  <a:cubicBezTo>
                    <a:pt x="277" y="0"/>
                    <a:pt x="68" y="57"/>
                    <a:pt x="41" y="212"/>
                  </a:cubicBezTo>
                  <a:cubicBezTo>
                    <a:pt x="0" y="439"/>
                    <a:pt x="423" y="466"/>
                    <a:pt x="561" y="466"/>
                  </a:cubicBezTo>
                  <a:cubicBezTo>
                    <a:pt x="700" y="466"/>
                    <a:pt x="953" y="411"/>
                    <a:pt x="848" y="222"/>
                  </a:cubicBezTo>
                  <a:cubicBezTo>
                    <a:pt x="778" y="97"/>
                    <a:pt x="636" y="43"/>
                    <a:pt x="491" y="2"/>
                  </a:cubicBezTo>
                  <a:cubicBezTo>
                    <a:pt x="474" y="1"/>
                    <a:pt x="457" y="0"/>
                    <a:pt x="44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061;p29">
              <a:extLst>
                <a:ext uri="{FF2B5EF4-FFF2-40B4-BE49-F238E27FC236}">
                  <a16:creationId xmlns:a16="http://schemas.microsoft.com/office/drawing/2014/main" id="{F70DE9D4-5E5B-47FD-8B85-08CF89895941}"/>
                </a:ext>
              </a:extLst>
            </p:cNvPr>
            <p:cNvSpPr/>
            <p:nvPr/>
          </p:nvSpPr>
          <p:spPr>
            <a:xfrm>
              <a:off x="839224" y="2338862"/>
              <a:ext cx="65824" cy="38691"/>
            </a:xfrm>
            <a:custGeom>
              <a:avLst/>
              <a:gdLst/>
              <a:ahLst/>
              <a:cxnLst/>
              <a:rect l="l" t="t" r="r" b="b"/>
              <a:pathLst>
                <a:path w="1213" h="746" extrusionOk="0">
                  <a:moveTo>
                    <a:pt x="800" y="1"/>
                  </a:moveTo>
                  <a:cubicBezTo>
                    <a:pt x="546" y="15"/>
                    <a:pt x="259" y="116"/>
                    <a:pt x="144" y="333"/>
                  </a:cubicBezTo>
                  <a:cubicBezTo>
                    <a:pt x="0" y="606"/>
                    <a:pt x="500" y="745"/>
                    <a:pt x="746" y="745"/>
                  </a:cubicBezTo>
                  <a:cubicBezTo>
                    <a:pt x="770" y="745"/>
                    <a:pt x="792" y="744"/>
                    <a:pt x="810" y="741"/>
                  </a:cubicBezTo>
                  <a:cubicBezTo>
                    <a:pt x="1030" y="707"/>
                    <a:pt x="1212" y="521"/>
                    <a:pt x="1212" y="295"/>
                  </a:cubicBezTo>
                  <a:cubicBezTo>
                    <a:pt x="1212" y="204"/>
                    <a:pt x="1178" y="127"/>
                    <a:pt x="1104" y="72"/>
                  </a:cubicBezTo>
                  <a:cubicBezTo>
                    <a:pt x="1013" y="8"/>
                    <a:pt x="902" y="25"/>
                    <a:pt x="8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62;p29">
              <a:extLst>
                <a:ext uri="{FF2B5EF4-FFF2-40B4-BE49-F238E27FC236}">
                  <a16:creationId xmlns:a16="http://schemas.microsoft.com/office/drawing/2014/main" id="{B8AF4131-68FB-4A3A-B85A-5A9328096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6496" y="2018117"/>
              <a:ext cx="1366458" cy="435193"/>
            </a:xfrm>
            <a:custGeom>
              <a:avLst/>
              <a:gdLst>
                <a:gd name="T0" fmla="*/ 11862822 w 25521"/>
                <a:gd name="T1" fmla="*/ 4280130 h 8128"/>
                <a:gd name="T2" fmla="*/ 12625374 w 25521"/>
                <a:gd name="T3" fmla="*/ 4475078 h 8128"/>
                <a:gd name="T4" fmla="*/ 13671755 w 25521"/>
                <a:gd name="T5" fmla="*/ 5398149 h 8128"/>
                <a:gd name="T6" fmla="*/ 13838058 w 25521"/>
                <a:gd name="T7" fmla="*/ 7247238 h 8128"/>
                <a:gd name="T8" fmla="*/ 12493499 w 25521"/>
                <a:gd name="T9" fmla="*/ 7786196 h 8128"/>
                <a:gd name="T10" fmla="*/ 11355399 w 25521"/>
                <a:gd name="T11" fmla="*/ 7614218 h 8128"/>
                <a:gd name="T12" fmla="*/ 9827404 w 25521"/>
                <a:gd name="T13" fmla="*/ 5358046 h 8128"/>
                <a:gd name="T14" fmla="*/ 11513082 w 25521"/>
                <a:gd name="T15" fmla="*/ 4351769 h 8128"/>
                <a:gd name="T16" fmla="*/ 11862822 w 25521"/>
                <a:gd name="T17" fmla="*/ 4280130 h 8128"/>
                <a:gd name="T18" fmla="*/ 35399245 w 25521"/>
                <a:gd name="T19" fmla="*/ 13938330 h 8128"/>
                <a:gd name="T20" fmla="*/ 37231095 w 25521"/>
                <a:gd name="T21" fmla="*/ 15162471 h 8128"/>
                <a:gd name="T22" fmla="*/ 35935313 w 25521"/>
                <a:gd name="T23" fmla="*/ 16633121 h 8128"/>
                <a:gd name="T24" fmla="*/ 35903776 w 25521"/>
                <a:gd name="T25" fmla="*/ 16633121 h 8128"/>
                <a:gd name="T26" fmla="*/ 33610337 w 25521"/>
                <a:gd name="T27" fmla="*/ 14978981 h 8128"/>
                <a:gd name="T28" fmla="*/ 34306978 w 25521"/>
                <a:gd name="T29" fmla="*/ 14116091 h 8128"/>
                <a:gd name="T30" fmla="*/ 34834479 w 25521"/>
                <a:gd name="T31" fmla="*/ 14001403 h 8128"/>
                <a:gd name="T32" fmla="*/ 34974921 w 25521"/>
                <a:gd name="T33" fmla="*/ 14010023 h 8128"/>
                <a:gd name="T34" fmla="*/ 35399245 w 25521"/>
                <a:gd name="T35" fmla="*/ 13938330 h 8128"/>
                <a:gd name="T36" fmla="*/ 58981502 w 25521"/>
                <a:gd name="T37" fmla="*/ 16564319 h 8128"/>
                <a:gd name="T38" fmla="*/ 60629914 w 25521"/>
                <a:gd name="T39" fmla="*/ 18009216 h 8128"/>
                <a:gd name="T40" fmla="*/ 59767024 w 25521"/>
                <a:gd name="T41" fmla="*/ 19763695 h 8128"/>
                <a:gd name="T42" fmla="*/ 58763637 w 25521"/>
                <a:gd name="T43" fmla="*/ 20013095 h 8128"/>
                <a:gd name="T44" fmla="*/ 56937463 w 25521"/>
                <a:gd name="T45" fmla="*/ 19405335 h 8128"/>
                <a:gd name="T46" fmla="*/ 56636501 w 25521"/>
                <a:gd name="T47" fmla="*/ 17283876 h 8128"/>
                <a:gd name="T48" fmla="*/ 58413898 w 25521"/>
                <a:gd name="T49" fmla="*/ 16615934 h 8128"/>
                <a:gd name="T50" fmla="*/ 58660461 w 25521"/>
                <a:gd name="T51" fmla="*/ 16624555 h 8128"/>
                <a:gd name="T52" fmla="*/ 58697726 w 25521"/>
                <a:gd name="T53" fmla="*/ 16587289 h 8128"/>
                <a:gd name="T54" fmla="*/ 58981502 w 25521"/>
                <a:gd name="T55" fmla="*/ 16564319 h 8128"/>
                <a:gd name="T56" fmla="*/ 10825007 w 25521"/>
                <a:gd name="T57" fmla="*/ 0 h 8128"/>
                <a:gd name="T58" fmla="*/ 8915736 w 25521"/>
                <a:gd name="T59" fmla="*/ 57344 h 8128"/>
                <a:gd name="T60" fmla="*/ 2540002 w 25521"/>
                <a:gd name="T61" fmla="*/ 1909270 h 8128"/>
                <a:gd name="T62" fmla="*/ 3500341 w 25521"/>
                <a:gd name="T63" fmla="*/ 8362420 h 8128"/>
                <a:gd name="T64" fmla="*/ 21380589 w 25521"/>
                <a:gd name="T65" fmla="*/ 16704815 h 8128"/>
                <a:gd name="T66" fmla="*/ 44739252 w 25521"/>
                <a:gd name="T67" fmla="*/ 21807678 h 8128"/>
                <a:gd name="T68" fmla="*/ 60125383 w 25521"/>
                <a:gd name="T69" fmla="*/ 23301298 h 8128"/>
                <a:gd name="T70" fmla="*/ 66661691 w 25521"/>
                <a:gd name="T71" fmla="*/ 22776689 h 8128"/>
                <a:gd name="T72" fmla="*/ 71893595 w 25521"/>
                <a:gd name="T73" fmla="*/ 18456402 h 8128"/>
                <a:gd name="T74" fmla="*/ 65305673 w 25521"/>
                <a:gd name="T75" fmla="*/ 13000909 h 8128"/>
                <a:gd name="T76" fmla="*/ 59311216 w 25521"/>
                <a:gd name="T77" fmla="*/ 10415077 h 8128"/>
                <a:gd name="T78" fmla="*/ 59202257 w 25521"/>
                <a:gd name="T79" fmla="*/ 10521144 h 8128"/>
                <a:gd name="T80" fmla="*/ 47408238 w 25521"/>
                <a:gd name="T81" fmla="*/ 12224008 h 8128"/>
                <a:gd name="T82" fmla="*/ 36958778 w 25521"/>
                <a:gd name="T83" fmla="*/ 11074398 h 8128"/>
                <a:gd name="T84" fmla="*/ 20276864 w 25521"/>
                <a:gd name="T85" fmla="*/ 1900703 h 8128"/>
                <a:gd name="T86" fmla="*/ 20010276 w 25521"/>
                <a:gd name="T87" fmla="*/ 1957994 h 8128"/>
                <a:gd name="T88" fmla="*/ 19405353 w 25521"/>
                <a:gd name="T89" fmla="*/ 1387552 h 8128"/>
                <a:gd name="T90" fmla="*/ 19686290 w 25521"/>
                <a:gd name="T91" fmla="*/ 329661 h 8128"/>
                <a:gd name="T92" fmla="*/ 19686290 w 25521"/>
                <a:gd name="T93" fmla="*/ 329661 h 8128"/>
                <a:gd name="T94" fmla="*/ 19305014 w 25521"/>
                <a:gd name="T95" fmla="*/ 332552 h 8128"/>
                <a:gd name="T96" fmla="*/ 10825007 w 25521"/>
                <a:gd name="T97" fmla="*/ 0 h 812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521" h="8128" extrusionOk="0">
                  <a:moveTo>
                    <a:pt x="4138" y="1493"/>
                  </a:moveTo>
                  <a:cubicBezTo>
                    <a:pt x="4230" y="1493"/>
                    <a:pt x="4330" y="1525"/>
                    <a:pt x="4404" y="1561"/>
                  </a:cubicBezTo>
                  <a:cubicBezTo>
                    <a:pt x="4552" y="1633"/>
                    <a:pt x="4677" y="1747"/>
                    <a:pt x="4769" y="1883"/>
                  </a:cubicBezTo>
                  <a:cubicBezTo>
                    <a:pt x="4891" y="2065"/>
                    <a:pt x="4972" y="2335"/>
                    <a:pt x="4827" y="2528"/>
                  </a:cubicBezTo>
                  <a:cubicBezTo>
                    <a:pt x="4721" y="2670"/>
                    <a:pt x="4541" y="2716"/>
                    <a:pt x="4358" y="2716"/>
                  </a:cubicBezTo>
                  <a:cubicBezTo>
                    <a:pt x="4217" y="2716"/>
                    <a:pt x="4074" y="2689"/>
                    <a:pt x="3961" y="2656"/>
                  </a:cubicBezTo>
                  <a:cubicBezTo>
                    <a:pt x="3617" y="2555"/>
                    <a:pt x="3252" y="2265"/>
                    <a:pt x="3428" y="1869"/>
                  </a:cubicBezTo>
                  <a:cubicBezTo>
                    <a:pt x="3525" y="1643"/>
                    <a:pt x="3768" y="1528"/>
                    <a:pt x="4016" y="1518"/>
                  </a:cubicBezTo>
                  <a:cubicBezTo>
                    <a:pt x="4052" y="1500"/>
                    <a:pt x="4094" y="1493"/>
                    <a:pt x="4138" y="1493"/>
                  </a:cubicBezTo>
                  <a:close/>
                  <a:moveTo>
                    <a:pt x="12348" y="4862"/>
                  </a:moveTo>
                  <a:cubicBezTo>
                    <a:pt x="12607" y="4862"/>
                    <a:pt x="12888" y="5063"/>
                    <a:pt x="12987" y="5289"/>
                  </a:cubicBezTo>
                  <a:cubicBezTo>
                    <a:pt x="13138" y="5630"/>
                    <a:pt x="12838" y="5802"/>
                    <a:pt x="12535" y="5802"/>
                  </a:cubicBezTo>
                  <a:cubicBezTo>
                    <a:pt x="12531" y="5802"/>
                    <a:pt x="12528" y="5802"/>
                    <a:pt x="12524" y="5802"/>
                  </a:cubicBezTo>
                  <a:cubicBezTo>
                    <a:pt x="12210" y="5802"/>
                    <a:pt x="11663" y="5644"/>
                    <a:pt x="11724" y="5225"/>
                  </a:cubicBezTo>
                  <a:cubicBezTo>
                    <a:pt x="11744" y="5086"/>
                    <a:pt x="11842" y="4978"/>
                    <a:pt x="11967" y="4924"/>
                  </a:cubicBezTo>
                  <a:cubicBezTo>
                    <a:pt x="12030" y="4895"/>
                    <a:pt x="12092" y="4884"/>
                    <a:pt x="12151" y="4884"/>
                  </a:cubicBezTo>
                  <a:cubicBezTo>
                    <a:pt x="12167" y="4884"/>
                    <a:pt x="12184" y="4885"/>
                    <a:pt x="12200" y="4887"/>
                  </a:cubicBezTo>
                  <a:cubicBezTo>
                    <a:pt x="12247" y="4870"/>
                    <a:pt x="12297" y="4862"/>
                    <a:pt x="12348" y="4862"/>
                  </a:cubicBezTo>
                  <a:close/>
                  <a:moveTo>
                    <a:pt x="20574" y="5778"/>
                  </a:moveTo>
                  <a:cubicBezTo>
                    <a:pt x="20861" y="5778"/>
                    <a:pt x="21106" y="5988"/>
                    <a:pt x="21149" y="6282"/>
                  </a:cubicBezTo>
                  <a:cubicBezTo>
                    <a:pt x="21182" y="6526"/>
                    <a:pt x="21063" y="6772"/>
                    <a:pt x="20848" y="6894"/>
                  </a:cubicBezTo>
                  <a:cubicBezTo>
                    <a:pt x="20741" y="6955"/>
                    <a:pt x="20621" y="6981"/>
                    <a:pt x="20498" y="6981"/>
                  </a:cubicBezTo>
                  <a:cubicBezTo>
                    <a:pt x="20271" y="6981"/>
                    <a:pt x="20036" y="6892"/>
                    <a:pt x="19861" y="6769"/>
                  </a:cubicBezTo>
                  <a:cubicBezTo>
                    <a:pt x="19600" y="6587"/>
                    <a:pt x="19509" y="6265"/>
                    <a:pt x="19756" y="6029"/>
                  </a:cubicBezTo>
                  <a:cubicBezTo>
                    <a:pt x="19924" y="5868"/>
                    <a:pt x="20150" y="5796"/>
                    <a:pt x="20376" y="5796"/>
                  </a:cubicBezTo>
                  <a:cubicBezTo>
                    <a:pt x="20405" y="5796"/>
                    <a:pt x="20434" y="5797"/>
                    <a:pt x="20462" y="5799"/>
                  </a:cubicBezTo>
                  <a:cubicBezTo>
                    <a:pt x="20469" y="5796"/>
                    <a:pt x="20469" y="5786"/>
                    <a:pt x="20475" y="5786"/>
                  </a:cubicBezTo>
                  <a:cubicBezTo>
                    <a:pt x="20509" y="5781"/>
                    <a:pt x="20542" y="5778"/>
                    <a:pt x="20574" y="5778"/>
                  </a:cubicBezTo>
                  <a:close/>
                  <a:moveTo>
                    <a:pt x="3776" y="0"/>
                  </a:moveTo>
                  <a:cubicBezTo>
                    <a:pt x="3554" y="0"/>
                    <a:pt x="3332" y="6"/>
                    <a:pt x="3110" y="20"/>
                  </a:cubicBezTo>
                  <a:cubicBezTo>
                    <a:pt x="2363" y="72"/>
                    <a:pt x="1484" y="166"/>
                    <a:pt x="886" y="666"/>
                  </a:cubicBezTo>
                  <a:cubicBezTo>
                    <a:pt x="1" y="1407"/>
                    <a:pt x="440" y="2305"/>
                    <a:pt x="1221" y="2917"/>
                  </a:cubicBezTo>
                  <a:cubicBezTo>
                    <a:pt x="2964" y="4282"/>
                    <a:pt x="5381" y="5141"/>
                    <a:pt x="7458" y="5827"/>
                  </a:cubicBezTo>
                  <a:cubicBezTo>
                    <a:pt x="10105" y="6699"/>
                    <a:pt x="12848" y="7239"/>
                    <a:pt x="15606" y="7607"/>
                  </a:cubicBezTo>
                  <a:cubicBezTo>
                    <a:pt x="17347" y="7842"/>
                    <a:pt x="19174" y="8128"/>
                    <a:pt x="20973" y="8128"/>
                  </a:cubicBezTo>
                  <a:cubicBezTo>
                    <a:pt x="21741" y="8128"/>
                    <a:pt x="22504" y="8076"/>
                    <a:pt x="23253" y="7945"/>
                  </a:cubicBezTo>
                  <a:cubicBezTo>
                    <a:pt x="24003" y="7817"/>
                    <a:pt x="25521" y="7505"/>
                    <a:pt x="25078" y="6438"/>
                  </a:cubicBezTo>
                  <a:cubicBezTo>
                    <a:pt x="24724" y="5579"/>
                    <a:pt x="23548" y="4968"/>
                    <a:pt x="22780" y="4535"/>
                  </a:cubicBezTo>
                  <a:cubicBezTo>
                    <a:pt x="22114" y="4160"/>
                    <a:pt x="21422" y="3843"/>
                    <a:pt x="20689" y="3633"/>
                  </a:cubicBezTo>
                  <a:cubicBezTo>
                    <a:pt x="20682" y="3647"/>
                    <a:pt x="20675" y="3664"/>
                    <a:pt x="20651" y="3670"/>
                  </a:cubicBezTo>
                  <a:cubicBezTo>
                    <a:pt x="19356" y="4080"/>
                    <a:pt x="17946" y="4264"/>
                    <a:pt x="16537" y="4264"/>
                  </a:cubicBezTo>
                  <a:cubicBezTo>
                    <a:pt x="15295" y="4264"/>
                    <a:pt x="14054" y="4121"/>
                    <a:pt x="12892" y="3863"/>
                  </a:cubicBezTo>
                  <a:cubicBezTo>
                    <a:pt x="10950" y="3430"/>
                    <a:pt x="8168" y="2491"/>
                    <a:pt x="7073" y="663"/>
                  </a:cubicBezTo>
                  <a:cubicBezTo>
                    <a:pt x="7045" y="677"/>
                    <a:pt x="7013" y="683"/>
                    <a:pt x="6980" y="683"/>
                  </a:cubicBezTo>
                  <a:cubicBezTo>
                    <a:pt x="6868" y="683"/>
                    <a:pt x="6751" y="607"/>
                    <a:pt x="6769" y="484"/>
                  </a:cubicBezTo>
                  <a:cubicBezTo>
                    <a:pt x="6789" y="359"/>
                    <a:pt x="6827" y="237"/>
                    <a:pt x="6867" y="115"/>
                  </a:cubicBezTo>
                  <a:cubicBezTo>
                    <a:pt x="6823" y="116"/>
                    <a:pt x="6779" y="116"/>
                    <a:pt x="6734" y="116"/>
                  </a:cubicBezTo>
                  <a:cubicBezTo>
                    <a:pt x="5747" y="116"/>
                    <a:pt x="4762" y="0"/>
                    <a:pt x="3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1063;p29">
              <a:extLst>
                <a:ext uri="{FF2B5EF4-FFF2-40B4-BE49-F238E27FC236}">
                  <a16:creationId xmlns:a16="http://schemas.microsoft.com/office/drawing/2014/main" id="{0159320F-23BB-45BC-A14D-B5BF87C5E9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067" y="2438216"/>
              <a:ext cx="176423" cy="24362"/>
            </a:xfrm>
            <a:custGeom>
              <a:avLst/>
              <a:gdLst>
                <a:gd name="T0" fmla="*/ 2891 w 3295"/>
                <a:gd name="T1" fmla="*/ 2891 h 455"/>
                <a:gd name="T2" fmla="*/ 2891 w 3295"/>
                <a:gd name="T3" fmla="*/ 2891 h 455"/>
                <a:gd name="T4" fmla="*/ 9446153 w 3295"/>
                <a:gd name="T5" fmla="*/ 1301520 h 455"/>
                <a:gd name="T6" fmla="*/ 1502192 w 3295"/>
                <a:gd name="T7" fmla="*/ 217866 h 455"/>
                <a:gd name="T8" fmla="*/ 2891 w 3295"/>
                <a:gd name="T9" fmla="*/ 2891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95" h="455" extrusionOk="0">
                  <a:moveTo>
                    <a:pt x="1" y="1"/>
                  </a:moveTo>
                  <a:lnTo>
                    <a:pt x="1" y="1"/>
                  </a:lnTo>
                  <a:cubicBezTo>
                    <a:pt x="1227" y="221"/>
                    <a:pt x="2325" y="366"/>
                    <a:pt x="3295" y="454"/>
                  </a:cubicBezTo>
                  <a:cubicBezTo>
                    <a:pt x="2342" y="339"/>
                    <a:pt x="1409" y="194"/>
                    <a:pt x="524" y="76"/>
                  </a:cubicBezTo>
                  <a:cubicBezTo>
                    <a:pt x="348" y="52"/>
                    <a:pt x="172" y="24"/>
                    <a:pt x="1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1064;p29">
              <a:extLst>
                <a:ext uri="{FF2B5EF4-FFF2-40B4-BE49-F238E27FC236}">
                  <a16:creationId xmlns:a16="http://schemas.microsoft.com/office/drawing/2014/main" id="{805C2B38-A4FF-49CE-BCE8-059D2F961F11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9507" y="1799125"/>
              <a:ext cx="1393979" cy="673618"/>
            </a:xfrm>
            <a:custGeom>
              <a:avLst/>
              <a:gdLst>
                <a:gd name="T0" fmla="*/ 39753915 w 26035"/>
                <a:gd name="T1" fmla="*/ 1201172 h 12581"/>
                <a:gd name="T2" fmla="*/ 40892014 w 26035"/>
                <a:gd name="T3" fmla="*/ 1244167 h 12581"/>
                <a:gd name="T4" fmla="*/ 54337339 w 26035"/>
                <a:gd name="T5" fmla="*/ 7995499 h 12581"/>
                <a:gd name="T6" fmla="*/ 57883566 w 26035"/>
                <a:gd name="T7" fmla="*/ 14265164 h 12581"/>
                <a:gd name="T8" fmla="*/ 59523358 w 26035"/>
                <a:gd name="T9" fmla="*/ 21607070 h 12581"/>
                <a:gd name="T10" fmla="*/ 46969623 w 26035"/>
                <a:gd name="T11" fmla="*/ 22796784 h 12581"/>
                <a:gd name="T12" fmla="*/ 38724721 w 26035"/>
                <a:gd name="T13" fmla="*/ 22022720 h 12581"/>
                <a:gd name="T14" fmla="*/ 29258567 w 26035"/>
                <a:gd name="T15" fmla="*/ 18895089 h 12581"/>
                <a:gd name="T16" fmla="*/ 21460851 w 26035"/>
                <a:gd name="T17" fmla="*/ 13324850 h 12581"/>
                <a:gd name="T18" fmla="*/ 21343326 w 26035"/>
                <a:gd name="T19" fmla="*/ 13187246 h 12581"/>
                <a:gd name="T20" fmla="*/ 28599191 w 26035"/>
                <a:gd name="T21" fmla="*/ 4933779 h 12581"/>
                <a:gd name="T22" fmla="*/ 39753915 w 26035"/>
                <a:gd name="T23" fmla="*/ 1201172 h 12581"/>
                <a:gd name="T24" fmla="*/ 11521650 w 26035"/>
                <a:gd name="T25" fmla="*/ 11725215 h 12581"/>
                <a:gd name="T26" fmla="*/ 20001658 w 26035"/>
                <a:gd name="T27" fmla="*/ 12057768 h 12581"/>
                <a:gd name="T28" fmla="*/ 20382934 w 26035"/>
                <a:gd name="T29" fmla="*/ 12054876 h 12581"/>
                <a:gd name="T30" fmla="*/ 20382934 w 26035"/>
                <a:gd name="T31" fmla="*/ 12054876 h 12581"/>
                <a:gd name="T32" fmla="*/ 20101996 w 26035"/>
                <a:gd name="T33" fmla="*/ 13112715 h 12581"/>
                <a:gd name="T34" fmla="*/ 20706866 w 26035"/>
                <a:gd name="T35" fmla="*/ 13683210 h 12581"/>
                <a:gd name="T36" fmla="*/ 20973508 w 26035"/>
                <a:gd name="T37" fmla="*/ 13625866 h 12581"/>
                <a:gd name="T38" fmla="*/ 37655423 w 26035"/>
                <a:gd name="T39" fmla="*/ 22799621 h 12581"/>
                <a:gd name="T40" fmla="*/ 48104885 w 26035"/>
                <a:gd name="T41" fmla="*/ 23949232 h 12581"/>
                <a:gd name="T42" fmla="*/ 59898906 w 26035"/>
                <a:gd name="T43" fmla="*/ 22246367 h 12581"/>
                <a:gd name="T44" fmla="*/ 60007864 w 26035"/>
                <a:gd name="T45" fmla="*/ 22140299 h 12581"/>
                <a:gd name="T46" fmla="*/ 66002322 w 26035"/>
                <a:gd name="T47" fmla="*/ 24726134 h 12581"/>
                <a:gd name="T48" fmla="*/ 72590245 w 26035"/>
                <a:gd name="T49" fmla="*/ 30181631 h 12581"/>
                <a:gd name="T50" fmla="*/ 67358340 w 26035"/>
                <a:gd name="T51" fmla="*/ 34501920 h 12581"/>
                <a:gd name="T52" fmla="*/ 60822032 w 26035"/>
                <a:gd name="T53" fmla="*/ 35026530 h 12581"/>
                <a:gd name="T54" fmla="*/ 45435898 w 26035"/>
                <a:gd name="T55" fmla="*/ 33532909 h 12581"/>
                <a:gd name="T56" fmla="*/ 22077233 w 26035"/>
                <a:gd name="T57" fmla="*/ 28430042 h 12581"/>
                <a:gd name="T58" fmla="*/ 4196982 w 26035"/>
                <a:gd name="T59" fmla="*/ 20087641 h 12581"/>
                <a:gd name="T60" fmla="*/ 3236591 w 26035"/>
                <a:gd name="T61" fmla="*/ 13634487 h 12581"/>
                <a:gd name="T62" fmla="*/ 9612378 w 26035"/>
                <a:gd name="T63" fmla="*/ 11782559 h 12581"/>
                <a:gd name="T64" fmla="*/ 11521650 w 26035"/>
                <a:gd name="T65" fmla="*/ 11725215 h 12581"/>
                <a:gd name="T66" fmla="*/ 39791180 w 26035"/>
                <a:gd name="T67" fmla="*/ 2891 h 12581"/>
                <a:gd name="T68" fmla="*/ 28994817 w 26035"/>
                <a:gd name="T69" fmla="*/ 3121955 h 12581"/>
                <a:gd name="T70" fmla="*/ 20615148 w 26035"/>
                <a:gd name="T71" fmla="*/ 11415579 h 12581"/>
                <a:gd name="T72" fmla="*/ 20615148 w 26035"/>
                <a:gd name="T73" fmla="*/ 11407012 h 12581"/>
                <a:gd name="T74" fmla="*/ 10492510 w 26035"/>
                <a:gd name="T75" fmla="*/ 10644407 h 12581"/>
                <a:gd name="T76" fmla="*/ 667943 w 26035"/>
                <a:gd name="T77" fmla="*/ 15583915 h 12581"/>
                <a:gd name="T78" fmla="*/ 6966308 w 26035"/>
                <a:gd name="T79" fmla="*/ 22868424 h 12581"/>
                <a:gd name="T80" fmla="*/ 17602151 w 26035"/>
                <a:gd name="T81" fmla="*/ 27767829 h 12581"/>
                <a:gd name="T82" fmla="*/ 43830480 w 26035"/>
                <a:gd name="T83" fmla="*/ 34220983 h 12581"/>
                <a:gd name="T84" fmla="*/ 45329831 w 26035"/>
                <a:gd name="T85" fmla="*/ 34435956 h 12581"/>
                <a:gd name="T86" fmla="*/ 53273717 w 26035"/>
                <a:gd name="T87" fmla="*/ 35519602 h 12581"/>
                <a:gd name="T88" fmla="*/ 61183229 w 26035"/>
                <a:gd name="T89" fmla="*/ 36064290 h 12581"/>
                <a:gd name="T90" fmla="*/ 70024435 w 26035"/>
                <a:gd name="T91" fmla="*/ 34909004 h 12581"/>
                <a:gd name="T92" fmla="*/ 73742694 w 26035"/>
                <a:gd name="T93" fmla="*/ 30336476 h 12581"/>
                <a:gd name="T94" fmla="*/ 68851908 w 26035"/>
                <a:gd name="T95" fmla="*/ 25405534 h 12581"/>
                <a:gd name="T96" fmla="*/ 59890285 w 26035"/>
                <a:gd name="T97" fmla="*/ 21558292 h 12581"/>
                <a:gd name="T98" fmla="*/ 42511782 w 26035"/>
                <a:gd name="T99" fmla="*/ 197786 h 12581"/>
                <a:gd name="T100" fmla="*/ 39791180 w 26035"/>
                <a:gd name="T101" fmla="*/ 2891 h 1258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6035" h="12581" extrusionOk="0">
                  <a:moveTo>
                    <a:pt x="13867" y="419"/>
                  </a:moveTo>
                  <a:cubicBezTo>
                    <a:pt x="13999" y="419"/>
                    <a:pt x="14132" y="424"/>
                    <a:pt x="14264" y="434"/>
                  </a:cubicBezTo>
                  <a:cubicBezTo>
                    <a:pt x="16100" y="570"/>
                    <a:pt x="17752" y="1401"/>
                    <a:pt x="18954" y="2789"/>
                  </a:cubicBezTo>
                  <a:cubicBezTo>
                    <a:pt x="19546" y="3475"/>
                    <a:pt x="19874" y="4121"/>
                    <a:pt x="20191" y="4976"/>
                  </a:cubicBezTo>
                  <a:cubicBezTo>
                    <a:pt x="20520" y="5857"/>
                    <a:pt x="20611" y="6642"/>
                    <a:pt x="20763" y="7537"/>
                  </a:cubicBezTo>
                  <a:cubicBezTo>
                    <a:pt x="19285" y="7770"/>
                    <a:pt x="17839" y="7952"/>
                    <a:pt x="16384" y="7952"/>
                  </a:cubicBezTo>
                  <a:cubicBezTo>
                    <a:pt x="15433" y="7952"/>
                    <a:pt x="14478" y="7875"/>
                    <a:pt x="13508" y="7682"/>
                  </a:cubicBezTo>
                  <a:cubicBezTo>
                    <a:pt x="12365" y="7459"/>
                    <a:pt x="11257" y="7094"/>
                    <a:pt x="10206" y="6591"/>
                  </a:cubicBezTo>
                  <a:cubicBezTo>
                    <a:pt x="9253" y="6135"/>
                    <a:pt x="8050" y="5587"/>
                    <a:pt x="7486" y="4648"/>
                  </a:cubicBezTo>
                  <a:cubicBezTo>
                    <a:pt x="7475" y="4628"/>
                    <a:pt x="7458" y="4614"/>
                    <a:pt x="7445" y="4600"/>
                  </a:cubicBezTo>
                  <a:cubicBezTo>
                    <a:pt x="8175" y="3479"/>
                    <a:pt x="8821" y="2488"/>
                    <a:pt x="9976" y="1721"/>
                  </a:cubicBezTo>
                  <a:cubicBezTo>
                    <a:pt x="11125" y="959"/>
                    <a:pt x="12476" y="419"/>
                    <a:pt x="13867" y="419"/>
                  </a:cubicBezTo>
                  <a:close/>
                  <a:moveTo>
                    <a:pt x="4019" y="4090"/>
                  </a:moveTo>
                  <a:cubicBezTo>
                    <a:pt x="5005" y="4090"/>
                    <a:pt x="5990" y="4206"/>
                    <a:pt x="6977" y="4206"/>
                  </a:cubicBezTo>
                  <a:cubicBezTo>
                    <a:pt x="7022" y="4206"/>
                    <a:pt x="7066" y="4206"/>
                    <a:pt x="7110" y="4205"/>
                  </a:cubicBezTo>
                  <a:cubicBezTo>
                    <a:pt x="7070" y="4327"/>
                    <a:pt x="7032" y="4449"/>
                    <a:pt x="7012" y="4574"/>
                  </a:cubicBezTo>
                  <a:cubicBezTo>
                    <a:pt x="6994" y="4697"/>
                    <a:pt x="7111" y="4773"/>
                    <a:pt x="7223" y="4773"/>
                  </a:cubicBezTo>
                  <a:cubicBezTo>
                    <a:pt x="7256" y="4773"/>
                    <a:pt x="7288" y="4767"/>
                    <a:pt x="7316" y="4753"/>
                  </a:cubicBezTo>
                  <a:cubicBezTo>
                    <a:pt x="8411" y="6581"/>
                    <a:pt x="11193" y="7520"/>
                    <a:pt x="13135" y="7953"/>
                  </a:cubicBezTo>
                  <a:cubicBezTo>
                    <a:pt x="14297" y="8211"/>
                    <a:pt x="15538" y="8354"/>
                    <a:pt x="16780" y="8354"/>
                  </a:cubicBezTo>
                  <a:cubicBezTo>
                    <a:pt x="18189" y="8354"/>
                    <a:pt x="19599" y="8170"/>
                    <a:pt x="20894" y="7760"/>
                  </a:cubicBezTo>
                  <a:cubicBezTo>
                    <a:pt x="20918" y="7754"/>
                    <a:pt x="20925" y="7737"/>
                    <a:pt x="20932" y="7723"/>
                  </a:cubicBezTo>
                  <a:cubicBezTo>
                    <a:pt x="21665" y="7933"/>
                    <a:pt x="22357" y="8250"/>
                    <a:pt x="23023" y="8625"/>
                  </a:cubicBezTo>
                  <a:cubicBezTo>
                    <a:pt x="23791" y="9058"/>
                    <a:pt x="24967" y="9669"/>
                    <a:pt x="25321" y="10528"/>
                  </a:cubicBezTo>
                  <a:cubicBezTo>
                    <a:pt x="25764" y="11595"/>
                    <a:pt x="24246" y="11907"/>
                    <a:pt x="23496" y="12035"/>
                  </a:cubicBezTo>
                  <a:cubicBezTo>
                    <a:pt x="22747" y="12166"/>
                    <a:pt x="21984" y="12218"/>
                    <a:pt x="21216" y="12218"/>
                  </a:cubicBezTo>
                  <a:cubicBezTo>
                    <a:pt x="19417" y="12218"/>
                    <a:pt x="17590" y="11932"/>
                    <a:pt x="15849" y="11697"/>
                  </a:cubicBezTo>
                  <a:cubicBezTo>
                    <a:pt x="13091" y="11329"/>
                    <a:pt x="10348" y="10789"/>
                    <a:pt x="7701" y="9917"/>
                  </a:cubicBezTo>
                  <a:cubicBezTo>
                    <a:pt x="5624" y="9231"/>
                    <a:pt x="3207" y="8372"/>
                    <a:pt x="1464" y="7007"/>
                  </a:cubicBezTo>
                  <a:cubicBezTo>
                    <a:pt x="683" y="6395"/>
                    <a:pt x="244" y="5497"/>
                    <a:pt x="1129" y="4756"/>
                  </a:cubicBezTo>
                  <a:cubicBezTo>
                    <a:pt x="1727" y="4256"/>
                    <a:pt x="2606" y="4162"/>
                    <a:pt x="3353" y="4110"/>
                  </a:cubicBezTo>
                  <a:cubicBezTo>
                    <a:pt x="3575" y="4096"/>
                    <a:pt x="3797" y="4090"/>
                    <a:pt x="4019" y="4090"/>
                  </a:cubicBezTo>
                  <a:close/>
                  <a:moveTo>
                    <a:pt x="13880" y="1"/>
                  </a:moveTo>
                  <a:cubicBezTo>
                    <a:pt x="12554" y="1"/>
                    <a:pt x="11270" y="398"/>
                    <a:pt x="10114" y="1089"/>
                  </a:cubicBezTo>
                  <a:cubicBezTo>
                    <a:pt x="9094" y="1694"/>
                    <a:pt x="7709" y="2763"/>
                    <a:pt x="7191" y="3982"/>
                  </a:cubicBezTo>
                  <a:lnTo>
                    <a:pt x="7191" y="3979"/>
                  </a:lnTo>
                  <a:cubicBezTo>
                    <a:pt x="6430" y="3945"/>
                    <a:pt x="5018" y="3713"/>
                    <a:pt x="3660" y="3713"/>
                  </a:cubicBezTo>
                  <a:cubicBezTo>
                    <a:pt x="2040" y="3713"/>
                    <a:pt x="498" y="4044"/>
                    <a:pt x="233" y="5436"/>
                  </a:cubicBezTo>
                  <a:cubicBezTo>
                    <a:pt x="1" y="6668"/>
                    <a:pt x="1545" y="7497"/>
                    <a:pt x="2430" y="7977"/>
                  </a:cubicBezTo>
                  <a:cubicBezTo>
                    <a:pt x="3630" y="8622"/>
                    <a:pt x="4870" y="9196"/>
                    <a:pt x="6140" y="9686"/>
                  </a:cubicBezTo>
                  <a:cubicBezTo>
                    <a:pt x="9084" y="10819"/>
                    <a:pt x="12173" y="11491"/>
                    <a:pt x="15289" y="11937"/>
                  </a:cubicBezTo>
                  <a:cubicBezTo>
                    <a:pt x="15460" y="11960"/>
                    <a:pt x="15636" y="11988"/>
                    <a:pt x="15812" y="12012"/>
                  </a:cubicBezTo>
                  <a:cubicBezTo>
                    <a:pt x="16697" y="12130"/>
                    <a:pt x="17630" y="12275"/>
                    <a:pt x="18583" y="12390"/>
                  </a:cubicBezTo>
                  <a:cubicBezTo>
                    <a:pt x="19496" y="12500"/>
                    <a:pt x="20425" y="12580"/>
                    <a:pt x="21342" y="12580"/>
                  </a:cubicBezTo>
                  <a:cubicBezTo>
                    <a:pt x="22402" y="12580"/>
                    <a:pt x="23445" y="12472"/>
                    <a:pt x="24426" y="12177"/>
                  </a:cubicBezTo>
                  <a:cubicBezTo>
                    <a:pt x="25169" y="11954"/>
                    <a:pt x="26035" y="11488"/>
                    <a:pt x="25723" y="10582"/>
                  </a:cubicBezTo>
                  <a:cubicBezTo>
                    <a:pt x="25460" y="9819"/>
                    <a:pt x="24656" y="9271"/>
                    <a:pt x="24017" y="8862"/>
                  </a:cubicBezTo>
                  <a:cubicBezTo>
                    <a:pt x="23047" y="8237"/>
                    <a:pt x="22047" y="7676"/>
                    <a:pt x="20891" y="7520"/>
                  </a:cubicBezTo>
                  <a:cubicBezTo>
                    <a:pt x="21432" y="3915"/>
                    <a:pt x="18255" y="562"/>
                    <a:pt x="14829" y="69"/>
                  </a:cubicBezTo>
                  <a:cubicBezTo>
                    <a:pt x="14511" y="23"/>
                    <a:pt x="14194" y="1"/>
                    <a:pt x="1388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1065;p29">
              <a:extLst>
                <a:ext uri="{FF2B5EF4-FFF2-40B4-BE49-F238E27FC236}">
                  <a16:creationId xmlns:a16="http://schemas.microsoft.com/office/drawing/2014/main" id="{248E0273-D5FA-46D9-AEBF-26291600A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43" y="2057953"/>
              <a:ext cx="581150" cy="144832"/>
            </a:xfrm>
            <a:custGeom>
              <a:avLst/>
              <a:gdLst>
                <a:gd name="T0" fmla="*/ 80260 w 10854"/>
                <a:gd name="T1" fmla="*/ 2891 h 2705"/>
                <a:gd name="T2" fmla="*/ 42995 w 10854"/>
                <a:gd name="T3" fmla="*/ 154791 h 2705"/>
                <a:gd name="T4" fmla="*/ 22590372 w 10854"/>
                <a:gd name="T5" fmla="*/ 7754643 h 2705"/>
                <a:gd name="T6" fmla="*/ 30889723 w 10854"/>
                <a:gd name="T7" fmla="*/ 6685349 h 2705"/>
                <a:gd name="T8" fmla="*/ 30783656 w 10854"/>
                <a:gd name="T9" fmla="*/ 6149229 h 2705"/>
                <a:gd name="T10" fmla="*/ 30763577 w 10854"/>
                <a:gd name="T11" fmla="*/ 6152121 h 2705"/>
                <a:gd name="T12" fmla="*/ 21549721 w 10854"/>
                <a:gd name="T13" fmla="*/ 6900321 h 2705"/>
                <a:gd name="T14" fmla="*/ 18682896 w 10854"/>
                <a:gd name="T15" fmla="*/ 6771338 h 2705"/>
                <a:gd name="T16" fmla="*/ 100339 w 10854"/>
                <a:gd name="T17" fmla="*/ 8620 h 2705"/>
                <a:gd name="T18" fmla="*/ 80260 w 10854"/>
                <a:gd name="T19" fmla="*/ 2891 h 270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854" h="2705" extrusionOk="0">
                  <a:moveTo>
                    <a:pt x="28" y="1"/>
                  </a:moveTo>
                  <a:cubicBezTo>
                    <a:pt x="9" y="1"/>
                    <a:pt x="0" y="42"/>
                    <a:pt x="15" y="54"/>
                  </a:cubicBezTo>
                  <a:cubicBezTo>
                    <a:pt x="2191" y="1722"/>
                    <a:pt x="5067" y="2705"/>
                    <a:pt x="7880" y="2705"/>
                  </a:cubicBezTo>
                  <a:cubicBezTo>
                    <a:pt x="8864" y="2705"/>
                    <a:pt x="9839" y="2585"/>
                    <a:pt x="10775" y="2332"/>
                  </a:cubicBezTo>
                  <a:cubicBezTo>
                    <a:pt x="10854" y="2309"/>
                    <a:pt x="10808" y="2145"/>
                    <a:pt x="10738" y="2145"/>
                  </a:cubicBezTo>
                  <a:cubicBezTo>
                    <a:pt x="10736" y="2145"/>
                    <a:pt x="10734" y="2146"/>
                    <a:pt x="10731" y="2146"/>
                  </a:cubicBezTo>
                  <a:cubicBezTo>
                    <a:pt x="9681" y="2269"/>
                    <a:pt x="8590" y="2407"/>
                    <a:pt x="7517" y="2407"/>
                  </a:cubicBezTo>
                  <a:cubicBezTo>
                    <a:pt x="7182" y="2407"/>
                    <a:pt x="6848" y="2393"/>
                    <a:pt x="6517" y="2362"/>
                  </a:cubicBezTo>
                  <a:cubicBezTo>
                    <a:pt x="4182" y="2143"/>
                    <a:pt x="2040" y="1156"/>
                    <a:pt x="35" y="3"/>
                  </a:cubicBezTo>
                  <a:cubicBezTo>
                    <a:pt x="33" y="2"/>
                    <a:pt x="30" y="1"/>
                    <a:pt x="2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1066;p29">
              <a:extLst>
                <a:ext uri="{FF2B5EF4-FFF2-40B4-BE49-F238E27FC236}">
                  <a16:creationId xmlns:a16="http://schemas.microsoft.com/office/drawing/2014/main" id="{C230A55D-F08D-4756-95BA-EF3BDAC2381D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426" y="2098003"/>
              <a:ext cx="92147" cy="65536"/>
            </a:xfrm>
            <a:custGeom>
              <a:avLst/>
              <a:gdLst>
                <a:gd name="T0" fmla="*/ 2832409 w 1721"/>
                <a:gd name="T1" fmla="*/ 877240 h 1224"/>
                <a:gd name="T2" fmla="*/ 3643742 w 1721"/>
                <a:gd name="T3" fmla="*/ 1507917 h 1224"/>
                <a:gd name="T4" fmla="*/ 3422985 w 1721"/>
                <a:gd name="T5" fmla="*/ 2562918 h 1224"/>
                <a:gd name="T6" fmla="*/ 2861108 w 1721"/>
                <a:gd name="T7" fmla="*/ 2643178 h 1224"/>
                <a:gd name="T8" fmla="*/ 1338782 w 1721"/>
                <a:gd name="T9" fmla="*/ 1992423 h 1224"/>
                <a:gd name="T10" fmla="*/ 2201730 w 1721"/>
                <a:gd name="T11" fmla="*/ 925964 h 1224"/>
                <a:gd name="T12" fmla="*/ 2832409 w 1721"/>
                <a:gd name="T13" fmla="*/ 877240 h 1224"/>
                <a:gd name="T14" fmla="*/ 2542850 w 1721"/>
                <a:gd name="T15" fmla="*/ 2891 h 1224"/>
                <a:gd name="T16" fmla="*/ 2193109 w 1721"/>
                <a:gd name="T17" fmla="*/ 74531 h 1224"/>
                <a:gd name="T18" fmla="*/ 507424 w 1721"/>
                <a:gd name="T19" fmla="*/ 1080809 h 1224"/>
                <a:gd name="T20" fmla="*/ 2035426 w 1721"/>
                <a:gd name="T21" fmla="*/ 3336928 h 1224"/>
                <a:gd name="T22" fmla="*/ 3173583 w 1721"/>
                <a:gd name="T23" fmla="*/ 3508960 h 1224"/>
                <a:gd name="T24" fmla="*/ 4518094 w 1721"/>
                <a:gd name="T25" fmla="*/ 2970002 h 1224"/>
                <a:gd name="T26" fmla="*/ 4351844 w 1721"/>
                <a:gd name="T27" fmla="*/ 1120912 h 1224"/>
                <a:gd name="T28" fmla="*/ 3305459 w 1721"/>
                <a:gd name="T29" fmla="*/ 197786 h 1224"/>
                <a:gd name="T30" fmla="*/ 2542850 w 1721"/>
                <a:gd name="T31" fmla="*/ 2891 h 12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21" h="1224" extrusionOk="0">
                  <a:moveTo>
                    <a:pt x="988" y="306"/>
                  </a:moveTo>
                  <a:cubicBezTo>
                    <a:pt x="1102" y="336"/>
                    <a:pt x="1197" y="397"/>
                    <a:pt x="1271" y="526"/>
                  </a:cubicBezTo>
                  <a:cubicBezTo>
                    <a:pt x="1348" y="661"/>
                    <a:pt x="1362" y="830"/>
                    <a:pt x="1194" y="894"/>
                  </a:cubicBezTo>
                  <a:cubicBezTo>
                    <a:pt x="1146" y="912"/>
                    <a:pt x="1076" y="922"/>
                    <a:pt x="998" y="922"/>
                  </a:cubicBezTo>
                  <a:cubicBezTo>
                    <a:pt x="789" y="922"/>
                    <a:pt x="521" y="853"/>
                    <a:pt x="467" y="695"/>
                  </a:cubicBezTo>
                  <a:cubicBezTo>
                    <a:pt x="403" y="503"/>
                    <a:pt x="606" y="357"/>
                    <a:pt x="768" y="323"/>
                  </a:cubicBezTo>
                  <a:cubicBezTo>
                    <a:pt x="835" y="306"/>
                    <a:pt x="913" y="310"/>
                    <a:pt x="988" y="306"/>
                  </a:cubicBezTo>
                  <a:close/>
                  <a:moveTo>
                    <a:pt x="887" y="1"/>
                  </a:moveTo>
                  <a:cubicBezTo>
                    <a:pt x="843" y="1"/>
                    <a:pt x="801" y="8"/>
                    <a:pt x="765" y="26"/>
                  </a:cubicBezTo>
                  <a:cubicBezTo>
                    <a:pt x="517" y="36"/>
                    <a:pt x="274" y="151"/>
                    <a:pt x="177" y="377"/>
                  </a:cubicBezTo>
                  <a:cubicBezTo>
                    <a:pt x="1" y="773"/>
                    <a:pt x="366" y="1063"/>
                    <a:pt x="710" y="1164"/>
                  </a:cubicBezTo>
                  <a:cubicBezTo>
                    <a:pt x="823" y="1197"/>
                    <a:pt x="966" y="1224"/>
                    <a:pt x="1107" y="1224"/>
                  </a:cubicBezTo>
                  <a:cubicBezTo>
                    <a:pt x="1290" y="1224"/>
                    <a:pt x="1470" y="1178"/>
                    <a:pt x="1576" y="1036"/>
                  </a:cubicBezTo>
                  <a:cubicBezTo>
                    <a:pt x="1721" y="843"/>
                    <a:pt x="1640" y="573"/>
                    <a:pt x="1518" y="391"/>
                  </a:cubicBezTo>
                  <a:cubicBezTo>
                    <a:pt x="1426" y="255"/>
                    <a:pt x="1301" y="141"/>
                    <a:pt x="1153" y="69"/>
                  </a:cubicBezTo>
                  <a:cubicBezTo>
                    <a:pt x="1079" y="33"/>
                    <a:pt x="979" y="1"/>
                    <a:pt x="88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9" name="Google Shape;1067;p29">
              <a:extLst>
                <a:ext uri="{FF2B5EF4-FFF2-40B4-BE49-F238E27FC236}">
                  <a16:creationId xmlns:a16="http://schemas.microsoft.com/office/drawing/2014/main" id="{46757CC9-8A42-48A8-90BD-45E482A15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929" y="2278443"/>
              <a:ext cx="79029" cy="50383"/>
            </a:xfrm>
            <a:custGeom>
              <a:avLst/>
              <a:gdLst>
                <a:gd name="T0" fmla="*/ 1998159 w 1476"/>
                <a:gd name="T1" fmla="*/ 645020 h 941"/>
                <a:gd name="T2" fmla="*/ 2144384 w 1476"/>
                <a:gd name="T3" fmla="*/ 650749 h 941"/>
                <a:gd name="T4" fmla="*/ 3167853 w 1476"/>
                <a:gd name="T5" fmla="*/ 1281420 h 941"/>
                <a:gd name="T6" fmla="*/ 2345062 w 1476"/>
                <a:gd name="T7" fmla="*/ 1980946 h 941"/>
                <a:gd name="T8" fmla="*/ 854327 w 1476"/>
                <a:gd name="T9" fmla="*/ 1252775 h 941"/>
                <a:gd name="T10" fmla="*/ 1998159 w 1476"/>
                <a:gd name="T11" fmla="*/ 645020 h 941"/>
                <a:gd name="T12" fmla="*/ 1966623 w 1476"/>
                <a:gd name="T13" fmla="*/ 0 h 941"/>
                <a:gd name="T14" fmla="*/ 1542351 w 1476"/>
                <a:gd name="T15" fmla="*/ 71693 h 941"/>
                <a:gd name="T16" fmla="*/ 1401855 w 1476"/>
                <a:gd name="T17" fmla="*/ 63072 h 941"/>
                <a:gd name="T18" fmla="*/ 874406 w 1476"/>
                <a:gd name="T19" fmla="*/ 177759 h 941"/>
                <a:gd name="T20" fmla="*/ 177762 w 1476"/>
                <a:gd name="T21" fmla="*/ 1040642 h 941"/>
                <a:gd name="T22" fmla="*/ 2471209 w 1476"/>
                <a:gd name="T23" fmla="*/ 2694714 h 941"/>
                <a:gd name="T24" fmla="*/ 2502746 w 1476"/>
                <a:gd name="T25" fmla="*/ 2694714 h 941"/>
                <a:gd name="T26" fmla="*/ 3798532 w 1476"/>
                <a:gd name="T27" fmla="*/ 1224077 h 941"/>
                <a:gd name="T28" fmla="*/ 1966623 w 1476"/>
                <a:gd name="T29" fmla="*/ 0 h 9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76" h="941" extrusionOk="0">
                  <a:moveTo>
                    <a:pt x="697" y="225"/>
                  </a:moveTo>
                  <a:cubicBezTo>
                    <a:pt x="714" y="225"/>
                    <a:pt x="731" y="226"/>
                    <a:pt x="748" y="227"/>
                  </a:cubicBezTo>
                  <a:cubicBezTo>
                    <a:pt x="893" y="268"/>
                    <a:pt x="1035" y="322"/>
                    <a:pt x="1105" y="447"/>
                  </a:cubicBezTo>
                  <a:cubicBezTo>
                    <a:pt x="1210" y="636"/>
                    <a:pt x="957" y="691"/>
                    <a:pt x="818" y="691"/>
                  </a:cubicBezTo>
                  <a:cubicBezTo>
                    <a:pt x="680" y="691"/>
                    <a:pt x="257" y="664"/>
                    <a:pt x="298" y="437"/>
                  </a:cubicBezTo>
                  <a:cubicBezTo>
                    <a:pt x="325" y="282"/>
                    <a:pt x="534" y="225"/>
                    <a:pt x="697" y="225"/>
                  </a:cubicBezTo>
                  <a:close/>
                  <a:moveTo>
                    <a:pt x="686" y="0"/>
                  </a:moveTo>
                  <a:cubicBezTo>
                    <a:pt x="635" y="0"/>
                    <a:pt x="585" y="8"/>
                    <a:pt x="538" y="25"/>
                  </a:cubicBezTo>
                  <a:cubicBezTo>
                    <a:pt x="522" y="23"/>
                    <a:pt x="505" y="22"/>
                    <a:pt x="489" y="22"/>
                  </a:cubicBezTo>
                  <a:cubicBezTo>
                    <a:pt x="430" y="22"/>
                    <a:pt x="368" y="33"/>
                    <a:pt x="305" y="62"/>
                  </a:cubicBezTo>
                  <a:cubicBezTo>
                    <a:pt x="180" y="116"/>
                    <a:pt x="82" y="224"/>
                    <a:pt x="62" y="363"/>
                  </a:cubicBezTo>
                  <a:cubicBezTo>
                    <a:pt x="1" y="782"/>
                    <a:pt x="548" y="940"/>
                    <a:pt x="862" y="940"/>
                  </a:cubicBezTo>
                  <a:cubicBezTo>
                    <a:pt x="866" y="940"/>
                    <a:pt x="869" y="940"/>
                    <a:pt x="873" y="940"/>
                  </a:cubicBezTo>
                  <a:cubicBezTo>
                    <a:pt x="1176" y="940"/>
                    <a:pt x="1476" y="768"/>
                    <a:pt x="1325" y="427"/>
                  </a:cubicBezTo>
                  <a:cubicBezTo>
                    <a:pt x="1226" y="201"/>
                    <a:pt x="945" y="0"/>
                    <a:pt x="68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0" name="Google Shape;1068;p29">
              <a:extLst>
                <a:ext uri="{FF2B5EF4-FFF2-40B4-BE49-F238E27FC236}">
                  <a16:creationId xmlns:a16="http://schemas.microsoft.com/office/drawing/2014/main" id="{9887DB49-563E-48EE-A116-53E9FF406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086" y="2327435"/>
              <a:ext cx="89577" cy="64465"/>
            </a:xfrm>
            <a:custGeom>
              <a:avLst/>
              <a:gdLst>
                <a:gd name="T0" fmla="*/ 2906942 w 1673"/>
                <a:gd name="T1" fmla="*/ 596301 h 1204"/>
                <a:gd name="T2" fmla="*/ 3778457 w 1673"/>
                <a:gd name="T3" fmla="*/ 799816 h 1204"/>
                <a:gd name="T4" fmla="*/ 4088095 w 1673"/>
                <a:gd name="T5" fmla="*/ 1439112 h 1204"/>
                <a:gd name="T6" fmla="*/ 2935641 w 1673"/>
                <a:gd name="T7" fmla="*/ 2717703 h 1204"/>
                <a:gd name="T8" fmla="*/ 2752150 w 1673"/>
                <a:gd name="T9" fmla="*/ 2729161 h 1204"/>
                <a:gd name="T10" fmla="*/ 1026307 w 1673"/>
                <a:gd name="T11" fmla="*/ 1548070 h 1204"/>
                <a:gd name="T12" fmla="*/ 2906942 w 1673"/>
                <a:gd name="T13" fmla="*/ 596301 h 1204"/>
                <a:gd name="T14" fmla="*/ 3053168 w 1673"/>
                <a:gd name="T15" fmla="*/ 2891 h 1204"/>
                <a:gd name="T16" fmla="*/ 2769337 w 1673"/>
                <a:gd name="T17" fmla="*/ 25807 h 1204"/>
                <a:gd name="T18" fmla="*/ 2732072 w 1673"/>
                <a:gd name="T19" fmla="*/ 63073 h 1204"/>
                <a:gd name="T20" fmla="*/ 2485561 w 1673"/>
                <a:gd name="T21" fmla="*/ 54453 h 1204"/>
                <a:gd name="T22" fmla="*/ 708103 w 1673"/>
                <a:gd name="T23" fmla="*/ 722447 h 1204"/>
                <a:gd name="T24" fmla="*/ 1009120 w 1673"/>
                <a:gd name="T25" fmla="*/ 2843849 h 1204"/>
                <a:gd name="T26" fmla="*/ 2835302 w 1673"/>
                <a:gd name="T27" fmla="*/ 3451608 h 1204"/>
                <a:gd name="T28" fmla="*/ 3838693 w 1673"/>
                <a:gd name="T29" fmla="*/ 3202208 h 1204"/>
                <a:gd name="T30" fmla="*/ 4701588 w 1673"/>
                <a:gd name="T31" fmla="*/ 1447732 h 1204"/>
                <a:gd name="T32" fmla="*/ 3053168 w 1673"/>
                <a:gd name="T33" fmla="*/ 2891 h 12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73" h="1204" extrusionOk="0">
                  <a:moveTo>
                    <a:pt x="1014" y="208"/>
                  </a:moveTo>
                  <a:cubicBezTo>
                    <a:pt x="1116" y="232"/>
                    <a:pt x="1227" y="215"/>
                    <a:pt x="1318" y="279"/>
                  </a:cubicBezTo>
                  <a:cubicBezTo>
                    <a:pt x="1392" y="334"/>
                    <a:pt x="1426" y="411"/>
                    <a:pt x="1426" y="502"/>
                  </a:cubicBezTo>
                  <a:cubicBezTo>
                    <a:pt x="1426" y="728"/>
                    <a:pt x="1244" y="914"/>
                    <a:pt x="1024" y="948"/>
                  </a:cubicBezTo>
                  <a:cubicBezTo>
                    <a:pt x="1006" y="951"/>
                    <a:pt x="984" y="952"/>
                    <a:pt x="960" y="952"/>
                  </a:cubicBezTo>
                  <a:cubicBezTo>
                    <a:pt x="714" y="952"/>
                    <a:pt x="214" y="813"/>
                    <a:pt x="358" y="540"/>
                  </a:cubicBezTo>
                  <a:cubicBezTo>
                    <a:pt x="473" y="323"/>
                    <a:pt x="760" y="222"/>
                    <a:pt x="1014" y="208"/>
                  </a:cubicBezTo>
                  <a:close/>
                  <a:moveTo>
                    <a:pt x="1065" y="1"/>
                  </a:moveTo>
                  <a:cubicBezTo>
                    <a:pt x="1033" y="1"/>
                    <a:pt x="1000" y="4"/>
                    <a:pt x="966" y="9"/>
                  </a:cubicBezTo>
                  <a:cubicBezTo>
                    <a:pt x="960" y="9"/>
                    <a:pt x="960" y="19"/>
                    <a:pt x="953" y="22"/>
                  </a:cubicBezTo>
                  <a:cubicBezTo>
                    <a:pt x="925" y="20"/>
                    <a:pt x="896" y="19"/>
                    <a:pt x="867" y="19"/>
                  </a:cubicBezTo>
                  <a:cubicBezTo>
                    <a:pt x="641" y="19"/>
                    <a:pt x="415" y="91"/>
                    <a:pt x="247" y="252"/>
                  </a:cubicBezTo>
                  <a:cubicBezTo>
                    <a:pt x="0" y="488"/>
                    <a:pt x="91" y="810"/>
                    <a:pt x="352" y="992"/>
                  </a:cubicBezTo>
                  <a:cubicBezTo>
                    <a:pt x="527" y="1115"/>
                    <a:pt x="762" y="1204"/>
                    <a:pt x="989" y="1204"/>
                  </a:cubicBezTo>
                  <a:cubicBezTo>
                    <a:pt x="1112" y="1204"/>
                    <a:pt x="1232" y="1178"/>
                    <a:pt x="1339" y="1117"/>
                  </a:cubicBezTo>
                  <a:cubicBezTo>
                    <a:pt x="1554" y="995"/>
                    <a:pt x="1673" y="749"/>
                    <a:pt x="1640" y="505"/>
                  </a:cubicBezTo>
                  <a:cubicBezTo>
                    <a:pt x="1597" y="211"/>
                    <a:pt x="1352" y="1"/>
                    <a:pt x="1065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1" name="Google Shape;1069;p29">
              <a:extLst>
                <a:ext uri="{FF2B5EF4-FFF2-40B4-BE49-F238E27FC236}">
                  <a16:creationId xmlns:a16="http://schemas.microsoft.com/office/drawing/2014/main" id="{76F143E5-2300-43AB-8DDE-58639EDCBC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58" y="2462900"/>
              <a:ext cx="177333" cy="474333"/>
            </a:xfrm>
            <a:custGeom>
              <a:avLst/>
              <a:gdLst>
                <a:gd name="T0" fmla="*/ 9248301 w 3312"/>
                <a:gd name="T1" fmla="*/ 2891 h 8859"/>
                <a:gd name="T2" fmla="*/ 9145125 w 3312"/>
                <a:gd name="T3" fmla="*/ 85989 h 8859"/>
                <a:gd name="T4" fmla="*/ 9047624 w 3312"/>
                <a:gd name="T5" fmla="*/ 298125 h 8859"/>
                <a:gd name="T6" fmla="*/ 4506625 w 3312"/>
                <a:gd name="T7" fmla="*/ 12232641 h 8859"/>
                <a:gd name="T8" fmla="*/ 48724 w 3312"/>
                <a:gd name="T9" fmla="*/ 25118875 h 8859"/>
                <a:gd name="T10" fmla="*/ 194949 w 3312"/>
                <a:gd name="T11" fmla="*/ 25396974 h 8859"/>
                <a:gd name="T12" fmla="*/ 301016 w 3312"/>
                <a:gd name="T13" fmla="*/ 25293744 h 8859"/>
                <a:gd name="T14" fmla="*/ 5260611 w 3312"/>
                <a:gd name="T15" fmla="*/ 12456234 h 8859"/>
                <a:gd name="T16" fmla="*/ 9486245 w 3312"/>
                <a:gd name="T17" fmla="*/ 415704 h 8859"/>
                <a:gd name="T18" fmla="*/ 9486245 w 3312"/>
                <a:gd name="T19" fmla="*/ 387005 h 8859"/>
                <a:gd name="T20" fmla="*/ 9248301 w 3312"/>
                <a:gd name="T21" fmla="*/ 2891 h 8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312" h="8859" extrusionOk="0">
                  <a:moveTo>
                    <a:pt x="3226" y="1"/>
                  </a:moveTo>
                  <a:cubicBezTo>
                    <a:pt x="3213" y="1"/>
                    <a:pt x="3201" y="9"/>
                    <a:pt x="3190" y="30"/>
                  </a:cubicBezTo>
                  <a:cubicBezTo>
                    <a:pt x="3177" y="54"/>
                    <a:pt x="3167" y="81"/>
                    <a:pt x="3156" y="104"/>
                  </a:cubicBezTo>
                  <a:cubicBezTo>
                    <a:pt x="2490" y="1413"/>
                    <a:pt x="2075" y="2893"/>
                    <a:pt x="1572" y="4267"/>
                  </a:cubicBezTo>
                  <a:cubicBezTo>
                    <a:pt x="1027" y="5755"/>
                    <a:pt x="561" y="7279"/>
                    <a:pt x="17" y="8762"/>
                  </a:cubicBezTo>
                  <a:cubicBezTo>
                    <a:pt x="0" y="8805"/>
                    <a:pt x="35" y="8859"/>
                    <a:pt x="68" y="8859"/>
                  </a:cubicBezTo>
                  <a:cubicBezTo>
                    <a:pt x="82" y="8859"/>
                    <a:pt x="96" y="8848"/>
                    <a:pt x="105" y="8823"/>
                  </a:cubicBezTo>
                  <a:cubicBezTo>
                    <a:pt x="653" y="7326"/>
                    <a:pt x="1284" y="5846"/>
                    <a:pt x="1835" y="4345"/>
                  </a:cubicBezTo>
                  <a:cubicBezTo>
                    <a:pt x="2339" y="2970"/>
                    <a:pt x="2971" y="1575"/>
                    <a:pt x="3309" y="145"/>
                  </a:cubicBezTo>
                  <a:lnTo>
                    <a:pt x="3309" y="135"/>
                  </a:lnTo>
                  <a:cubicBezTo>
                    <a:pt x="3311" y="89"/>
                    <a:pt x="3266" y="1"/>
                    <a:pt x="322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2" name="Google Shape;1070;p29">
              <a:extLst>
                <a:ext uri="{FF2B5EF4-FFF2-40B4-BE49-F238E27FC236}">
                  <a16:creationId xmlns:a16="http://schemas.microsoft.com/office/drawing/2014/main" id="{7A8A1E3A-7481-41C7-8D83-6E71739DA6F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194" y="2507394"/>
              <a:ext cx="78868" cy="434283"/>
            </a:xfrm>
            <a:custGeom>
              <a:avLst/>
              <a:gdLst>
                <a:gd name="T0" fmla="*/ 596302 w 1473"/>
                <a:gd name="T1" fmla="*/ 2891 h 8111"/>
                <a:gd name="T2" fmla="*/ 533229 w 1473"/>
                <a:gd name="T3" fmla="*/ 28645 h 8111"/>
                <a:gd name="T4" fmla="*/ 435728 w 1473"/>
                <a:gd name="T5" fmla="*/ 183490 h 8111"/>
                <a:gd name="T6" fmla="*/ 550416 w 1473"/>
                <a:gd name="T7" fmla="*/ 3342710 h 8111"/>
                <a:gd name="T8" fmla="*/ 1539452 w 1473"/>
                <a:gd name="T9" fmla="*/ 10403624 h 8111"/>
                <a:gd name="T10" fmla="*/ 3921769 w 1473"/>
                <a:gd name="T11" fmla="*/ 23135060 h 8111"/>
                <a:gd name="T12" fmla="*/ 4065102 w 1473"/>
                <a:gd name="T13" fmla="*/ 23252586 h 8111"/>
                <a:gd name="T14" fmla="*/ 4153982 w 1473"/>
                <a:gd name="T15" fmla="*/ 23221049 h 8111"/>
                <a:gd name="T16" fmla="*/ 4222784 w 1473"/>
                <a:gd name="T17" fmla="*/ 23066258 h 8111"/>
                <a:gd name="T18" fmla="*/ 2565753 w 1473"/>
                <a:gd name="T19" fmla="*/ 11217791 h 8111"/>
                <a:gd name="T20" fmla="*/ 1413306 w 1473"/>
                <a:gd name="T21" fmla="*/ 3603569 h 8111"/>
                <a:gd name="T22" fmla="*/ 708099 w 1473"/>
                <a:gd name="T23" fmla="*/ 85989 h 8111"/>
                <a:gd name="T24" fmla="*/ 596302 w 1473"/>
                <a:gd name="T25" fmla="*/ 2891 h 8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473" h="8111" extrusionOk="0">
                  <a:moveTo>
                    <a:pt x="208" y="1"/>
                  </a:moveTo>
                  <a:cubicBezTo>
                    <a:pt x="201" y="1"/>
                    <a:pt x="193" y="3"/>
                    <a:pt x="186" y="10"/>
                  </a:cubicBezTo>
                  <a:cubicBezTo>
                    <a:pt x="172" y="24"/>
                    <a:pt x="166" y="47"/>
                    <a:pt x="152" y="64"/>
                  </a:cubicBezTo>
                  <a:cubicBezTo>
                    <a:pt x="0" y="318"/>
                    <a:pt x="162" y="930"/>
                    <a:pt x="192" y="1166"/>
                  </a:cubicBezTo>
                  <a:cubicBezTo>
                    <a:pt x="290" y="1990"/>
                    <a:pt x="409" y="2812"/>
                    <a:pt x="537" y="3629"/>
                  </a:cubicBezTo>
                  <a:cubicBezTo>
                    <a:pt x="760" y="5096"/>
                    <a:pt x="892" y="6657"/>
                    <a:pt x="1368" y="8070"/>
                  </a:cubicBezTo>
                  <a:cubicBezTo>
                    <a:pt x="1379" y="8098"/>
                    <a:pt x="1399" y="8111"/>
                    <a:pt x="1418" y="8111"/>
                  </a:cubicBezTo>
                  <a:cubicBezTo>
                    <a:pt x="1429" y="8111"/>
                    <a:pt x="1440" y="8107"/>
                    <a:pt x="1449" y="8100"/>
                  </a:cubicBezTo>
                  <a:cubicBezTo>
                    <a:pt x="1463" y="8087"/>
                    <a:pt x="1473" y="8070"/>
                    <a:pt x="1473" y="8046"/>
                  </a:cubicBezTo>
                  <a:cubicBezTo>
                    <a:pt x="1426" y="6664"/>
                    <a:pt x="1101" y="5278"/>
                    <a:pt x="895" y="3913"/>
                  </a:cubicBezTo>
                  <a:cubicBezTo>
                    <a:pt x="760" y="3028"/>
                    <a:pt x="625" y="2143"/>
                    <a:pt x="493" y="1257"/>
                  </a:cubicBezTo>
                  <a:cubicBezTo>
                    <a:pt x="436" y="869"/>
                    <a:pt x="436" y="385"/>
                    <a:pt x="247" y="30"/>
                  </a:cubicBezTo>
                  <a:cubicBezTo>
                    <a:pt x="239" y="14"/>
                    <a:pt x="224" y="1"/>
                    <a:pt x="20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3" name="Google Shape;1071;p29">
              <a:extLst>
                <a:ext uri="{FF2B5EF4-FFF2-40B4-BE49-F238E27FC236}">
                  <a16:creationId xmlns:a16="http://schemas.microsoft.com/office/drawing/2014/main" id="{B1E9C992-0515-474F-B8F1-65D4E2643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1523" y="2365398"/>
              <a:ext cx="379991" cy="306156"/>
            </a:xfrm>
            <a:custGeom>
              <a:avLst/>
              <a:gdLst>
                <a:gd name="T0" fmla="*/ 20236703 w 7097"/>
                <a:gd name="T1" fmla="*/ 2891 h 5718"/>
                <a:gd name="T2" fmla="*/ 20179412 w 7097"/>
                <a:gd name="T3" fmla="*/ 28645 h 5718"/>
                <a:gd name="T4" fmla="*/ 10443729 w 7097"/>
                <a:gd name="T5" fmla="*/ 7642870 h 5718"/>
                <a:gd name="T6" fmla="*/ 97447 w 7097"/>
                <a:gd name="T7" fmla="*/ 16013918 h 5718"/>
                <a:gd name="T8" fmla="*/ 88881 w 7097"/>
                <a:gd name="T9" fmla="*/ 16360820 h 5718"/>
                <a:gd name="T10" fmla="*/ 157683 w 7097"/>
                <a:gd name="T11" fmla="*/ 16389466 h 5718"/>
                <a:gd name="T12" fmla="*/ 206406 w 7097"/>
                <a:gd name="T13" fmla="*/ 16380899 h 5718"/>
                <a:gd name="T14" fmla="*/ 10833625 w 7097"/>
                <a:gd name="T15" fmla="*/ 8445579 h 5718"/>
                <a:gd name="T16" fmla="*/ 20285480 w 7097"/>
                <a:gd name="T17" fmla="*/ 306745 h 5718"/>
                <a:gd name="T18" fmla="*/ 20325583 w 7097"/>
                <a:gd name="T19" fmla="*/ 94610 h 5718"/>
                <a:gd name="T20" fmla="*/ 20236703 w 7097"/>
                <a:gd name="T21" fmla="*/ 2891 h 57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097" h="5718" extrusionOk="0">
                  <a:moveTo>
                    <a:pt x="7059" y="1"/>
                  </a:moveTo>
                  <a:cubicBezTo>
                    <a:pt x="7053" y="1"/>
                    <a:pt x="7047" y="3"/>
                    <a:pt x="7039" y="10"/>
                  </a:cubicBezTo>
                  <a:cubicBezTo>
                    <a:pt x="5941" y="922"/>
                    <a:pt x="4755" y="1760"/>
                    <a:pt x="3643" y="2666"/>
                  </a:cubicBezTo>
                  <a:cubicBezTo>
                    <a:pt x="2450" y="3639"/>
                    <a:pt x="1271" y="4673"/>
                    <a:pt x="34" y="5586"/>
                  </a:cubicBezTo>
                  <a:cubicBezTo>
                    <a:pt x="0" y="5609"/>
                    <a:pt x="0" y="5680"/>
                    <a:pt x="31" y="5707"/>
                  </a:cubicBezTo>
                  <a:cubicBezTo>
                    <a:pt x="37" y="5714"/>
                    <a:pt x="45" y="5717"/>
                    <a:pt x="55" y="5717"/>
                  </a:cubicBezTo>
                  <a:cubicBezTo>
                    <a:pt x="60" y="5717"/>
                    <a:pt x="65" y="5716"/>
                    <a:pt x="72" y="5714"/>
                  </a:cubicBezTo>
                  <a:cubicBezTo>
                    <a:pt x="1427" y="5146"/>
                    <a:pt x="2650" y="3862"/>
                    <a:pt x="3779" y="2946"/>
                  </a:cubicBezTo>
                  <a:cubicBezTo>
                    <a:pt x="4907" y="2030"/>
                    <a:pt x="5964" y="1030"/>
                    <a:pt x="7076" y="107"/>
                  </a:cubicBezTo>
                  <a:cubicBezTo>
                    <a:pt x="7097" y="91"/>
                    <a:pt x="7097" y="57"/>
                    <a:pt x="7090" y="33"/>
                  </a:cubicBezTo>
                  <a:cubicBezTo>
                    <a:pt x="7083" y="14"/>
                    <a:pt x="7073" y="1"/>
                    <a:pt x="7059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grpSp>
        <p:nvGrpSpPr>
          <p:cNvPr id="34" name="Google Shape;1072;p29">
            <a:extLst>
              <a:ext uri="{FF2B5EF4-FFF2-40B4-BE49-F238E27FC236}">
                <a16:creationId xmlns:a16="http://schemas.microsoft.com/office/drawing/2014/main" id="{06066ED7-CB7D-4B79-BCD5-5DE69E43C8E5}"/>
              </a:ext>
            </a:extLst>
          </p:cNvPr>
          <p:cNvGrpSpPr>
            <a:grpSpLocks/>
          </p:cNvGrpSpPr>
          <p:nvPr/>
        </p:nvGrpSpPr>
        <p:grpSpPr bwMode="auto">
          <a:xfrm>
            <a:off x="713186" y="3764758"/>
            <a:ext cx="977503" cy="613172"/>
            <a:chOff x="6925510" y="205316"/>
            <a:chExt cx="905688" cy="530354"/>
          </a:xfrm>
        </p:grpSpPr>
        <p:sp>
          <p:nvSpPr>
            <p:cNvPr id="35" name="Google Shape;1073;p29">
              <a:extLst>
                <a:ext uri="{FF2B5EF4-FFF2-40B4-BE49-F238E27FC236}">
                  <a16:creationId xmlns:a16="http://schemas.microsoft.com/office/drawing/2014/main" id="{C930A532-B698-4BA7-B756-9196B54C7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3437" y="213374"/>
              <a:ext cx="568549" cy="515598"/>
            </a:xfrm>
            <a:custGeom>
              <a:avLst/>
              <a:gdLst>
                <a:gd name="T0" fmla="*/ 12981343 w 12626"/>
                <a:gd name="T1" fmla="*/ 0 h 11775"/>
                <a:gd name="T2" fmla="*/ 0 w 12626"/>
                <a:gd name="T3" fmla="*/ 11563539 h 11775"/>
                <a:gd name="T4" fmla="*/ 12713685 w 12626"/>
                <a:gd name="T5" fmla="*/ 22576756 h 11775"/>
                <a:gd name="T6" fmla="*/ 25601771 w 12626"/>
                <a:gd name="T7" fmla="*/ 11262499 h 11775"/>
                <a:gd name="T8" fmla="*/ 12981343 w 12626"/>
                <a:gd name="T9" fmla="*/ 0 h 11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6" name="Google Shape;1074;p29">
              <a:extLst>
                <a:ext uri="{FF2B5EF4-FFF2-40B4-BE49-F238E27FC236}">
                  <a16:creationId xmlns:a16="http://schemas.microsoft.com/office/drawing/2014/main" id="{6620C4DC-C633-4B9C-ADE9-1BAB7C8F0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7" name="Google Shape;1075;p29">
              <a:extLst>
                <a:ext uri="{FF2B5EF4-FFF2-40B4-BE49-F238E27FC236}">
                  <a16:creationId xmlns:a16="http://schemas.microsoft.com/office/drawing/2014/main" id="{C6273FB4-FCBD-4183-A41F-13F9F92A4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8" name="Google Shape;1076;p29">
              <a:extLst>
                <a:ext uri="{FF2B5EF4-FFF2-40B4-BE49-F238E27FC236}">
                  <a16:creationId xmlns:a16="http://schemas.microsoft.com/office/drawing/2014/main" id="{9977F5FC-B05B-4333-A9CB-FE7F8E2C1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39" name="Google Shape;1077;p29">
              <a:extLst>
                <a:ext uri="{FF2B5EF4-FFF2-40B4-BE49-F238E27FC236}">
                  <a16:creationId xmlns:a16="http://schemas.microsoft.com/office/drawing/2014/main" id="{ED454185-2F87-4271-A10E-ADD021CD2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40" name="Google Shape;1078;p29">
              <a:extLst>
                <a:ext uri="{FF2B5EF4-FFF2-40B4-BE49-F238E27FC236}">
                  <a16:creationId xmlns:a16="http://schemas.microsoft.com/office/drawing/2014/main" id="{AE019064-AC32-48F1-ACB1-B78C8354E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rgbClr val="0029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</p:spTree>
    <p:extLst>
      <p:ext uri="{BB962C8B-B14F-4D97-AF65-F5344CB8AC3E}">
        <p14:creationId xmlns:p14="http://schemas.microsoft.com/office/powerpoint/2010/main" val="11418817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-column text 1">
  <p:cSld name="One-column text 1">
    <p:spTree>
      <p:nvGrpSpPr>
        <p:cNvPr id="1" name="Shape 1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82;p30">
            <a:extLst>
              <a:ext uri="{FF2B5EF4-FFF2-40B4-BE49-F238E27FC236}">
                <a16:creationId xmlns:a16="http://schemas.microsoft.com/office/drawing/2014/main" id="{9B33A290-B6FD-4603-94B1-FDE2A902BE5B}"/>
              </a:ext>
            </a:extLst>
          </p:cNvPr>
          <p:cNvSpPr>
            <a:spLocks/>
          </p:cNvSpPr>
          <p:nvPr/>
        </p:nvSpPr>
        <p:spPr bwMode="auto">
          <a:xfrm>
            <a:off x="1404939" y="4387454"/>
            <a:ext cx="250031" cy="247650"/>
          </a:xfrm>
          <a:custGeom>
            <a:avLst/>
            <a:gdLst>
              <a:gd name="T0" fmla="*/ 7092149 w 6432"/>
              <a:gd name="T1" fmla="*/ 979071 h 6358"/>
              <a:gd name="T2" fmla="*/ 10549567 w 6432"/>
              <a:gd name="T3" fmla="*/ 4908908 h 6358"/>
              <a:gd name="T4" fmla="*/ 7054520 w 6432"/>
              <a:gd name="T5" fmla="*/ 6066010 h 6358"/>
              <a:gd name="T6" fmla="*/ 7092149 w 6432"/>
              <a:gd name="T7" fmla="*/ 979071 h 6358"/>
              <a:gd name="T8" fmla="*/ 15253513 w 6432"/>
              <a:gd name="T9" fmla="*/ 4059310 h 6358"/>
              <a:gd name="T10" fmla="*/ 13074810 w 6432"/>
              <a:gd name="T11" fmla="*/ 7042380 h 6358"/>
              <a:gd name="T12" fmla="*/ 11667140 w 6432"/>
              <a:gd name="T13" fmla="*/ 5273021 h 6358"/>
              <a:gd name="T14" fmla="*/ 15253513 w 6432"/>
              <a:gd name="T15" fmla="*/ 4059310 h 6358"/>
              <a:gd name="T16" fmla="*/ 6184127 w 6432"/>
              <a:gd name="T17" fmla="*/ 7115192 h 6358"/>
              <a:gd name="T18" fmla="*/ 6082072 w 6432"/>
              <a:gd name="T19" fmla="*/ 9591225 h 6358"/>
              <a:gd name="T20" fmla="*/ 1754210 w 6432"/>
              <a:gd name="T21" fmla="*/ 8598651 h 6358"/>
              <a:gd name="T22" fmla="*/ 6184127 w 6432"/>
              <a:gd name="T23" fmla="*/ 7115192 h 6358"/>
              <a:gd name="T24" fmla="*/ 11022366 w 6432"/>
              <a:gd name="T25" fmla="*/ 5491510 h 6358"/>
              <a:gd name="T26" fmla="*/ 12056648 w 6432"/>
              <a:gd name="T27" fmla="*/ 6778085 h 6358"/>
              <a:gd name="T28" fmla="*/ 12674522 w 6432"/>
              <a:gd name="T29" fmla="*/ 7589926 h 6358"/>
              <a:gd name="T30" fmla="*/ 10468970 w 6432"/>
              <a:gd name="T31" fmla="*/ 10567646 h 6358"/>
              <a:gd name="T32" fmla="*/ 8018985 w 6432"/>
              <a:gd name="T33" fmla="*/ 10041653 h 6358"/>
              <a:gd name="T34" fmla="*/ 6845020 w 6432"/>
              <a:gd name="T35" fmla="*/ 9777358 h 6358"/>
              <a:gd name="T36" fmla="*/ 7016943 w 6432"/>
              <a:gd name="T37" fmla="*/ 6840095 h 6358"/>
              <a:gd name="T38" fmla="*/ 11022366 w 6432"/>
              <a:gd name="T39" fmla="*/ 5491510 h 6358"/>
              <a:gd name="T40" fmla="*/ 13064081 w 6432"/>
              <a:gd name="T41" fmla="*/ 8088913 h 6358"/>
              <a:gd name="T42" fmla="*/ 16180298 w 6432"/>
              <a:gd name="T43" fmla="*/ 11908130 h 6358"/>
              <a:gd name="T44" fmla="*/ 15444250 w 6432"/>
              <a:gd name="T45" fmla="*/ 11735499 h 6358"/>
              <a:gd name="T46" fmla="*/ 12502599 w 6432"/>
              <a:gd name="T47" fmla="*/ 11015374 h 6358"/>
              <a:gd name="T48" fmla="*/ 11121778 w 6432"/>
              <a:gd name="T49" fmla="*/ 10715972 h 6358"/>
              <a:gd name="T50" fmla="*/ 13064081 w 6432"/>
              <a:gd name="T51" fmla="*/ 8088913 h 6358"/>
              <a:gd name="T52" fmla="*/ 6799305 w 6432"/>
              <a:gd name="T53" fmla="*/ 10368010 h 6358"/>
              <a:gd name="T54" fmla="*/ 10068682 w 6432"/>
              <a:gd name="T55" fmla="*/ 11096288 h 6358"/>
              <a:gd name="T56" fmla="*/ 6374864 w 6432"/>
              <a:gd name="T57" fmla="*/ 15864921 h 6358"/>
              <a:gd name="T58" fmla="*/ 6799305 w 6432"/>
              <a:gd name="T59" fmla="*/ 10368010 h 6358"/>
              <a:gd name="T60" fmla="*/ 6987399 w 6432"/>
              <a:gd name="T61" fmla="*/ 0 h 6358"/>
              <a:gd name="T62" fmla="*/ 6909497 w 6432"/>
              <a:gd name="T63" fmla="*/ 78213 h 6358"/>
              <a:gd name="T64" fmla="*/ 6890683 w 6432"/>
              <a:gd name="T65" fmla="*/ 204986 h 6358"/>
              <a:gd name="T66" fmla="*/ 6818120 w 6432"/>
              <a:gd name="T67" fmla="*/ 698572 h 6358"/>
              <a:gd name="T68" fmla="*/ 6229790 w 6432"/>
              <a:gd name="T69" fmla="*/ 6349209 h 6358"/>
              <a:gd name="T70" fmla="*/ 338506 w 6432"/>
              <a:gd name="T71" fmla="*/ 8307350 h 6358"/>
              <a:gd name="T72" fmla="*/ 510429 w 6432"/>
              <a:gd name="T73" fmla="*/ 8965517 h 6358"/>
              <a:gd name="T74" fmla="*/ 6057867 w 6432"/>
              <a:gd name="T75" fmla="*/ 10206182 h 6358"/>
              <a:gd name="T76" fmla="*/ 5765076 w 6432"/>
              <a:gd name="T77" fmla="*/ 16711870 h 6358"/>
              <a:gd name="T78" fmla="*/ 6100835 w 6432"/>
              <a:gd name="T79" fmla="*/ 17146095 h 6358"/>
              <a:gd name="T80" fmla="*/ 6245909 w 6432"/>
              <a:gd name="T81" fmla="*/ 17067881 h 6358"/>
              <a:gd name="T82" fmla="*/ 10721489 w 6432"/>
              <a:gd name="T83" fmla="*/ 11244614 h 6358"/>
              <a:gd name="T84" fmla="*/ 16913702 w 6432"/>
              <a:gd name="T85" fmla="*/ 12719971 h 6358"/>
              <a:gd name="T86" fmla="*/ 16991603 w 6432"/>
              <a:gd name="T87" fmla="*/ 12730773 h 6358"/>
              <a:gd name="T88" fmla="*/ 17131287 w 6432"/>
              <a:gd name="T89" fmla="*/ 12283045 h 6358"/>
              <a:gd name="T90" fmla="*/ 13464318 w 6432"/>
              <a:gd name="T91" fmla="*/ 7544068 h 6358"/>
              <a:gd name="T92" fmla="*/ 16352220 w 6432"/>
              <a:gd name="T93" fmla="*/ 3660089 h 6358"/>
              <a:gd name="T94" fmla="*/ 16070157 w 6432"/>
              <a:gd name="T95" fmla="*/ 3093690 h 6358"/>
              <a:gd name="T96" fmla="*/ 16005680 w 6432"/>
              <a:gd name="T97" fmla="*/ 3104493 h 6358"/>
              <a:gd name="T98" fmla="*/ 11202374 w 6432"/>
              <a:gd name="T99" fmla="*/ 4690419 h 6358"/>
              <a:gd name="T100" fmla="*/ 7137812 w 6432"/>
              <a:gd name="T101" fmla="*/ 296702 h 6358"/>
              <a:gd name="T102" fmla="*/ 7073334 w 6432"/>
              <a:gd name="T103" fmla="*/ 250844 h 6358"/>
              <a:gd name="T104" fmla="*/ 7062605 w 6432"/>
              <a:gd name="T105" fmla="*/ 89016 h 6358"/>
              <a:gd name="T106" fmla="*/ 6987399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5" name="Google Shape;1083;p30">
            <a:extLst>
              <a:ext uri="{FF2B5EF4-FFF2-40B4-BE49-F238E27FC236}">
                <a16:creationId xmlns:a16="http://schemas.microsoft.com/office/drawing/2014/main" id="{CD317578-F6DC-43FE-8BC2-76E4195CA9D6}"/>
              </a:ext>
            </a:extLst>
          </p:cNvPr>
          <p:cNvGrpSpPr>
            <a:grpSpLocks/>
          </p:cNvGrpSpPr>
          <p:nvPr/>
        </p:nvGrpSpPr>
        <p:grpSpPr bwMode="auto">
          <a:xfrm>
            <a:off x="202407" y="4092179"/>
            <a:ext cx="795338" cy="838200"/>
            <a:chOff x="2553549" y="1320203"/>
            <a:chExt cx="470564" cy="580913"/>
          </a:xfrm>
        </p:grpSpPr>
        <p:sp>
          <p:nvSpPr>
            <p:cNvPr id="6" name="Google Shape;1084;p30">
              <a:extLst>
                <a:ext uri="{FF2B5EF4-FFF2-40B4-BE49-F238E27FC236}">
                  <a16:creationId xmlns:a16="http://schemas.microsoft.com/office/drawing/2014/main" id="{CE633D12-E439-42E4-8740-C43FFD83E745}"/>
                </a:ext>
              </a:extLst>
            </p:cNvPr>
            <p:cNvSpPr/>
            <p:nvPr/>
          </p:nvSpPr>
          <p:spPr>
            <a:xfrm>
              <a:off x="2563411" y="1336706"/>
              <a:ext cx="450840" cy="321813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7" name="Google Shape;1085;p30">
              <a:extLst>
                <a:ext uri="{FF2B5EF4-FFF2-40B4-BE49-F238E27FC236}">
                  <a16:creationId xmlns:a16="http://schemas.microsoft.com/office/drawing/2014/main" id="{D3A0B905-756C-47F0-8FD8-25656E9A7E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8" name="Google Shape;1086;p30">
                <a:extLst>
                  <a:ext uri="{FF2B5EF4-FFF2-40B4-BE49-F238E27FC236}">
                    <a16:creationId xmlns:a16="http://schemas.microsoft.com/office/drawing/2014/main" id="{0138C887-2BEB-45D8-8F25-8AB55C7F6B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11" name="Google Shape;1087;p30">
                  <a:extLst>
                    <a:ext uri="{FF2B5EF4-FFF2-40B4-BE49-F238E27FC236}">
                      <a16:creationId xmlns:a16="http://schemas.microsoft.com/office/drawing/2014/main" id="{AC76D62E-970D-4B5B-8BFE-1EA35E7EF4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0988" y="1547372"/>
                  <a:ext cx="103209" cy="126108"/>
                </a:xfrm>
                <a:custGeom>
                  <a:avLst/>
                  <a:gdLst>
                    <a:gd name="T0" fmla="*/ 152067 w 2292"/>
                    <a:gd name="T1" fmla="*/ 0 h 2880"/>
                    <a:gd name="T2" fmla="*/ 60836 w 2292"/>
                    <a:gd name="T3" fmla="*/ 243502 h 2880"/>
                    <a:gd name="T4" fmla="*/ 2206160 w 2292"/>
                    <a:gd name="T5" fmla="*/ 2883670 h 2880"/>
                    <a:gd name="T6" fmla="*/ 4262235 w 2292"/>
                    <a:gd name="T7" fmla="*/ 5437576 h 2880"/>
                    <a:gd name="T8" fmla="*/ 4422452 w 2292"/>
                    <a:gd name="T9" fmla="*/ 5520027 h 2880"/>
                    <a:gd name="T10" fmla="*/ 4505577 w 2292"/>
                    <a:gd name="T11" fmla="*/ 5165349 h 2880"/>
                    <a:gd name="T12" fmla="*/ 2445405 w 2292"/>
                    <a:gd name="T13" fmla="*/ 2609516 h 2880"/>
                    <a:gd name="T14" fmla="*/ 249422 w 2292"/>
                    <a:gd name="T15" fmla="*/ 57537 h 2880"/>
                    <a:gd name="T16" fmla="*/ 152067 w 2292"/>
                    <a:gd name="T17" fmla="*/ 0 h 28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25" tIns="91425" rIns="91425" bIns="91425" anchor="ctr"/>
                <a:lstStyle/>
                <a:p>
                  <a:endParaRPr lang="vi-VN" sz="1000"/>
                </a:p>
              </p:txBody>
            </p:sp>
            <p:grpSp>
              <p:nvGrpSpPr>
                <p:cNvPr id="12" name="Google Shape;1088;p30">
                  <a:extLst>
                    <a:ext uri="{FF2B5EF4-FFF2-40B4-BE49-F238E27FC236}">
                      <a16:creationId xmlns:a16="http://schemas.microsoft.com/office/drawing/2014/main" id="{FD089264-0907-4110-A602-BFFFECA320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13" name="Google Shape;1089;p30">
                    <a:extLst>
                      <a:ext uri="{FF2B5EF4-FFF2-40B4-BE49-F238E27FC236}">
                        <a16:creationId xmlns:a16="http://schemas.microsoft.com/office/drawing/2014/main" id="{7DBCE0C5-8564-49C4-84CE-867992390F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65855" y="1336081"/>
                    <a:ext cx="250412" cy="218543"/>
                  </a:xfrm>
                  <a:custGeom>
                    <a:avLst/>
                    <a:gdLst>
                      <a:gd name="T0" fmla="*/ 11199014 w 5561"/>
                      <a:gd name="T1" fmla="*/ 0 h 4991"/>
                      <a:gd name="T2" fmla="*/ 11180776 w 5561"/>
                      <a:gd name="T3" fmla="*/ 3853 h 4991"/>
                      <a:gd name="T4" fmla="*/ 7188189 w 5561"/>
                      <a:gd name="T5" fmla="*/ 3357269 h 4991"/>
                      <a:gd name="T6" fmla="*/ 188586 w 5561"/>
                      <a:gd name="T7" fmla="*/ 9103535 h 4991"/>
                      <a:gd name="T8" fmla="*/ 403514 w 5561"/>
                      <a:gd name="T9" fmla="*/ 9569434 h 4991"/>
                      <a:gd name="T10" fmla="*/ 504877 w 5561"/>
                      <a:gd name="T11" fmla="*/ 9534929 h 4991"/>
                      <a:gd name="T12" fmla="*/ 7490340 w 5561"/>
                      <a:gd name="T13" fmla="*/ 3711947 h 4991"/>
                      <a:gd name="T14" fmla="*/ 11251744 w 5561"/>
                      <a:gd name="T15" fmla="*/ 155314 h 4991"/>
                      <a:gd name="T16" fmla="*/ 11199014 w 5561"/>
                      <a:gd name="T17" fmla="*/ 0 h 49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4" name="Google Shape;1090;p30">
                    <a:extLst>
                      <a:ext uri="{FF2B5EF4-FFF2-40B4-BE49-F238E27FC236}">
                        <a16:creationId xmlns:a16="http://schemas.microsoft.com/office/drawing/2014/main" id="{E6B2702C-EA40-4A10-A257-84DB3625CD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307" y="1334461"/>
                    <a:ext cx="163144" cy="340054"/>
                  </a:xfrm>
                  <a:custGeom>
                    <a:avLst/>
                    <a:gdLst>
                      <a:gd name="T0" fmla="*/ 7196348 w 3623"/>
                      <a:gd name="T1" fmla="*/ 1927 h 7766"/>
                      <a:gd name="T2" fmla="*/ 7127407 w 3623"/>
                      <a:gd name="T3" fmla="*/ 47947 h 7766"/>
                      <a:gd name="T4" fmla="*/ 3505907 w 3623"/>
                      <a:gd name="T5" fmla="*/ 7404779 h 7766"/>
                      <a:gd name="T6" fmla="*/ 87178 w 3623"/>
                      <a:gd name="T7" fmla="*/ 14447216 h 7766"/>
                      <a:gd name="T8" fmla="*/ 391356 w 3623"/>
                      <a:gd name="T9" fmla="*/ 14888200 h 7766"/>
                      <a:gd name="T10" fmla="*/ 541397 w 3623"/>
                      <a:gd name="T11" fmla="*/ 14800012 h 7766"/>
                      <a:gd name="T12" fmla="*/ 3838455 w 3623"/>
                      <a:gd name="T13" fmla="*/ 8165981 h 7766"/>
                      <a:gd name="T14" fmla="*/ 7324098 w 3623"/>
                      <a:gd name="T15" fmla="*/ 270344 h 7766"/>
                      <a:gd name="T16" fmla="*/ 7196348 w 3623"/>
                      <a:gd name="T17" fmla="*/ 1927 h 776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5" name="Google Shape;1091;p30">
                    <a:extLst>
                      <a:ext uri="{FF2B5EF4-FFF2-40B4-BE49-F238E27FC236}">
                        <a16:creationId xmlns:a16="http://schemas.microsoft.com/office/drawing/2014/main" id="{6DC7B5EF-5378-4883-B2CA-1DFF7B4685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5011" y="1332053"/>
                    <a:ext cx="470564" cy="154044"/>
                  </a:xfrm>
                  <a:custGeom>
                    <a:avLst/>
                    <a:gdLst>
                      <a:gd name="T0" fmla="*/ 18474433 w 10450"/>
                      <a:gd name="T1" fmla="*/ 897291 h 3518"/>
                      <a:gd name="T2" fmla="*/ 18474433 w 10450"/>
                      <a:gd name="T3" fmla="*/ 897291 h 3518"/>
                      <a:gd name="T4" fmla="*/ 8279135 w 10450"/>
                      <a:gd name="T5" fmla="*/ 5631232 h 3518"/>
                      <a:gd name="T6" fmla="*/ 6869874 w 10450"/>
                      <a:gd name="T7" fmla="*/ 6348294 h 3518"/>
                      <a:gd name="T8" fmla="*/ 5306521 w 10450"/>
                      <a:gd name="T9" fmla="*/ 5454813 h 3518"/>
                      <a:gd name="T10" fmla="*/ 1220675 w 10450"/>
                      <a:gd name="T11" fmla="*/ 3207688 h 3518"/>
                      <a:gd name="T12" fmla="*/ 1220675 w 10450"/>
                      <a:gd name="T13" fmla="*/ 3207688 h 3518"/>
                      <a:gd name="T14" fmla="*/ 11207123 w 10450"/>
                      <a:gd name="T15" fmla="*/ 1884740 h 3518"/>
                      <a:gd name="T16" fmla="*/ 17559917 w 10450"/>
                      <a:gd name="T17" fmla="*/ 1016174 h 3518"/>
                      <a:gd name="T18" fmla="*/ 18474433 w 10450"/>
                      <a:gd name="T19" fmla="*/ 897291 h 3518"/>
                      <a:gd name="T20" fmla="*/ 20591340 w 10450"/>
                      <a:gd name="T21" fmla="*/ 1927 h 3518"/>
                      <a:gd name="T22" fmla="*/ 20485925 w 10450"/>
                      <a:gd name="T23" fmla="*/ 22988 h 3518"/>
                      <a:gd name="T24" fmla="*/ 19928273 w 10450"/>
                      <a:gd name="T25" fmla="*/ 260754 h 3518"/>
                      <a:gd name="T26" fmla="*/ 19928273 w 10450"/>
                      <a:gd name="T27" fmla="*/ 260754 h 3518"/>
                      <a:gd name="T28" fmla="*/ 273738 w 10450"/>
                      <a:gd name="T29" fmla="*/ 2739864 h 3518"/>
                      <a:gd name="T30" fmla="*/ 261580 w 10450"/>
                      <a:gd name="T31" fmla="*/ 3213468 h 3518"/>
                      <a:gd name="T32" fmla="*/ 5249738 w 10450"/>
                      <a:gd name="T33" fmla="*/ 5978247 h 3518"/>
                      <a:gd name="T34" fmla="*/ 6944894 w 10450"/>
                      <a:gd name="T35" fmla="*/ 6745183 h 3518"/>
                      <a:gd name="T36" fmla="*/ 8013502 w 10450"/>
                      <a:gd name="T37" fmla="*/ 6434555 h 3518"/>
                      <a:gd name="T38" fmla="*/ 20893492 w 10450"/>
                      <a:gd name="T39" fmla="*/ 536833 h 3518"/>
                      <a:gd name="T40" fmla="*/ 20591340 w 10450"/>
                      <a:gd name="T41" fmla="*/ 1927 h 351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6" name="Google Shape;1092;p30">
                    <a:extLst>
                      <a:ext uri="{FF2B5EF4-FFF2-40B4-BE49-F238E27FC236}">
                        <a16:creationId xmlns:a16="http://schemas.microsoft.com/office/drawing/2014/main" id="{9236D8DC-5D08-4266-BA26-3FCD9F243B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9927" y="1480240"/>
                    <a:ext cx="81820" cy="147870"/>
                  </a:xfrm>
                  <a:custGeom>
                    <a:avLst/>
                    <a:gdLst>
                      <a:gd name="T0" fmla="*/ 350786 w 1817"/>
                      <a:gd name="T1" fmla="*/ 1927 h 3377"/>
                      <a:gd name="T2" fmla="*/ 289950 w 1817"/>
                      <a:gd name="T3" fmla="*/ 59419 h 3377"/>
                      <a:gd name="T4" fmla="*/ 194666 w 1817"/>
                      <a:gd name="T5" fmla="*/ 3246046 h 3377"/>
                      <a:gd name="T6" fmla="*/ 251449 w 1817"/>
                      <a:gd name="T7" fmla="*/ 6146961 h 3377"/>
                      <a:gd name="T8" fmla="*/ 594129 w 1817"/>
                      <a:gd name="T9" fmla="*/ 6474841 h 3377"/>
                      <a:gd name="T10" fmla="*/ 713775 w 1817"/>
                      <a:gd name="T11" fmla="*/ 6421157 h 3377"/>
                      <a:gd name="T12" fmla="*/ 3550547 w 1817"/>
                      <a:gd name="T13" fmla="*/ 3182774 h 3377"/>
                      <a:gd name="T14" fmla="*/ 3244341 w 1817"/>
                      <a:gd name="T15" fmla="*/ 2755190 h 3377"/>
                      <a:gd name="T16" fmla="*/ 3078089 w 1817"/>
                      <a:gd name="T17" fmla="*/ 2833832 h 3377"/>
                      <a:gd name="T18" fmla="*/ 770558 w 1817"/>
                      <a:gd name="T19" fmla="*/ 5487391 h 3377"/>
                      <a:gd name="T20" fmla="*/ 770558 w 1817"/>
                      <a:gd name="T21" fmla="*/ 5487391 h 3377"/>
                      <a:gd name="T22" fmla="*/ 444089 w 1817"/>
                      <a:gd name="T23" fmla="*/ 84378 h 3377"/>
                      <a:gd name="T24" fmla="*/ 350786 w 1817"/>
                      <a:gd name="T25" fmla="*/ 1927 h 3377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  <p:sp>
                <p:nvSpPr>
                  <p:cNvPr id="17" name="Google Shape;1093;p30">
                    <a:extLst>
                      <a:ext uri="{FF2B5EF4-FFF2-40B4-BE49-F238E27FC236}">
                        <a16:creationId xmlns:a16="http://schemas.microsoft.com/office/drawing/2014/main" id="{531420DA-3692-4A00-8409-88FCB2FE4A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07988" y="1577894"/>
                    <a:ext cx="91861" cy="50487"/>
                  </a:xfrm>
                  <a:custGeom>
                    <a:avLst/>
                    <a:gdLst>
                      <a:gd name="T0" fmla="*/ 4053367 w 2040"/>
                      <a:gd name="T1" fmla="*/ 1927 h 1153"/>
                      <a:gd name="T2" fmla="*/ 4035130 w 2040"/>
                      <a:gd name="T3" fmla="*/ 3853 h 1153"/>
                      <a:gd name="T4" fmla="*/ 2779966 w 2040"/>
                      <a:gd name="T5" fmla="*/ 544541 h 1153"/>
                      <a:gd name="T6" fmla="*/ 162198 w 2040"/>
                      <a:gd name="T7" fmla="*/ 1817663 h 1153"/>
                      <a:gd name="T8" fmla="*/ 261579 w 2040"/>
                      <a:gd name="T9" fmla="*/ 2208773 h 1153"/>
                      <a:gd name="T10" fmla="*/ 314309 w 2040"/>
                      <a:gd name="T11" fmla="*/ 2197257 h 1153"/>
                      <a:gd name="T12" fmla="*/ 3035466 w 2040"/>
                      <a:gd name="T13" fmla="*/ 795707 h 1153"/>
                      <a:gd name="T14" fmla="*/ 4079709 w 2040"/>
                      <a:gd name="T15" fmla="*/ 185966 h 1153"/>
                      <a:gd name="T16" fmla="*/ 4053367 w 2040"/>
                      <a:gd name="T17" fmla="*/ 1927 h 115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25" tIns="91425" rIns="91425" bIns="91425" anchor="ctr"/>
                  <a:lstStyle/>
                  <a:p>
                    <a:endParaRPr lang="vi-VN" sz="1000"/>
                  </a:p>
                </p:txBody>
              </p:sp>
            </p:grpSp>
          </p:grpSp>
          <p:sp>
            <p:nvSpPr>
              <p:cNvPr id="9" name="Google Shape;1094;p30">
                <a:extLst>
                  <a:ext uri="{FF2B5EF4-FFF2-40B4-BE49-F238E27FC236}">
                    <a16:creationId xmlns:a16="http://schemas.microsoft.com/office/drawing/2014/main" id="{7D37E8D1-8649-4BEB-9FC3-A81026C242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9147" y="1675022"/>
                <a:ext cx="248385" cy="157372"/>
              </a:xfrm>
              <a:custGeom>
                <a:avLst/>
                <a:gdLst>
                  <a:gd name="T0" fmla="*/ 1713388 w 5516"/>
                  <a:gd name="T1" fmla="*/ 1927 h 3594"/>
                  <a:gd name="T2" fmla="*/ 1670835 w 5516"/>
                  <a:gd name="T3" fmla="*/ 24915 h 3594"/>
                  <a:gd name="T4" fmla="*/ 3244315 w 5516"/>
                  <a:gd name="T5" fmla="*/ 6056852 h 3594"/>
                  <a:gd name="T6" fmla="*/ 6565677 w 5516"/>
                  <a:gd name="T7" fmla="*/ 6888988 h 3594"/>
                  <a:gd name="T8" fmla="*/ 10211478 w 5516"/>
                  <a:gd name="T9" fmla="*/ 5146117 h 3594"/>
                  <a:gd name="T10" fmla="*/ 7918150 w 5516"/>
                  <a:gd name="T11" fmla="*/ 1269266 h 3594"/>
                  <a:gd name="T12" fmla="*/ 7251032 w 5516"/>
                  <a:gd name="T13" fmla="*/ 1355571 h 3594"/>
                  <a:gd name="T14" fmla="*/ 7103018 w 5516"/>
                  <a:gd name="T15" fmla="*/ 5067519 h 3594"/>
                  <a:gd name="T16" fmla="*/ 7863394 w 5516"/>
                  <a:gd name="T17" fmla="*/ 4833606 h 3594"/>
                  <a:gd name="T18" fmla="*/ 7770137 w 5516"/>
                  <a:gd name="T19" fmla="*/ 4523022 h 3594"/>
                  <a:gd name="T20" fmla="*/ 7759960 w 5516"/>
                  <a:gd name="T21" fmla="*/ 4523022 h 3594"/>
                  <a:gd name="T22" fmla="*/ 7595736 w 5516"/>
                  <a:gd name="T23" fmla="*/ 1928836 h 3594"/>
                  <a:gd name="T24" fmla="*/ 7595736 w 5516"/>
                  <a:gd name="T25" fmla="*/ 1928836 h 3594"/>
                  <a:gd name="T26" fmla="*/ 9876906 w 5516"/>
                  <a:gd name="T27" fmla="*/ 3779074 h 3594"/>
                  <a:gd name="T28" fmla="*/ 8960367 w 5516"/>
                  <a:gd name="T29" fmla="*/ 5497029 h 3594"/>
                  <a:gd name="T30" fmla="*/ 6368986 w 5516"/>
                  <a:gd name="T31" fmla="*/ 6286954 h 3594"/>
                  <a:gd name="T32" fmla="*/ 5490993 w 5516"/>
                  <a:gd name="T33" fmla="*/ 6223682 h 3594"/>
                  <a:gd name="T34" fmla="*/ 1788408 w 5516"/>
                  <a:gd name="T35" fmla="*/ 184082 h 3594"/>
                  <a:gd name="T36" fmla="*/ 1713388 w 5516"/>
                  <a:gd name="T37" fmla="*/ 1927 h 359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  <p:sp>
            <p:nvSpPr>
              <p:cNvPr id="10" name="Google Shape;1095;p30">
                <a:extLst>
                  <a:ext uri="{FF2B5EF4-FFF2-40B4-BE49-F238E27FC236}">
                    <a16:creationId xmlns:a16="http://schemas.microsoft.com/office/drawing/2014/main" id="{E115C5FD-20A5-461C-A3E7-CC243D6BA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099" y="1718462"/>
                <a:ext cx="174311" cy="194504"/>
              </a:xfrm>
              <a:custGeom>
                <a:avLst/>
                <a:gdLst>
                  <a:gd name="T0" fmla="*/ 1942548 w 3871"/>
                  <a:gd name="T1" fmla="*/ 0 h 4442"/>
                  <a:gd name="T2" fmla="*/ 1908055 w 3871"/>
                  <a:gd name="T3" fmla="*/ 7663 h 4442"/>
                  <a:gd name="T4" fmla="*/ 1433574 w 3871"/>
                  <a:gd name="T5" fmla="*/ 6003220 h 4442"/>
                  <a:gd name="T6" fmla="*/ 5975612 w 3871"/>
                  <a:gd name="T7" fmla="*/ 8514914 h 4442"/>
                  <a:gd name="T8" fmla="*/ 7618080 w 3871"/>
                  <a:gd name="T9" fmla="*/ 8188960 h 4442"/>
                  <a:gd name="T10" fmla="*/ 7395001 w 3871"/>
                  <a:gd name="T11" fmla="*/ 7740313 h 4442"/>
                  <a:gd name="T12" fmla="*/ 7378790 w 3871"/>
                  <a:gd name="T13" fmla="*/ 7742240 h 4442"/>
                  <a:gd name="T14" fmla="*/ 6531236 w 3871"/>
                  <a:gd name="T15" fmla="*/ 7790187 h 4442"/>
                  <a:gd name="T16" fmla="*/ 1549166 w 3871"/>
                  <a:gd name="T17" fmla="*/ 4214326 h 4442"/>
                  <a:gd name="T18" fmla="*/ 2037831 w 3871"/>
                  <a:gd name="T19" fmla="*/ 195555 h 4442"/>
                  <a:gd name="T20" fmla="*/ 1942548 w 3871"/>
                  <a:gd name="T21" fmla="*/ 0 h 44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5" tIns="91425" rIns="91425" bIns="91425" anchor="ctr"/>
              <a:lstStyle/>
              <a:p>
                <a:endParaRPr lang="vi-VN" sz="1000"/>
              </a:p>
            </p:txBody>
          </p:sp>
        </p:grpSp>
      </p:grpSp>
      <p:sp>
        <p:nvSpPr>
          <p:cNvPr id="18" name="Google Shape;1096;p30">
            <a:extLst>
              <a:ext uri="{FF2B5EF4-FFF2-40B4-BE49-F238E27FC236}">
                <a16:creationId xmlns:a16="http://schemas.microsoft.com/office/drawing/2014/main" id="{6C74BEC2-C072-4F12-BD50-837B089BF21F}"/>
              </a:ext>
            </a:extLst>
          </p:cNvPr>
          <p:cNvSpPr>
            <a:spLocks/>
          </p:cNvSpPr>
          <p:nvPr/>
        </p:nvSpPr>
        <p:spPr bwMode="auto">
          <a:xfrm>
            <a:off x="347664" y="3430193"/>
            <a:ext cx="170260" cy="169069"/>
          </a:xfrm>
          <a:custGeom>
            <a:avLst/>
            <a:gdLst>
              <a:gd name="T0" fmla="*/ 3288618 w 6432"/>
              <a:gd name="T1" fmla="*/ 456310 h 6358"/>
              <a:gd name="T2" fmla="*/ 4891827 w 6432"/>
              <a:gd name="T3" fmla="*/ 2287897 h 6358"/>
              <a:gd name="T4" fmla="*/ 3271183 w 6432"/>
              <a:gd name="T5" fmla="*/ 2827173 h 6358"/>
              <a:gd name="T6" fmla="*/ 3288618 w 6432"/>
              <a:gd name="T7" fmla="*/ 456310 h 6358"/>
              <a:gd name="T8" fmla="*/ 7073015 w 6432"/>
              <a:gd name="T9" fmla="*/ 1891897 h 6358"/>
              <a:gd name="T10" fmla="*/ 6062751 w 6432"/>
              <a:gd name="T11" fmla="*/ 3282242 h 6358"/>
              <a:gd name="T12" fmla="*/ 5410018 w 6432"/>
              <a:gd name="T13" fmla="*/ 2457586 h 6358"/>
              <a:gd name="T14" fmla="*/ 7073015 w 6432"/>
              <a:gd name="T15" fmla="*/ 1891897 h 6358"/>
              <a:gd name="T16" fmla="*/ 2867592 w 6432"/>
              <a:gd name="T17" fmla="*/ 3316173 h 6358"/>
              <a:gd name="T18" fmla="*/ 2820227 w 6432"/>
              <a:gd name="T19" fmla="*/ 4470173 h 6358"/>
              <a:gd name="T20" fmla="*/ 813428 w 6432"/>
              <a:gd name="T21" fmla="*/ 4007587 h 6358"/>
              <a:gd name="T22" fmla="*/ 2867592 w 6432"/>
              <a:gd name="T23" fmla="*/ 3316173 h 6358"/>
              <a:gd name="T24" fmla="*/ 5111075 w 6432"/>
              <a:gd name="T25" fmla="*/ 2559414 h 6358"/>
              <a:gd name="T26" fmla="*/ 5590654 w 6432"/>
              <a:gd name="T27" fmla="*/ 3159035 h 6358"/>
              <a:gd name="T28" fmla="*/ 5877173 w 6432"/>
              <a:gd name="T29" fmla="*/ 3537414 h 6358"/>
              <a:gd name="T30" fmla="*/ 4854450 w 6432"/>
              <a:gd name="T31" fmla="*/ 4925242 h 6358"/>
              <a:gd name="T32" fmla="*/ 3718397 w 6432"/>
              <a:gd name="T33" fmla="*/ 4680104 h 6358"/>
              <a:gd name="T34" fmla="*/ 3174017 w 6432"/>
              <a:gd name="T35" fmla="*/ 4556932 h 6358"/>
              <a:gd name="T36" fmla="*/ 3253747 w 6432"/>
              <a:gd name="T37" fmla="*/ 3187966 h 6358"/>
              <a:gd name="T38" fmla="*/ 5111075 w 6432"/>
              <a:gd name="T39" fmla="*/ 2559414 h 6358"/>
              <a:gd name="T40" fmla="*/ 6057774 w 6432"/>
              <a:gd name="T41" fmla="*/ 3770001 h 6358"/>
              <a:gd name="T42" fmla="*/ 7502794 w 6432"/>
              <a:gd name="T43" fmla="*/ 5550000 h 6358"/>
              <a:gd name="T44" fmla="*/ 7161462 w 6432"/>
              <a:gd name="T45" fmla="*/ 5469552 h 6358"/>
              <a:gd name="T46" fmla="*/ 5797443 w 6432"/>
              <a:gd name="T47" fmla="*/ 5133932 h 6358"/>
              <a:gd name="T48" fmla="*/ 5157134 w 6432"/>
              <a:gd name="T49" fmla="*/ 4994380 h 6358"/>
              <a:gd name="T50" fmla="*/ 6057774 w 6432"/>
              <a:gd name="T51" fmla="*/ 3770001 h 6358"/>
              <a:gd name="T52" fmla="*/ 3152841 w 6432"/>
              <a:gd name="T53" fmla="*/ 4832207 h 6358"/>
              <a:gd name="T54" fmla="*/ 4668837 w 6432"/>
              <a:gd name="T55" fmla="*/ 5171621 h 6358"/>
              <a:gd name="T56" fmla="*/ 2956004 w 6432"/>
              <a:gd name="T57" fmla="*/ 7394139 h 6358"/>
              <a:gd name="T58" fmla="*/ 3152841 w 6432"/>
              <a:gd name="T59" fmla="*/ 4832207 h 6358"/>
              <a:gd name="T60" fmla="*/ 3240018 w 6432"/>
              <a:gd name="T61" fmla="*/ 0 h 6358"/>
              <a:gd name="T62" fmla="*/ 3203912 w 6432"/>
              <a:gd name="T63" fmla="*/ 36448 h 6358"/>
              <a:gd name="T64" fmla="*/ 3195194 w 6432"/>
              <a:gd name="T65" fmla="*/ 95552 h 6358"/>
              <a:gd name="T66" fmla="*/ 3161558 w 6432"/>
              <a:gd name="T67" fmla="*/ 325586 h 6358"/>
              <a:gd name="T68" fmla="*/ 2888769 w 6432"/>
              <a:gd name="T69" fmla="*/ 2959173 h 6358"/>
              <a:gd name="T70" fmla="*/ 156954 w 6432"/>
              <a:gd name="T71" fmla="*/ 3871793 h 6358"/>
              <a:gd name="T72" fmla="*/ 236684 w 6432"/>
              <a:gd name="T73" fmla="*/ 4178553 h 6358"/>
              <a:gd name="T74" fmla="*/ 2809039 w 6432"/>
              <a:gd name="T75" fmla="*/ 4756794 h 6358"/>
              <a:gd name="T76" fmla="*/ 2673262 w 6432"/>
              <a:gd name="T77" fmla="*/ 7788863 h 6358"/>
              <a:gd name="T78" fmla="*/ 2828945 w 6432"/>
              <a:gd name="T79" fmla="*/ 7991277 h 6358"/>
              <a:gd name="T80" fmla="*/ 2896216 w 6432"/>
              <a:gd name="T81" fmla="*/ 7954794 h 6358"/>
              <a:gd name="T82" fmla="*/ 4971556 w 6432"/>
              <a:gd name="T83" fmla="*/ 5240759 h 6358"/>
              <a:gd name="T84" fmla="*/ 7842854 w 6432"/>
              <a:gd name="T85" fmla="*/ 5928380 h 6358"/>
              <a:gd name="T86" fmla="*/ 7878996 w 6432"/>
              <a:gd name="T87" fmla="*/ 5933414 h 6358"/>
              <a:gd name="T88" fmla="*/ 7943761 w 6432"/>
              <a:gd name="T89" fmla="*/ 5724760 h 6358"/>
              <a:gd name="T90" fmla="*/ 6243387 w 6432"/>
              <a:gd name="T91" fmla="*/ 3516070 h 6358"/>
              <a:gd name="T92" fmla="*/ 7582488 w 6432"/>
              <a:gd name="T93" fmla="*/ 1705862 h 6358"/>
              <a:gd name="T94" fmla="*/ 7451723 w 6432"/>
              <a:gd name="T95" fmla="*/ 1441862 h 6358"/>
              <a:gd name="T96" fmla="*/ 7421793 w 6432"/>
              <a:gd name="T97" fmla="*/ 1446897 h 6358"/>
              <a:gd name="T98" fmla="*/ 5194511 w 6432"/>
              <a:gd name="T99" fmla="*/ 2186069 h 6358"/>
              <a:gd name="T100" fmla="*/ 3309794 w 6432"/>
              <a:gd name="T101" fmla="*/ 138276 h 6358"/>
              <a:gd name="T102" fmla="*/ 3279900 w 6432"/>
              <a:gd name="T103" fmla="*/ 116896 h 6358"/>
              <a:gd name="T104" fmla="*/ 3274924 w 6432"/>
              <a:gd name="T105" fmla="*/ 41483 h 6358"/>
              <a:gd name="T106" fmla="*/ 3240018 w 6432"/>
              <a:gd name="T107" fmla="*/ 0 h 63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19" name="Google Shape;1097;p30">
            <a:extLst>
              <a:ext uri="{FF2B5EF4-FFF2-40B4-BE49-F238E27FC236}">
                <a16:creationId xmlns:a16="http://schemas.microsoft.com/office/drawing/2014/main" id="{AD62AEE3-D3A7-4E34-8CC3-98EC77FA6E62}"/>
              </a:ext>
            </a:extLst>
          </p:cNvPr>
          <p:cNvSpPr/>
          <p:nvPr/>
        </p:nvSpPr>
        <p:spPr>
          <a:xfrm rot="10800000">
            <a:off x="8665370" y="1616871"/>
            <a:ext cx="478631" cy="735806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" name="Google Shape;1098;p30">
            <a:extLst>
              <a:ext uri="{FF2B5EF4-FFF2-40B4-BE49-F238E27FC236}">
                <a16:creationId xmlns:a16="http://schemas.microsoft.com/office/drawing/2014/main" id="{476CCF96-386C-4F1E-8D64-88019E3BA61B}"/>
              </a:ext>
            </a:extLst>
          </p:cNvPr>
          <p:cNvSpPr>
            <a:spLocks/>
          </p:cNvSpPr>
          <p:nvPr/>
        </p:nvSpPr>
        <p:spPr bwMode="auto">
          <a:xfrm>
            <a:off x="8362952" y="1328739"/>
            <a:ext cx="211931" cy="245269"/>
          </a:xfrm>
          <a:custGeom>
            <a:avLst/>
            <a:gdLst>
              <a:gd name="T0" fmla="*/ 5777248 w 6128"/>
              <a:gd name="T1" fmla="*/ 2121 h 7092"/>
              <a:gd name="T2" fmla="*/ 5519942 w 6128"/>
              <a:gd name="T3" fmla="*/ 42515 h 7092"/>
              <a:gd name="T4" fmla="*/ 4010232 w 6128"/>
              <a:gd name="T5" fmla="*/ 5130770 h 7092"/>
              <a:gd name="T6" fmla="*/ 114819 w 6128"/>
              <a:gd name="T7" fmla="*/ 8679535 h 7092"/>
              <a:gd name="T8" fmla="*/ 5115954 w 6128"/>
              <a:gd name="T9" fmla="*/ 10661282 h 7092"/>
              <a:gd name="T10" fmla="*/ 7152956 w 6128"/>
              <a:gd name="T11" fmla="*/ 15079717 h 7092"/>
              <a:gd name="T12" fmla="*/ 7208245 w 6128"/>
              <a:gd name="T13" fmla="*/ 15075474 h 7092"/>
              <a:gd name="T14" fmla="*/ 9413234 w 6128"/>
              <a:gd name="T15" fmla="*/ 9262158 h 7092"/>
              <a:gd name="T16" fmla="*/ 12906779 w 6128"/>
              <a:gd name="T17" fmla="*/ 7157107 h 7092"/>
              <a:gd name="T18" fmla="*/ 8228890 w 6128"/>
              <a:gd name="T19" fmla="*/ 4611966 h 7092"/>
              <a:gd name="T20" fmla="*/ 5777248 w 6128"/>
              <a:gd name="T21" fmla="*/ 2121 h 709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sp>
        <p:nvSpPr>
          <p:cNvPr id="21" name="Google Shape;1099;p30">
            <a:extLst>
              <a:ext uri="{FF2B5EF4-FFF2-40B4-BE49-F238E27FC236}">
                <a16:creationId xmlns:a16="http://schemas.microsoft.com/office/drawing/2014/main" id="{2F420188-A3AE-47BB-B0E7-293C1A99A5C9}"/>
              </a:ext>
            </a:extLst>
          </p:cNvPr>
          <p:cNvSpPr>
            <a:spLocks/>
          </p:cNvSpPr>
          <p:nvPr/>
        </p:nvSpPr>
        <p:spPr bwMode="auto">
          <a:xfrm>
            <a:off x="8579645" y="1576389"/>
            <a:ext cx="134541" cy="155972"/>
          </a:xfrm>
          <a:custGeom>
            <a:avLst/>
            <a:gdLst>
              <a:gd name="T0" fmla="*/ 3675468 w 3884"/>
              <a:gd name="T1" fmla="*/ 2128 h 4495"/>
              <a:gd name="T2" fmla="*/ 3513354 w 3884"/>
              <a:gd name="T3" fmla="*/ 27806 h 4495"/>
              <a:gd name="T4" fmla="*/ 2553415 w 3884"/>
              <a:gd name="T5" fmla="*/ 3274943 h 4495"/>
              <a:gd name="T6" fmla="*/ 74683 w 3884"/>
              <a:gd name="T7" fmla="*/ 5539588 h 4495"/>
              <a:gd name="T8" fmla="*/ 3253093 w 3884"/>
              <a:gd name="T9" fmla="*/ 6798192 h 4495"/>
              <a:gd name="T10" fmla="*/ 4554349 w 3884"/>
              <a:gd name="T11" fmla="*/ 9621493 h 4495"/>
              <a:gd name="T12" fmla="*/ 4586356 w 3884"/>
              <a:gd name="T13" fmla="*/ 9619364 h 4495"/>
              <a:gd name="T14" fmla="*/ 5992132 w 3884"/>
              <a:gd name="T15" fmla="*/ 5907768 h 4495"/>
              <a:gd name="T16" fmla="*/ 8212774 w 3884"/>
              <a:gd name="T17" fmla="*/ 4569958 h 4495"/>
              <a:gd name="T18" fmla="*/ 5234813 w 3884"/>
              <a:gd name="T19" fmla="*/ 2941046 h 4495"/>
              <a:gd name="T20" fmla="*/ 3675468 w 3884"/>
              <a:gd name="T21" fmla="*/ 2128 h 44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rgbClr val="FECE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51427" tIns="51427" rIns="51427" bIns="51427" anchor="ctr"/>
          <a:lstStyle/>
          <a:p>
            <a:endParaRPr lang="vi-VN" sz="1000"/>
          </a:p>
        </p:txBody>
      </p:sp>
      <p:grpSp>
        <p:nvGrpSpPr>
          <p:cNvPr id="22" name="Google Shape;1100;p30">
            <a:extLst>
              <a:ext uri="{FF2B5EF4-FFF2-40B4-BE49-F238E27FC236}">
                <a16:creationId xmlns:a16="http://schemas.microsoft.com/office/drawing/2014/main" id="{81E7E0A7-1973-43ED-92E5-8ADDB7F1C33A}"/>
              </a:ext>
            </a:extLst>
          </p:cNvPr>
          <p:cNvGrpSpPr>
            <a:grpSpLocks/>
          </p:cNvGrpSpPr>
          <p:nvPr/>
        </p:nvGrpSpPr>
        <p:grpSpPr bwMode="auto">
          <a:xfrm>
            <a:off x="7683103" y="326233"/>
            <a:ext cx="1165622" cy="732235"/>
            <a:chOff x="6925510" y="205316"/>
            <a:chExt cx="905688" cy="530354"/>
          </a:xfrm>
        </p:grpSpPr>
        <p:sp>
          <p:nvSpPr>
            <p:cNvPr id="23" name="Google Shape;1101;p30">
              <a:extLst>
                <a:ext uri="{FF2B5EF4-FFF2-40B4-BE49-F238E27FC236}">
                  <a16:creationId xmlns:a16="http://schemas.microsoft.com/office/drawing/2014/main" id="{BB6A9854-4BED-4C51-8EA2-BA6F6551B135}"/>
                </a:ext>
              </a:extLst>
            </p:cNvPr>
            <p:cNvSpPr/>
            <p:nvPr/>
          </p:nvSpPr>
          <p:spPr>
            <a:xfrm>
              <a:off x="7093881" y="213078"/>
              <a:ext cx="568021" cy="515694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8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102;p30">
              <a:extLst>
                <a:ext uri="{FF2B5EF4-FFF2-40B4-BE49-F238E27FC236}">
                  <a16:creationId xmlns:a16="http://schemas.microsoft.com/office/drawing/2014/main" id="{CC326744-2961-40B2-83EA-5CBD4AE18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360" y="205316"/>
              <a:ext cx="624386" cy="530354"/>
            </a:xfrm>
            <a:custGeom>
              <a:avLst/>
              <a:gdLst>
                <a:gd name="T0" fmla="*/ 13741715 w 13866"/>
                <a:gd name="T1" fmla="*/ 1927 h 12112"/>
                <a:gd name="T2" fmla="*/ 12289903 w 13866"/>
                <a:gd name="T3" fmla="*/ 76672 h 12112"/>
                <a:gd name="T4" fmla="*/ 12395318 w 13866"/>
                <a:gd name="T5" fmla="*/ 598225 h 12112"/>
                <a:gd name="T6" fmla="*/ 25589604 w 13866"/>
                <a:gd name="T7" fmla="*/ 9333609 h 12112"/>
                <a:gd name="T8" fmla="*/ 15696423 w 13866"/>
                <a:gd name="T9" fmla="*/ 22312131 h 12112"/>
                <a:gd name="T10" fmla="*/ 13394984 w 13866"/>
                <a:gd name="T11" fmla="*/ 22515349 h 12112"/>
                <a:gd name="T12" fmla="*/ 1591766 w 13866"/>
                <a:gd name="T13" fmla="*/ 13103142 h 12112"/>
                <a:gd name="T14" fmla="*/ 11618731 w 13866"/>
                <a:gd name="T15" fmla="*/ 910736 h 12112"/>
                <a:gd name="T16" fmla="*/ 11474770 w 13866"/>
                <a:gd name="T17" fmla="*/ 467825 h 12112"/>
                <a:gd name="T18" fmla="*/ 11276053 w 13866"/>
                <a:gd name="T19" fmla="*/ 465899 h 12112"/>
                <a:gd name="T20" fmla="*/ 766456 w 13866"/>
                <a:gd name="T21" fmla="*/ 10154274 h 12112"/>
                <a:gd name="T22" fmla="*/ 6928676 w 13866"/>
                <a:gd name="T23" fmla="*/ 21744602 h 12112"/>
                <a:gd name="T24" fmla="*/ 13324017 w 13866"/>
                <a:gd name="T25" fmla="*/ 23222867 h 12112"/>
                <a:gd name="T26" fmla="*/ 21830229 w 13866"/>
                <a:gd name="T27" fmla="*/ 20498322 h 12112"/>
                <a:gd name="T28" fmla="*/ 25999197 w 13866"/>
                <a:gd name="T29" fmla="*/ 7422022 h 12112"/>
                <a:gd name="T30" fmla="*/ 13741715 w 13866"/>
                <a:gd name="T31" fmla="*/ 1927 h 121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5" name="Google Shape;1103;p30">
              <a:extLst>
                <a:ext uri="{FF2B5EF4-FFF2-40B4-BE49-F238E27FC236}">
                  <a16:creationId xmlns:a16="http://schemas.microsoft.com/office/drawing/2014/main" id="{43202DBF-7B89-4D5C-9475-433BB46A5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5510" y="360379"/>
              <a:ext cx="905688" cy="259660"/>
            </a:xfrm>
            <a:custGeom>
              <a:avLst/>
              <a:gdLst>
                <a:gd name="T0" fmla="*/ 33775367 w 20113"/>
                <a:gd name="T1" fmla="*/ 1927 h 5930"/>
                <a:gd name="T2" fmla="*/ 32579056 w 20113"/>
                <a:gd name="T3" fmla="*/ 115030 h 5930"/>
                <a:gd name="T4" fmla="*/ 32808168 w 20113"/>
                <a:gd name="T5" fmla="*/ 623140 h 5930"/>
                <a:gd name="T6" fmla="*/ 37640201 w 20113"/>
                <a:gd name="T7" fmla="*/ 3121437 h 5930"/>
                <a:gd name="T8" fmla="*/ 34229585 w 20113"/>
                <a:gd name="T9" fmla="*/ 5389675 h 5930"/>
                <a:gd name="T10" fmla="*/ 21659871 w 20113"/>
                <a:gd name="T11" fmla="*/ 9034548 h 5930"/>
                <a:gd name="T12" fmla="*/ 10150658 w 20113"/>
                <a:gd name="T13" fmla="*/ 10624035 h 5930"/>
                <a:gd name="T14" fmla="*/ 9278743 w 20113"/>
                <a:gd name="T15" fmla="*/ 10647023 h 5930"/>
                <a:gd name="T16" fmla="*/ 3947913 w 20113"/>
                <a:gd name="T17" fmla="*/ 7857277 h 5930"/>
                <a:gd name="T18" fmla="*/ 7699181 w 20113"/>
                <a:gd name="T19" fmla="*/ 5339801 h 5930"/>
                <a:gd name="T20" fmla="*/ 7502490 w 20113"/>
                <a:gd name="T21" fmla="*/ 4895007 h 5930"/>
                <a:gd name="T22" fmla="*/ 7476148 w 20113"/>
                <a:gd name="T23" fmla="*/ 4896890 h 5930"/>
                <a:gd name="T24" fmla="*/ 4391999 w 20113"/>
                <a:gd name="T25" fmla="*/ 10731402 h 5930"/>
                <a:gd name="T26" fmla="*/ 8575149 w 20113"/>
                <a:gd name="T27" fmla="*/ 11367941 h 5930"/>
                <a:gd name="T28" fmla="*/ 12472359 w 20113"/>
                <a:gd name="T29" fmla="*/ 11093787 h 5930"/>
                <a:gd name="T30" fmla="*/ 22988030 w 20113"/>
                <a:gd name="T31" fmla="*/ 9511963 h 5930"/>
                <a:gd name="T32" fmla="*/ 31524634 w 20113"/>
                <a:gd name="T33" fmla="*/ 7236063 h 5930"/>
                <a:gd name="T34" fmla="*/ 37812530 w 20113"/>
                <a:gd name="T35" fmla="*/ 4227729 h 5930"/>
                <a:gd name="T36" fmla="*/ 33775367 w 20113"/>
                <a:gd name="T37" fmla="*/ 1927 h 59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6" name="Google Shape;1104;p30">
              <a:extLst>
                <a:ext uri="{FF2B5EF4-FFF2-40B4-BE49-F238E27FC236}">
                  <a16:creationId xmlns:a16="http://schemas.microsoft.com/office/drawing/2014/main" id="{6AB9D290-59C0-4840-9273-A371AA98A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8361" y="296401"/>
              <a:ext cx="63222" cy="55523"/>
            </a:xfrm>
            <a:custGeom>
              <a:avLst/>
              <a:gdLst>
                <a:gd name="T0" fmla="*/ 1729644 w 1404"/>
                <a:gd name="T1" fmla="*/ 818702 h 1268"/>
                <a:gd name="T2" fmla="*/ 1729644 w 1404"/>
                <a:gd name="T3" fmla="*/ 818702 h 1268"/>
                <a:gd name="T4" fmla="*/ 1770171 w 1404"/>
                <a:gd name="T5" fmla="*/ 835998 h 1268"/>
                <a:gd name="T6" fmla="*/ 1764092 w 1404"/>
                <a:gd name="T7" fmla="*/ 832144 h 1268"/>
                <a:gd name="T8" fmla="*/ 1764092 w 1404"/>
                <a:gd name="T9" fmla="*/ 832144 h 1268"/>
                <a:gd name="T10" fmla="*/ 1729644 w 1404"/>
                <a:gd name="T11" fmla="*/ 818702 h 1268"/>
                <a:gd name="T12" fmla="*/ 985480 w 1404"/>
                <a:gd name="T13" fmla="*/ 0 h 1268"/>
                <a:gd name="T14" fmla="*/ 50704 w 1404"/>
                <a:gd name="T15" fmla="*/ 1219448 h 1268"/>
                <a:gd name="T16" fmla="*/ 1583612 w 1404"/>
                <a:gd name="T17" fmla="*/ 2427380 h 1268"/>
                <a:gd name="T18" fmla="*/ 1676914 w 1404"/>
                <a:gd name="T19" fmla="*/ 2429306 h 1268"/>
                <a:gd name="T20" fmla="*/ 2757677 w 1404"/>
                <a:gd name="T21" fmla="*/ 1601015 h 1268"/>
                <a:gd name="T22" fmla="*/ 1766118 w 1404"/>
                <a:gd name="T23" fmla="*/ 402629 h 1268"/>
                <a:gd name="T24" fmla="*/ 1717441 w 1404"/>
                <a:gd name="T25" fmla="*/ 396893 h 1268"/>
                <a:gd name="T26" fmla="*/ 1764092 w 1404"/>
                <a:gd name="T27" fmla="*/ 832144 h 1268"/>
                <a:gd name="T28" fmla="*/ 1764092 w 1404"/>
                <a:gd name="T29" fmla="*/ 832144 h 1268"/>
                <a:gd name="T30" fmla="*/ 1918184 w 1404"/>
                <a:gd name="T31" fmla="*/ 899271 h 1268"/>
                <a:gd name="T32" fmla="*/ 2151394 w 1404"/>
                <a:gd name="T33" fmla="*/ 1173427 h 1268"/>
                <a:gd name="T34" fmla="*/ 2110822 w 1404"/>
                <a:gd name="T35" fmla="*/ 1545405 h 1268"/>
                <a:gd name="T36" fmla="*/ 1526874 w 1404"/>
                <a:gd name="T37" fmla="*/ 1863699 h 1268"/>
                <a:gd name="T38" fmla="*/ 1263269 w 1404"/>
                <a:gd name="T39" fmla="*/ 1827267 h 1268"/>
                <a:gd name="T40" fmla="*/ 673197 w 1404"/>
                <a:gd name="T41" fmla="*/ 989387 h 1268"/>
                <a:gd name="T42" fmla="*/ 1253092 w 1404"/>
                <a:gd name="T43" fmla="*/ 189820 h 1268"/>
                <a:gd name="T44" fmla="*/ 1163888 w 1404"/>
                <a:gd name="T45" fmla="*/ 26842 h 1268"/>
                <a:gd name="T46" fmla="*/ 985480 w 1404"/>
                <a:gd name="T47" fmla="*/ 0 h 12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7" name="Google Shape;1105;p30">
              <a:extLst>
                <a:ext uri="{FF2B5EF4-FFF2-40B4-BE49-F238E27FC236}">
                  <a16:creationId xmlns:a16="http://schemas.microsoft.com/office/drawing/2014/main" id="{3070B541-C34E-4BD8-AB6D-574AA06A2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7926" y="310939"/>
              <a:ext cx="82855" cy="61609"/>
            </a:xfrm>
            <a:custGeom>
              <a:avLst/>
              <a:gdLst>
                <a:gd name="T0" fmla="*/ 999664 w 1840"/>
                <a:gd name="T1" fmla="*/ 1927 h 1407"/>
                <a:gd name="T2" fmla="*/ 56783 w 1840"/>
                <a:gd name="T3" fmla="*/ 1110144 h 1407"/>
                <a:gd name="T4" fmla="*/ 1176046 w 1840"/>
                <a:gd name="T5" fmla="*/ 2519401 h 1407"/>
                <a:gd name="T6" fmla="*/ 2033775 w 1840"/>
                <a:gd name="T7" fmla="*/ 2695777 h 1407"/>
                <a:gd name="T8" fmla="*/ 3217926 w 1840"/>
                <a:gd name="T9" fmla="*/ 2218362 h 1407"/>
                <a:gd name="T10" fmla="*/ 2477860 w 1840"/>
                <a:gd name="T11" fmla="*/ 556014 h 1407"/>
                <a:gd name="T12" fmla="*/ 2445393 w 1840"/>
                <a:gd name="T13" fmla="*/ 550277 h 1407"/>
                <a:gd name="T14" fmla="*/ 2421077 w 1840"/>
                <a:gd name="T15" fmla="*/ 832137 h 1407"/>
                <a:gd name="T16" fmla="*/ 2822564 w 1840"/>
                <a:gd name="T17" fmla="*/ 1620137 h 1407"/>
                <a:gd name="T18" fmla="*/ 2419051 w 1840"/>
                <a:gd name="T19" fmla="*/ 2020880 h 1407"/>
                <a:gd name="T20" fmla="*/ 1863427 w 1840"/>
                <a:gd name="T21" fmla="*/ 2141690 h 1407"/>
                <a:gd name="T22" fmla="*/ 1005743 w 1840"/>
                <a:gd name="T23" fmla="*/ 1852167 h 1407"/>
                <a:gd name="T24" fmla="*/ 638704 w 1840"/>
                <a:gd name="T25" fmla="*/ 941431 h 1407"/>
                <a:gd name="T26" fmla="*/ 1317980 w 1840"/>
                <a:gd name="T27" fmla="*/ 318291 h 1407"/>
                <a:gd name="T28" fmla="*/ 1222697 w 1840"/>
                <a:gd name="T29" fmla="*/ 30695 h 1407"/>
                <a:gd name="T30" fmla="*/ 999664 w 1840"/>
                <a:gd name="T31" fmla="*/ 1927 h 14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  <p:sp>
          <p:nvSpPr>
            <p:cNvPr id="28" name="Google Shape;1106;p30">
              <a:extLst>
                <a:ext uri="{FF2B5EF4-FFF2-40B4-BE49-F238E27FC236}">
                  <a16:creationId xmlns:a16="http://schemas.microsoft.com/office/drawing/2014/main" id="{F43964FD-6647-42D6-99BF-D02039754658}"/>
                </a:ext>
              </a:extLst>
            </p:cNvPr>
            <p:cNvSpPr>
              <a:spLocks/>
            </p:cNvSpPr>
            <p:nvPr/>
          </p:nvSpPr>
          <p:spPr bwMode="auto">
            <a:xfrm>
              <a:off x="7504540" y="416781"/>
              <a:ext cx="57999" cy="46590"/>
            </a:xfrm>
            <a:custGeom>
              <a:avLst/>
              <a:gdLst>
                <a:gd name="T0" fmla="*/ 752276 w 1288"/>
                <a:gd name="T1" fmla="*/ 0 h 1064"/>
                <a:gd name="T2" fmla="*/ 22290 w 1288"/>
                <a:gd name="T3" fmla="*/ 734362 h 1064"/>
                <a:gd name="T4" fmla="*/ 693466 w 1288"/>
                <a:gd name="T5" fmla="*/ 1886676 h 1064"/>
                <a:gd name="T6" fmla="*/ 1350458 w 1288"/>
                <a:gd name="T7" fmla="*/ 2040064 h 1064"/>
                <a:gd name="T8" fmla="*/ 2224406 w 1288"/>
                <a:gd name="T9" fmla="*/ 1729435 h 1064"/>
                <a:gd name="T10" fmla="*/ 1922298 w 1288"/>
                <a:gd name="T11" fmla="*/ 617405 h 1064"/>
                <a:gd name="T12" fmla="*/ 1891857 w 1288"/>
                <a:gd name="T13" fmla="*/ 609698 h 1064"/>
                <a:gd name="T14" fmla="*/ 1849304 w 1288"/>
                <a:gd name="T15" fmla="*/ 822550 h 1064"/>
                <a:gd name="T16" fmla="*/ 1557282 w 1288"/>
                <a:gd name="T17" fmla="*/ 1507038 h 1064"/>
                <a:gd name="T18" fmla="*/ 1186233 w 1288"/>
                <a:gd name="T19" fmla="*/ 1562648 h 1064"/>
                <a:gd name="T20" fmla="*/ 667124 w 1288"/>
                <a:gd name="T21" fmla="*/ 1397744 h 1064"/>
                <a:gd name="T22" fmla="*/ 993593 w 1288"/>
                <a:gd name="T23" fmla="*/ 256946 h 1064"/>
                <a:gd name="T24" fmla="*/ 985488 w 1288"/>
                <a:gd name="T25" fmla="*/ 30695 h 1064"/>
                <a:gd name="T26" fmla="*/ 752276 w 1288"/>
                <a:gd name="T27" fmla="*/ 0 h 10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vi-VN" sz="1000"/>
            </a:p>
          </p:txBody>
        </p:sp>
      </p:grpSp>
      <p:sp>
        <p:nvSpPr>
          <p:cNvPr id="29" name="Google Shape;1107;p30">
            <a:extLst>
              <a:ext uri="{FF2B5EF4-FFF2-40B4-BE49-F238E27FC236}">
                <a16:creationId xmlns:a16="http://schemas.microsoft.com/office/drawing/2014/main" id="{6BFED2EE-04F0-4D23-A53E-841CC0234984}"/>
              </a:ext>
            </a:extLst>
          </p:cNvPr>
          <p:cNvSpPr/>
          <p:nvPr/>
        </p:nvSpPr>
        <p:spPr>
          <a:xfrm>
            <a:off x="7167564" y="319089"/>
            <a:ext cx="394097" cy="341710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lIns="51427" tIns="51427" rIns="51427" bIns="51427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sz="8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80" name="Google Shape;1080;p30"/>
          <p:cNvSpPr txBox="1">
            <a:spLocks noGrp="1"/>
          </p:cNvSpPr>
          <p:nvPr>
            <p:ph type="subTitle" idx="1"/>
          </p:nvPr>
        </p:nvSpPr>
        <p:spPr>
          <a:xfrm>
            <a:off x="1069850" y="2212525"/>
            <a:ext cx="2721000" cy="18369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1" name="Google Shape;1081;p30"/>
          <p:cNvSpPr txBox="1">
            <a:spLocks noGrp="1"/>
          </p:cNvSpPr>
          <p:nvPr>
            <p:ph type="title"/>
          </p:nvPr>
        </p:nvSpPr>
        <p:spPr>
          <a:xfrm>
            <a:off x="1527050" y="1452875"/>
            <a:ext cx="4032900" cy="7557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51880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7359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08564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7156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32195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2260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07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5195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059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09573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9735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1415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28C7-CDF3-4F0C-8C50-A6DF65459B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68189-F76A-4C74-8E74-2DAC167432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58684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2626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401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502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567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575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26" Type="http://schemas.openxmlformats.org/officeDocument/2006/relationships/slideLayout" Target="../slideLayouts/slideLayout38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5" Type="http://schemas.openxmlformats.org/officeDocument/2006/relationships/slideLayout" Target="../slideLayouts/slideLayout37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29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36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slideLayout" Target="../slideLayouts/slideLayout35.xml"/><Relationship Id="rId28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Relationship Id="rId27" Type="http://schemas.openxmlformats.org/officeDocument/2006/relationships/slideLayout" Target="../slideLayouts/slideLayout39.xml"/><Relationship Id="rId30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3"/>
            <a:ext cx="8229600" cy="339447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5"/>
            <a:ext cx="2895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5"/>
            <a:ext cx="2133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54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Google Shape;6;p1">
            <a:extLst>
              <a:ext uri="{FF2B5EF4-FFF2-40B4-BE49-F238E27FC236}">
                <a16:creationId xmlns:a16="http://schemas.microsoft.com/office/drawing/2014/main" id="{CA13F3A2-88A0-4DF2-9E79-50B760F1BDEA}"/>
              </a:ext>
            </a:extLst>
          </p:cNvPr>
          <p:cNvSpPr txBox="1">
            <a:spLocks noGrp="1"/>
          </p:cNvSpPr>
          <p:nvPr>
            <p:ph type="title"/>
          </p:nvPr>
        </p:nvSpPr>
        <p:spPr bwMode="auto">
          <a:xfrm>
            <a:off x="713186" y="445294"/>
            <a:ext cx="7717631" cy="57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69" tIns="68569" rIns="68569" bIns="6856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  <p:sp>
        <p:nvSpPr>
          <p:cNvPr id="1027" name="Google Shape;7;p1">
            <a:extLst>
              <a:ext uri="{FF2B5EF4-FFF2-40B4-BE49-F238E27FC236}">
                <a16:creationId xmlns:a16="http://schemas.microsoft.com/office/drawing/2014/main" id="{23EB101E-9CC8-42BF-8C51-E6A417BF7BCE}"/>
              </a:ext>
            </a:extLst>
          </p:cNvPr>
          <p:cNvSpPr txBox="1">
            <a:spLocks noGrp="1"/>
          </p:cNvSpPr>
          <p:nvPr>
            <p:ph type="body" idx="1"/>
          </p:nvPr>
        </p:nvSpPr>
        <p:spPr bwMode="auto">
          <a:xfrm>
            <a:off x="713186" y="1152525"/>
            <a:ext cx="7717631" cy="341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69" tIns="68569" rIns="68569" bIns="6856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45124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2" r:id="rId18"/>
    <p:sldLayoutId id="2147483693" r:id="rId19"/>
    <p:sldLayoutId id="2147483694" r:id="rId20"/>
    <p:sldLayoutId id="2147483695" r:id="rId21"/>
    <p:sldLayoutId id="2147483696" r:id="rId22"/>
    <p:sldLayoutId id="2147483697" r:id="rId23"/>
    <p:sldLayoutId id="2147483698" r:id="rId24"/>
    <p:sldLayoutId id="2147483699" r:id="rId25"/>
    <p:sldLayoutId id="2147483700" r:id="rId26"/>
    <p:sldLayoutId id="2147483701" r:id="rId27"/>
    <p:sldLayoutId id="2147483702" r:id="rId28"/>
    <p:sldLayoutId id="2147483703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8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27E6B0-ED57-402A-A388-6E8DC424B343}" type="datetimeFigureOut">
              <a:rPr lang="en-US" smtClean="0"/>
              <a:t>13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D8959-3217-4D16-A02A-E1FF8EBC6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302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7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38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48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5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53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6.wmf"/><Relationship Id="rId4" Type="http://schemas.openxmlformats.org/officeDocument/2006/relationships/image" Target="../media/image46.sv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5.wmf"/><Relationship Id="rId26" Type="http://schemas.openxmlformats.org/officeDocument/2006/relationships/image" Target="../media/image68.png"/><Relationship Id="rId3" Type="http://schemas.openxmlformats.org/officeDocument/2006/relationships/image" Target="../media/image31.wmf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58.svg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64.wmf"/><Relationship Id="rId20" Type="http://schemas.openxmlformats.org/officeDocument/2006/relationships/image" Target="../media/image18.e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7.png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61.png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0.svg"/><Relationship Id="rId14" Type="http://schemas.openxmlformats.org/officeDocument/2006/relationships/image" Target="../media/image63.wmf"/><Relationship Id="rId22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0.sv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69.wmf"/><Relationship Id="rId12" Type="http://schemas.openxmlformats.org/officeDocument/2006/relationships/image" Target="../media/image7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8.svg"/><Relationship Id="rId5" Type="http://schemas.openxmlformats.org/officeDocument/2006/relationships/image" Target="../media/image26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0.wmf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60.svg"/><Relationship Id="rId5" Type="http://schemas.openxmlformats.org/officeDocument/2006/relationships/image" Target="../media/image73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77.jpeg"/><Relationship Id="rId5" Type="http://schemas.openxmlformats.org/officeDocument/2006/relationships/image" Target="../media/image76.svg"/><Relationship Id="rId4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87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78.png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80.sv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image" Target="../media/image89.png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80.sv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33.png"/><Relationship Id="rId7" Type="http://schemas.openxmlformats.org/officeDocument/2006/relationships/image" Target="../media/image10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3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107.jpg"/><Relationship Id="rId7" Type="http://schemas.openxmlformats.org/officeDocument/2006/relationships/slide" Target="slide2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slide" Target="slide24.xml"/><Relationship Id="rId4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slide" Target="slide22.xml"/><Relationship Id="rId7" Type="http://schemas.openxmlformats.org/officeDocument/2006/relationships/image" Target="../media/image11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9.svg"/><Relationship Id="rId4" Type="http://schemas.openxmlformats.org/officeDocument/2006/relationships/image" Target="../media/image108.png"/><Relationship Id="rId9" Type="http://schemas.openxmlformats.org/officeDocument/2006/relationships/image" Target="../media/image1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slide" Target="slide22.xml"/><Relationship Id="rId7" Type="http://schemas.openxmlformats.org/officeDocument/2006/relationships/image" Target="../media/image11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13.svg"/><Relationship Id="rId4" Type="http://schemas.openxmlformats.org/officeDocument/2006/relationships/image" Target="../media/image112.png"/><Relationship Id="rId9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21.wmf"/><Relationship Id="rId3" Type="http://schemas.openxmlformats.org/officeDocument/2006/relationships/slide" Target="slide22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7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20.wmf"/><Relationship Id="rId5" Type="http://schemas.openxmlformats.org/officeDocument/2006/relationships/image" Target="../media/image117.sv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16.png"/><Relationship Id="rId9" Type="http://schemas.openxmlformats.org/officeDocument/2006/relationships/image" Target="../media/image1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27.wmf"/><Relationship Id="rId3" Type="http://schemas.openxmlformats.org/officeDocument/2006/relationships/slide" Target="slide22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7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26.wmf"/><Relationship Id="rId5" Type="http://schemas.openxmlformats.org/officeDocument/2006/relationships/image" Target="../media/image123.sv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22.png"/><Relationship Id="rId9" Type="http://schemas.openxmlformats.org/officeDocument/2006/relationships/image" Target="../media/image1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83.bin"/><Relationship Id="rId2" Type="http://schemas.openxmlformats.org/officeDocument/2006/relationships/image" Target="../media/image1.png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sv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29.png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138.e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34.emf"/><Relationship Id="rId22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21" Type="http://schemas.openxmlformats.org/officeDocument/2006/relationships/image" Target="../media/image22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4.svg"/><Relationship Id="rId11" Type="http://schemas.openxmlformats.org/officeDocument/2006/relationships/image" Target="../media/image17.wmf"/><Relationship Id="rId5" Type="http://schemas.openxmlformats.org/officeDocument/2006/relationships/image" Target="../media/image13.png"/><Relationship Id="rId15" Type="http://schemas.openxmlformats.org/officeDocument/2006/relationships/image" Target="../media/image19.e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21.wmf"/><Relationship Id="rId4" Type="http://schemas.openxmlformats.org/officeDocument/2006/relationships/image" Target="../media/image12.sv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48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6.png"/><Relationship Id="rId10" Type="http://schemas.openxmlformats.org/officeDocument/2006/relationships/image" Target="../media/image27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4.svg"/><Relationship Id="rId7" Type="http://schemas.openxmlformats.org/officeDocument/2006/relationships/image" Target="../media/image32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5314950"/>
          </a:xfrm>
          <a:prstGeom prst="rect">
            <a:avLst/>
          </a:prstGeom>
        </p:spPr>
      </p:pic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228851" y="515257"/>
            <a:ext cx="5136676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1: KHỞI ĐỘNG</a:t>
            </a:r>
            <a:endParaRPr lang="en-US" altLang="en-US" sz="2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2000254" y="-173123"/>
            <a:ext cx="138548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endParaRPr lang="en-US" altLang="en-US" sz="1800">
              <a:solidFill>
                <a:prstClr val="black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05886" y="2288907"/>
            <a:ext cx="2194415" cy="2482817"/>
          </a:xfrm>
          <a:prstGeom prst="rect">
            <a:avLst/>
          </a:prstGeom>
        </p:spPr>
      </p:pic>
      <p:pic>
        <p:nvPicPr>
          <p:cNvPr id="3" name="video">
            <a:hlinkClick r:id="" action="ppaction://media"/>
            <a:extLst>
              <a:ext uri="{FF2B5EF4-FFF2-40B4-BE49-F238E27FC236}">
                <a16:creationId xmlns:a16="http://schemas.microsoft.com/office/drawing/2014/main" id="{A6691E3E-BB2C-992B-3487-C1705338888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400301" y="2166022"/>
            <a:ext cx="4850825" cy="2728589"/>
          </a:xfrm>
          <a:prstGeom prst="rect">
            <a:avLst/>
          </a:prstGeom>
        </p:spPr>
      </p:pic>
      <p:sp>
        <p:nvSpPr>
          <p:cNvPr id="12" name="Freeform: Shape 10">
            <a:extLst>
              <a:ext uri="{FF2B5EF4-FFF2-40B4-BE49-F238E27FC236}">
                <a16:creationId xmlns:a16="http://schemas.microsoft.com/office/drawing/2014/main" id="{89D9D46A-2F67-8D8E-B79D-4898633E1767}"/>
              </a:ext>
            </a:extLst>
          </p:cNvPr>
          <p:cNvSpPr/>
          <p:nvPr/>
        </p:nvSpPr>
        <p:spPr>
          <a:xfrm>
            <a:off x="2077692" y="960745"/>
            <a:ext cx="5536625" cy="1108625"/>
          </a:xfrm>
          <a:custGeom>
            <a:avLst/>
            <a:gdLst>
              <a:gd name="connsiteX0" fmla="*/ 0 w 3964781"/>
              <a:gd name="connsiteY0" fmla="*/ 361252 h 2167466"/>
              <a:gd name="connsiteX1" fmla="*/ 361252 w 3964781"/>
              <a:gd name="connsiteY1" fmla="*/ 0 h 2167466"/>
              <a:gd name="connsiteX2" fmla="*/ 3603529 w 3964781"/>
              <a:gd name="connsiteY2" fmla="*/ 0 h 2167466"/>
              <a:gd name="connsiteX3" fmla="*/ 3964781 w 3964781"/>
              <a:gd name="connsiteY3" fmla="*/ 361252 h 2167466"/>
              <a:gd name="connsiteX4" fmla="*/ 3964781 w 3964781"/>
              <a:gd name="connsiteY4" fmla="*/ 1806214 h 2167466"/>
              <a:gd name="connsiteX5" fmla="*/ 3603529 w 3964781"/>
              <a:gd name="connsiteY5" fmla="*/ 2167466 h 2167466"/>
              <a:gd name="connsiteX6" fmla="*/ 361252 w 3964781"/>
              <a:gd name="connsiteY6" fmla="*/ 2167466 h 2167466"/>
              <a:gd name="connsiteX7" fmla="*/ 0 w 3964781"/>
              <a:gd name="connsiteY7" fmla="*/ 1806214 h 2167466"/>
              <a:gd name="connsiteX8" fmla="*/ 0 w 3964781"/>
              <a:gd name="connsiteY8" fmla="*/ 361252 h 216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64781" h="2167466">
                <a:moveTo>
                  <a:pt x="0" y="361252"/>
                </a:moveTo>
                <a:cubicBezTo>
                  <a:pt x="0" y="161738"/>
                  <a:pt x="161738" y="0"/>
                  <a:pt x="361252" y="0"/>
                </a:cubicBezTo>
                <a:lnTo>
                  <a:pt x="3603529" y="0"/>
                </a:lnTo>
                <a:cubicBezTo>
                  <a:pt x="3803043" y="0"/>
                  <a:pt x="3964781" y="161738"/>
                  <a:pt x="3964781" y="361252"/>
                </a:cubicBezTo>
                <a:lnTo>
                  <a:pt x="3964781" y="1806214"/>
                </a:lnTo>
                <a:cubicBezTo>
                  <a:pt x="3964781" y="2005728"/>
                  <a:pt x="3803043" y="2167466"/>
                  <a:pt x="3603529" y="2167466"/>
                </a:cubicBezTo>
                <a:lnTo>
                  <a:pt x="361252" y="2167466"/>
                </a:lnTo>
                <a:cubicBezTo>
                  <a:pt x="161738" y="2167466"/>
                  <a:pt x="0" y="2005728"/>
                  <a:pt x="0" y="1806214"/>
                </a:cubicBezTo>
                <a:lnTo>
                  <a:pt x="0" y="361252"/>
                </a:lnTo>
                <a:close/>
              </a:path>
            </a:pathLst>
          </a:custGeom>
          <a:gradFill flip="none" rotWithShape="1">
            <a:gsLst>
              <a:gs pos="0">
                <a:srgbClr val="97E3FF">
                  <a:tint val="66000"/>
                  <a:satMod val="160000"/>
                </a:srgbClr>
              </a:gs>
              <a:gs pos="50000">
                <a:srgbClr val="97E3FF">
                  <a:tint val="44500"/>
                  <a:satMod val="160000"/>
                </a:srgbClr>
              </a:gs>
              <a:gs pos="100000">
                <a:srgbClr val="97E3FF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0793" tIns="150793" rIns="150793" bIns="150793" numCol="1" spcCol="953" anchor="ctr" anchorCtr="0">
            <a:noAutofit/>
          </a:bodyPr>
          <a:lstStyle/>
          <a:p>
            <a:pPr algn="just" defTabSz="833438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video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ẹo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bánh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ư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bánh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4926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/>
      <p:bldP spid="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83E1D0A-5911-0D81-3179-61C6D4643EA6}"/>
              </a:ext>
            </a:extLst>
          </p:cNvPr>
          <p:cNvSpPr txBox="1"/>
          <p:nvPr/>
        </p:nvSpPr>
        <p:spPr>
          <a:xfrm>
            <a:off x="285750" y="378932"/>
            <a:ext cx="60007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BC829B61-A63B-D8CD-5BAE-6601E31547CE}"/>
              </a:ext>
            </a:extLst>
          </p:cNvPr>
          <p:cNvSpPr txBox="1"/>
          <p:nvPr/>
        </p:nvSpPr>
        <p:spPr>
          <a:xfrm>
            <a:off x="293915" y="744793"/>
            <a:ext cx="28003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Hai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7D45A1F0-0C18-9488-8E56-8E8FEADCCD65}"/>
              </a:ext>
            </a:extLst>
          </p:cNvPr>
          <p:cNvSpPr txBox="1"/>
          <p:nvPr/>
        </p:nvSpPr>
        <p:spPr>
          <a:xfrm>
            <a:off x="857250" y="1218016"/>
            <a:ext cx="28003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 </a:t>
            </a:r>
          </a:p>
        </p:txBody>
      </p:sp>
      <p:sp>
        <p:nvSpPr>
          <p:cNvPr id="7" name="Google Shape;1357;p48">
            <a:extLst>
              <a:ext uri="{FF2B5EF4-FFF2-40B4-BE49-F238E27FC236}">
                <a16:creationId xmlns:a16="http://schemas.microsoft.com/office/drawing/2014/main" id="{E21B3909-826A-B2D8-6554-2B6F6F092D02}"/>
              </a:ext>
            </a:extLst>
          </p:cNvPr>
          <p:cNvSpPr/>
          <p:nvPr/>
        </p:nvSpPr>
        <p:spPr>
          <a:xfrm>
            <a:off x="1063023" y="1145294"/>
            <a:ext cx="6675056" cy="3662185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lIns="68569" tIns="68569" rIns="68569" bIns="68569" anchor="ctr"/>
          <a:lstStyle/>
          <a:p>
            <a:pPr algn="ctr">
              <a:buClr>
                <a:srgbClr val="000000"/>
              </a:buClr>
              <a:defRPr/>
            </a:pPr>
            <a:endParaRPr lang="en-US" sz="2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0F6E5DE8-BC62-D454-9CFF-5A5804B96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54350"/>
              </p:ext>
            </p:extLst>
          </p:nvPr>
        </p:nvGraphicFramePr>
        <p:xfrm>
          <a:off x="3657600" y="3407569"/>
          <a:ext cx="2247900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91960" progId="Equation.DSMT4">
                  <p:embed/>
                </p:oleObj>
              </mc:Choice>
              <mc:Fallback>
                <p:oleObj name="Equation" r:id="rId2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7600" y="3407569"/>
                        <a:ext cx="2247900" cy="45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5B5BC75-A1D5-88E9-6B20-F094A3D7CF2B}"/>
              </a:ext>
            </a:extLst>
          </p:cNvPr>
          <p:cNvSpPr txBox="1"/>
          <p:nvPr/>
        </p:nvSpPr>
        <p:spPr>
          <a:xfrm>
            <a:off x="2114550" y="1787598"/>
            <a:ext cx="4740401" cy="68480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385763" indent="-385763" algn="ctr">
              <a:buClr>
                <a:srgbClr val="000000"/>
              </a:buClr>
              <a:buAutoNum type="arabicPeriod"/>
              <a:defRPr/>
            </a:pP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ề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ù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òn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iểu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>
              <a:buClr>
                <a:srgbClr val="000000"/>
              </a:buClr>
              <a:defRPr/>
            </a:pP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ừa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ề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u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ừa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ù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u</a:t>
            </a:r>
            <a:r>
              <a:rPr 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id="{3DBF460F-E139-1087-E968-DA86D57ED9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3067408"/>
            <a:ext cx="1459515" cy="210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Nhóm 19">
            <a:extLst>
              <a:ext uri="{FF2B5EF4-FFF2-40B4-BE49-F238E27FC236}">
                <a16:creationId xmlns:a16="http://schemas.microsoft.com/office/drawing/2014/main" id="{33FB5BBE-3409-E0EE-51ED-9F5FF4715DC2}"/>
              </a:ext>
            </a:extLst>
          </p:cNvPr>
          <p:cNvGrpSpPr/>
          <p:nvPr/>
        </p:nvGrpSpPr>
        <p:grpSpPr>
          <a:xfrm>
            <a:off x="1590021" y="2437924"/>
            <a:ext cx="5677228" cy="1015663"/>
            <a:chOff x="2120027" y="3250567"/>
            <a:chExt cx="7569637" cy="1354217"/>
          </a:xfrm>
        </p:grpSpPr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5FBF4BA3-374C-CF4D-8DE5-FE1ACEB069C9}"/>
                </a:ext>
              </a:extLst>
            </p:cNvPr>
            <p:cNvSpPr txBox="1"/>
            <p:nvPr/>
          </p:nvSpPr>
          <p:spPr>
            <a:xfrm>
              <a:off x="2120027" y="3250567"/>
              <a:ext cx="7569637" cy="135421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buClr>
                  <a:srgbClr val="000000"/>
                </a:buClr>
                <a:defRPr/>
              </a:pP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ếu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iểm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ằm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góc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 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ì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ta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ói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ia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  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ằm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giữa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ai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ạnh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(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ia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)     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góc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</a:t>
              </a:r>
            </a:p>
            <a:p>
              <a:pPr algn="ctr">
                <a:buClr>
                  <a:srgbClr val="000000"/>
                </a:buClr>
                <a:defRPr/>
              </a:pP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hi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ó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ta </a:t>
              </a:r>
              <a:r>
                <a:rPr lang="en-US" sz="2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: </a:t>
              </a:r>
            </a:p>
          </p:txBody>
        </p:sp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5935739F-1BF8-A7A8-B042-DBF181F7C6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897727"/>
                </p:ext>
              </p:extLst>
            </p:nvPr>
          </p:nvGraphicFramePr>
          <p:xfrm>
            <a:off x="6330140" y="3788552"/>
            <a:ext cx="444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291960" progId="Equation.DSMT4">
                    <p:embed/>
                  </p:oleObj>
                </mc:Choice>
                <mc:Fallback>
                  <p:oleObj name="Equation" r:id="rId5" imgW="4442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30140" y="3788552"/>
                          <a:ext cx="444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Đối tượng 8">
              <a:extLst>
                <a:ext uri="{FF2B5EF4-FFF2-40B4-BE49-F238E27FC236}">
                  <a16:creationId xmlns:a16="http://schemas.microsoft.com/office/drawing/2014/main" id="{3DFA22D4-8244-BB42-7EF8-8FE72E5E29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322159"/>
                </p:ext>
              </p:extLst>
            </p:nvPr>
          </p:nvGraphicFramePr>
          <p:xfrm>
            <a:off x="7151267" y="3796879"/>
            <a:ext cx="444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355320" progId="Equation.DSMT4">
                    <p:embed/>
                  </p:oleObj>
                </mc:Choice>
                <mc:Fallback>
                  <p:oleObj name="Equation" r:id="rId7" imgW="44424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51267" y="3796879"/>
                          <a:ext cx="444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1EA0597C-BBF3-CBA3-F53E-54943497B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296866"/>
                </p:ext>
              </p:extLst>
            </p:nvPr>
          </p:nvGraphicFramePr>
          <p:xfrm>
            <a:off x="8702611" y="3782203"/>
            <a:ext cx="609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480" imgH="355320" progId="Equation.DSMT4">
                    <p:embed/>
                  </p:oleObj>
                </mc:Choice>
                <mc:Fallback>
                  <p:oleObj name="Equation" r:id="rId9" imgW="6094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702611" y="3782203"/>
                          <a:ext cx="609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50712266-77D0-A77A-5EA3-1D3497FF38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549466"/>
                </p:ext>
              </p:extLst>
            </p:nvPr>
          </p:nvGraphicFramePr>
          <p:xfrm>
            <a:off x="6804803" y="3378590"/>
            <a:ext cx="609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09480" imgH="355320" progId="Equation.DSMT4">
                    <p:embed/>
                  </p:oleObj>
                </mc:Choice>
                <mc:Fallback>
                  <p:oleObj name="Equation" r:id="rId11" imgW="6094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04803" y="3378590"/>
                          <a:ext cx="609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FA4CFC88-1A07-01FF-81B9-6B4B0AE620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616551"/>
                </p:ext>
              </p:extLst>
            </p:nvPr>
          </p:nvGraphicFramePr>
          <p:xfrm>
            <a:off x="9096392" y="3376236"/>
            <a:ext cx="571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71320" imgH="291960" progId="Equation.DSMT4">
                    <p:embed/>
                  </p:oleObj>
                </mc:Choice>
                <mc:Fallback>
                  <p:oleObj name="Equation" r:id="rId13" imgW="571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096392" y="3376236"/>
                          <a:ext cx="571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E018FEB0-4911-4E36-9917-E863E142B7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611251"/>
                </p:ext>
              </p:extLst>
            </p:nvPr>
          </p:nvGraphicFramePr>
          <p:xfrm>
            <a:off x="4368799" y="3380123"/>
            <a:ext cx="342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20" imgH="279360" progId="Equation.DSMT4">
                    <p:embed/>
                  </p:oleObj>
                </mc:Choice>
                <mc:Fallback>
                  <p:oleObj name="Equation" r:id="rId15" imgW="342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68799" y="3380123"/>
                          <a:ext cx="342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38099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372623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>
            <a:extLst>
              <a:ext uri="{FF2B5EF4-FFF2-40B4-BE49-F238E27FC236}">
                <a16:creationId xmlns:a16="http://schemas.microsoft.com/office/drawing/2014/main" id="{3A4B941A-8E1A-B9A4-9204-D46914A62ED8}"/>
              </a:ext>
            </a:extLst>
          </p:cNvPr>
          <p:cNvSpPr txBox="1"/>
          <p:nvPr/>
        </p:nvSpPr>
        <p:spPr>
          <a:xfrm>
            <a:off x="285750" y="424102"/>
            <a:ext cx="60007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66AB7E-C6A8-E7D5-5831-9BCA772CE48F}"/>
              </a:ext>
            </a:extLst>
          </p:cNvPr>
          <p:cNvSpPr txBox="1"/>
          <p:nvPr/>
        </p:nvSpPr>
        <p:spPr>
          <a:xfrm>
            <a:off x="285750" y="829779"/>
            <a:ext cx="28003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Hai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Graphic 25">
            <a:extLst>
              <a:ext uri="{FF2B5EF4-FFF2-40B4-BE49-F238E27FC236}">
                <a16:creationId xmlns:a16="http://schemas.microsoft.com/office/drawing/2014/main" id="{9F51B446-D4C8-866E-15A2-DAFABD5BFB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031373" y="2419564"/>
            <a:ext cx="3426827" cy="2152436"/>
          </a:xfrm>
          <a:prstGeom prst="rect">
            <a:avLst/>
          </a:prstGeom>
        </p:spPr>
      </p:pic>
      <p:graphicFrame>
        <p:nvGraphicFramePr>
          <p:cNvPr id="8" name="Bảng 7">
            <a:extLst>
              <a:ext uri="{FF2B5EF4-FFF2-40B4-BE49-F238E27FC236}">
                <a16:creationId xmlns:a16="http://schemas.microsoft.com/office/drawing/2014/main" id="{35F849E1-16AA-6814-122A-6A60184275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9590858"/>
              </p:ext>
            </p:extLst>
          </p:nvPr>
        </p:nvGraphicFramePr>
        <p:xfrm>
          <a:off x="6338455" y="4429968"/>
          <a:ext cx="1185863" cy="3526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5863">
                  <a:extLst>
                    <a:ext uri="{9D8B030D-6E8A-4147-A177-3AD203B41FA5}">
                      <a16:colId xmlns:a16="http://schemas.microsoft.com/office/drawing/2014/main" val="1407852102"/>
                    </a:ext>
                  </a:extLst>
                </a:gridCol>
              </a:tblGrid>
              <a:tr h="352673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000" b="1" dirty="0" err="1">
                          <a:effectLst/>
                          <a:latin typeface="+mj-lt"/>
                        </a:rPr>
                        <a:t>Hình</a:t>
                      </a:r>
                      <a:r>
                        <a:rPr lang="vi-VN" sz="2000" b="1" dirty="0">
                          <a:effectLst/>
                          <a:latin typeface="+mj-lt"/>
                        </a:rPr>
                        <a:t> 3.4</a:t>
                      </a:r>
                      <a:endParaRPr lang="en-US" sz="2000" b="1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1492917904"/>
                  </a:ext>
                </a:extLst>
              </a:tr>
            </a:tbl>
          </a:graphicData>
        </a:graphic>
      </p:graphicFrame>
      <p:grpSp>
        <p:nvGrpSpPr>
          <p:cNvPr id="11" name="Nhóm 10">
            <a:extLst>
              <a:ext uri="{FF2B5EF4-FFF2-40B4-BE49-F238E27FC236}">
                <a16:creationId xmlns:a16="http://schemas.microsoft.com/office/drawing/2014/main" id="{5C98B3B9-5FFD-01D6-84BB-03D2C3A73713}"/>
              </a:ext>
            </a:extLst>
          </p:cNvPr>
          <p:cNvGrpSpPr/>
          <p:nvPr/>
        </p:nvGrpSpPr>
        <p:grpSpPr>
          <a:xfrm>
            <a:off x="568036" y="1374533"/>
            <a:ext cx="7943850" cy="830997"/>
            <a:chOff x="762000" y="1600604"/>
            <a:chExt cx="10591800" cy="1107996"/>
          </a:xfrm>
        </p:grpSpPr>
        <p:sp>
          <p:nvSpPr>
            <p:cNvPr id="5" name="TextBox 3">
              <a:extLst>
                <a:ext uri="{FF2B5EF4-FFF2-40B4-BE49-F238E27FC236}">
                  <a16:creationId xmlns:a16="http://schemas.microsoft.com/office/drawing/2014/main" id="{62929BFE-E447-DEC9-3264-9F1681AD4516}"/>
                </a:ext>
              </a:extLst>
            </p:cNvPr>
            <p:cNvSpPr txBox="1"/>
            <p:nvPr/>
          </p:nvSpPr>
          <p:spPr>
            <a:xfrm>
              <a:off x="762000" y="1600604"/>
              <a:ext cx="10591800" cy="11079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ể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ên hai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ề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ù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rong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3.4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đo </a:t>
              </a:r>
              <a:r>
                <a:rPr lang="vi-VN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8612E732-93C1-7ECB-4899-07752E40F6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438268"/>
                </p:ext>
              </p:extLst>
            </p:nvPr>
          </p:nvGraphicFramePr>
          <p:xfrm>
            <a:off x="2036619" y="2218993"/>
            <a:ext cx="850900" cy="39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34680" imgH="291960" progId="Equation.DSMT4">
                    <p:embed/>
                  </p:oleObj>
                </mc:Choice>
                <mc:Fallback>
                  <p:oleObj name="Equation" r:id="rId5" imgW="6346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6619" y="2218993"/>
                          <a:ext cx="850900" cy="391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027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F75D5E52-EAA5-9D91-ED55-46417B36877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371600" y="2495550"/>
            <a:ext cx="2569399" cy="2287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82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25">
            <a:extLst>
              <a:ext uri="{FF2B5EF4-FFF2-40B4-BE49-F238E27FC236}">
                <a16:creationId xmlns:a16="http://schemas.microsoft.com/office/drawing/2014/main" id="{7BF3D1BE-747C-1A15-7EBB-993E56A983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43400" y="248332"/>
            <a:ext cx="3072314" cy="192976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CC7ECC5D-D07C-C977-054F-E01DCAD12E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446144"/>
              </p:ext>
            </p:extLst>
          </p:nvPr>
        </p:nvGraphicFramePr>
        <p:xfrm>
          <a:off x="5486400" y="2001756"/>
          <a:ext cx="1185863" cy="3526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5863">
                  <a:extLst>
                    <a:ext uri="{9D8B030D-6E8A-4147-A177-3AD203B41FA5}">
                      <a16:colId xmlns:a16="http://schemas.microsoft.com/office/drawing/2014/main" val="1407852102"/>
                    </a:ext>
                  </a:extLst>
                </a:gridCol>
              </a:tblGrid>
              <a:tr h="352673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000" b="1" dirty="0" err="1">
                          <a:effectLst/>
                          <a:latin typeface="+mj-lt"/>
                        </a:rPr>
                        <a:t>Hình</a:t>
                      </a:r>
                      <a:r>
                        <a:rPr lang="vi-VN" sz="2000" b="1" dirty="0">
                          <a:effectLst/>
                          <a:latin typeface="+mj-lt"/>
                        </a:rPr>
                        <a:t> 3.4</a:t>
                      </a:r>
                      <a:endParaRPr lang="en-US" sz="2000" b="1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1492917904"/>
                  </a:ext>
                </a:extLst>
              </a:tr>
            </a:tbl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B2F175A9-C6B4-3BDA-CB9B-C9AA4B903779}"/>
              </a:ext>
            </a:extLst>
          </p:cNvPr>
          <p:cNvSpPr txBox="1"/>
          <p:nvPr/>
        </p:nvSpPr>
        <p:spPr>
          <a:xfrm>
            <a:off x="3124200" y="183677"/>
            <a:ext cx="2219325" cy="43858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D260899-41D1-B861-B9F4-6F73F2F17E8D}"/>
              </a:ext>
            </a:extLst>
          </p:cNvPr>
          <p:cNvSpPr txBox="1"/>
          <p:nvPr/>
        </p:nvSpPr>
        <p:spPr>
          <a:xfrm>
            <a:off x="651164" y="1929245"/>
            <a:ext cx="1543050" cy="43858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pic>
        <p:nvPicPr>
          <p:cNvPr id="37" name="Picture 6">
            <a:extLst>
              <a:ext uri="{FF2B5EF4-FFF2-40B4-BE49-F238E27FC236}">
                <a16:creationId xmlns:a16="http://schemas.microsoft.com/office/drawing/2014/main" id="{B50B9EBD-496D-6D49-7DBC-AE7DDE2182F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-48426"/>
            <a:ext cx="1121456" cy="1261638"/>
          </a:xfrm>
          <a:prstGeom prst="rect">
            <a:avLst/>
          </a:prstGeom>
        </p:spPr>
      </p:pic>
      <p:grpSp>
        <p:nvGrpSpPr>
          <p:cNvPr id="17" name="Nhóm 16">
            <a:extLst>
              <a:ext uri="{FF2B5EF4-FFF2-40B4-BE49-F238E27FC236}">
                <a16:creationId xmlns:a16="http://schemas.microsoft.com/office/drawing/2014/main" id="{1A2701E7-DB74-03FA-3766-2339B8C1F193}"/>
              </a:ext>
            </a:extLst>
          </p:cNvPr>
          <p:cNvGrpSpPr/>
          <p:nvPr/>
        </p:nvGrpSpPr>
        <p:grpSpPr>
          <a:xfrm>
            <a:off x="1600200" y="2973059"/>
            <a:ext cx="5695950" cy="1938992"/>
            <a:chOff x="2971800" y="4495803"/>
            <a:chExt cx="6781800" cy="2425399"/>
          </a:xfrm>
        </p:grpSpPr>
        <p:sp>
          <p:nvSpPr>
            <p:cNvPr id="24" name="Hộp Văn bản 23">
              <a:extLst>
                <a:ext uri="{FF2B5EF4-FFF2-40B4-BE49-F238E27FC236}">
                  <a16:creationId xmlns:a16="http://schemas.microsoft.com/office/drawing/2014/main" id="{29608EB2-D382-B821-34D4-D3BA08390D9E}"/>
                </a:ext>
              </a:extLst>
            </p:cNvPr>
            <p:cNvSpPr txBox="1"/>
            <p:nvPr/>
          </p:nvSpPr>
          <p:spPr>
            <a:xfrm>
              <a:off x="2971800" y="4495803"/>
              <a:ext cx="6781800" cy="242539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Ta có:                                    (hai góc kề bù)</a:t>
              </a:r>
            </a:p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 số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Vậy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id="{25AA30CD-D2E9-C2ED-BC9D-148E4C6319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911968"/>
                </p:ext>
              </p:extLst>
            </p:nvPr>
          </p:nvGraphicFramePr>
          <p:xfrm>
            <a:off x="4484330" y="4524029"/>
            <a:ext cx="2479433" cy="435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11200" imgH="406080" progId="Equation.DSMT4">
                    <p:embed/>
                  </p:oleObj>
                </mc:Choice>
                <mc:Fallback>
                  <p:oleObj name="Equation" r:id="rId6" imgW="23112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84330" y="4524029"/>
                          <a:ext cx="2479433" cy="435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B89FA4FA-CBC8-DB36-7633-F13F975018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63061"/>
                </p:ext>
              </p:extLst>
            </p:nvPr>
          </p:nvGraphicFramePr>
          <p:xfrm>
            <a:off x="4563925" y="4994967"/>
            <a:ext cx="2428705" cy="44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34880" imgH="406080" progId="Equation.DSMT4">
                    <p:embed/>
                  </p:oleObj>
                </mc:Choice>
                <mc:Fallback>
                  <p:oleObj name="Equation" r:id="rId8" imgW="2234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63925" y="4994967"/>
                          <a:ext cx="2428705" cy="441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3CC18377-B58F-2712-D105-F310A47262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558365"/>
                </p:ext>
              </p:extLst>
            </p:nvPr>
          </p:nvGraphicFramePr>
          <p:xfrm>
            <a:off x="4598056" y="5399909"/>
            <a:ext cx="2369941" cy="430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34880" imgH="406080" progId="Equation.DSMT4">
                    <p:embed/>
                  </p:oleObj>
                </mc:Choice>
                <mc:Fallback>
                  <p:oleObj name="Equation" r:id="rId10" imgW="2234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98056" y="5399909"/>
                          <a:ext cx="2369941" cy="430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Đối tượng 12">
              <a:extLst>
                <a:ext uri="{FF2B5EF4-FFF2-40B4-BE49-F238E27FC236}">
                  <a16:creationId xmlns:a16="http://schemas.microsoft.com/office/drawing/2014/main" id="{A84E5CC9-C7EC-4036-B9DD-26B2444E8D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380484"/>
                </p:ext>
              </p:extLst>
            </p:nvPr>
          </p:nvGraphicFramePr>
          <p:xfrm>
            <a:off x="4622799" y="5856412"/>
            <a:ext cx="1598402" cy="47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71600" imgH="406080" progId="Equation.DSMT4">
                    <p:embed/>
                  </p:oleObj>
                </mc:Choice>
                <mc:Fallback>
                  <p:oleObj name="Equation" r:id="rId12" imgW="13716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22799" y="5856412"/>
                          <a:ext cx="1598402" cy="47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Đối tượng 14">
              <a:extLst>
                <a:ext uri="{FF2B5EF4-FFF2-40B4-BE49-F238E27FC236}">
                  <a16:creationId xmlns:a16="http://schemas.microsoft.com/office/drawing/2014/main" id="{B21C06DA-69A1-0A37-942B-E5DA94C3E2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080207"/>
                </p:ext>
              </p:extLst>
            </p:nvPr>
          </p:nvGraphicFramePr>
          <p:xfrm>
            <a:off x="4646286" y="6382660"/>
            <a:ext cx="1430831" cy="42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71600" imgH="406080" progId="Equation.DSMT4">
                    <p:embed/>
                  </p:oleObj>
                </mc:Choice>
                <mc:Fallback>
                  <p:oleObj name="Equation" r:id="rId14" imgW="13716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46286" y="6382660"/>
                          <a:ext cx="1430831" cy="422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3">
            <a:extLst>
              <a:ext uri="{FF2B5EF4-FFF2-40B4-BE49-F238E27FC236}">
                <a16:creationId xmlns:a16="http://schemas.microsoft.com/office/drawing/2014/main" id="{62929BFE-E447-DEC9-3264-9F1681AD4516}"/>
              </a:ext>
            </a:extLst>
          </p:cNvPr>
          <p:cNvSpPr txBox="1"/>
          <p:nvPr/>
        </p:nvSpPr>
        <p:spPr>
          <a:xfrm>
            <a:off x="1600200" y="2397266"/>
            <a:ext cx="5695950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i góc kề bù trên hình 3.4 là          và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53273"/>
              </p:ext>
            </p:extLst>
          </p:nvPr>
        </p:nvGraphicFramePr>
        <p:xfrm>
          <a:off x="5414351" y="2403532"/>
          <a:ext cx="567215" cy="36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351" y="2403532"/>
                        <a:ext cx="567215" cy="363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07540"/>
              </p:ext>
            </p:extLst>
          </p:nvPr>
        </p:nvGraphicFramePr>
        <p:xfrm>
          <a:off x="6459681" y="2382178"/>
          <a:ext cx="514969" cy="38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406080" progId="Equation.DSMT4">
                  <p:embed/>
                </p:oleObj>
              </mc:Choice>
              <mc:Fallback>
                <p:oleObj name="Equation" r:id="rId18" imgW="545760" imgH="406080" progId="Equation.DSMT4">
                  <p:embed/>
                  <p:pic>
                    <p:nvPicPr>
                      <p:cNvPr id="0" name="Đối tượng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1" y="2382178"/>
                        <a:ext cx="514969" cy="38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86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450" y="398956"/>
            <a:ext cx="60007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69FF6EB2-2BB1-9D6F-1C28-B719E5155DE5}"/>
              </a:ext>
            </a:extLst>
          </p:cNvPr>
          <p:cNvSpPr txBox="1"/>
          <p:nvPr/>
        </p:nvSpPr>
        <p:spPr>
          <a:xfrm>
            <a:off x="171450" y="761568"/>
            <a:ext cx="28003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Hai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EC73E39-6B6D-2B87-317C-539C5AD62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16383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4EC73E39-6B6D-2B87-317C-539C5AD62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9100" y="16383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C7B27097-D2C4-B752-DF6D-570FFA042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849841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C7B27097-D2C4-B752-DF6D-570FFA042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3849841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Graphic 22">
            <a:extLst>
              <a:ext uri="{FF2B5EF4-FFF2-40B4-BE49-F238E27FC236}">
                <a16:creationId xmlns:a16="http://schemas.microsoft.com/office/drawing/2014/main" id="{91933E0F-A543-AFB5-7FC0-C5909CD7EC2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939848" y="412857"/>
            <a:ext cx="2800350" cy="2244897"/>
          </a:xfrm>
          <a:prstGeom prst="rect">
            <a:avLst/>
          </a:prstGeom>
        </p:spPr>
      </p:pic>
      <p:pic>
        <p:nvPicPr>
          <p:cNvPr id="17" name="Graphic 28">
            <a:extLst>
              <a:ext uri="{FF2B5EF4-FFF2-40B4-BE49-F238E27FC236}">
                <a16:creationId xmlns:a16="http://schemas.microsoft.com/office/drawing/2014/main" id="{A8422D5D-823E-3D79-45DF-71E347DAE41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906405" y="2263850"/>
            <a:ext cx="3270214" cy="2041077"/>
          </a:xfrm>
          <a:prstGeom prst="rect">
            <a:avLst/>
          </a:prstGeom>
        </p:spPr>
      </p:pic>
      <p:sp>
        <p:nvSpPr>
          <p:cNvPr id="18" name="Hình chữ nhật 17">
            <a:extLst>
              <a:ext uri="{FF2B5EF4-FFF2-40B4-BE49-F238E27FC236}">
                <a16:creationId xmlns:a16="http://schemas.microsoft.com/office/drawing/2014/main" id="{2D17508E-5960-4004-2039-9F00805DD905}"/>
              </a:ext>
            </a:extLst>
          </p:cNvPr>
          <p:cNvSpPr/>
          <p:nvPr/>
        </p:nvSpPr>
        <p:spPr>
          <a:xfrm>
            <a:off x="304800" y="1200150"/>
            <a:ext cx="5867400" cy="145424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 (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2)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Qu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D46E0583-F2EA-4979-9A4A-F96CDEE2F062}"/>
              </a:ext>
            </a:extLst>
          </p:cNvPr>
          <p:cNvSpPr txBox="1"/>
          <p:nvPr/>
        </p:nvSpPr>
        <p:spPr>
          <a:xfrm>
            <a:off x="7541512" y="4016386"/>
            <a:ext cx="1314450" cy="34624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1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.5</a:t>
            </a:r>
            <a:endParaRPr lang="en-US" sz="1800" dirty="0"/>
          </a:p>
        </p:txBody>
      </p:sp>
      <p:pic>
        <p:nvPicPr>
          <p:cNvPr id="21" name="Picture 6">
            <a:extLst>
              <a:ext uri="{FF2B5EF4-FFF2-40B4-BE49-F238E27FC236}">
                <a16:creationId xmlns:a16="http://schemas.microsoft.com/office/drawing/2014/main" id="{23764A20-3173-267E-C49A-91A9871B1BE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624" y="4362635"/>
            <a:ext cx="585649" cy="780865"/>
          </a:xfrm>
          <a:prstGeom prst="rect">
            <a:avLst/>
          </a:prstGeom>
        </p:spPr>
      </p:pic>
      <p:sp>
        <p:nvSpPr>
          <p:cNvPr id="10" name="Mũi tên: Phải 9">
            <a:extLst>
              <a:ext uri="{FF2B5EF4-FFF2-40B4-BE49-F238E27FC236}">
                <a16:creationId xmlns:a16="http://schemas.microsoft.com/office/drawing/2014/main" id="{96B08C87-CB0A-557B-5F7D-70BF5318BC4C}"/>
              </a:ext>
            </a:extLst>
          </p:cNvPr>
          <p:cNvSpPr/>
          <p:nvPr/>
        </p:nvSpPr>
        <p:spPr>
          <a:xfrm>
            <a:off x="2057400" y="4552950"/>
            <a:ext cx="3962400" cy="7103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809E253-BE2B-A121-EFB2-A6570C6DC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23788"/>
              </p:ext>
            </p:extLst>
          </p:nvPr>
        </p:nvGraphicFramePr>
        <p:xfrm>
          <a:off x="3086100" y="1638300"/>
          <a:ext cx="685800" cy="23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319680" progId="Equation.DSMT4">
                  <p:embed/>
                </p:oleObj>
              </mc:Choice>
              <mc:Fallback>
                <p:oleObj name="Equation" r:id="rId11" imgW="914400" imgH="31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6100" y="1638300"/>
                        <a:ext cx="685800" cy="239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Nhóm 13">
            <a:extLst>
              <a:ext uri="{FF2B5EF4-FFF2-40B4-BE49-F238E27FC236}">
                <a16:creationId xmlns:a16="http://schemas.microsoft.com/office/drawing/2014/main" id="{D2F2EA70-27FA-7828-7AB5-1EC490E375A5}"/>
              </a:ext>
            </a:extLst>
          </p:cNvPr>
          <p:cNvGrpSpPr/>
          <p:nvPr/>
        </p:nvGrpSpPr>
        <p:grpSpPr>
          <a:xfrm>
            <a:off x="304800" y="2726441"/>
            <a:ext cx="5913720" cy="1938992"/>
            <a:chOff x="1688664" y="3635254"/>
            <a:chExt cx="6062282" cy="2585323"/>
          </a:xfrm>
        </p:grpSpPr>
        <p:sp>
          <p:nvSpPr>
            <p:cNvPr id="19" name="Hộp Văn bản 18">
              <a:extLst>
                <a:ext uri="{FF2B5EF4-FFF2-40B4-BE49-F238E27FC236}">
                  <a16:creationId xmlns:a16="http://schemas.microsoft.com/office/drawing/2014/main" id="{CC5B432E-36E6-1101-1685-9879B2C430A0}"/>
                </a:ext>
              </a:extLst>
            </p:cNvPr>
            <p:cNvSpPr txBox="1"/>
            <p:nvPr/>
          </p:nvSpPr>
          <p:spPr>
            <a:xfrm>
              <a:off x="1688664" y="3635254"/>
              <a:ext cx="6014799" cy="258532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4 (</a:t>
              </a:r>
              <a:r>
                <a:rPr lang="en-US" sz="24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4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42) : 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 (         ).</a:t>
              </a:r>
            </a:p>
            <a:p>
              <a:pPr marL="342900" indent="-342900">
                <a:buAutoNum type="alphaLcParenR"/>
              </a:pP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án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AutoNum type="alphaLcParenR"/>
              </a:pP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4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Đối tượng 4">
              <a:extLst>
                <a:ext uri="{FF2B5EF4-FFF2-40B4-BE49-F238E27FC236}">
                  <a16:creationId xmlns:a16="http://schemas.microsoft.com/office/drawing/2014/main" id="{8E850B80-71E2-1AB7-6D3C-116AA5EE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8952"/>
                </p:ext>
              </p:extLst>
            </p:nvPr>
          </p:nvGraphicFramePr>
          <p:xfrm>
            <a:off x="6443820" y="3770453"/>
            <a:ext cx="522427" cy="322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31640" imgH="266400" progId="Equation.DSMT4">
                    <p:embed/>
                  </p:oleObj>
                </mc:Choice>
                <mc:Fallback>
                  <p:oleObj name="Equation" r:id="rId13" imgW="431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43820" y="3770453"/>
                          <a:ext cx="522427" cy="322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E2990934-A3B3-99C1-4B2A-882F653BC5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043727"/>
                </p:ext>
              </p:extLst>
            </p:nvPr>
          </p:nvGraphicFramePr>
          <p:xfrm>
            <a:off x="7234777" y="3761509"/>
            <a:ext cx="516169" cy="422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9040" imgH="342720" progId="Equation.DSMT4">
                    <p:embed/>
                  </p:oleObj>
                </mc:Choice>
                <mc:Fallback>
                  <p:oleObj name="Equation" r:id="rId15" imgW="4190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34777" y="3761509"/>
                          <a:ext cx="516169" cy="422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606B913C-9D59-289C-F804-3B40C6FF37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189928"/>
                </p:ext>
              </p:extLst>
            </p:nvPr>
          </p:nvGraphicFramePr>
          <p:xfrm>
            <a:off x="3763561" y="4324911"/>
            <a:ext cx="603610" cy="32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11000" imgH="279360" progId="Equation.DSMT4">
                    <p:embed/>
                  </p:oleObj>
                </mc:Choice>
                <mc:Fallback>
                  <p:oleObj name="Equation" r:id="rId17" imgW="711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63561" y="4324911"/>
                          <a:ext cx="603610" cy="323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Đối tượng 21">
              <a:extLst>
                <a:ext uri="{FF2B5EF4-FFF2-40B4-BE49-F238E27FC236}">
                  <a16:creationId xmlns:a16="http://schemas.microsoft.com/office/drawing/2014/main" id="{741820F0-6CDB-4587-6B84-598081C853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966851"/>
                </p:ext>
              </p:extLst>
            </p:nvPr>
          </p:nvGraphicFramePr>
          <p:xfrm>
            <a:off x="4885565" y="4789790"/>
            <a:ext cx="493386" cy="405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71775" imgH="343211" progId="Equation.DSMT4">
                    <p:embed/>
                  </p:oleObj>
                </mc:Choice>
                <mc:Fallback>
                  <p:oleObj name="Equation" r:id="rId19" imgW="571775" imgH="343211" progId="Equation.DSMT4">
                    <p:embed/>
                    <p:pic>
                      <p:nvPicPr>
                        <p:cNvPr id="13" name="Đối tượng 12">
                          <a:extLst>
                            <a:ext uri="{FF2B5EF4-FFF2-40B4-BE49-F238E27FC236}">
                              <a16:creationId xmlns:a16="http://schemas.microsoft.com/office/drawing/2014/main" id="{7DB8B06B-A295-3D30-5BB3-9D43297616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85565" y="4789790"/>
                          <a:ext cx="493386" cy="405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92F29C39-CF9E-58F5-AA82-F2D878B03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028455"/>
                </p:ext>
              </p:extLst>
            </p:nvPr>
          </p:nvGraphicFramePr>
          <p:xfrm>
            <a:off x="5897297" y="4775311"/>
            <a:ext cx="636223" cy="402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61760" imgH="342720" progId="Equation.DSMT4">
                    <p:embed/>
                  </p:oleObj>
                </mc:Choice>
                <mc:Fallback>
                  <p:oleObj name="Equation" r:id="rId21" imgW="7617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97297" y="4775311"/>
                          <a:ext cx="636223" cy="402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31173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25179"/>
              </p:ext>
            </p:extLst>
          </p:nvPr>
        </p:nvGraphicFramePr>
        <p:xfrm>
          <a:off x="4283002" y="4312542"/>
          <a:ext cx="481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1626" imgH="304826" progId="Equation.DSMT4">
                  <p:embed/>
                </p:oleObj>
              </mc:Choice>
              <mc:Fallback>
                <p:oleObj name="Equation" r:id="rId23" imgW="481626" imgH="304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3002" y="4312542"/>
                        <a:ext cx="48101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21880"/>
              </p:ext>
            </p:extLst>
          </p:nvPr>
        </p:nvGraphicFramePr>
        <p:xfrm>
          <a:off x="5196032" y="4299527"/>
          <a:ext cx="622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1846" imgH="298730" progId="Equation.DSMT4">
                  <p:embed/>
                </p:oleObj>
              </mc:Choice>
              <mc:Fallback>
                <p:oleObj name="Equation" r:id="rId25" imgW="621846" imgH="298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96032" y="4299527"/>
                        <a:ext cx="6223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24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nimBg="1"/>
      <p:bldP spid="20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96491" y="131116"/>
            <a:ext cx="2397259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PHIẾU HỌC TẬP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531226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HĐ3- sgk/ 4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Quan sát hình vẽ bên. Em hãy nhận xét quan hệ về đỉnh, về cạnh của hai góc được đánh dấu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707375"/>
              </p:ext>
            </p:extLst>
          </p:nvPr>
        </p:nvGraphicFramePr>
        <p:xfrm>
          <a:off x="374073" y="1203534"/>
          <a:ext cx="8458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17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29819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n xét: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...............................................................…........................</a:t>
                      </a:r>
                      <a:endParaRPr lang="en-US" sz="1200" b="0" dirty="0">
                        <a:effectLst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...............................................................…........................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………………………………………………………...............................................................….....................................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………………………………………………………...............................................................….....................................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286145" y="2659618"/>
            <a:ext cx="84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HĐ4- sgk/ 4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Quan sát hình vẽ bên. </a:t>
            </a:r>
          </a:p>
        </p:txBody>
      </p:sp>
      <p:graphicFrame>
        <p:nvGraphicFramePr>
          <p:cNvPr id="1030" name="Table 10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35221"/>
              </p:ext>
            </p:extLst>
          </p:nvPr>
        </p:nvGraphicFramePr>
        <p:xfrm>
          <a:off x="387927" y="3200684"/>
          <a:ext cx="8430491" cy="16570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582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7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57066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</a:t>
                      </a:r>
                      <a:r>
                        <a:rPr lang="en-US" sz="18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ự đoán:</a:t>
                      </a:r>
                      <a:endParaRPr lang="en-US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…...........................................................................</a:t>
                      </a:r>
                      <a:endParaRPr lang="en-US" sz="1200" b="0" dirty="0">
                        <a:effectLst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…...........................................................................</a:t>
                      </a:r>
                      <a:endParaRPr lang="en-US" sz="1200" b="0" dirty="0">
                        <a:effectLst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Số đo :                        và 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So sánh: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3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51327"/>
              </p:ext>
            </p:extLst>
          </p:nvPr>
        </p:nvGraphicFramePr>
        <p:xfrm>
          <a:off x="3710816" y="4073236"/>
          <a:ext cx="1013584" cy="36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91960" progId="Equation.DSMT4">
                  <p:embed/>
                </p:oleObj>
              </mc:Choice>
              <mc:Fallback>
                <p:oleObj name="Equation" r:id="rId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816" y="4073236"/>
                        <a:ext cx="1013584" cy="36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96082"/>
              </p:ext>
            </p:extLst>
          </p:nvPr>
        </p:nvGraphicFramePr>
        <p:xfrm>
          <a:off x="5334000" y="4098925"/>
          <a:ext cx="1003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91960" progId="Equation.DSMT4">
                  <p:embed/>
                </p:oleObj>
              </mc:Choice>
              <mc:Fallback>
                <p:oleObj name="Equation" r:id="rId6" imgW="850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98925"/>
                        <a:ext cx="1003300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9068"/>
              </p:ext>
            </p:extLst>
          </p:nvPr>
        </p:nvGraphicFramePr>
        <p:xfrm>
          <a:off x="4132263" y="4413250"/>
          <a:ext cx="19446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91960" progId="Equation.DSMT4">
                  <p:embed/>
                </p:oleObj>
              </mc:Choice>
              <mc:Fallback>
                <p:oleObj name="Equation" r:id="rId8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413250"/>
                        <a:ext cx="1944687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phic 22">
            <a:extLst>
              <a:ext uri="{FF2B5EF4-FFF2-40B4-BE49-F238E27FC236}">
                <a16:creationId xmlns:a16="http://schemas.microsoft.com/office/drawing/2014/main" id="{91933E0F-A543-AFB5-7FC0-C5909CD7EC25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81000" y="1239694"/>
            <a:ext cx="1614054" cy="1290413"/>
          </a:xfrm>
          <a:prstGeom prst="rect">
            <a:avLst/>
          </a:prstGeom>
        </p:spPr>
      </p:pic>
      <p:pic>
        <p:nvPicPr>
          <p:cNvPr id="14" name="Graphic 28">
            <a:extLst>
              <a:ext uri="{FF2B5EF4-FFF2-40B4-BE49-F238E27FC236}">
                <a16:creationId xmlns:a16="http://schemas.microsoft.com/office/drawing/2014/main" id="{A8422D5D-823E-3D79-45DF-71E347DAE41C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81000" y="3198953"/>
            <a:ext cx="2260600" cy="1629270"/>
          </a:xfrm>
          <a:prstGeom prst="rect">
            <a:avLst/>
          </a:prstGeom>
        </p:spPr>
      </p:pic>
      <p:pic>
        <p:nvPicPr>
          <p:cNvPr id="12" name="5 Minute Timer (Nho)">
            <a:hlinkClick r:id="" action="ppaction://media"/>
            <a:extLst>
              <a:ext uri="{FF2B5EF4-FFF2-40B4-BE49-F238E27FC236}">
                <a16:creationId xmlns:a16="http://schemas.microsoft.com/office/drawing/2014/main" id="{549070F3-967D-E078-02EC-527EB111653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077200" y="39520"/>
            <a:ext cx="953254" cy="55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83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509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5504" y="406630"/>
            <a:ext cx="60007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" name="Bảng 8">
            <a:extLst>
              <a:ext uri="{FF2B5EF4-FFF2-40B4-BE49-F238E27FC236}">
                <a16:creationId xmlns:a16="http://schemas.microsoft.com/office/drawing/2014/main" id="{E7841975-AF48-BF54-5B7A-B6680BE91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495634"/>
              </p:ext>
            </p:extLst>
          </p:nvPr>
        </p:nvGraphicFramePr>
        <p:xfrm>
          <a:off x="7010400" y="2460738"/>
          <a:ext cx="1128713" cy="304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8713">
                  <a:extLst>
                    <a:ext uri="{9D8B030D-6E8A-4147-A177-3AD203B41FA5}">
                      <a16:colId xmlns:a16="http://schemas.microsoft.com/office/drawing/2014/main" val="226248912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000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ình</a:t>
                      </a:r>
                      <a:r>
                        <a:rPr lang="vi-VN" sz="2000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3.5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518929086"/>
                  </a:ext>
                </a:extLst>
              </a:tr>
            </a:tbl>
          </a:graphicData>
        </a:graphic>
      </p:graphicFrame>
      <p:sp>
        <p:nvSpPr>
          <p:cNvPr id="12" name="TextBox 3">
            <a:extLst>
              <a:ext uri="{FF2B5EF4-FFF2-40B4-BE49-F238E27FC236}">
                <a16:creationId xmlns:a16="http://schemas.microsoft.com/office/drawing/2014/main" id="{69FF6EB2-2BB1-9D6F-1C28-B719E5155DE5}"/>
              </a:ext>
            </a:extLst>
          </p:cNvPr>
          <p:cNvSpPr txBox="1"/>
          <p:nvPr/>
        </p:nvSpPr>
        <p:spPr>
          <a:xfrm>
            <a:off x="268579" y="868801"/>
            <a:ext cx="28003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Hai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Google Shape;1357;p48">
            <a:extLst>
              <a:ext uri="{FF2B5EF4-FFF2-40B4-BE49-F238E27FC236}">
                <a16:creationId xmlns:a16="http://schemas.microsoft.com/office/drawing/2014/main" id="{04B4D630-95C1-F0A4-D10E-1F3077D37F11}"/>
              </a:ext>
            </a:extLst>
          </p:cNvPr>
          <p:cNvSpPr/>
          <p:nvPr/>
        </p:nvSpPr>
        <p:spPr>
          <a:xfrm>
            <a:off x="0" y="1302188"/>
            <a:ext cx="5562600" cy="2031562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lIns="68569" tIns="68569" rIns="68569" bIns="68569" anchor="ctr"/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</a:t>
            </a:r>
            <a:r>
              <a:rPr lang="vi-V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ị</a:t>
            </a:r>
            <a:r>
              <a:rPr lang="en-US" sz="2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</a:t>
            </a: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ỉnh</a:t>
            </a:r>
            <a:endParaRPr lang="vi-VN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>
              <a:buClr>
                <a:srgbClr val="000000"/>
              </a:buClr>
              <a:defRPr/>
            </a:pP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hai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à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ỗi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ạnh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y</a:t>
            </a:r>
            <a:endParaRPr lang="vi-VN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>
              <a:buClr>
                <a:srgbClr val="000000"/>
              </a:buClr>
              <a:defRPr/>
            </a:pP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tia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ạnh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vi-VN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kia.</a:t>
            </a:r>
          </a:p>
        </p:txBody>
      </p:sp>
      <p:sp>
        <p:nvSpPr>
          <p:cNvPr id="14" name="Google Shape;1355;p48">
            <a:extLst>
              <a:ext uri="{FF2B5EF4-FFF2-40B4-BE49-F238E27FC236}">
                <a16:creationId xmlns:a16="http://schemas.microsoft.com/office/drawing/2014/main" id="{67365D4B-F242-2DEE-0105-92F00CE703E4}"/>
              </a:ext>
            </a:extLst>
          </p:cNvPr>
          <p:cNvSpPr/>
          <p:nvPr/>
        </p:nvSpPr>
        <p:spPr>
          <a:xfrm>
            <a:off x="3352801" y="2929366"/>
            <a:ext cx="3989456" cy="2171700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 </a:t>
            </a:r>
          </a:p>
          <a:p>
            <a:pPr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         </a:t>
            </a:r>
            <a:endParaRPr lang="vi-VN" sz="2400" b="1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r>
              <a:rPr lang="vi-VN" sz="24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</a:t>
            </a:r>
            <a:r>
              <a:rPr lang="en-US" sz="2400" b="1" kern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b="1" ker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ất: </a:t>
            </a:r>
            <a:endParaRPr lang="en-US" sz="2400" b="1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buClr>
                <a:srgbClr val="000000"/>
              </a:buClr>
              <a:defRPr/>
            </a:pPr>
            <a:r>
              <a:rPr lang="vi-VN" sz="2400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   bằng nhau.</a:t>
            </a:r>
            <a:endParaRPr lang="en-US" sz="2400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endParaRPr lang="en-US" sz="2400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endParaRPr lang="en-US" sz="2400" b="1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EC73E39-6B6D-2B87-317C-539C5AD62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16383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4EC73E39-6B6D-2B87-317C-539C5AD62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9100" y="16383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0">
            <a:extLst>
              <a:ext uri="{FF2B5EF4-FFF2-40B4-BE49-F238E27FC236}">
                <a16:creationId xmlns:a16="http://schemas.microsoft.com/office/drawing/2014/main" id="{4BD10A7B-A56F-50B9-01F7-267DBC6097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1" y="2929366"/>
            <a:ext cx="1459515" cy="210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Graphic 28">
            <a:extLst>
              <a:ext uri="{FF2B5EF4-FFF2-40B4-BE49-F238E27FC236}">
                <a16:creationId xmlns:a16="http://schemas.microsoft.com/office/drawing/2014/main" id="{87A38BAE-0D20-B4B7-AA74-A5B142CC620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949817" y="493970"/>
            <a:ext cx="3046546" cy="19014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64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301875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594E0F43-846D-A126-0693-9114FF9108E5}"/>
              </a:ext>
            </a:extLst>
          </p:cNvPr>
          <p:cNvSpPr txBox="1"/>
          <p:nvPr/>
        </p:nvSpPr>
        <p:spPr>
          <a:xfrm>
            <a:off x="461282" y="116443"/>
            <a:ext cx="319631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Hai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081CEFA3-ED9B-AB3C-D2C9-FEE9A9E7C03C}"/>
              </a:ext>
            </a:extLst>
          </p:cNvPr>
          <p:cNvSpPr txBox="1"/>
          <p:nvPr/>
        </p:nvSpPr>
        <p:spPr>
          <a:xfrm>
            <a:off x="315191" y="514241"/>
            <a:ext cx="5703496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góc được đánh dấu trong hình nào dưới đây là hai góc đối đỉ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D3FE964-CF84-3255-0E61-D723C68826DD}"/>
              </a:ext>
            </a:extLst>
          </p:cNvPr>
          <p:cNvSpPr txBox="1"/>
          <p:nvPr/>
        </p:nvSpPr>
        <p:spPr>
          <a:xfrm>
            <a:off x="285750" y="535023"/>
            <a:ext cx="4000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6C3BD08D-41E4-25D4-9E93-788BCC67FB52}"/>
              </a:ext>
            </a:extLst>
          </p:cNvPr>
          <p:cNvSpPr/>
          <p:nvPr/>
        </p:nvSpPr>
        <p:spPr>
          <a:xfrm>
            <a:off x="2118632" y="2999129"/>
            <a:ext cx="685800" cy="3203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2211982A-EB6E-485F-474F-DEEEB865CEB9}"/>
              </a:ext>
            </a:extLst>
          </p:cNvPr>
          <p:cNvSpPr/>
          <p:nvPr/>
        </p:nvSpPr>
        <p:spPr>
          <a:xfrm>
            <a:off x="1632857" y="3826356"/>
            <a:ext cx="4743450" cy="6858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góc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8FABAD69-F884-733A-88E5-37F4D4EFC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735" y="3893028"/>
            <a:ext cx="1247775" cy="644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9D631636-E3F0-1F7C-E46D-0E059C8A657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22013" y="400050"/>
            <a:ext cx="2526846" cy="2249214"/>
          </a:xfrm>
          <a:prstGeom prst="rect">
            <a:avLst/>
          </a:prstGeom>
        </p:spPr>
      </p:pic>
      <p:pic>
        <p:nvPicPr>
          <p:cNvPr id="13" name="Graphic 27">
            <a:extLst>
              <a:ext uri="{FF2B5EF4-FFF2-40B4-BE49-F238E27FC236}">
                <a16:creationId xmlns:a16="http://schemas.microsoft.com/office/drawing/2014/main" id="{50F86BB6-3B93-8E78-D3E9-CA570A0CCC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949304" y="1181460"/>
            <a:ext cx="2731293" cy="1963454"/>
          </a:xfrm>
          <a:prstGeom prst="rect">
            <a:avLst/>
          </a:prstGeom>
        </p:spPr>
      </p:pic>
      <p:sp>
        <p:nvSpPr>
          <p:cNvPr id="14" name="Hình chữ nhật 13">
            <a:extLst>
              <a:ext uri="{FF2B5EF4-FFF2-40B4-BE49-F238E27FC236}">
                <a16:creationId xmlns:a16="http://schemas.microsoft.com/office/drawing/2014/main" id="{2EDE21CA-0EE9-4DCD-04AA-27E40AE29B91}"/>
              </a:ext>
            </a:extLst>
          </p:cNvPr>
          <p:cNvSpPr/>
          <p:nvPr/>
        </p:nvSpPr>
        <p:spPr>
          <a:xfrm>
            <a:off x="5323115" y="2976576"/>
            <a:ext cx="685800" cy="3203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139654B0-2891-3CE1-04A7-F83F0B7CA77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632" y="1422367"/>
            <a:ext cx="3045035" cy="1323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32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10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>
            <a:extLst>
              <a:ext uri="{FF2B5EF4-FFF2-40B4-BE49-F238E27FC236}">
                <a16:creationId xmlns:a16="http://schemas.microsoft.com/office/drawing/2014/main" id="{3A4B941A-8E1A-B9A4-9204-D46914A62ED8}"/>
              </a:ext>
            </a:extLst>
          </p:cNvPr>
          <p:cNvSpPr txBox="1"/>
          <p:nvPr/>
        </p:nvSpPr>
        <p:spPr>
          <a:xfrm>
            <a:off x="371475" y="374986"/>
            <a:ext cx="60007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66AB7E-C6A8-E7D5-5831-9BCA772CE48F}"/>
              </a:ext>
            </a:extLst>
          </p:cNvPr>
          <p:cNvSpPr txBox="1"/>
          <p:nvPr/>
        </p:nvSpPr>
        <p:spPr>
          <a:xfrm>
            <a:off x="371475" y="750435"/>
            <a:ext cx="28003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Hai góc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Bảng 7">
            <a:extLst>
              <a:ext uri="{FF2B5EF4-FFF2-40B4-BE49-F238E27FC236}">
                <a16:creationId xmlns:a16="http://schemas.microsoft.com/office/drawing/2014/main" id="{35F849E1-16AA-6814-122A-6A60184275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343520"/>
              </p:ext>
            </p:extLst>
          </p:nvPr>
        </p:nvGraphicFramePr>
        <p:xfrm>
          <a:off x="5782888" y="4763539"/>
          <a:ext cx="1185863" cy="274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5863">
                  <a:extLst>
                    <a:ext uri="{9D8B030D-6E8A-4147-A177-3AD203B41FA5}">
                      <a16:colId xmlns:a16="http://schemas.microsoft.com/office/drawing/2014/main" val="1407852102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800" b="1" dirty="0" err="1">
                          <a:effectLst/>
                          <a:latin typeface="+mj-lt"/>
                        </a:rPr>
                        <a:t>Hình</a:t>
                      </a:r>
                      <a:r>
                        <a:rPr lang="vi-VN" sz="1800" b="1" dirty="0">
                          <a:effectLst/>
                          <a:latin typeface="+mj-lt"/>
                        </a:rPr>
                        <a:t> 3.8</a:t>
                      </a:r>
                      <a:endParaRPr lang="en-US" sz="1800" b="1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1492917904"/>
                  </a:ext>
                </a:extLst>
              </a:tr>
            </a:tbl>
          </a:graphicData>
        </a:graphic>
      </p:graphicFrame>
      <p:pic>
        <p:nvPicPr>
          <p:cNvPr id="9" name="Picture 6">
            <a:extLst>
              <a:ext uri="{FF2B5EF4-FFF2-40B4-BE49-F238E27FC236}">
                <a16:creationId xmlns:a16="http://schemas.microsoft.com/office/drawing/2014/main" id="{936A1551-89FF-9CD5-7DCF-5A7AD48469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650" y="2463126"/>
            <a:ext cx="2027908" cy="2417941"/>
          </a:xfrm>
          <a:prstGeom prst="rect">
            <a:avLst/>
          </a:prstGeom>
        </p:spPr>
      </p:pic>
      <p:pic>
        <p:nvPicPr>
          <p:cNvPr id="11" name="Graphic 40">
            <a:extLst>
              <a:ext uri="{FF2B5EF4-FFF2-40B4-BE49-F238E27FC236}">
                <a16:creationId xmlns:a16="http://schemas.microsoft.com/office/drawing/2014/main" id="{92A1F3BD-E3B0-E36B-7F49-2021F0B007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846332" y="2495550"/>
            <a:ext cx="3058977" cy="2239003"/>
          </a:xfrm>
          <a:prstGeom prst="rect">
            <a:avLst/>
          </a:prstGeom>
        </p:spPr>
      </p:pic>
      <p:grpSp>
        <p:nvGrpSpPr>
          <p:cNvPr id="18" name="Nhóm 17">
            <a:extLst>
              <a:ext uri="{FF2B5EF4-FFF2-40B4-BE49-F238E27FC236}">
                <a16:creationId xmlns:a16="http://schemas.microsoft.com/office/drawing/2014/main" id="{F9CBB642-392F-8CF3-92CD-B85AA2D70A06}"/>
              </a:ext>
            </a:extLst>
          </p:cNvPr>
          <p:cNvGrpSpPr/>
          <p:nvPr/>
        </p:nvGrpSpPr>
        <p:grpSpPr>
          <a:xfrm>
            <a:off x="447675" y="1200453"/>
            <a:ext cx="8467724" cy="1200329"/>
            <a:chOff x="1066800" y="1600603"/>
            <a:chExt cx="10210799" cy="1600438"/>
          </a:xfrm>
        </p:grpSpPr>
        <p:sp>
          <p:nvSpPr>
            <p:cNvPr id="5" name="TextBox 3">
              <a:extLst>
                <a:ext uri="{FF2B5EF4-FFF2-40B4-BE49-F238E27FC236}">
                  <a16:creationId xmlns:a16="http://schemas.microsoft.com/office/drawing/2014/main" id="{62929BFE-E447-DEC9-3264-9F1681AD4516}"/>
                </a:ext>
              </a:extLst>
            </p:cNvPr>
            <p:cNvSpPr txBox="1"/>
            <p:nvPr/>
          </p:nvSpPr>
          <p:spPr>
            <a:xfrm>
              <a:off x="1066800" y="1600603"/>
              <a:ext cx="10210799" cy="1600438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nhau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sao cho góc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uông (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. Khi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ều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vuông. </a:t>
              </a:r>
              <a:r>
                <a:rPr lang="vi-VN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sao?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72FC9CB5-2678-4588-C2B9-C9EA9227F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459"/>
                </p:ext>
              </p:extLst>
            </p:nvPr>
          </p:nvGraphicFramePr>
          <p:xfrm>
            <a:off x="6003953" y="1758475"/>
            <a:ext cx="521649" cy="310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800" imgH="279360" progId="Equation.DSMT4">
                    <p:embed/>
                  </p:oleObj>
                </mc:Choice>
                <mc:Fallback>
                  <p:oleObj name="Equation" r:id="rId5" imgW="4698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03953" y="1758475"/>
                          <a:ext cx="521649" cy="3101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5B27A798-2008-3A91-616A-B55311F32D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547956"/>
                </p:ext>
              </p:extLst>
            </p:nvPr>
          </p:nvGraphicFramePr>
          <p:xfrm>
            <a:off x="7079112" y="1769015"/>
            <a:ext cx="493452" cy="394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355320" progId="Equation.DSMT4">
                    <p:embed/>
                  </p:oleObj>
                </mc:Choice>
                <mc:Fallback>
                  <p:oleObj name="Equation" r:id="rId7" imgW="444240" imgH="355320" progId="Equation.DSMT4">
                    <p:embed/>
                    <p:pic>
                      <p:nvPicPr>
                        <p:cNvPr id="6" name="Đối tượng 5">
                          <a:extLst>
                            <a:ext uri="{FF2B5EF4-FFF2-40B4-BE49-F238E27FC236}">
                              <a16:creationId xmlns:a16="http://schemas.microsoft.com/office/drawing/2014/main" id="{E2990934-A3B3-99C1-4B2A-882F653BC5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79112" y="1769015"/>
                          <a:ext cx="493452" cy="394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C0C2967A-3C07-531F-DA50-87A8E0FE1A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574770"/>
                </p:ext>
              </p:extLst>
            </p:nvPr>
          </p:nvGraphicFramePr>
          <p:xfrm>
            <a:off x="9360917" y="1745287"/>
            <a:ext cx="338367" cy="38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60917" y="1745287"/>
                          <a:ext cx="338367" cy="380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Đối tượng 12">
              <a:extLst>
                <a:ext uri="{FF2B5EF4-FFF2-40B4-BE49-F238E27FC236}">
                  <a16:creationId xmlns:a16="http://schemas.microsoft.com/office/drawing/2014/main" id="{E9A59B62-2F59-A619-4965-11F36B686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702338"/>
                </p:ext>
              </p:extLst>
            </p:nvPr>
          </p:nvGraphicFramePr>
          <p:xfrm>
            <a:off x="1784136" y="2245004"/>
            <a:ext cx="676735" cy="394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09480" imgH="355320" progId="Equation.DSMT4">
                    <p:embed/>
                  </p:oleObj>
                </mc:Choice>
                <mc:Fallback>
                  <p:oleObj name="Equation" r:id="rId11" imgW="609480" imgH="355320" progId="Equation.DSMT4">
                    <p:embed/>
                    <p:pic>
                      <p:nvPicPr>
                        <p:cNvPr id="11" name="Đối tượng 10">
                          <a:extLst>
                            <a:ext uri="{FF2B5EF4-FFF2-40B4-BE49-F238E27FC236}">
                              <a16:creationId xmlns:a16="http://schemas.microsoft.com/office/drawing/2014/main" id="{C4ECBCB7-26DC-2EF0-5095-1CD26283BF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84136" y="2245004"/>
                          <a:ext cx="676735" cy="394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Đối tượng 13">
              <a:extLst>
                <a:ext uri="{FF2B5EF4-FFF2-40B4-BE49-F238E27FC236}">
                  <a16:creationId xmlns:a16="http://schemas.microsoft.com/office/drawing/2014/main" id="{55EDCFA0-3DD2-1713-0DE2-4498A2654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313692"/>
                </p:ext>
              </p:extLst>
            </p:nvPr>
          </p:nvGraphicFramePr>
          <p:xfrm>
            <a:off x="3721938" y="2280251"/>
            <a:ext cx="845917" cy="324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61760" imgH="291960" progId="Equation.DSMT4">
                    <p:embed/>
                  </p:oleObj>
                </mc:Choice>
                <mc:Fallback>
                  <p:oleObj name="Equation" r:id="rId13" imgW="7617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1938" y="2280251"/>
                          <a:ext cx="845917" cy="3242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Đối tượng 14">
              <a:extLst>
                <a:ext uri="{FF2B5EF4-FFF2-40B4-BE49-F238E27FC236}">
                  <a16:creationId xmlns:a16="http://schemas.microsoft.com/office/drawing/2014/main" id="{FD7C6EC3-55F0-DA4C-CBCE-0C1DE8EB25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039450"/>
                </p:ext>
              </p:extLst>
            </p:nvPr>
          </p:nvGraphicFramePr>
          <p:xfrm>
            <a:off x="7155273" y="2244372"/>
            <a:ext cx="761326" cy="40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85800" imgH="368280" progId="Equation.DSMT4">
                    <p:embed/>
                  </p:oleObj>
                </mc:Choice>
                <mc:Fallback>
                  <p:oleObj name="Equation" r:id="rId15" imgW="6858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55273" y="2244372"/>
                          <a:ext cx="761326" cy="4088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B6C8A77D-6EE9-FE22-25A8-636A1F2724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573748"/>
                </p:ext>
              </p:extLst>
            </p:nvPr>
          </p:nvGraphicFramePr>
          <p:xfrm>
            <a:off x="8098359" y="2251167"/>
            <a:ext cx="831819" cy="40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49160" imgH="368280" progId="Equation.DSMT4">
                    <p:embed/>
                  </p:oleObj>
                </mc:Choice>
                <mc:Fallback>
                  <p:oleObj name="Equation" r:id="rId17" imgW="74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098359" y="2251167"/>
                          <a:ext cx="831819" cy="4088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0AEA4F84-1671-D30C-795F-E33CF2A0E1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477742"/>
                </p:ext>
              </p:extLst>
            </p:nvPr>
          </p:nvGraphicFramePr>
          <p:xfrm>
            <a:off x="9110641" y="2253520"/>
            <a:ext cx="761326" cy="40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85800" imgH="368280" progId="Equation.DSMT4">
                    <p:embed/>
                  </p:oleObj>
                </mc:Choice>
                <mc:Fallback>
                  <p:oleObj name="Equation" r:id="rId19" imgW="6858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110641" y="2253520"/>
                          <a:ext cx="761326" cy="4088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1564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354499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CC7ECC5D-D07C-C977-054F-E01DCAD12E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586291"/>
              </p:ext>
            </p:extLst>
          </p:nvPr>
        </p:nvGraphicFramePr>
        <p:xfrm>
          <a:off x="4433136" y="2282586"/>
          <a:ext cx="1185863" cy="3526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5863">
                  <a:extLst>
                    <a:ext uri="{9D8B030D-6E8A-4147-A177-3AD203B41FA5}">
                      <a16:colId xmlns:a16="http://schemas.microsoft.com/office/drawing/2014/main" val="1407852102"/>
                    </a:ext>
                  </a:extLst>
                </a:gridCol>
              </a:tblGrid>
              <a:tr h="352673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1800" b="1" dirty="0" err="1">
                          <a:effectLst/>
                          <a:latin typeface="+mj-lt"/>
                        </a:rPr>
                        <a:t>Hình</a:t>
                      </a:r>
                      <a:r>
                        <a:rPr lang="vi-VN" sz="1800" b="1" dirty="0">
                          <a:effectLst/>
                          <a:latin typeface="+mj-lt"/>
                        </a:rPr>
                        <a:t> 3.8</a:t>
                      </a:r>
                      <a:endParaRPr lang="en-US" sz="1800" b="1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1492917904"/>
                  </a:ext>
                </a:extLst>
              </a:tr>
            </a:tbl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B2F175A9-C6B4-3BDA-CB9B-C9AA4B903779}"/>
              </a:ext>
            </a:extLst>
          </p:cNvPr>
          <p:cNvSpPr txBox="1"/>
          <p:nvPr/>
        </p:nvSpPr>
        <p:spPr>
          <a:xfrm>
            <a:off x="228600" y="93026"/>
            <a:ext cx="1543050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D260899-41D1-B861-B9F4-6F73F2F17E8D}"/>
              </a:ext>
            </a:extLst>
          </p:cNvPr>
          <p:cNvSpPr txBox="1"/>
          <p:nvPr/>
        </p:nvSpPr>
        <p:spPr>
          <a:xfrm>
            <a:off x="528289" y="2387084"/>
            <a:ext cx="1543050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/>
          </a:p>
        </p:txBody>
      </p:sp>
      <p:pic>
        <p:nvPicPr>
          <p:cNvPr id="37" name="Picture 6">
            <a:extLst>
              <a:ext uri="{FF2B5EF4-FFF2-40B4-BE49-F238E27FC236}">
                <a16:creationId xmlns:a16="http://schemas.microsoft.com/office/drawing/2014/main" id="{B50B9EBD-496D-6D49-7DBC-AE7DDE2182F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7687"/>
            <a:ext cx="1219200" cy="1342863"/>
          </a:xfrm>
          <a:prstGeom prst="rect">
            <a:avLst/>
          </a:prstGeom>
        </p:spPr>
      </p:pic>
      <p:pic>
        <p:nvPicPr>
          <p:cNvPr id="18" name="Graphic 40">
            <a:extLst>
              <a:ext uri="{FF2B5EF4-FFF2-40B4-BE49-F238E27FC236}">
                <a16:creationId xmlns:a16="http://schemas.microsoft.com/office/drawing/2014/main" id="{5FA4D041-32B5-B297-1916-C5D317F835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57600" y="263968"/>
            <a:ext cx="2736935" cy="2003285"/>
          </a:xfrm>
          <a:prstGeom prst="rect">
            <a:avLst/>
          </a:prstGeom>
        </p:spPr>
      </p:pic>
      <p:grpSp>
        <p:nvGrpSpPr>
          <p:cNvPr id="17" name="Nhóm 16">
            <a:extLst>
              <a:ext uri="{FF2B5EF4-FFF2-40B4-BE49-F238E27FC236}">
                <a16:creationId xmlns:a16="http://schemas.microsoft.com/office/drawing/2014/main" id="{CF2E3599-4ABD-990E-6724-80367925EC5B}"/>
              </a:ext>
            </a:extLst>
          </p:cNvPr>
          <p:cNvGrpSpPr/>
          <p:nvPr/>
        </p:nvGrpSpPr>
        <p:grpSpPr>
          <a:xfrm>
            <a:off x="1085850" y="2971800"/>
            <a:ext cx="7486650" cy="2246769"/>
            <a:chOff x="1447800" y="3962400"/>
            <a:chExt cx="9982200" cy="2995692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59CE9DD-E364-E06D-5347-CAB25E62F7E7}"/>
                </a:ext>
              </a:extLst>
            </p:cNvPr>
            <p:cNvGrpSpPr/>
            <p:nvPr/>
          </p:nvGrpSpPr>
          <p:grpSpPr>
            <a:xfrm>
              <a:off x="1447800" y="3962400"/>
              <a:ext cx="9982200" cy="2995692"/>
              <a:chOff x="1447800" y="3962400"/>
              <a:chExt cx="9982200" cy="2995692"/>
            </a:xfrm>
          </p:grpSpPr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1F96F1E1-AA9A-5DB3-1017-2423738AE37E}"/>
                  </a:ext>
                </a:extLst>
              </p:cNvPr>
              <p:cNvSpPr txBox="1"/>
              <p:nvPr/>
            </p:nvSpPr>
            <p:spPr>
              <a:xfrm>
                <a:off x="1447800" y="3962400"/>
                <a:ext cx="9677400" cy="2995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   (Hai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Đối tượng 3">
                <a:extLst>
                  <a:ext uri="{FF2B5EF4-FFF2-40B4-BE49-F238E27FC236}">
                    <a16:creationId xmlns:a16="http://schemas.microsoft.com/office/drawing/2014/main" id="{9CA42DB0-CD7F-83DB-76F9-EBDD94AE50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6661638"/>
                  </p:ext>
                </p:extLst>
              </p:nvPr>
            </p:nvGraphicFramePr>
            <p:xfrm>
              <a:off x="2419027" y="3962400"/>
              <a:ext cx="1676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76160" imgH="469800" progId="Equation.DSMT4">
                      <p:embed/>
                    </p:oleObj>
                  </mc:Choice>
                  <mc:Fallback>
                    <p:oleObj name="Equation" r:id="rId5" imgW="167616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419027" y="3962400"/>
                            <a:ext cx="16764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Đối tượng 4">
                <a:extLst>
                  <a:ext uri="{FF2B5EF4-FFF2-40B4-BE49-F238E27FC236}">
                    <a16:creationId xmlns:a16="http://schemas.microsoft.com/office/drawing/2014/main" id="{BD3D2085-A7A8-DE73-34AD-8FC99C2B2A2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8855285"/>
                  </p:ext>
                </p:extLst>
              </p:nvPr>
            </p:nvGraphicFramePr>
            <p:xfrm>
              <a:off x="6858000" y="3983175"/>
              <a:ext cx="195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55520" imgH="469800" progId="Equation.DSMT4">
                      <p:embed/>
                    </p:oleObj>
                  </mc:Choice>
                  <mc:Fallback>
                    <p:oleObj name="Equation" r:id="rId7" imgW="195552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858000" y="3983175"/>
                            <a:ext cx="19558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Đối tượng 5">
                <a:extLst>
                  <a:ext uri="{FF2B5EF4-FFF2-40B4-BE49-F238E27FC236}">
                    <a16:creationId xmlns:a16="http://schemas.microsoft.com/office/drawing/2014/main" id="{3A4886DE-B786-B800-EE3A-2D62757E36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7146553"/>
                  </p:ext>
                </p:extLst>
              </p:nvPr>
            </p:nvGraphicFramePr>
            <p:xfrm>
              <a:off x="2165350" y="4446588"/>
              <a:ext cx="28829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882880" imgH="482400" progId="Equation.DSMT4">
                      <p:embed/>
                    </p:oleObj>
                  </mc:Choice>
                  <mc:Fallback>
                    <p:oleObj name="Equation" r:id="rId9" imgW="288288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65350" y="4446588"/>
                            <a:ext cx="28829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FC56AA8-F55D-8D42-5547-44255636C792}"/>
                  </a:ext>
                </a:extLst>
              </p:cNvPr>
              <p:cNvSpPr txBox="1"/>
              <p:nvPr/>
            </p:nvSpPr>
            <p:spPr>
              <a:xfrm>
                <a:off x="4984783" y="4409355"/>
                <a:ext cx="2304477" cy="533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  <p:graphicFrame>
            <p:nvGraphicFramePr>
              <p:cNvPr id="10" name="Đối tượng 9">
                <a:extLst>
                  <a:ext uri="{FF2B5EF4-FFF2-40B4-BE49-F238E27FC236}">
                    <a16:creationId xmlns:a16="http://schemas.microsoft.com/office/drawing/2014/main" id="{8B94058A-3C40-E16A-EA05-3B95C5FA99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1270543"/>
                  </p:ext>
                </p:extLst>
              </p:nvPr>
            </p:nvGraphicFramePr>
            <p:xfrm>
              <a:off x="3073400" y="4929188"/>
              <a:ext cx="28702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869920" imgH="469800" progId="Equation.DSMT4">
                      <p:embed/>
                    </p:oleObj>
                  </mc:Choice>
                  <mc:Fallback>
                    <p:oleObj name="Equation" r:id="rId11" imgW="286992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73400" y="4929188"/>
                            <a:ext cx="28702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Đối tượng 10">
                <a:extLst>
                  <a:ext uri="{FF2B5EF4-FFF2-40B4-BE49-F238E27FC236}">
                    <a16:creationId xmlns:a16="http://schemas.microsoft.com/office/drawing/2014/main" id="{51C9696C-F95E-4F07-D519-64588C0F3B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4238976"/>
                  </p:ext>
                </p:extLst>
              </p:nvPr>
            </p:nvGraphicFramePr>
            <p:xfrm>
              <a:off x="3073400" y="5327976"/>
              <a:ext cx="27559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755800" imgH="469800" progId="Equation.DSMT4">
                      <p:embed/>
                    </p:oleObj>
                  </mc:Choice>
                  <mc:Fallback>
                    <p:oleObj name="Equation" r:id="rId13" imgW="275580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073400" y="5327976"/>
                            <a:ext cx="27559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Đối tượng 11">
                <a:extLst>
                  <a:ext uri="{FF2B5EF4-FFF2-40B4-BE49-F238E27FC236}">
                    <a16:creationId xmlns:a16="http://schemas.microsoft.com/office/drawing/2014/main" id="{48F16D89-FFAE-B56C-201F-FA48BCAC07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3774407"/>
                  </p:ext>
                </p:extLst>
              </p:nvPr>
            </p:nvGraphicFramePr>
            <p:xfrm>
              <a:off x="5943600" y="5327976"/>
              <a:ext cx="18796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879560" imgH="469800" progId="Equation.DSMT4">
                      <p:embed/>
                    </p:oleObj>
                  </mc:Choice>
                  <mc:Fallback>
                    <p:oleObj name="Equation" r:id="rId15" imgW="187956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943600" y="5327976"/>
                            <a:ext cx="18796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Đối tượng 12">
                <a:extLst>
                  <a:ext uri="{FF2B5EF4-FFF2-40B4-BE49-F238E27FC236}">
                    <a16:creationId xmlns:a16="http://schemas.microsoft.com/office/drawing/2014/main" id="{D63BC68A-A231-D97F-8616-CF1C13ECFC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3210937"/>
                  </p:ext>
                </p:extLst>
              </p:nvPr>
            </p:nvGraphicFramePr>
            <p:xfrm>
              <a:off x="2165350" y="5724707"/>
              <a:ext cx="20828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082600" imgH="482400" progId="Equation.DSMT4">
                      <p:embed/>
                    </p:oleObj>
                  </mc:Choice>
                  <mc:Fallback>
                    <p:oleObj name="Equation" r:id="rId17" imgW="208260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165350" y="5724707"/>
                            <a:ext cx="20828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B33A57E0-A713-EC6C-334B-D13384DAE12D}"/>
                  </a:ext>
                </a:extLst>
              </p:cNvPr>
              <p:cNvSpPr txBox="1"/>
              <p:nvPr/>
            </p:nvSpPr>
            <p:spPr>
              <a:xfrm>
                <a:off x="4248151" y="5714864"/>
                <a:ext cx="2682785" cy="533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  <p:graphicFrame>
            <p:nvGraphicFramePr>
              <p:cNvPr id="15" name="Đối tượng 14">
                <a:extLst>
                  <a:ext uri="{FF2B5EF4-FFF2-40B4-BE49-F238E27FC236}">
                    <a16:creationId xmlns:a16="http://schemas.microsoft.com/office/drawing/2014/main" id="{90ED5F4A-C801-0AB2-C5E1-9F644166BD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2895383"/>
                  </p:ext>
                </p:extLst>
              </p:nvPr>
            </p:nvGraphicFramePr>
            <p:xfrm>
              <a:off x="6781800" y="5702300"/>
              <a:ext cx="18415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841400" imgH="469800" progId="Equation.DSMT4">
                      <p:embed/>
                    </p:oleObj>
                  </mc:Choice>
                  <mc:Fallback>
                    <p:oleObj name="Equation" r:id="rId19" imgW="184140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781800" y="5702300"/>
                            <a:ext cx="18415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7F77941-8E69-CE1B-DDBE-8A7278DA4B40}"/>
                  </a:ext>
                </a:extLst>
              </p:cNvPr>
              <p:cNvSpPr txBox="1"/>
              <p:nvPr/>
            </p:nvSpPr>
            <p:spPr>
              <a:xfrm>
                <a:off x="1618796" y="6246599"/>
                <a:ext cx="9811204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        ,            ,            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p:grpSp>
        <p:graphicFrame>
          <p:nvGraphicFramePr>
            <p:cNvPr id="20" name="Đối tượng 19">
              <a:extLst>
                <a:ext uri="{FF2B5EF4-FFF2-40B4-BE49-F238E27FC236}">
                  <a16:creationId xmlns:a16="http://schemas.microsoft.com/office/drawing/2014/main" id="{5C3513F9-7291-9479-56B0-82E15CE598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434744"/>
                </p:ext>
              </p:extLst>
            </p:nvPr>
          </p:nvGraphicFramePr>
          <p:xfrm>
            <a:off x="4673600" y="6285952"/>
            <a:ext cx="711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11000" imgH="469800" progId="Equation.DSMT4">
                    <p:embed/>
                  </p:oleObj>
                </mc:Choice>
                <mc:Fallback>
                  <p:oleObj name="Equation" r:id="rId21" imgW="7110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73600" y="6285952"/>
                          <a:ext cx="7112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Đối tượng 20">
              <a:extLst>
                <a:ext uri="{FF2B5EF4-FFF2-40B4-BE49-F238E27FC236}">
                  <a16:creationId xmlns:a16="http://schemas.microsoft.com/office/drawing/2014/main" id="{BD669DA8-4CA4-ADE7-A4C5-68BEF05406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733255"/>
                </p:ext>
              </p:extLst>
            </p:nvPr>
          </p:nvGraphicFramePr>
          <p:xfrm>
            <a:off x="5726699" y="6275065"/>
            <a:ext cx="673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72840" imgH="469800" progId="Equation.DSMT4">
                    <p:embed/>
                  </p:oleObj>
                </mc:Choice>
                <mc:Fallback>
                  <p:oleObj name="Equation" r:id="rId23" imgW="67284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26699" y="6275065"/>
                          <a:ext cx="6731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Đối tượng 21">
              <a:extLst>
                <a:ext uri="{FF2B5EF4-FFF2-40B4-BE49-F238E27FC236}">
                  <a16:creationId xmlns:a16="http://schemas.microsoft.com/office/drawing/2014/main" id="{1B6CDEB3-8C4E-3C12-82D9-92F932AA2F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419029"/>
                </p:ext>
              </p:extLst>
            </p:nvPr>
          </p:nvGraphicFramePr>
          <p:xfrm>
            <a:off x="6819900" y="6298045"/>
            <a:ext cx="800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99920" imgH="469800" progId="Equation.DSMT4">
                    <p:embed/>
                  </p:oleObj>
                </mc:Choice>
                <mc:Fallback>
                  <p:oleObj name="Equation" r:id="rId25" imgW="7999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19900" y="6298045"/>
                          <a:ext cx="8001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950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83E1D0A-5911-0D81-3179-61C6D4643EA6}"/>
              </a:ext>
            </a:extLst>
          </p:cNvPr>
          <p:cNvSpPr txBox="1"/>
          <p:nvPr/>
        </p:nvSpPr>
        <p:spPr>
          <a:xfrm>
            <a:off x="228600" y="397902"/>
            <a:ext cx="60007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BC829B61-A63B-D8CD-5BAE-6601E31547CE}"/>
              </a:ext>
            </a:extLst>
          </p:cNvPr>
          <p:cNvSpPr txBox="1"/>
          <p:nvPr/>
        </p:nvSpPr>
        <p:spPr>
          <a:xfrm>
            <a:off x="228600" y="805677"/>
            <a:ext cx="28003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Hai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7D45A1F0-0C18-9488-8E56-8E8FEADCCD65}"/>
              </a:ext>
            </a:extLst>
          </p:cNvPr>
          <p:cNvSpPr txBox="1"/>
          <p:nvPr/>
        </p:nvSpPr>
        <p:spPr>
          <a:xfrm>
            <a:off x="1266497" y="1183736"/>
            <a:ext cx="28003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 </a:t>
            </a:r>
          </a:p>
        </p:txBody>
      </p:sp>
      <p:sp>
        <p:nvSpPr>
          <p:cNvPr id="7" name="Google Shape;1357;p48">
            <a:extLst>
              <a:ext uri="{FF2B5EF4-FFF2-40B4-BE49-F238E27FC236}">
                <a16:creationId xmlns:a16="http://schemas.microsoft.com/office/drawing/2014/main" id="{E21B3909-826A-B2D8-6554-2B6F6F092D02}"/>
              </a:ext>
            </a:extLst>
          </p:cNvPr>
          <p:cNvSpPr/>
          <p:nvPr/>
        </p:nvSpPr>
        <p:spPr>
          <a:xfrm>
            <a:off x="1884716" y="960627"/>
            <a:ext cx="5992787" cy="3267282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lIns="68569" tIns="68569" rIns="68569" bIns="68569" anchor="ctr"/>
          <a:lstStyle/>
          <a:p>
            <a:pPr algn="ctr">
              <a:buClr>
                <a:srgbClr val="000000"/>
              </a:buClr>
              <a:defRPr/>
            </a:pPr>
            <a:r>
              <a:rPr lang="vi-VN" sz="2400" dirty="0">
                <a:latin typeface="+mj-lt"/>
              </a:rPr>
              <a:t>Hai </a:t>
            </a:r>
            <a:r>
              <a:rPr lang="vi-VN" sz="2400" dirty="0" err="1">
                <a:latin typeface="+mj-lt"/>
              </a:rPr>
              <a:t>đườ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ẳng</a:t>
            </a:r>
            <a:r>
              <a:rPr lang="vi-VN" sz="2400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  </a:t>
            </a:r>
            <a:r>
              <a:rPr lang="vi-VN" sz="2400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    </a:t>
            </a:r>
            <a:r>
              <a:rPr lang="vi-VN" sz="2400" dirty="0" err="1">
                <a:latin typeface="+mj-lt"/>
              </a:rPr>
              <a:t>và</a:t>
            </a:r>
            <a:r>
              <a:rPr lang="vi-VN" sz="2400" dirty="0">
                <a:latin typeface="+mj-lt"/>
              </a:rPr>
              <a:t>  </a:t>
            </a:r>
            <a:r>
              <a:rPr lang="en-US" sz="2400" dirty="0">
                <a:latin typeface="+mj-lt"/>
              </a:rPr>
              <a:t>    </a:t>
            </a:r>
            <a:r>
              <a:rPr lang="vi-VN" sz="2400" dirty="0" err="1">
                <a:latin typeface="+mj-lt"/>
              </a:rPr>
              <a:t>cắt</a:t>
            </a:r>
            <a:r>
              <a:rPr lang="vi-VN" sz="2400" dirty="0">
                <a:latin typeface="+mj-lt"/>
              </a:rPr>
              <a:t> nhau </a:t>
            </a:r>
            <a:endParaRPr lang="en-US" sz="2400" dirty="0">
              <a:latin typeface="+mj-lt"/>
            </a:endParaRPr>
          </a:p>
          <a:p>
            <a:pPr algn="ctr">
              <a:buClr>
                <a:srgbClr val="000000"/>
              </a:buClr>
              <a:defRPr/>
            </a:pPr>
            <a:r>
              <a:rPr lang="vi-VN" sz="2400" dirty="0" err="1">
                <a:latin typeface="+mj-lt"/>
              </a:rPr>
              <a:t>và</a:t>
            </a:r>
            <a:r>
              <a:rPr lang="vi-VN" sz="2400" dirty="0">
                <a:latin typeface="+mj-lt"/>
              </a:rPr>
              <a:t> trong </a:t>
            </a:r>
            <a:r>
              <a:rPr lang="vi-VN" sz="2400" dirty="0" err="1">
                <a:latin typeface="+mj-lt"/>
              </a:rPr>
              <a:t>c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gó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ạ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àn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mộ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góc</a:t>
            </a:r>
            <a:r>
              <a:rPr lang="vi-VN" sz="2400" dirty="0">
                <a:latin typeface="+mj-lt"/>
              </a:rPr>
              <a:t> vuông </a:t>
            </a:r>
            <a:endParaRPr lang="en-US" sz="2400" dirty="0">
              <a:latin typeface="+mj-lt"/>
            </a:endParaRPr>
          </a:p>
          <a:p>
            <a:pPr algn="ctr">
              <a:buClr>
                <a:srgbClr val="000000"/>
              </a:buClr>
              <a:defRPr/>
            </a:pP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gó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hai </a:t>
            </a:r>
            <a:r>
              <a:rPr lang="vi-VN" sz="2400" dirty="0" err="1">
                <a:latin typeface="+mj-lt"/>
              </a:rPr>
              <a:t>đườ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ẳng</a:t>
            </a:r>
            <a:r>
              <a:rPr lang="vi-VN" sz="2400" dirty="0">
                <a:latin typeface="+mj-lt"/>
              </a:rPr>
              <a:t> vuông </a:t>
            </a:r>
            <a:r>
              <a:rPr lang="vi-VN" sz="2400" dirty="0" err="1">
                <a:latin typeface="+mj-lt"/>
              </a:rPr>
              <a:t>góc</a:t>
            </a:r>
            <a:r>
              <a:rPr lang="vi-VN" sz="2400" dirty="0">
                <a:latin typeface="+mj-lt"/>
              </a:rPr>
              <a:t>. </a:t>
            </a:r>
            <a:endParaRPr lang="en-US" sz="2400" dirty="0">
              <a:latin typeface="+mj-lt"/>
            </a:endParaRPr>
          </a:p>
          <a:p>
            <a:pPr algn="ctr">
              <a:buClr>
                <a:srgbClr val="000000"/>
              </a:buClr>
              <a:defRPr/>
            </a:pPr>
            <a:r>
              <a:rPr lang="vi-VN" sz="2400" dirty="0" err="1">
                <a:latin typeface="+mj-lt"/>
              </a:rPr>
              <a:t>Kí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iệ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: </a:t>
            </a:r>
            <a:endParaRPr lang="en-US" sz="2400" kern="0" dirty="0">
              <a:solidFill>
                <a:srgbClr val="000000"/>
              </a:solidFill>
              <a:latin typeface="+mj-lt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id="{3DBF460F-E139-1087-E968-DA86D57ED9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522" y="2934058"/>
            <a:ext cx="1459515" cy="210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Nhóm 18">
            <a:extLst>
              <a:ext uri="{FF2B5EF4-FFF2-40B4-BE49-F238E27FC236}">
                <a16:creationId xmlns:a16="http://schemas.microsoft.com/office/drawing/2014/main" id="{1DB2AFDC-A765-B9DA-55E0-E7DC4D8A199F}"/>
              </a:ext>
            </a:extLst>
          </p:cNvPr>
          <p:cNvGrpSpPr/>
          <p:nvPr/>
        </p:nvGrpSpPr>
        <p:grpSpPr>
          <a:xfrm>
            <a:off x="4881107" y="1927647"/>
            <a:ext cx="1637455" cy="1388787"/>
            <a:chOff x="6565900" y="2718221"/>
            <a:chExt cx="2124015" cy="1701439"/>
          </a:xfrm>
        </p:grpSpPr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7DD38443-0992-2A71-D50B-9B59FD4A2D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786585"/>
                </p:ext>
              </p:extLst>
            </p:nvPr>
          </p:nvGraphicFramePr>
          <p:xfrm>
            <a:off x="6565900" y="2718221"/>
            <a:ext cx="469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279360" progId="Equation.DSMT4">
                    <p:embed/>
                  </p:oleObj>
                </mc:Choice>
                <mc:Fallback>
                  <p:oleObj name="Equation" r:id="rId4" imgW="469800" imgH="279360" progId="Equation.DSMT4">
                    <p:embed/>
                    <p:pic>
                      <p:nvPicPr>
                        <p:cNvPr id="5" name="Đối tượng 4">
                          <a:extLst>
                            <a:ext uri="{FF2B5EF4-FFF2-40B4-BE49-F238E27FC236}">
                              <a16:creationId xmlns:a16="http://schemas.microsoft.com/office/drawing/2014/main" id="{8E850B80-71E2-1AB7-6D3C-116AA5EE7D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65900" y="2718221"/>
                          <a:ext cx="469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27D92444-9F42-70FE-DDBB-B7AD5AA386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840419"/>
                </p:ext>
              </p:extLst>
            </p:nvPr>
          </p:nvGraphicFramePr>
          <p:xfrm>
            <a:off x="7589170" y="2722304"/>
            <a:ext cx="444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55320" progId="Equation.DSMT4">
                    <p:embed/>
                  </p:oleObj>
                </mc:Choice>
                <mc:Fallback>
                  <p:oleObj name="Equation" r:id="rId6" imgW="444240" imgH="355320" progId="Equation.DSMT4">
                    <p:embed/>
                    <p:pic>
                      <p:nvPicPr>
                        <p:cNvPr id="6" name="Đối tượng 5">
                          <a:extLst>
                            <a:ext uri="{FF2B5EF4-FFF2-40B4-BE49-F238E27FC236}">
                              <a16:creationId xmlns:a16="http://schemas.microsoft.com/office/drawing/2014/main" id="{E2990934-A3B3-99C1-4B2A-882F653BC5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9170" y="2722304"/>
                          <a:ext cx="444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B1AA6B3D-2D70-0A20-26DC-E39C4D4B18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760023"/>
                </p:ext>
              </p:extLst>
            </p:nvPr>
          </p:nvGraphicFramePr>
          <p:xfrm>
            <a:off x="7470715" y="4064060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18960" imgH="355320" progId="Equation.DSMT4">
                    <p:embed/>
                  </p:oleObj>
                </mc:Choice>
                <mc:Fallback>
                  <p:oleObj name="Equation" r:id="rId8" imgW="12189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0715" y="4064060"/>
                          <a:ext cx="1219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1564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191038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38273"/>
            <a:ext cx="9144000" cy="51435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571501" y="2840522"/>
            <a:ext cx="8058149" cy="198576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399" y="3158151"/>
            <a:ext cx="7715250" cy="7155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Khi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đặt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lạt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để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cắt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bánh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chưng,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các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dây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lạt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ạo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ra trên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mặt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bánh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chưng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những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cặp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góc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đặc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100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biệt</a:t>
            </a: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 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1550" y="3965851"/>
            <a:ext cx="7486650" cy="7155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1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E0083FE3-7458-09A2-CC22-40A85DDA31D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4" y="449910"/>
            <a:ext cx="3457576" cy="2390612"/>
          </a:xfrm>
          <a:prstGeom prst="rect">
            <a:avLst/>
          </a:prstGeom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142" y="291095"/>
            <a:ext cx="2848343" cy="2509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377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857" y="0"/>
            <a:ext cx="6856286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3" name="Picture 2" descr="A picture containing text, floor, indoor&#10;&#10;Description automatically generated">
            <a:extLst>
              <a:ext uri="{FF2B5EF4-FFF2-40B4-BE49-F238E27FC236}">
                <a16:creationId xmlns:a16="http://schemas.microsoft.com/office/drawing/2014/main" id="{EA5F6F8E-DE92-4141-80A1-08FD1AE30E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3" r="12097"/>
          <a:stretch/>
        </p:blipFill>
        <p:spPr>
          <a:xfrm>
            <a:off x="0" y="962"/>
            <a:ext cx="9144000" cy="51419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E77E878-EF91-4377-87ED-9E3C7E6605A7}"/>
              </a:ext>
            </a:extLst>
          </p:cNvPr>
          <p:cNvSpPr/>
          <p:nvPr/>
        </p:nvSpPr>
        <p:spPr>
          <a:xfrm>
            <a:off x="2611595" y="1602048"/>
            <a:ext cx="4107855" cy="90024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B84AD7-1970-4F84-A810-978DC6E5EC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796" y="1993461"/>
            <a:ext cx="1453333" cy="215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468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57300" y="182434"/>
            <a:ext cx="6930473" cy="74635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4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 mảnh ghép bí mật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42951" y="1200150"/>
            <a:ext cx="141048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100" b="1" u="sng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1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u="sng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100" b="1" u="sng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470452" y="1848731"/>
            <a:ext cx="8673548" cy="228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0 đ.</a:t>
            </a:r>
          </a:p>
        </p:txBody>
      </p:sp>
    </p:spTree>
    <p:extLst>
      <p:ext uri="{BB962C8B-B14F-4D97-AF65-F5344CB8AC3E}">
        <p14:creationId xmlns:p14="http://schemas.microsoft.com/office/powerpoint/2010/main" val="128596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BE9E95EA-AD68-03CC-F92C-E91B2CA1B5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876" y="512876"/>
            <a:ext cx="5158859" cy="4078724"/>
          </a:xfrm>
          <a:prstGeom prst="rect">
            <a:avLst/>
          </a:prstGeom>
        </p:spPr>
      </p:pic>
      <p:sp>
        <p:nvSpPr>
          <p:cNvPr id="6" name="Flowchart: Process 5">
            <a:hlinkClick r:id="rId4" action="ppaction://hlinksldjump"/>
          </p:cNvPr>
          <p:cNvSpPr/>
          <p:nvPr/>
        </p:nvSpPr>
        <p:spPr>
          <a:xfrm>
            <a:off x="1885751" y="689762"/>
            <a:ext cx="2596896" cy="1901952"/>
          </a:xfrm>
          <a:prstGeom prst="flowChartProcess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>
            <a:hlinkClick r:id="rId4" action="ppaction://hlinksldjump"/>
          </p:cNvPr>
          <p:cNvSpPr/>
          <p:nvPr/>
        </p:nvSpPr>
        <p:spPr>
          <a:xfrm>
            <a:off x="2073727" y="881563"/>
            <a:ext cx="2286000" cy="139653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86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</a:p>
        </p:txBody>
      </p:sp>
      <p:sp>
        <p:nvSpPr>
          <p:cNvPr id="4" name="Flowchart: Process 3">
            <a:hlinkClick r:id="rId5" action="ppaction://hlinksldjump"/>
          </p:cNvPr>
          <p:cNvSpPr/>
          <p:nvPr/>
        </p:nvSpPr>
        <p:spPr>
          <a:xfrm>
            <a:off x="4490158" y="683475"/>
            <a:ext cx="2595881" cy="1904672"/>
          </a:xfrm>
          <a:prstGeom prst="flowChartProcess">
            <a:avLst/>
          </a:prstGeom>
          <a:solidFill>
            <a:srgbClr val="FFFF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Rectangle 8">
            <a:hlinkClick r:id="rId5" action="ppaction://hlinksldjump"/>
          </p:cNvPr>
          <p:cNvSpPr/>
          <p:nvPr/>
        </p:nvSpPr>
        <p:spPr>
          <a:xfrm>
            <a:off x="4553711" y="937543"/>
            <a:ext cx="2486025" cy="139653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86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</a:p>
        </p:txBody>
      </p:sp>
      <p:sp>
        <p:nvSpPr>
          <p:cNvPr id="7" name="Flowchart: Process 6">
            <a:hlinkClick r:id="rId6" action="ppaction://hlinksldjump"/>
          </p:cNvPr>
          <p:cNvSpPr/>
          <p:nvPr/>
        </p:nvSpPr>
        <p:spPr>
          <a:xfrm>
            <a:off x="1887915" y="2591714"/>
            <a:ext cx="2596896" cy="1901952"/>
          </a:xfrm>
          <a:prstGeom prst="flowChartProcess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>
            <a:hlinkClick r:id="rId6" action="ppaction://hlinksldjump"/>
          </p:cNvPr>
          <p:cNvSpPr/>
          <p:nvPr/>
        </p:nvSpPr>
        <p:spPr>
          <a:xfrm>
            <a:off x="2037164" y="2842193"/>
            <a:ext cx="2322563" cy="145424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90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6ED4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" name="Flowchart: Process 4">
            <a:hlinkClick r:id="rId7" action="ppaction://hlinksldjump"/>
          </p:cNvPr>
          <p:cNvSpPr/>
          <p:nvPr/>
        </p:nvSpPr>
        <p:spPr>
          <a:xfrm>
            <a:off x="4488077" y="2600340"/>
            <a:ext cx="2596896" cy="1901952"/>
          </a:xfrm>
          <a:prstGeom prst="flowChartProcess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>
            <a:hlinkClick r:id="rId7" action="ppaction://hlinksldjump"/>
          </p:cNvPr>
          <p:cNvSpPr/>
          <p:nvPr/>
        </p:nvSpPr>
        <p:spPr>
          <a:xfrm>
            <a:off x="4514314" y="2787991"/>
            <a:ext cx="2502169" cy="156966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98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142745" y="25526"/>
            <a:ext cx="6956472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BIỂN BÁO GIAO THÔNG GÌ?</a:t>
            </a:r>
            <a:endParaRPr 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06284" y="4461781"/>
            <a:ext cx="7550786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ấm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ỗ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b="1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41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1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14" name="Right Arrow 13">
            <a:hlinkClick r:id="rId8" action="ppaction://hlinksldjump"/>
          </p:cNvPr>
          <p:cNvSpPr/>
          <p:nvPr/>
        </p:nvSpPr>
        <p:spPr>
          <a:xfrm>
            <a:off x="7467600" y="3943351"/>
            <a:ext cx="1143000" cy="627476"/>
          </a:xfrm>
          <a:prstGeom prst="rightArrow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DVN</a:t>
            </a:r>
          </a:p>
        </p:txBody>
      </p:sp>
    </p:spTree>
    <p:extLst>
      <p:ext uri="{BB962C8B-B14F-4D97-AF65-F5344CB8AC3E}">
        <p14:creationId xmlns:p14="http://schemas.microsoft.com/office/powerpoint/2010/main" val="848506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4" grpId="0" animBg="1"/>
      <p:bldP spid="9" grpId="0"/>
      <p:bldP spid="7" grpId="0" animBg="1"/>
      <p:bldP spid="12" grpId="0"/>
      <p:bldP spid="5" grpId="0" animBg="1"/>
      <p:bldP spid="13" grpId="0"/>
      <p:bldP spid="60" grpId="0"/>
      <p:bldP spid="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57300" y="251460"/>
            <a:ext cx="6115050" cy="214884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95923" y="123641"/>
            <a:ext cx="6629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sa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85800" y="98925"/>
            <a:ext cx="985631" cy="43858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altLang="en-US" sz="2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6858000" y="4182341"/>
            <a:ext cx="923442" cy="453737"/>
          </a:xfrm>
          <a:prstGeom prst="rightArrow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  <p:pic>
        <p:nvPicPr>
          <p:cNvPr id="11" name="Graphic 88">
            <a:extLst>
              <a:ext uri="{FF2B5EF4-FFF2-40B4-BE49-F238E27FC236}">
                <a16:creationId xmlns:a16="http://schemas.microsoft.com/office/drawing/2014/main" id="{7A58AC85-0D66-DF8E-E83C-CBEA0B55EF5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21440" y="604463"/>
            <a:ext cx="3701121" cy="1882835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F84A2CB9-4D0F-6AFB-2A7D-D1B4D57B8AE6}"/>
              </a:ext>
            </a:extLst>
          </p:cNvPr>
          <p:cNvSpPr txBox="1"/>
          <p:nvPr/>
        </p:nvSpPr>
        <p:spPr>
          <a:xfrm>
            <a:off x="742950" y="2563321"/>
            <a:ext cx="13144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Đáp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án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: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6" name="Nhóm 5">
            <a:extLst>
              <a:ext uri="{FF2B5EF4-FFF2-40B4-BE49-F238E27FC236}">
                <a16:creationId xmlns:a16="http://schemas.microsoft.com/office/drawing/2014/main" id="{8FF475C0-5803-C942-208C-D0BE259B65E9}"/>
              </a:ext>
            </a:extLst>
          </p:cNvPr>
          <p:cNvGrpSpPr/>
          <p:nvPr/>
        </p:nvGrpSpPr>
        <p:grpSpPr>
          <a:xfrm>
            <a:off x="2400300" y="3086101"/>
            <a:ext cx="4743450" cy="461665"/>
            <a:chOff x="3200400" y="4114801"/>
            <a:chExt cx="6324600" cy="615553"/>
          </a:xfrm>
        </p:grpSpPr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1CB6A620-5523-B662-2517-4BF23B524D80}"/>
                </a:ext>
              </a:extLst>
            </p:cNvPr>
            <p:cNvSpPr txBox="1"/>
            <p:nvPr/>
          </p:nvSpPr>
          <p:spPr>
            <a:xfrm>
              <a:off x="3200400" y="4114801"/>
              <a:ext cx="63246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Đối tượng 2">
              <a:extLst>
                <a:ext uri="{FF2B5EF4-FFF2-40B4-BE49-F238E27FC236}">
                  <a16:creationId xmlns:a16="http://schemas.microsoft.com/office/drawing/2014/main" id="{241E7168-4755-5370-0C72-915943E92D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121130"/>
                </p:ext>
              </p:extLst>
            </p:nvPr>
          </p:nvGraphicFramePr>
          <p:xfrm>
            <a:off x="6259509" y="4161072"/>
            <a:ext cx="762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431640" progId="Equation.DSMT4">
                    <p:embed/>
                  </p:oleObj>
                </mc:Choice>
                <mc:Fallback>
                  <p:oleObj name="Equation" r:id="rId6" imgW="761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9509" y="4161072"/>
                          <a:ext cx="762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Đối tượng 3">
              <a:extLst>
                <a:ext uri="{FF2B5EF4-FFF2-40B4-BE49-F238E27FC236}">
                  <a16:creationId xmlns:a16="http://schemas.microsoft.com/office/drawing/2014/main" id="{C49735FF-33AA-D788-DAFC-AAB9B3806E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494322"/>
                </p:ext>
              </p:extLst>
            </p:nvPr>
          </p:nvGraphicFramePr>
          <p:xfrm>
            <a:off x="8379053" y="4157474"/>
            <a:ext cx="66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431640" progId="Equation.DSMT4">
                    <p:embed/>
                  </p:oleObj>
                </mc:Choice>
                <mc:Fallback>
                  <p:oleObj name="Equation" r:id="rId8" imgW="660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79053" y="4157474"/>
                          <a:ext cx="660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051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75E-6 4.44444E-6 L 3.75E-6 -0.0722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57300" y="251460"/>
            <a:ext cx="6115050" cy="214884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114550" y="124458"/>
            <a:ext cx="6629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sa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00100" y="98925"/>
            <a:ext cx="985631" cy="43858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F84A2CB9-4D0F-6AFB-2A7D-D1B4D57B8AE6}"/>
              </a:ext>
            </a:extLst>
          </p:cNvPr>
          <p:cNvSpPr txBox="1"/>
          <p:nvPr/>
        </p:nvSpPr>
        <p:spPr>
          <a:xfrm>
            <a:off x="800100" y="2571750"/>
            <a:ext cx="13144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Đáp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án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: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2" name="Graphic 90">
            <a:extLst>
              <a:ext uri="{FF2B5EF4-FFF2-40B4-BE49-F238E27FC236}">
                <a16:creationId xmlns:a16="http://schemas.microsoft.com/office/drawing/2014/main" id="{B3FDCB44-3107-7F31-8539-FD0E9BB0279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028951" y="469441"/>
            <a:ext cx="2777966" cy="2199066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18F30D59-CF2B-781A-0783-17652B68B587}"/>
              </a:ext>
            </a:extLst>
          </p:cNvPr>
          <p:cNvGrpSpPr/>
          <p:nvPr/>
        </p:nvGrpSpPr>
        <p:grpSpPr>
          <a:xfrm>
            <a:off x="2400300" y="3086101"/>
            <a:ext cx="4743450" cy="461665"/>
            <a:chOff x="3200400" y="4114801"/>
            <a:chExt cx="6324600" cy="615553"/>
          </a:xfrm>
        </p:grpSpPr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54F26BBD-80F1-4AB0-7DB5-716161F785AD}"/>
                </a:ext>
              </a:extLst>
            </p:cNvPr>
            <p:cNvSpPr txBox="1"/>
            <p:nvPr/>
          </p:nvSpPr>
          <p:spPr>
            <a:xfrm>
              <a:off x="3200400" y="4114801"/>
              <a:ext cx="63246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" name="Đối tượng 2">
              <a:extLst>
                <a:ext uri="{FF2B5EF4-FFF2-40B4-BE49-F238E27FC236}">
                  <a16:creationId xmlns:a16="http://schemas.microsoft.com/office/drawing/2014/main" id="{ACECE6C4-588D-96C8-D5B6-EE0DF82C7B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997752"/>
                </p:ext>
              </p:extLst>
            </p:nvPr>
          </p:nvGraphicFramePr>
          <p:xfrm>
            <a:off x="6269181" y="4170220"/>
            <a:ext cx="838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419040" progId="Equation.DSMT4">
                    <p:embed/>
                  </p:oleObj>
                </mc:Choice>
                <mc:Fallback>
                  <p:oleObj name="Equation" r:id="rId6" imgW="838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69181" y="4170220"/>
                          <a:ext cx="838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Đối tượng 3">
              <a:extLst>
                <a:ext uri="{FF2B5EF4-FFF2-40B4-BE49-F238E27FC236}">
                  <a16:creationId xmlns:a16="http://schemas.microsoft.com/office/drawing/2014/main" id="{A7AB352E-5FC8-675E-22F0-D4562D13AA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563090"/>
                </p:ext>
              </p:extLst>
            </p:nvPr>
          </p:nvGraphicFramePr>
          <p:xfrm>
            <a:off x="7823200" y="4172616"/>
            <a:ext cx="812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431640" progId="Equation.DSMT4">
                    <p:embed/>
                  </p:oleObj>
                </mc:Choice>
                <mc:Fallback>
                  <p:oleObj name="Equation" r:id="rId8" imgW="812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23200" y="4172616"/>
                          <a:ext cx="812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ight Arrow 14">
            <a:hlinkClick r:id="rId3" action="ppaction://hlinksldjump"/>
          </p:cNvPr>
          <p:cNvSpPr/>
          <p:nvPr/>
        </p:nvSpPr>
        <p:spPr>
          <a:xfrm>
            <a:off x="6858000" y="4182341"/>
            <a:ext cx="923442" cy="453737"/>
          </a:xfrm>
          <a:prstGeom prst="rightArrow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</p:spTree>
    <p:extLst>
      <p:ext uri="{BB962C8B-B14F-4D97-AF65-F5344CB8AC3E}">
        <p14:creationId xmlns:p14="http://schemas.microsoft.com/office/powerpoint/2010/main" val="24220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75E-6 4.44444E-6 L 3.75E-6 -0.07223 " pathEditMode="relative" rAng="0" ptsTypes="AA">
                                      <p:cBhvr>
                                        <p:cTn id="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28650" y="228114"/>
            <a:ext cx="985631" cy="43858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8422F8BA-E412-2A21-0AE4-2187C22DD97A}"/>
              </a:ext>
            </a:extLst>
          </p:cNvPr>
          <p:cNvSpPr txBox="1"/>
          <p:nvPr/>
        </p:nvSpPr>
        <p:spPr>
          <a:xfrm>
            <a:off x="1699566" y="285749"/>
            <a:ext cx="6606233" cy="43858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sa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Graphic 91">
            <a:extLst>
              <a:ext uri="{FF2B5EF4-FFF2-40B4-BE49-F238E27FC236}">
                <a16:creationId xmlns:a16="http://schemas.microsoft.com/office/drawing/2014/main" id="{37251035-24F9-4EA8-5168-B3D18C86255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200400" y="819150"/>
            <a:ext cx="2857500" cy="2174719"/>
          </a:xfrm>
          <a:prstGeom prst="rect">
            <a:avLst/>
          </a:prstGeom>
        </p:spPr>
      </p:pic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A9EF1EEB-B623-0E4B-D008-6D9381BFD132}"/>
              </a:ext>
            </a:extLst>
          </p:cNvPr>
          <p:cNvSpPr txBox="1"/>
          <p:nvPr/>
        </p:nvSpPr>
        <p:spPr>
          <a:xfrm>
            <a:off x="742950" y="2693685"/>
            <a:ext cx="13144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Đáp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án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: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F74FDD9-43A3-D229-75A3-D17D2AB2B296}"/>
              </a:ext>
            </a:extLst>
          </p:cNvPr>
          <p:cNvGrpSpPr/>
          <p:nvPr/>
        </p:nvGrpSpPr>
        <p:grpSpPr>
          <a:xfrm>
            <a:off x="2400300" y="3086101"/>
            <a:ext cx="4743450" cy="830997"/>
            <a:chOff x="3200400" y="4114803"/>
            <a:chExt cx="6324600" cy="1107996"/>
          </a:xfrm>
        </p:grpSpPr>
        <p:sp>
          <p:nvSpPr>
            <p:cNvPr id="36" name="Hộp Văn bản 35">
              <a:extLst>
                <a:ext uri="{FF2B5EF4-FFF2-40B4-BE49-F238E27FC236}">
                  <a16:creationId xmlns:a16="http://schemas.microsoft.com/office/drawing/2014/main" id="{472B31CB-43D3-175E-A538-8348FA91F674}"/>
                </a:ext>
              </a:extLst>
            </p:cNvPr>
            <p:cNvSpPr txBox="1"/>
            <p:nvPr/>
          </p:nvSpPr>
          <p:spPr>
            <a:xfrm>
              <a:off x="3200400" y="4114803"/>
              <a:ext cx="63246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vi-VN" sz="24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8BAC6C86-2B2B-1E27-01C3-1CCBF7F93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012721"/>
                </p:ext>
              </p:extLst>
            </p:nvPr>
          </p:nvGraphicFramePr>
          <p:xfrm>
            <a:off x="6690591" y="4175552"/>
            <a:ext cx="66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507960" progId="Equation.DSMT4">
                    <p:embed/>
                  </p:oleObj>
                </mc:Choice>
                <mc:Fallback>
                  <p:oleObj name="Equation" r:id="rId6" imgW="660240" imgH="507960" progId="Equation.DSMT4">
                    <p:embed/>
                    <p:pic>
                      <p:nvPicPr>
                        <p:cNvPr id="3" name="Đối tượng 2">
                          <a:extLst>
                            <a:ext uri="{FF2B5EF4-FFF2-40B4-BE49-F238E27FC236}">
                              <a16:creationId xmlns:a16="http://schemas.microsoft.com/office/drawing/2014/main" id="{241E7168-4755-5370-0C72-915943E92D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90591" y="4175552"/>
                          <a:ext cx="660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656A2C7B-8AC2-054A-5D53-0316A7DAB0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987220"/>
                </p:ext>
              </p:extLst>
            </p:nvPr>
          </p:nvGraphicFramePr>
          <p:xfrm>
            <a:off x="8026400" y="4167911"/>
            <a:ext cx="673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431640" progId="Equation.DSMT4">
                    <p:embed/>
                  </p:oleObj>
                </mc:Choice>
                <mc:Fallback>
                  <p:oleObj name="Equation" r:id="rId8" imgW="6728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26400" y="4167911"/>
                          <a:ext cx="673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Đối tượng 4">
              <a:extLst>
                <a:ext uri="{FF2B5EF4-FFF2-40B4-BE49-F238E27FC236}">
                  <a16:creationId xmlns:a16="http://schemas.microsoft.com/office/drawing/2014/main" id="{3DE79157-90D5-3EFF-C984-ACC67DEB0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021403"/>
                </p:ext>
              </p:extLst>
            </p:nvPr>
          </p:nvGraphicFramePr>
          <p:xfrm>
            <a:off x="3454400" y="4660078"/>
            <a:ext cx="749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49160" imgH="507960" progId="Equation.DSMT4">
                    <p:embed/>
                  </p:oleObj>
                </mc:Choice>
                <mc:Fallback>
                  <p:oleObj name="Equation" r:id="rId10" imgW="749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54400" y="4660078"/>
                          <a:ext cx="7493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59D4FAE5-7FE0-3391-665D-64B00D5D9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650498"/>
                </p:ext>
              </p:extLst>
            </p:nvPr>
          </p:nvGraphicFramePr>
          <p:xfrm>
            <a:off x="4948959" y="4668983"/>
            <a:ext cx="584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83920" imgH="431640" progId="Equation.DSMT4">
                    <p:embed/>
                  </p:oleObj>
                </mc:Choice>
                <mc:Fallback>
                  <p:oleObj name="Equation" r:id="rId12" imgW="5839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48959" y="4668983"/>
                          <a:ext cx="584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ight Arrow 13">
            <a:hlinkClick r:id="rId3" action="ppaction://hlinksldjump"/>
          </p:cNvPr>
          <p:cNvSpPr/>
          <p:nvPr/>
        </p:nvSpPr>
        <p:spPr>
          <a:xfrm>
            <a:off x="6858000" y="4182341"/>
            <a:ext cx="923442" cy="453737"/>
          </a:xfrm>
          <a:prstGeom prst="rightArrow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</p:spTree>
    <p:extLst>
      <p:ext uri="{BB962C8B-B14F-4D97-AF65-F5344CB8AC3E}">
        <p14:creationId xmlns:p14="http://schemas.microsoft.com/office/powerpoint/2010/main" val="294810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5885" y="428238"/>
            <a:ext cx="985631" cy="43858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3A4373E6-1259-66A3-3BC0-73BC21475A8C}"/>
              </a:ext>
            </a:extLst>
          </p:cNvPr>
          <p:cNvSpPr txBox="1"/>
          <p:nvPr/>
        </p:nvSpPr>
        <p:spPr>
          <a:xfrm>
            <a:off x="1666908" y="474404"/>
            <a:ext cx="6410291" cy="43858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ên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sa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Graphic 92">
            <a:extLst>
              <a:ext uri="{FF2B5EF4-FFF2-40B4-BE49-F238E27FC236}">
                <a16:creationId xmlns:a16="http://schemas.microsoft.com/office/drawing/2014/main" id="{2E9BA1A9-F1FE-0EEB-6114-DE3E7E8459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071606" y="902932"/>
            <a:ext cx="2794333" cy="1472611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6EAF922-7036-0E36-F08D-7349143AFD67}"/>
              </a:ext>
            </a:extLst>
          </p:cNvPr>
          <p:cNvSpPr txBox="1"/>
          <p:nvPr/>
        </p:nvSpPr>
        <p:spPr>
          <a:xfrm>
            <a:off x="4504426" y="1567375"/>
            <a:ext cx="228600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dirty="0"/>
              <a:t>O</a:t>
            </a:r>
            <a:endParaRPr lang="en-US" dirty="0"/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58CC612B-CD8C-8474-B655-A63240A4F2E6}"/>
              </a:ext>
            </a:extLst>
          </p:cNvPr>
          <p:cNvSpPr txBox="1"/>
          <p:nvPr/>
        </p:nvSpPr>
        <p:spPr>
          <a:xfrm>
            <a:off x="864291" y="2674666"/>
            <a:ext cx="13144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Đáp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+mj-lt"/>
              </a:rPr>
              <a:t>án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: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8FABBF02-3D18-2CD3-6BC0-84F70FCEFF2C}"/>
              </a:ext>
            </a:extLst>
          </p:cNvPr>
          <p:cNvGrpSpPr/>
          <p:nvPr/>
        </p:nvGrpSpPr>
        <p:grpSpPr>
          <a:xfrm>
            <a:off x="2400300" y="3086101"/>
            <a:ext cx="5143500" cy="830997"/>
            <a:chOff x="3200400" y="4114803"/>
            <a:chExt cx="6858000" cy="1107996"/>
          </a:xfrm>
        </p:grpSpPr>
        <p:sp>
          <p:nvSpPr>
            <p:cNvPr id="36" name="Hộp Văn bản 35">
              <a:extLst>
                <a:ext uri="{FF2B5EF4-FFF2-40B4-BE49-F238E27FC236}">
                  <a16:creationId xmlns:a16="http://schemas.microsoft.com/office/drawing/2014/main" id="{B7A4398F-5A57-9A98-96EE-D0FCE1CFD116}"/>
                </a:ext>
              </a:extLst>
            </p:cNvPr>
            <p:cNvSpPr txBox="1"/>
            <p:nvPr/>
          </p:nvSpPr>
          <p:spPr>
            <a:xfrm>
              <a:off x="3200400" y="4114803"/>
              <a:ext cx="68580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45FA9E70-A97D-BFAB-FB93-C3EAD22B43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834657"/>
                </p:ext>
              </p:extLst>
            </p:nvPr>
          </p:nvGraphicFramePr>
          <p:xfrm>
            <a:off x="6743700" y="4170222"/>
            <a:ext cx="774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360" imgH="431640" progId="Equation.DSMT4">
                    <p:embed/>
                  </p:oleObj>
                </mc:Choice>
                <mc:Fallback>
                  <p:oleObj name="Equation" r:id="rId6" imgW="7743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43700" y="4170222"/>
                          <a:ext cx="774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Đối tượng 2">
              <a:extLst>
                <a:ext uri="{FF2B5EF4-FFF2-40B4-BE49-F238E27FC236}">
                  <a16:creationId xmlns:a16="http://schemas.microsoft.com/office/drawing/2014/main" id="{90968753-E216-FDED-14C5-26587337A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659394"/>
                </p:ext>
              </p:extLst>
            </p:nvPr>
          </p:nvGraphicFramePr>
          <p:xfrm>
            <a:off x="3378503" y="4674983"/>
            <a:ext cx="800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431640" progId="Equation.DSMT4">
                    <p:embed/>
                  </p:oleObj>
                </mc:Choice>
                <mc:Fallback>
                  <p:oleObj name="Equation" r:id="rId8" imgW="7999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78503" y="4674983"/>
                          <a:ext cx="800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08D8D232-A949-8890-3CE1-346841E37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511245"/>
                </p:ext>
              </p:extLst>
            </p:nvPr>
          </p:nvGraphicFramePr>
          <p:xfrm>
            <a:off x="8255000" y="4181766"/>
            <a:ext cx="787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87320" imgH="431640" progId="Equation.DSMT4">
                    <p:embed/>
                  </p:oleObj>
                </mc:Choice>
                <mc:Fallback>
                  <p:oleObj name="Equation" r:id="rId10" imgW="787320" imgH="431640" progId="Equation.DSMT4">
                    <p:embed/>
                    <p:pic>
                      <p:nvPicPr>
                        <p:cNvPr id="3" name="Đối tượng 2">
                          <a:extLst>
                            <a:ext uri="{FF2B5EF4-FFF2-40B4-BE49-F238E27FC236}">
                              <a16:creationId xmlns:a16="http://schemas.microsoft.com/office/drawing/2014/main" id="{90968753-E216-FDED-14C5-26587337A5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255000" y="4181766"/>
                          <a:ext cx="787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E6DBB07F-3812-4E80-2932-780F4FE5E5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641622"/>
                </p:ext>
              </p:extLst>
            </p:nvPr>
          </p:nvGraphicFramePr>
          <p:xfrm>
            <a:off x="4927600" y="4710547"/>
            <a:ext cx="762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1760" imgH="431640" progId="Equation.DSMT4">
                    <p:embed/>
                  </p:oleObj>
                </mc:Choice>
                <mc:Fallback>
                  <p:oleObj name="Equation" r:id="rId12" imgW="761760" imgH="431640" progId="Equation.DSMT4">
                    <p:embed/>
                    <p:pic>
                      <p:nvPicPr>
                        <p:cNvPr id="3" name="Đối tượng 2">
                          <a:extLst>
                            <a:ext uri="{FF2B5EF4-FFF2-40B4-BE49-F238E27FC236}">
                              <a16:creationId xmlns:a16="http://schemas.microsoft.com/office/drawing/2014/main" id="{90968753-E216-FDED-14C5-26587337A5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27600" y="4710547"/>
                          <a:ext cx="762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ight Arrow 13">
            <a:hlinkClick r:id="rId3" action="ppaction://hlinksldjump"/>
          </p:cNvPr>
          <p:cNvSpPr/>
          <p:nvPr/>
        </p:nvSpPr>
        <p:spPr>
          <a:xfrm>
            <a:off x="6858000" y="4182341"/>
            <a:ext cx="923442" cy="453737"/>
          </a:xfrm>
          <a:prstGeom prst="rightArrow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y lại</a:t>
            </a:r>
          </a:p>
        </p:txBody>
      </p:sp>
    </p:spTree>
    <p:extLst>
      <p:ext uri="{BB962C8B-B14F-4D97-AF65-F5344CB8AC3E}">
        <p14:creationId xmlns:p14="http://schemas.microsoft.com/office/powerpoint/2010/main" val="4950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7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DFCFE10-9A09-2ED7-2E35-EF430A879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46E4654-D942-BB5E-32A0-56D87858B7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04FA21-18BC-1183-5004-9BC827DD5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40136"/>
            <a:ext cx="9201150" cy="5483279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9963A89-E057-EAE4-7DD6-17B9A2376420}"/>
              </a:ext>
            </a:extLst>
          </p:cNvPr>
          <p:cNvSpPr txBox="1">
            <a:spLocks/>
          </p:cNvSpPr>
          <p:nvPr/>
        </p:nvSpPr>
        <p:spPr>
          <a:xfrm>
            <a:off x="1257300" y="357769"/>
            <a:ext cx="6172200" cy="42862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HOẠT ĐỘNG : VẬN DỤNG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1D4D411-879E-30EC-563D-70B8A9E41D08}"/>
              </a:ext>
            </a:extLst>
          </p:cNvPr>
          <p:cNvSpPr txBox="1"/>
          <p:nvPr/>
        </p:nvSpPr>
        <p:spPr>
          <a:xfrm>
            <a:off x="1126672" y="897800"/>
            <a:ext cx="18859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5 (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5)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54944F4B-5B28-8FD7-146B-7C5DF19BB34F}"/>
              </a:ext>
            </a:extLst>
          </p:cNvPr>
          <p:cNvGrpSpPr/>
          <p:nvPr/>
        </p:nvGrpSpPr>
        <p:grpSpPr>
          <a:xfrm>
            <a:off x="1051584" y="1200150"/>
            <a:ext cx="7645854" cy="707886"/>
            <a:chOff x="2438400" y="2065823"/>
            <a:chExt cx="7772400" cy="755016"/>
          </a:xfrm>
        </p:grpSpPr>
        <p:sp>
          <p:nvSpPr>
            <p:cNvPr id="9" name="Hộp Văn bản 8">
              <a:extLst>
                <a:ext uri="{FF2B5EF4-FFF2-40B4-BE49-F238E27FC236}">
                  <a16:creationId xmlns:a16="http://schemas.microsoft.com/office/drawing/2014/main" id="{3148CDA0-AF64-47C5-21B7-31DE5DEB8E89}"/>
                </a:ext>
              </a:extLst>
            </p:cNvPr>
            <p:cNvSpPr txBox="1"/>
            <p:nvPr/>
          </p:nvSpPr>
          <p:spPr>
            <a:xfrm>
              <a:off x="2438400" y="2065823"/>
              <a:ext cx="7772400" cy="755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>
                  <a:latin typeface="+mj-lt"/>
                </a:rPr>
                <a:t>Cho </a:t>
              </a:r>
              <a:r>
                <a:rPr lang="vi-VN" sz="2000" dirty="0" err="1">
                  <a:latin typeface="+mj-lt"/>
                </a:rPr>
                <a:t>hình</a:t>
              </a:r>
              <a:r>
                <a:rPr lang="vi-VN" sz="2000" dirty="0">
                  <a:latin typeface="+mj-lt"/>
                </a:rPr>
                <a:t> 3.15b, </a:t>
              </a:r>
              <a:r>
                <a:rPr lang="vi-VN" sz="2000" dirty="0" err="1">
                  <a:latin typeface="+mj-lt"/>
                </a:rPr>
                <a:t>biết</a:t>
              </a:r>
              <a:r>
                <a:rPr lang="vi-VN" sz="2000" dirty="0">
                  <a:latin typeface="+mj-lt"/>
                </a:rPr>
                <a:t>                     </a:t>
              </a:r>
              <a:r>
                <a:rPr lang="vi-VN" sz="2000" dirty="0" err="1">
                  <a:latin typeface="+mj-lt"/>
                </a:rPr>
                <a:t>tính</a:t>
              </a:r>
              <a:r>
                <a:rPr lang="vi-VN" sz="2000" dirty="0">
                  <a:latin typeface="+mj-lt"/>
                </a:rPr>
                <a:t> </a:t>
              </a:r>
              <a:r>
                <a:rPr lang="vi-VN" sz="2000" dirty="0" err="1">
                  <a:latin typeface="+mj-lt"/>
                </a:rPr>
                <a:t>số</a:t>
              </a:r>
              <a:r>
                <a:rPr lang="vi-VN" sz="2000" dirty="0">
                  <a:latin typeface="+mj-lt"/>
                </a:rPr>
                <a:t> đo </a:t>
              </a:r>
              <a:r>
                <a:rPr lang="vi-VN" sz="2000" dirty="0" err="1">
                  <a:latin typeface="+mj-lt"/>
                </a:rPr>
                <a:t>các</a:t>
              </a:r>
              <a:r>
                <a:rPr lang="vi-VN" sz="2000" dirty="0">
                  <a:latin typeface="+mj-lt"/>
                </a:rPr>
                <a:t> </a:t>
              </a:r>
              <a:r>
                <a:rPr lang="vi-VN" sz="2000" dirty="0" err="1">
                  <a:latin typeface="+mj-lt"/>
                </a:rPr>
                <a:t>góc</a:t>
              </a:r>
              <a:r>
                <a:rPr lang="vi-VN" sz="2000" dirty="0">
                  <a:latin typeface="+mj-lt"/>
                </a:rPr>
                <a:t> </a:t>
              </a:r>
              <a:r>
                <a:rPr lang="vi-VN" sz="2000" dirty="0" err="1">
                  <a:latin typeface="+mj-lt"/>
                </a:rPr>
                <a:t>còn</a:t>
              </a:r>
              <a:r>
                <a:rPr lang="vi-VN" sz="2000" dirty="0">
                  <a:latin typeface="+mj-lt"/>
                </a:rPr>
                <a:t> </a:t>
              </a:r>
              <a:r>
                <a:rPr lang="vi-VN" sz="2000" dirty="0" err="1">
                  <a:latin typeface="+mj-lt"/>
                </a:rPr>
                <a:t>lại</a:t>
              </a:r>
              <a:r>
                <a:rPr lang="vi-VN" sz="2000" dirty="0">
                  <a:latin typeface="+mj-lt"/>
                </a:rPr>
                <a:t> trong </a:t>
              </a:r>
              <a:r>
                <a:rPr lang="vi-VN" sz="2000" dirty="0" err="1">
                  <a:latin typeface="+mj-lt"/>
                </a:rPr>
                <a:t>hình</a:t>
              </a:r>
              <a:r>
                <a:rPr lang="vi-VN" sz="2000" dirty="0">
                  <a:latin typeface="+mj-lt"/>
                </a:rPr>
                <a:t> </a:t>
              </a:r>
              <a:r>
                <a:rPr lang="vi-VN" sz="2000" dirty="0" err="1">
                  <a:latin typeface="+mj-lt"/>
                </a:rPr>
                <a:t>vẽ</a:t>
              </a:r>
              <a:r>
                <a:rPr lang="vi-VN" sz="2000" dirty="0">
                  <a:latin typeface="+mj-lt"/>
                </a:rPr>
                <a:t>. </a:t>
              </a:r>
              <a:endParaRPr lang="en-US" sz="2000" dirty="0">
                <a:latin typeface="+mj-lt"/>
              </a:endParaRPr>
            </a:p>
          </p:txBody>
        </p:sp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id="{619030AC-2322-3A9E-541D-7C1C33265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197452"/>
                </p:ext>
              </p:extLst>
            </p:nvPr>
          </p:nvGraphicFramePr>
          <p:xfrm>
            <a:off x="4719607" y="2065823"/>
            <a:ext cx="1175969" cy="338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09400" imgH="406080" progId="Equation.DSMT4">
                    <p:embed/>
                  </p:oleObj>
                </mc:Choice>
                <mc:Fallback>
                  <p:oleObj name="Equation" r:id="rId3" imgW="14094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19607" y="2065823"/>
                          <a:ext cx="1175969" cy="338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Graphic 1">
            <a:extLst>
              <a:ext uri="{FF2B5EF4-FFF2-40B4-BE49-F238E27FC236}">
                <a16:creationId xmlns:a16="http://schemas.microsoft.com/office/drawing/2014/main" id="{B547FF7B-DEE5-8CC5-93BF-62153810DE5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09600" y="1880933"/>
            <a:ext cx="3429000" cy="2003329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7CBAB26-76DC-546B-8E6A-DF27842BC59F}"/>
              </a:ext>
            </a:extLst>
          </p:cNvPr>
          <p:cNvSpPr txBox="1"/>
          <p:nvPr/>
        </p:nvSpPr>
        <p:spPr>
          <a:xfrm>
            <a:off x="2228850" y="4008802"/>
            <a:ext cx="12001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3.15b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92FEC00-0BF3-46BA-CE40-16CE838484BE}"/>
              </a:ext>
            </a:extLst>
          </p:cNvPr>
          <p:cNvSpPr txBox="1"/>
          <p:nvPr/>
        </p:nvSpPr>
        <p:spPr>
          <a:xfrm>
            <a:off x="4390128" y="1598432"/>
            <a:ext cx="1529227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E95F6E84-F243-7CEE-1855-911FF191663F}"/>
              </a:ext>
            </a:extLst>
          </p:cNvPr>
          <p:cNvGrpSpPr/>
          <p:nvPr/>
        </p:nvGrpSpPr>
        <p:grpSpPr>
          <a:xfrm>
            <a:off x="4390128" y="2114550"/>
            <a:ext cx="4490182" cy="1015663"/>
            <a:chOff x="5908614" y="2827641"/>
            <a:chExt cx="5477546" cy="1462076"/>
          </a:xfrm>
        </p:grpSpPr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0AD12858-0C62-434C-428A-3800A988D5BE}"/>
                </a:ext>
              </a:extLst>
            </p:cNvPr>
            <p:cNvSpPr txBox="1"/>
            <p:nvPr/>
          </p:nvSpPr>
          <p:spPr>
            <a:xfrm>
              <a:off x="5908614" y="2827641"/>
              <a:ext cx="5477546" cy="1462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)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góc          </a:t>
              </a:r>
              <a:r>
                <a:rPr lang="vi-V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        ở 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 trí đối đỉnh</a:t>
              </a:r>
            </a:p>
            <a:p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F01C60F7-6203-B81D-A3DF-47B3B8E570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538324"/>
                </p:ext>
              </p:extLst>
            </p:nvPr>
          </p:nvGraphicFramePr>
          <p:xfrm>
            <a:off x="8461639" y="2984696"/>
            <a:ext cx="596951" cy="356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880" imgH="355320" progId="Equation.DSMT4">
                    <p:embed/>
                  </p:oleObj>
                </mc:Choice>
                <mc:Fallback>
                  <p:oleObj name="Equation" r:id="rId7" imgW="5968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61639" y="2984696"/>
                          <a:ext cx="596951" cy="3565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9ED4088C-481E-B717-DCB7-04C3FA8845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418724"/>
                </p:ext>
              </p:extLst>
            </p:nvPr>
          </p:nvGraphicFramePr>
          <p:xfrm>
            <a:off x="7072714" y="3874702"/>
            <a:ext cx="596951" cy="356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96880" imgH="355320" progId="Equation.DSMT4">
                    <p:embed/>
                  </p:oleObj>
                </mc:Choice>
                <mc:Fallback>
                  <p:oleObj name="Equation" r:id="rId9" imgW="5968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72714" y="3874702"/>
                          <a:ext cx="596951" cy="3565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A752C5B7-8627-7D5C-2E6D-CCBF99E50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83677"/>
              </p:ext>
            </p:extLst>
          </p:nvPr>
        </p:nvGraphicFramePr>
        <p:xfrm>
          <a:off x="5624946" y="2209767"/>
          <a:ext cx="5143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4946" y="2209767"/>
                        <a:ext cx="5143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Nhóm 42">
            <a:extLst>
              <a:ext uri="{FF2B5EF4-FFF2-40B4-BE49-F238E27FC236}">
                <a16:creationId xmlns:a16="http://schemas.microsoft.com/office/drawing/2014/main" id="{5AA34A36-8C96-363A-6982-BA7F89A7D278}"/>
              </a:ext>
            </a:extLst>
          </p:cNvPr>
          <p:cNvGrpSpPr/>
          <p:nvPr/>
        </p:nvGrpSpPr>
        <p:grpSpPr>
          <a:xfrm>
            <a:off x="4363285" y="3071017"/>
            <a:ext cx="4429454" cy="1015662"/>
            <a:chOff x="5853504" y="4163691"/>
            <a:chExt cx="5905938" cy="1354213"/>
          </a:xfrm>
        </p:grpSpPr>
        <p:sp>
          <p:nvSpPr>
            <p:cNvPr id="23" name="Hộp Văn bản 22">
              <a:extLst>
                <a:ext uri="{FF2B5EF4-FFF2-40B4-BE49-F238E27FC236}">
                  <a16:creationId xmlns:a16="http://schemas.microsoft.com/office/drawing/2014/main" id="{DC09DCDA-3E12-4A9A-F68A-D5208530C789}"/>
                </a:ext>
              </a:extLst>
            </p:cNvPr>
            <p:cNvSpPr txBox="1"/>
            <p:nvPr/>
          </p:nvSpPr>
          <p:spPr>
            <a:xfrm>
              <a:off x="5853504" y="4163691"/>
              <a:ext cx="5905938" cy="1354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)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góc         và          là hai góc kề bù</a:t>
              </a:r>
            </a:p>
            <a:p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)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Đối tượng 25">
              <a:extLst>
                <a:ext uri="{FF2B5EF4-FFF2-40B4-BE49-F238E27FC236}">
                  <a16:creationId xmlns:a16="http://schemas.microsoft.com/office/drawing/2014/main" id="{453F7853-2BF3-A1DA-D1BA-1FB72B7CD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130023"/>
                </p:ext>
              </p:extLst>
            </p:nvPr>
          </p:nvGraphicFramePr>
          <p:xfrm>
            <a:off x="7480300" y="4287401"/>
            <a:ext cx="685800" cy="280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42" imgH="280482" progId="Equation.DSMT4">
                    <p:embed/>
                  </p:oleObj>
                </mc:Choice>
                <mc:Fallback>
                  <p:oleObj name="Equation" r:id="rId13" imgW="685842" imgH="28048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80300" y="4287401"/>
                          <a:ext cx="685800" cy="2809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Đối tượng 26">
              <a:extLst>
                <a:ext uri="{FF2B5EF4-FFF2-40B4-BE49-F238E27FC236}">
                  <a16:creationId xmlns:a16="http://schemas.microsoft.com/office/drawing/2014/main" id="{21F272B1-E56F-3F89-5A49-36F3B43134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140745"/>
                </p:ext>
              </p:extLst>
            </p:nvPr>
          </p:nvGraphicFramePr>
          <p:xfrm>
            <a:off x="8589773" y="4287799"/>
            <a:ext cx="685800" cy="355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85800" imgH="355320" progId="Equation.DSMT4">
                    <p:embed/>
                  </p:oleObj>
                </mc:Choice>
                <mc:Fallback>
                  <p:oleObj name="Equation" r:id="rId15" imgW="6858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589773" y="4287799"/>
                          <a:ext cx="685800" cy="355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Đối tượng 27">
              <a:extLst>
                <a:ext uri="{FF2B5EF4-FFF2-40B4-BE49-F238E27FC236}">
                  <a16:creationId xmlns:a16="http://schemas.microsoft.com/office/drawing/2014/main" id="{40B89592-EE4D-8365-2461-EB79F17209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464984"/>
                </p:ext>
              </p:extLst>
            </p:nvPr>
          </p:nvGraphicFramePr>
          <p:xfrm>
            <a:off x="6506260" y="5114061"/>
            <a:ext cx="685800" cy="355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85842" imgH="355108" progId="Equation.DSMT4">
                    <p:embed/>
                  </p:oleObj>
                </mc:Choice>
                <mc:Fallback>
                  <p:oleObj name="Equation" r:id="rId17" imgW="685842" imgH="35510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06260" y="5114061"/>
                          <a:ext cx="685800" cy="355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Nhóm 41">
            <a:extLst>
              <a:ext uri="{FF2B5EF4-FFF2-40B4-BE49-F238E27FC236}">
                <a16:creationId xmlns:a16="http://schemas.microsoft.com/office/drawing/2014/main" id="{5FBA5725-C996-4667-B180-42D4DEC7F590}"/>
              </a:ext>
            </a:extLst>
          </p:cNvPr>
          <p:cNvGrpSpPr/>
          <p:nvPr/>
        </p:nvGrpSpPr>
        <p:grpSpPr>
          <a:xfrm>
            <a:off x="4343400" y="4011005"/>
            <a:ext cx="4504757" cy="1015663"/>
            <a:chOff x="6134100" y="5417017"/>
            <a:chExt cx="5663442" cy="1354217"/>
          </a:xfrm>
        </p:grpSpPr>
        <p:grpSp>
          <p:nvGrpSpPr>
            <p:cNvPr id="33" name="Nhóm 32">
              <a:extLst>
                <a:ext uri="{FF2B5EF4-FFF2-40B4-BE49-F238E27FC236}">
                  <a16:creationId xmlns:a16="http://schemas.microsoft.com/office/drawing/2014/main" id="{9B5E0EC4-20A4-4233-EB2C-18630A136284}"/>
                </a:ext>
              </a:extLst>
            </p:cNvPr>
            <p:cNvGrpSpPr/>
            <p:nvPr/>
          </p:nvGrpSpPr>
          <p:grpSpPr>
            <a:xfrm>
              <a:off x="6134100" y="5417017"/>
              <a:ext cx="5663442" cy="1354217"/>
              <a:chOff x="6025904" y="3084709"/>
              <a:chExt cx="5181600" cy="1462076"/>
            </a:xfrm>
          </p:grpSpPr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40C191EC-6867-8774-97AB-9EBDEB886A94}"/>
                  </a:ext>
                </a:extLst>
              </p:cNvPr>
              <p:cNvSpPr txBox="1"/>
              <p:nvPr/>
            </p:nvSpPr>
            <p:spPr>
              <a:xfrm>
                <a:off x="6025904" y="3084709"/>
                <a:ext cx="5181600" cy="146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Hai góc          và     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vị trí đối đỉ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ựa vào tính chất hai góc đối đỉnh để tính góc        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5" name="Đối tượng 34">
                <a:extLst>
                  <a:ext uri="{FF2B5EF4-FFF2-40B4-BE49-F238E27FC236}">
                    <a16:creationId xmlns:a16="http://schemas.microsoft.com/office/drawing/2014/main" id="{98BD276D-DF00-38E1-B182-6FE06393D9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1971270"/>
                  </p:ext>
                </p:extLst>
              </p:nvPr>
            </p:nvGraphicFramePr>
            <p:xfrm>
              <a:off x="8548997" y="3246719"/>
              <a:ext cx="610023" cy="279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609480" imgH="279360" progId="Equation.DSMT4">
                      <p:embed/>
                    </p:oleObj>
                  </mc:Choice>
                  <mc:Fallback>
                    <p:oleObj name="Equation" r:id="rId19" imgW="609480" imgH="279360" progId="Equation.DSMT4">
                      <p:embed/>
                      <p:pic>
                        <p:nvPicPr>
                          <p:cNvPr id="18" name="Đối tượng 17">
                            <a:extLst>
                              <a:ext uri="{FF2B5EF4-FFF2-40B4-BE49-F238E27FC236}">
                                <a16:creationId xmlns:a16="http://schemas.microsoft.com/office/drawing/2014/main" id="{F01C60F7-6203-B81D-A3DF-47B3B8E570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548997" y="3246719"/>
                            <a:ext cx="610023" cy="2793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Đối tượng 38">
              <a:extLst>
                <a:ext uri="{FF2B5EF4-FFF2-40B4-BE49-F238E27FC236}">
                  <a16:creationId xmlns:a16="http://schemas.microsoft.com/office/drawing/2014/main" id="{586F999B-33C6-692D-130A-B7FAC31F31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080011"/>
                </p:ext>
              </p:extLst>
            </p:nvPr>
          </p:nvGraphicFramePr>
          <p:xfrm>
            <a:off x="7721963" y="5548748"/>
            <a:ext cx="68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85800" imgH="355320" progId="Equation.DSMT4">
                    <p:embed/>
                  </p:oleObj>
                </mc:Choice>
                <mc:Fallback>
                  <p:oleObj name="Equation" r:id="rId21" imgW="685800" imgH="355320" progId="Equation.DSMT4">
                    <p:embed/>
                    <p:pic>
                      <p:nvPicPr>
                        <p:cNvPr id="27" name="Đối tượng 26">
                          <a:extLst>
                            <a:ext uri="{FF2B5EF4-FFF2-40B4-BE49-F238E27FC236}">
                              <a16:creationId xmlns:a16="http://schemas.microsoft.com/office/drawing/2014/main" id="{21F272B1-E56F-3F89-5A49-36F3B43134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21963" y="5548748"/>
                          <a:ext cx="685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Đối tượng 39">
              <a:extLst>
                <a:ext uri="{FF2B5EF4-FFF2-40B4-BE49-F238E27FC236}">
                  <a16:creationId xmlns:a16="http://schemas.microsoft.com/office/drawing/2014/main" id="{600F996F-FD50-C72D-3D93-364FAC9F3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065862"/>
                </p:ext>
              </p:extLst>
            </p:nvPr>
          </p:nvGraphicFramePr>
          <p:xfrm>
            <a:off x="7370763" y="6366163"/>
            <a:ext cx="666749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66051" imgH="259211" progId="Equation.DSMT4">
                    <p:embed/>
                  </p:oleObj>
                </mc:Choice>
                <mc:Fallback>
                  <p:oleObj name="Equation" r:id="rId22" imgW="666051" imgH="259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370763" y="6366163"/>
                          <a:ext cx="666749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989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11724"/>
            <a:ext cx="9258300" cy="54832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71700" y="685800"/>
            <a:ext cx="4514850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62200" y="399521"/>
            <a:ext cx="4957762" cy="428625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ECA05B6-E5C1-3C64-CA5E-A82058393325}"/>
              </a:ext>
            </a:extLst>
          </p:cNvPr>
          <p:cNvSpPr txBox="1"/>
          <p:nvPr/>
        </p:nvSpPr>
        <p:spPr>
          <a:xfrm>
            <a:off x="1343025" y="1428750"/>
            <a:ext cx="6457950" cy="715580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xem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i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ai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9544020-031C-DE68-1236-FA30CB514156}"/>
              </a:ext>
            </a:extLst>
          </p:cNvPr>
          <p:cNvSpPr txBox="1"/>
          <p:nvPr/>
        </p:nvSpPr>
        <p:spPr>
          <a:xfrm>
            <a:off x="1347108" y="2288014"/>
            <a:ext cx="6653893" cy="3924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xem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trên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C8F80A1-C2DA-20D6-06CF-594FC6760846}"/>
              </a:ext>
            </a:extLst>
          </p:cNvPr>
          <p:cNvSpPr txBox="1"/>
          <p:nvPr/>
        </p:nvSpPr>
        <p:spPr>
          <a:xfrm>
            <a:off x="1343025" y="2772250"/>
            <a:ext cx="6543675" cy="715580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100" dirty="0">
                <a:latin typeface="+mj-lt"/>
              </a:rPr>
              <a:t> 3.3; 3.4 SGK T45 </a:t>
            </a:r>
            <a:r>
              <a:rPr lang="vi-VN" sz="2100" dirty="0" err="1">
                <a:latin typeface="+mj-lt"/>
              </a:rPr>
              <a:t>và</a:t>
            </a:r>
            <a:r>
              <a:rPr lang="vi-VN" sz="2100" dirty="0">
                <a:latin typeface="+mj-lt"/>
              </a:rPr>
              <a:t> </a:t>
            </a:r>
            <a:r>
              <a:rPr lang="vi-VN" sz="2100" dirty="0" err="1">
                <a:latin typeface="+mj-lt"/>
              </a:rPr>
              <a:t>bài</a:t>
            </a:r>
            <a:r>
              <a:rPr lang="vi-VN" sz="2100" dirty="0">
                <a:latin typeface="+mj-lt"/>
              </a:rPr>
              <a:t> </a:t>
            </a:r>
            <a:r>
              <a:rPr lang="vi-VN" sz="2100" dirty="0" err="1">
                <a:latin typeface="+mj-lt"/>
              </a:rPr>
              <a:t>tập</a:t>
            </a:r>
            <a:r>
              <a:rPr lang="vi-VN" sz="2100" dirty="0">
                <a:latin typeface="+mj-lt"/>
              </a:rPr>
              <a:t> trong SBT.</a:t>
            </a:r>
            <a:endParaRPr lang="en-US" sz="2100" dirty="0"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07E7BF48-2D85-6BBB-900A-36D4F04BE402}"/>
              </a:ext>
            </a:extLst>
          </p:cNvPr>
          <p:cNvSpPr txBox="1"/>
          <p:nvPr/>
        </p:nvSpPr>
        <p:spPr>
          <a:xfrm>
            <a:off x="1373642" y="3562536"/>
            <a:ext cx="6600825" cy="3924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Nghiên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Tia phân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038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9EB5C3-DE94-4F2B-AC66-4001AE098B22}"/>
              </a:ext>
            </a:extLst>
          </p:cNvPr>
          <p:cNvSpPr/>
          <p:nvPr/>
        </p:nvSpPr>
        <p:spPr>
          <a:xfrm>
            <a:off x="2279490" y="857251"/>
            <a:ext cx="4870771" cy="9002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514350">
              <a:buClr>
                <a:srgbClr val="000000"/>
              </a:buClr>
              <a:defRPr/>
            </a:pPr>
            <a:r>
              <a:rPr lang="en-US" sz="2300" b="1" kern="0" dirty="0">
                <a:solidFill>
                  <a:srgbClr val="002969"/>
                </a:solidFill>
                <a:latin typeface="Times New Roman" pitchFamily="18" charset="0"/>
                <a:cs typeface="Times New Roman" pitchFamily="18" charset="0"/>
                <a:sym typeface="Amatic SC"/>
              </a:rPr>
              <a:t>CHƯƠNG III. GÓC VÀ ĐƯỜNG THẲNG SONG </a:t>
            </a:r>
            <a:r>
              <a:rPr lang="en-US" sz="2300" b="1" kern="0" dirty="0" err="1">
                <a:solidFill>
                  <a:srgbClr val="002969"/>
                </a:solidFill>
                <a:latin typeface="Times New Roman" pitchFamily="18" charset="0"/>
                <a:cs typeface="Times New Roman" pitchFamily="18" charset="0"/>
                <a:sym typeface="Amatic SC"/>
              </a:rPr>
              <a:t>SONG</a:t>
            </a:r>
            <a:br>
              <a:rPr lang="en-US" sz="2300" b="1" kern="0" dirty="0">
                <a:solidFill>
                  <a:srgbClr val="002969"/>
                </a:solidFill>
                <a:latin typeface="Times New Roman" pitchFamily="18" charset="0"/>
                <a:cs typeface="Times New Roman" pitchFamily="18" charset="0"/>
                <a:sym typeface="Amatic SC"/>
              </a:rPr>
            </a:br>
            <a:endParaRPr lang="en-US" sz="8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1C7437F8-9EA5-D61B-B87F-762A78AECEFE}"/>
              </a:ext>
            </a:extLst>
          </p:cNvPr>
          <p:cNvSpPr/>
          <p:nvPr/>
        </p:nvSpPr>
        <p:spPr>
          <a:xfrm>
            <a:off x="1800225" y="1828801"/>
            <a:ext cx="5543550" cy="1771649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en-US" sz="23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  <a:t>BÀI 8: </a:t>
            </a:r>
            <a:br>
              <a:rPr lang="en-US" altLang="en-US" sz="23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</a:br>
            <a:r>
              <a:rPr lang="en-US" altLang="en-US" sz="23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  <a:t>GÓC Ở VỊ TRÍ ĐẶC BIỆT. </a:t>
            </a:r>
            <a:br>
              <a:rPr lang="en-US" altLang="en-US" sz="23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</a:br>
            <a:r>
              <a:rPr lang="en-US" altLang="en-US" sz="23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  <a:t>TIA PHÂN GIÁC  CỦA MỘT GÓC</a:t>
            </a:r>
            <a:endParaRPr lang="en-US" sz="23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1656"/>
            <a:ext cx="9144000" cy="5402762"/>
          </a:xfrm>
          <a:prstGeom prst="rect">
            <a:avLst/>
          </a:prstGeom>
        </p:spPr>
      </p:pic>
      <p:pic>
        <p:nvPicPr>
          <p:cNvPr id="24" name="Picture 15" descr="Cover">
            <a:extLst>
              <a:ext uri="{FF2B5EF4-FFF2-40B4-BE49-F238E27FC236}">
                <a16:creationId xmlns:a16="http://schemas.microsoft.com/office/drawing/2014/main" id="{26BEC237-813C-9E24-9C4B-62A8BC602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521" y="1959736"/>
            <a:ext cx="1743670" cy="1419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3" descr="Cover">
            <a:extLst>
              <a:ext uri="{FF2B5EF4-FFF2-40B4-BE49-F238E27FC236}">
                <a16:creationId xmlns:a16="http://schemas.microsoft.com/office/drawing/2014/main" id="{5326EAF7-68A1-FA83-78BC-809141495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461" y="2864717"/>
            <a:ext cx="864394" cy="26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" descr="Cover">
            <a:extLst>
              <a:ext uri="{FF2B5EF4-FFF2-40B4-BE49-F238E27FC236}">
                <a16:creationId xmlns:a16="http://schemas.microsoft.com/office/drawing/2014/main" id="{520FBC52-4C7A-2AEA-D45F-AFE6163D5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963" y="1261373"/>
            <a:ext cx="1209217" cy="1039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1">
            <a:extLst>
              <a:ext uri="{FF2B5EF4-FFF2-40B4-BE49-F238E27FC236}">
                <a16:creationId xmlns:a16="http://schemas.microsoft.com/office/drawing/2014/main" id="{37050D3F-DDFA-3DEF-18D0-4E9E79507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834" y="628650"/>
            <a:ext cx="1026319" cy="3116238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  <a:t>BÀI 8. GÓC Ở VỊ TRÍ ĐẶC BIỆT. </a:t>
            </a:r>
            <a:br>
              <a:rPr lang="en-US" altLang="en-US" sz="18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</a:br>
            <a:r>
              <a:rPr lang="en-US" altLang="en-US" sz="1800" b="1" dirty="0">
                <a:solidFill>
                  <a:srgbClr val="002969"/>
                </a:solidFill>
                <a:latin typeface="Times New Roman" panose="02020603050405020304" pitchFamily="18" charset="0"/>
                <a:ea typeface="Amatic SC" panose="00000500000000000000" pitchFamily="2" charset="-79"/>
                <a:cs typeface="Times New Roman" panose="02020603050405020304" pitchFamily="18" charset="0"/>
                <a:sym typeface="Amatic SC" panose="00000500000000000000" pitchFamily="2" charset="-79"/>
              </a:rPr>
              <a:t>TIA PHÂN GIÁC  CỦA MỘT GÓC</a:t>
            </a:r>
            <a:endParaRPr lang="vi-V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2">
            <a:extLst>
              <a:ext uri="{FF2B5EF4-FFF2-40B4-BE49-F238E27FC236}">
                <a16:creationId xmlns:a16="http://schemas.microsoft.com/office/drawing/2014/main" id="{9AB3A858-4726-0D14-D084-788EC3FEE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1584" y="1167256"/>
            <a:ext cx="873919" cy="34647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  <a:endParaRPr lang="vi-V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17">
            <a:extLst>
              <a:ext uri="{FF2B5EF4-FFF2-40B4-BE49-F238E27FC236}">
                <a16:creationId xmlns:a16="http://schemas.microsoft.com/office/drawing/2014/main" id="{A833ACEE-9193-D74B-E038-860A42A3C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3473" y="2839451"/>
            <a:ext cx="873919" cy="34647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  <a:endParaRPr lang="vi-V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25">
            <a:extLst>
              <a:ext uri="{FF2B5EF4-FFF2-40B4-BE49-F238E27FC236}">
                <a16:creationId xmlns:a16="http://schemas.microsoft.com/office/drawing/2014/main" id="{89F44C60-901C-B38E-267C-F015EFE6F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06" y="2597835"/>
            <a:ext cx="1127012" cy="90024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Tia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phân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giác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của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một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góc</a:t>
            </a:r>
            <a:endParaRPr lang="vi-VN" sz="1800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49" name="Picture 13" descr="Cover">
            <a:extLst>
              <a:ext uri="{FF2B5EF4-FFF2-40B4-BE49-F238E27FC236}">
                <a16:creationId xmlns:a16="http://schemas.microsoft.com/office/drawing/2014/main" id="{6AFB1AF3-F35E-C43B-BA4D-326329123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828" y="1097342"/>
            <a:ext cx="864394" cy="26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Box 8">
            <a:extLst>
              <a:ext uri="{FF2B5EF4-FFF2-40B4-BE49-F238E27FC236}">
                <a16:creationId xmlns:a16="http://schemas.microsoft.com/office/drawing/2014/main" id="{F93C1A8C-B123-6FED-2967-F94FE7429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807" y="1282019"/>
            <a:ext cx="1296591" cy="62324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1800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Hai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óc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đối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đỉnh</a:t>
            </a:r>
            <a:endParaRPr lang="vi-VN" sz="1800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51" name="TextBox 9">
            <a:extLst>
              <a:ext uri="{FF2B5EF4-FFF2-40B4-BE49-F238E27FC236}">
                <a16:creationId xmlns:a16="http://schemas.microsoft.com/office/drawing/2014/main" id="{5B1666B8-C782-857B-EF9B-3B2E5FF93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4414" y="540923"/>
            <a:ext cx="1296591" cy="62324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1800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  Hai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óc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kề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ù</a:t>
            </a:r>
            <a:endParaRPr lang="vi-VN" sz="1800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52" name="Picture 10" descr="Cover">
            <a:extLst>
              <a:ext uri="{FF2B5EF4-FFF2-40B4-BE49-F238E27FC236}">
                <a16:creationId xmlns:a16="http://schemas.microsoft.com/office/drawing/2014/main" id="{F53EBCB0-BCF2-427F-2ACF-5555AD2C3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3848">
            <a:off x="5487985" y="764228"/>
            <a:ext cx="463264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TextBox 25">
            <a:extLst>
              <a:ext uri="{FF2B5EF4-FFF2-40B4-BE49-F238E27FC236}">
                <a16:creationId xmlns:a16="http://schemas.microsoft.com/office/drawing/2014/main" id="{ACC66F18-36D0-859B-3F39-1235A0DC4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3675" y="809406"/>
            <a:ext cx="1127012" cy="90024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Góc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ở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vị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trí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đặc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5">
                    <a:lumMod val="50000"/>
                  </a:schemeClr>
                </a:solidFill>
              </a:rPr>
              <a:t>biệt</a:t>
            </a:r>
            <a:endParaRPr lang="vi-VN" sz="1800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55" name="Picture 14" descr="Cover">
            <a:extLst>
              <a:ext uri="{FF2B5EF4-FFF2-40B4-BE49-F238E27FC236}">
                <a16:creationId xmlns:a16="http://schemas.microsoft.com/office/drawing/2014/main" id="{2CE01166-3390-C531-6B71-CA78B34B2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92171">
            <a:off x="5469046" y="1142548"/>
            <a:ext cx="690333" cy="22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32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40" grpId="0" animBg="1"/>
      <p:bldP spid="46" grpId="0" animBg="1"/>
      <p:bldP spid="50" grpId="0" animBg="1"/>
      <p:bldP spid="51" grpId="0" animBg="1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7416"/>
            <a:ext cx="9144000" cy="5429249"/>
          </a:xfrm>
          <a:prstGeom prst="rect">
            <a:avLst/>
          </a:prstGeom>
        </p:spPr>
      </p:pic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1600200" y="1232403"/>
            <a:ext cx="6400799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2: HÌNH THÀNH KIẾN THỨC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927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7805" y="455378"/>
            <a:ext cx="600075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7" name="Graphic 17">
            <a:extLst>
              <a:ext uri="{FF2B5EF4-FFF2-40B4-BE49-F238E27FC236}">
                <a16:creationId xmlns:a16="http://schemas.microsoft.com/office/drawing/2014/main" id="{AB315924-E2DD-66C5-897E-61BF35E22B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158556" y="439939"/>
            <a:ext cx="2217383" cy="1813404"/>
          </a:xfrm>
          <a:prstGeom prst="rect">
            <a:avLst/>
          </a:prstGeom>
        </p:spPr>
      </p:pic>
      <p:pic>
        <p:nvPicPr>
          <p:cNvPr id="8" name="Graphic 16">
            <a:extLst>
              <a:ext uri="{FF2B5EF4-FFF2-40B4-BE49-F238E27FC236}">
                <a16:creationId xmlns:a16="http://schemas.microsoft.com/office/drawing/2014/main" id="{953B98B2-8C52-9449-7B8C-377E9EC65F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961678" y="2096517"/>
            <a:ext cx="3038035" cy="1612387"/>
          </a:xfrm>
          <a:prstGeom prst="rect">
            <a:avLst/>
          </a:prstGeom>
        </p:spPr>
      </p:pic>
      <p:graphicFrame>
        <p:nvGraphicFramePr>
          <p:cNvPr id="9" name="Bảng 8">
            <a:extLst>
              <a:ext uri="{FF2B5EF4-FFF2-40B4-BE49-F238E27FC236}">
                <a16:creationId xmlns:a16="http://schemas.microsoft.com/office/drawing/2014/main" id="{E7841975-AF48-BF54-5B7A-B6680BE91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507756"/>
              </p:ext>
            </p:extLst>
          </p:nvPr>
        </p:nvGraphicFramePr>
        <p:xfrm>
          <a:off x="7147646" y="3824916"/>
          <a:ext cx="1128713" cy="320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8713">
                  <a:extLst>
                    <a:ext uri="{9D8B030D-6E8A-4147-A177-3AD203B41FA5}">
                      <a16:colId xmlns:a16="http://schemas.microsoft.com/office/drawing/2014/main" val="226248912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100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ình</a:t>
                      </a:r>
                      <a:r>
                        <a:rPr lang="vi-VN" sz="2100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3.1</a:t>
                      </a:r>
                      <a:endParaRPr lang="en-US" sz="9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518929086"/>
                  </a:ext>
                </a:extLst>
              </a:tr>
            </a:tbl>
          </a:graphicData>
        </a:graphic>
      </p:graphicFrame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249557EC-9DA5-ACCB-12DF-65EEDDA85F5B}"/>
              </a:ext>
            </a:extLst>
          </p:cNvPr>
          <p:cNvSpPr/>
          <p:nvPr/>
        </p:nvSpPr>
        <p:spPr>
          <a:xfrm>
            <a:off x="228600" y="1115383"/>
            <a:ext cx="5687268" cy="82601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- </a:t>
            </a:r>
            <a:r>
              <a:rPr lang="en-US" sz="1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41</a:t>
            </a: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69FF6EB2-2BB1-9D6F-1C28-B719E5155DE5}"/>
              </a:ext>
            </a:extLst>
          </p:cNvPr>
          <p:cNvSpPr txBox="1"/>
          <p:nvPr/>
        </p:nvSpPr>
        <p:spPr>
          <a:xfrm>
            <a:off x="165970" y="761445"/>
            <a:ext cx="280035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Hai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7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EFC33F1-B4BE-0211-DC4C-8B65BA409E4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146" y="3282042"/>
            <a:ext cx="2497799" cy="1837422"/>
          </a:xfrm>
          <a:prstGeom prst="rect">
            <a:avLst/>
          </a:prstGeom>
        </p:spPr>
      </p:pic>
      <p:sp>
        <p:nvSpPr>
          <p:cNvPr id="14" name="Wave 4">
            <a:extLst>
              <a:ext uri="{FF2B5EF4-FFF2-40B4-BE49-F238E27FC236}">
                <a16:creationId xmlns:a16="http://schemas.microsoft.com/office/drawing/2014/main" id="{3BCA86F9-897A-D928-51E2-FD29586735FD}"/>
              </a:ext>
            </a:extLst>
          </p:cNvPr>
          <p:cNvSpPr/>
          <p:nvPr/>
        </p:nvSpPr>
        <p:spPr>
          <a:xfrm>
            <a:off x="2286000" y="3646884"/>
            <a:ext cx="4108391" cy="676105"/>
          </a:xfrm>
          <a:prstGeom prst="wav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(5 </a:t>
            </a:r>
            <a:r>
              <a:rPr 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A9E126A6-61B3-A7E9-8461-B5A6A7165704}"/>
              </a:ext>
            </a:extLst>
          </p:cNvPr>
          <p:cNvGrpSpPr/>
          <p:nvPr/>
        </p:nvGrpSpPr>
        <p:grpSpPr>
          <a:xfrm>
            <a:off x="228601" y="1974756"/>
            <a:ext cx="5687267" cy="1477328"/>
            <a:chOff x="304801" y="2633008"/>
            <a:chExt cx="7583022" cy="1969771"/>
          </a:xfrm>
        </p:grpSpPr>
        <p:grpSp>
          <p:nvGrpSpPr>
            <p:cNvPr id="11" name="Nhóm 10">
              <a:extLst>
                <a:ext uri="{FF2B5EF4-FFF2-40B4-BE49-F238E27FC236}">
                  <a16:creationId xmlns:a16="http://schemas.microsoft.com/office/drawing/2014/main" id="{A310AF43-2B64-338D-B763-9B2E2858258F}"/>
                </a:ext>
              </a:extLst>
            </p:cNvPr>
            <p:cNvGrpSpPr/>
            <p:nvPr/>
          </p:nvGrpSpPr>
          <p:grpSpPr>
            <a:xfrm>
              <a:off x="304801" y="2633008"/>
              <a:ext cx="7583022" cy="1969771"/>
              <a:chOff x="304801" y="2633008"/>
              <a:chExt cx="7583022" cy="1969771"/>
            </a:xfrm>
          </p:grpSpPr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C59B7B-5A08-5871-88A1-5AE21B24949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1" y="2633008"/>
                <a:ext cx="7583022" cy="196977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2 - </a:t>
                </a:r>
                <a:r>
                  <a:rPr lang="en-US" sz="1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1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41 :</a:t>
                </a:r>
                <a:r>
                  <a:rPr lang="en-US" sz="1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en-US" sz="1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1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18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5" name="Đối tượng 4">
                <a:extLst>
                  <a:ext uri="{FF2B5EF4-FFF2-40B4-BE49-F238E27FC236}">
                    <a16:creationId xmlns:a16="http://schemas.microsoft.com/office/drawing/2014/main" id="{4E640590-0E87-6E10-51F5-EF54B97A51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8599703"/>
                  </p:ext>
                </p:extLst>
              </p:nvPr>
            </p:nvGraphicFramePr>
            <p:xfrm>
              <a:off x="383946" y="3848100"/>
              <a:ext cx="571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571320" imgH="342720" progId="Equation.DSMT4">
                      <p:embed/>
                    </p:oleObj>
                  </mc:Choice>
                  <mc:Fallback>
                    <p:oleObj name="Equation" r:id="rId8" imgW="57132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3946" y="3848100"/>
                            <a:ext cx="571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Đối tượng 5">
                <a:extLst>
                  <a:ext uri="{FF2B5EF4-FFF2-40B4-BE49-F238E27FC236}">
                    <a16:creationId xmlns:a16="http://schemas.microsoft.com/office/drawing/2014/main" id="{D3796DA6-DED3-4D8C-BE8A-538FE7FB2C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0521337"/>
                  </p:ext>
                </p:extLst>
              </p:nvPr>
            </p:nvGraphicFramePr>
            <p:xfrm>
              <a:off x="1422505" y="3845228"/>
              <a:ext cx="5461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45760" imgH="342720" progId="Equation.DSMT4">
                      <p:embed/>
                    </p:oleObj>
                  </mc:Choice>
                  <mc:Fallback>
                    <p:oleObj name="Equation" r:id="rId10" imgW="54576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422505" y="3845228"/>
                            <a:ext cx="5461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Đối tượng 12">
              <a:extLst>
                <a:ext uri="{FF2B5EF4-FFF2-40B4-BE49-F238E27FC236}">
                  <a16:creationId xmlns:a16="http://schemas.microsoft.com/office/drawing/2014/main" id="{7DB8B06B-A295-3D30-5BB3-9D43297616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748073"/>
                </p:ext>
              </p:extLst>
            </p:nvPr>
          </p:nvGraphicFramePr>
          <p:xfrm>
            <a:off x="4604455" y="4216356"/>
            <a:ext cx="57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775" imgH="343211" progId="Equation.DSMT4">
                    <p:embed/>
                  </p:oleObj>
                </mc:Choice>
                <mc:Fallback>
                  <p:oleObj name="Equation" r:id="rId12" imgW="571775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04455" y="4216356"/>
                          <a:ext cx="571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111A0C56-0080-E8AD-686E-E07A749336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357192"/>
                </p:ext>
              </p:extLst>
            </p:nvPr>
          </p:nvGraphicFramePr>
          <p:xfrm>
            <a:off x="5597105" y="4225504"/>
            <a:ext cx="5476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7306" imgH="343211" progId="Equation.DSMT4">
                    <p:embed/>
                  </p:oleObj>
                </mc:Choice>
                <mc:Fallback>
                  <p:oleObj name="Equation" r:id="rId14" imgW="547306" imgH="3432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97105" y="4225504"/>
                          <a:ext cx="547687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E13C6853-F73C-BCDE-5171-2591A754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96178"/>
              </p:ext>
            </p:extLst>
          </p:nvPr>
        </p:nvGraphicFramePr>
        <p:xfrm>
          <a:off x="2809875" y="2085975"/>
          <a:ext cx="1019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640" imgH="342720" progId="Equation.DSMT4">
                  <p:embed/>
                </p:oleObj>
              </mc:Choice>
              <mc:Fallback>
                <p:oleObj name="Equation" r:id="rId16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875" y="2085975"/>
                        <a:ext cx="10191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3038642E-0B95-D9DE-254B-7F468C29B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91849"/>
              </p:ext>
            </p:extLst>
          </p:nvPr>
        </p:nvGraphicFramePr>
        <p:xfrm>
          <a:off x="4800600" y="2057400"/>
          <a:ext cx="2857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79360" progId="Equation.DSMT4">
                  <p:embed/>
                </p:oleObj>
              </mc:Choice>
              <mc:Fallback>
                <p:oleObj name="Equation" r:id="rId18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0600" y="2057400"/>
                        <a:ext cx="2857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660209FB-132F-F079-4C7A-B89374572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10535"/>
              </p:ext>
            </p:extLst>
          </p:nvPr>
        </p:nvGraphicFramePr>
        <p:xfrm>
          <a:off x="559422" y="2325228"/>
          <a:ext cx="3143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279360" progId="Equation.DSMT4">
                  <p:embed/>
                </p:oleObj>
              </mc:Choice>
              <mc:Fallback>
                <p:oleObj name="Equation" r:id="rId20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9422" y="2325228"/>
                        <a:ext cx="31432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B4286D6F-7136-AB68-6EF3-8A78EA3D7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5536"/>
              </p:ext>
            </p:extLst>
          </p:nvPr>
        </p:nvGraphicFramePr>
        <p:xfrm>
          <a:off x="1206462" y="2330393"/>
          <a:ext cx="304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342720" progId="Equation.DSMT4">
                  <p:embed/>
                </p:oleObj>
              </mc:Choice>
              <mc:Fallback>
                <p:oleObj name="Equation" r:id="rId22" imgW="406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06462" y="2330393"/>
                        <a:ext cx="3048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CE76A308-04F6-E558-7192-D11061527A57}"/>
              </a:ext>
            </a:extLst>
          </p:cNvPr>
          <p:cNvSpPr/>
          <p:nvPr/>
        </p:nvSpPr>
        <p:spPr>
          <a:xfrm>
            <a:off x="2398653" y="4409782"/>
            <a:ext cx="3995738" cy="6851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Đ1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Đ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173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203039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2" grpId="0"/>
      <p:bldP spid="14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96491" y="131116"/>
            <a:ext cx="2397259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PHIẾU HỌC TẬP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531226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HĐ1- sgk/ 4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Quan sát hình vẽ bên. Em hãy nhận xét quan hệ về đỉnh, về cạnh của hai góc được đánh dấu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6573796"/>
              </p:ext>
            </p:extLst>
          </p:nvPr>
        </p:nvGraphicFramePr>
        <p:xfrm>
          <a:off x="374073" y="1203534"/>
          <a:ext cx="8458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17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29819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n xét: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...............................................................…........................</a:t>
                      </a:r>
                      <a:endParaRPr lang="en-US" sz="1200" b="0" dirty="0">
                        <a:effectLst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...............................................................…........................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………………………………………………………...............................................................….....................................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………………………………………………………...............................................................….....................................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25" name="Graphic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64" y="1241635"/>
            <a:ext cx="1588569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86145" y="2552621"/>
                <a:ext cx="8458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1800" b="1" dirty="0">
                    <a:latin typeface="Times New Roman" pitchFamily="18" charset="0"/>
                    <a:cs typeface="Times New Roman" pitchFamily="18" charset="0"/>
                  </a:rPr>
                  <a:t>HĐ2- sgk/ 41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: Quan sát hình vẽ bên. Em hãy nhận xét quan hệ về đỉnh về cạnh của hai gó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/>
                        <a:cs typeface="Times New Roman" pitchFamily="18" charset="0"/>
                      </a:rPr>
                      <m:t>xOy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/>
                        <a:cs typeface="Times New Roman" pitchFamily="18" charset="0"/>
                      </a:rPr>
                      <m:t>zOy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. Đo rồi tính tổng số đo hai gó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/>
                        <a:cs typeface="Times New Roman" pitchFamily="18" charset="0"/>
                      </a:rPr>
                      <m:t>xOy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/>
                        <a:cs typeface="Times New Roman" pitchFamily="18" charset="0"/>
                      </a:rPr>
                      <m:t>zOy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  <a:p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45" y="2552621"/>
                <a:ext cx="8458200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649" t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30" name="Table 10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387262"/>
              </p:ext>
            </p:extLst>
          </p:nvPr>
        </p:nvGraphicFramePr>
        <p:xfrm>
          <a:off x="377536" y="3200684"/>
          <a:ext cx="8430491" cy="16570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582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7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57066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Nhận xét: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…...........................................................................</a:t>
                      </a:r>
                      <a:endParaRPr lang="en-US" sz="1200" b="0" dirty="0">
                        <a:effectLst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0" dirty="0">
                          <a:effectLst/>
                        </a:rPr>
                        <a:t>…………………………………………………………...........................................................................</a:t>
                      </a:r>
                      <a:endParaRPr lang="en-US" sz="1200" b="0" dirty="0">
                        <a:effectLst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Số đo :                        và </a:t>
                      </a: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Tổng số đo:  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55" name="Graphic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55" y="3226377"/>
            <a:ext cx="218122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3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1965"/>
              </p:ext>
            </p:extLst>
          </p:nvPr>
        </p:nvGraphicFramePr>
        <p:xfrm>
          <a:off x="3710816" y="4073236"/>
          <a:ext cx="1013584" cy="36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816" y="4073236"/>
                        <a:ext cx="1013584" cy="36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66394"/>
              </p:ext>
            </p:extLst>
          </p:nvPr>
        </p:nvGraphicFramePr>
        <p:xfrm>
          <a:off x="5385955" y="4099213"/>
          <a:ext cx="899676" cy="34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91960" progId="Equation.DSMT4">
                  <p:embed/>
                </p:oleObj>
              </mc:Choice>
              <mc:Fallback>
                <p:oleObj name="Equation" r:id="rId9" imgW="76176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955" y="4099213"/>
                        <a:ext cx="899676" cy="34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2384"/>
              </p:ext>
            </p:extLst>
          </p:nvPr>
        </p:nvGraphicFramePr>
        <p:xfrm>
          <a:off x="4028209" y="4412673"/>
          <a:ext cx="2155609" cy="37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291960" progId="Equation.DSMT4">
                  <p:embed/>
                </p:oleObj>
              </mc:Choice>
              <mc:Fallback>
                <p:oleObj name="Equation" r:id="rId11" imgW="168876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209" y="4412673"/>
                        <a:ext cx="2155609" cy="37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5 Minute Timer (Nho)">
            <a:hlinkClick r:id="" action="ppaction://media"/>
            <a:extLst>
              <a:ext uri="{FF2B5EF4-FFF2-40B4-BE49-F238E27FC236}">
                <a16:creationId xmlns:a16="http://schemas.microsoft.com/office/drawing/2014/main" id="{B57F7D01-E4E3-8D5F-23B8-F6560A6DCD5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77200" y="39520"/>
            <a:ext cx="953254" cy="55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2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509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1653"/>
            <a:ext cx="9067800" cy="3770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innerShdw blurRad="114300">
              <a:prstClr val="black"/>
            </a:innerShdw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ÀI 8. GÓC Ở VỊ TRÍ ĐẶC BIỆT. TIA PHÂN GIÁC CỦA MỘT GÓ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1088" y="419809"/>
            <a:ext cx="60007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Graphic 16">
            <a:extLst>
              <a:ext uri="{FF2B5EF4-FFF2-40B4-BE49-F238E27FC236}">
                <a16:creationId xmlns:a16="http://schemas.microsoft.com/office/drawing/2014/main" id="{953B98B2-8C52-9449-7B8C-377E9EC65F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72537" y="439939"/>
            <a:ext cx="2186486" cy="1160441"/>
          </a:xfrm>
          <a:prstGeom prst="rect">
            <a:avLst/>
          </a:prstGeom>
        </p:spPr>
      </p:pic>
      <p:graphicFrame>
        <p:nvGraphicFramePr>
          <p:cNvPr id="9" name="Bảng 8">
            <a:extLst>
              <a:ext uri="{FF2B5EF4-FFF2-40B4-BE49-F238E27FC236}">
                <a16:creationId xmlns:a16="http://schemas.microsoft.com/office/drawing/2014/main" id="{E7841975-AF48-BF54-5B7A-B6680BE91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834783"/>
              </p:ext>
            </p:extLst>
          </p:nvPr>
        </p:nvGraphicFramePr>
        <p:xfrm>
          <a:off x="6401424" y="1714500"/>
          <a:ext cx="1128713" cy="320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8713">
                  <a:extLst>
                    <a:ext uri="{9D8B030D-6E8A-4147-A177-3AD203B41FA5}">
                      <a16:colId xmlns:a16="http://schemas.microsoft.com/office/drawing/2014/main" val="226248912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100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ình</a:t>
                      </a:r>
                      <a:r>
                        <a:rPr lang="vi-VN" sz="2100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3.1</a:t>
                      </a:r>
                      <a:endParaRPr lang="en-US" sz="9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5725" marR="85725" marT="0" marB="0"/>
                </a:tc>
                <a:extLst>
                  <a:ext uri="{0D108BD9-81ED-4DB2-BD59-A6C34878D82A}">
                    <a16:rowId xmlns:a16="http://schemas.microsoft.com/office/drawing/2014/main" val="518929086"/>
                  </a:ext>
                </a:extLst>
              </a:tr>
            </a:tbl>
          </a:graphicData>
        </a:graphic>
      </p:graphicFrame>
      <p:sp>
        <p:nvSpPr>
          <p:cNvPr id="12" name="TextBox 3">
            <a:extLst>
              <a:ext uri="{FF2B5EF4-FFF2-40B4-BE49-F238E27FC236}">
                <a16:creationId xmlns:a16="http://schemas.microsoft.com/office/drawing/2014/main" id="{69FF6EB2-2BB1-9D6F-1C28-B719E5155DE5}"/>
              </a:ext>
            </a:extLst>
          </p:cNvPr>
          <p:cNvSpPr txBox="1"/>
          <p:nvPr/>
        </p:nvSpPr>
        <p:spPr>
          <a:xfrm>
            <a:off x="276743" y="809037"/>
            <a:ext cx="28003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Hai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Google Shape;1357;p48">
            <a:extLst>
              <a:ext uri="{FF2B5EF4-FFF2-40B4-BE49-F238E27FC236}">
                <a16:creationId xmlns:a16="http://schemas.microsoft.com/office/drawing/2014/main" id="{04B4D630-95C1-F0A4-D10E-1F3077D37F11}"/>
              </a:ext>
            </a:extLst>
          </p:cNvPr>
          <p:cNvSpPr/>
          <p:nvPr/>
        </p:nvSpPr>
        <p:spPr>
          <a:xfrm>
            <a:off x="685800" y="1122210"/>
            <a:ext cx="5186738" cy="1906740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lIns="68569" tIns="68569" rIns="68569" bIns="68569" anchor="ctr"/>
          <a:lstStyle/>
          <a:p>
            <a:pPr algn="ctr">
              <a:buClr>
                <a:srgbClr val="000000"/>
              </a:buClr>
              <a:defRPr/>
            </a:pP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</a:t>
            </a:r>
            <a:r>
              <a:rPr lang="vi-V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ị</a:t>
            </a:r>
            <a:r>
              <a:rPr lang="en-US" sz="2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</a:t>
            </a: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>
              <a:buClr>
                <a:srgbClr val="000000"/>
              </a:buClr>
              <a:defRPr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ạn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ạn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ò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>
              <a:buClr>
                <a:srgbClr val="000000"/>
              </a:buClr>
              <a:defRPr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ọ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>
              <a:buClr>
                <a:srgbClr val="000000"/>
              </a:buClr>
              <a:defRPr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ề</a:t>
            </a:r>
            <a:r>
              <a:rPr 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ù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Google Shape;1355;p48">
            <a:extLst>
              <a:ext uri="{FF2B5EF4-FFF2-40B4-BE49-F238E27FC236}">
                <a16:creationId xmlns:a16="http://schemas.microsoft.com/office/drawing/2014/main" id="{67365D4B-F242-2DEE-0105-92F00CE703E4}"/>
              </a:ext>
            </a:extLst>
          </p:cNvPr>
          <p:cNvSpPr/>
          <p:nvPr/>
        </p:nvSpPr>
        <p:spPr>
          <a:xfrm>
            <a:off x="3600451" y="2929366"/>
            <a:ext cx="4705349" cy="2171700"/>
          </a:xfrm>
          <a:custGeom>
            <a:avLst/>
            <a:gdLst/>
            <a:ahLst/>
            <a:cxnLst/>
            <a:rect l="l" t="t" r="r" b="b"/>
            <a:pathLst>
              <a:path w="24471" h="12954" extrusionOk="0">
                <a:moveTo>
                  <a:pt x="16421" y="0"/>
                </a:moveTo>
                <a:cubicBezTo>
                  <a:pt x="14943" y="0"/>
                  <a:pt x="13290" y="801"/>
                  <a:pt x="12743" y="2553"/>
                </a:cubicBezTo>
                <a:cubicBezTo>
                  <a:pt x="12743" y="2553"/>
                  <a:pt x="11376" y="331"/>
                  <a:pt x="8553" y="331"/>
                </a:cubicBezTo>
                <a:cubicBezTo>
                  <a:pt x="8325" y="331"/>
                  <a:pt x="8088" y="345"/>
                  <a:pt x="7841" y="377"/>
                </a:cubicBezTo>
                <a:cubicBezTo>
                  <a:pt x="4536" y="799"/>
                  <a:pt x="4951" y="3935"/>
                  <a:pt x="4951" y="3935"/>
                </a:cubicBezTo>
                <a:cubicBezTo>
                  <a:pt x="4951" y="3935"/>
                  <a:pt x="4359" y="3784"/>
                  <a:pt x="3597" y="3784"/>
                </a:cubicBezTo>
                <a:cubicBezTo>
                  <a:pt x="2344" y="3784"/>
                  <a:pt x="633" y="4193"/>
                  <a:pt x="345" y="6358"/>
                </a:cubicBezTo>
                <a:cubicBezTo>
                  <a:pt x="1" y="8970"/>
                  <a:pt x="2489" y="9383"/>
                  <a:pt x="4095" y="9383"/>
                </a:cubicBezTo>
                <a:cubicBezTo>
                  <a:pt x="4837" y="9383"/>
                  <a:pt x="5390" y="9295"/>
                  <a:pt x="5391" y="9295"/>
                </a:cubicBezTo>
                <a:lnTo>
                  <a:pt x="5391" y="9295"/>
                </a:lnTo>
                <a:cubicBezTo>
                  <a:pt x="5391" y="9295"/>
                  <a:pt x="4850" y="12123"/>
                  <a:pt x="8033" y="12843"/>
                </a:cubicBezTo>
                <a:cubicBezTo>
                  <a:pt x="8371" y="12919"/>
                  <a:pt x="8689" y="12954"/>
                  <a:pt x="8989" y="12954"/>
                </a:cubicBezTo>
                <a:cubicBezTo>
                  <a:pt x="11515" y="12954"/>
                  <a:pt x="12717" y="10535"/>
                  <a:pt x="12717" y="10535"/>
                </a:cubicBezTo>
                <a:cubicBezTo>
                  <a:pt x="12717" y="10535"/>
                  <a:pt x="14169" y="12797"/>
                  <a:pt x="16466" y="12797"/>
                </a:cubicBezTo>
                <a:cubicBezTo>
                  <a:pt x="16774" y="12797"/>
                  <a:pt x="17097" y="12756"/>
                  <a:pt x="17434" y="12664"/>
                </a:cubicBezTo>
                <a:cubicBezTo>
                  <a:pt x="20279" y="11884"/>
                  <a:pt x="19799" y="8944"/>
                  <a:pt x="19799" y="8944"/>
                </a:cubicBezTo>
                <a:lnTo>
                  <a:pt x="19799" y="8944"/>
                </a:lnTo>
                <a:cubicBezTo>
                  <a:pt x="19799" y="8944"/>
                  <a:pt x="19885" y="8949"/>
                  <a:pt x="20032" y="8949"/>
                </a:cubicBezTo>
                <a:cubicBezTo>
                  <a:pt x="20928" y="8949"/>
                  <a:pt x="24120" y="8757"/>
                  <a:pt x="24314" y="6040"/>
                </a:cubicBezTo>
                <a:cubicBezTo>
                  <a:pt x="24471" y="3886"/>
                  <a:pt x="22368" y="3542"/>
                  <a:pt x="21012" y="3542"/>
                </a:cubicBezTo>
                <a:cubicBezTo>
                  <a:pt x="20377" y="3542"/>
                  <a:pt x="19905" y="3618"/>
                  <a:pt x="19905" y="3618"/>
                </a:cubicBezTo>
                <a:cubicBezTo>
                  <a:pt x="19905" y="3618"/>
                  <a:pt x="20083" y="1012"/>
                  <a:pt x="17569" y="177"/>
                </a:cubicBezTo>
                <a:cubicBezTo>
                  <a:pt x="17217" y="60"/>
                  <a:pt x="16826" y="0"/>
                  <a:pt x="1642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buClr>
                <a:srgbClr val="000000"/>
              </a:buClr>
              <a:defRPr/>
            </a:pPr>
            <a:r>
              <a:rPr lang="en-US" sz="18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 </a:t>
            </a:r>
          </a:p>
          <a:p>
            <a:pPr>
              <a:buClr>
                <a:srgbClr val="000000"/>
              </a:buClr>
              <a:defRPr/>
            </a:pPr>
            <a:r>
              <a:rPr lang="en-US" sz="20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         </a:t>
            </a:r>
            <a:r>
              <a:rPr lang="en-US" sz="2400" b="1" kern="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4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b="1" kern="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r>
              <a:rPr lang="en-US" sz="2400" b="1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: </a:t>
            </a:r>
          </a:p>
          <a:p>
            <a:pPr>
              <a:buClr>
                <a:srgbClr val="000000"/>
              </a:buClr>
              <a:defRPr/>
            </a:pPr>
            <a:r>
              <a:rPr lang="en-US" sz="2400" kern="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24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Clr>
                <a:srgbClr val="000000"/>
              </a:buClr>
              <a:defRPr/>
            </a:pP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vi-VN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o </a:t>
            </a:r>
            <a:r>
              <a:rPr lang="vi-VN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endParaRPr lang="en-US" sz="1800" b="1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endParaRPr lang="en-US" sz="1800" b="1" kern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>
              <a:buClr>
                <a:srgbClr val="000000"/>
              </a:buClr>
              <a:defRPr/>
            </a:pPr>
            <a:endParaRPr lang="en-US" sz="1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EC73E39-6B6D-2B87-317C-539C5AD62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9976"/>
              </p:ext>
            </p:extLst>
          </p:nvPr>
        </p:nvGraphicFramePr>
        <p:xfrm>
          <a:off x="4229100" y="16383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100" y="16383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C7B27097-D2C4-B752-DF6D-570FFA042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77918"/>
              </p:ext>
            </p:extLst>
          </p:nvPr>
        </p:nvGraphicFramePr>
        <p:xfrm>
          <a:off x="5316748" y="3934724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6748" y="3934724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0">
            <a:extLst>
              <a:ext uri="{FF2B5EF4-FFF2-40B4-BE49-F238E27FC236}">
                <a16:creationId xmlns:a16="http://schemas.microsoft.com/office/drawing/2014/main" id="{4BD10A7B-A56F-50B9-01F7-267DBC6097D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578" y="2909088"/>
            <a:ext cx="1459515" cy="210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17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594E0F43-846D-A126-0693-9114FF9108E5}"/>
              </a:ext>
            </a:extLst>
          </p:cNvPr>
          <p:cNvSpPr txBox="1"/>
          <p:nvPr/>
        </p:nvSpPr>
        <p:spPr>
          <a:xfrm>
            <a:off x="371475" y="89750"/>
            <a:ext cx="2767012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Hai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081CEFA3-ED9B-AB3C-D2C9-FEE9A9E7C03C}"/>
              </a:ext>
            </a:extLst>
          </p:cNvPr>
          <p:cNvSpPr txBox="1"/>
          <p:nvPr/>
        </p:nvSpPr>
        <p:spPr>
          <a:xfrm>
            <a:off x="512309" y="444721"/>
            <a:ext cx="5736091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Hai góc được đánh dấu trong hình nào dưới đây là hai góc kề bù?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D3FE964-CF84-3255-0E61-D723C68826DD}"/>
              </a:ext>
            </a:extLst>
          </p:cNvPr>
          <p:cNvSpPr txBox="1"/>
          <p:nvPr/>
        </p:nvSpPr>
        <p:spPr>
          <a:xfrm>
            <a:off x="432656" y="439584"/>
            <a:ext cx="40005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Graphic 1">
            <a:extLst>
              <a:ext uri="{FF2B5EF4-FFF2-40B4-BE49-F238E27FC236}">
                <a16:creationId xmlns:a16="http://schemas.microsoft.com/office/drawing/2014/main" id="{AEF99FCF-F412-7B99-45AD-D76F2AF54E6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22615" y="1177597"/>
            <a:ext cx="6515100" cy="1975310"/>
          </a:xfrm>
          <a:prstGeom prst="rect">
            <a:avLst/>
          </a:prstGeom>
        </p:spPr>
      </p:pic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6C3BD08D-41E4-25D4-9E93-788BCC67FB52}"/>
              </a:ext>
            </a:extLst>
          </p:cNvPr>
          <p:cNvSpPr/>
          <p:nvPr/>
        </p:nvSpPr>
        <p:spPr>
          <a:xfrm>
            <a:off x="1828800" y="3152907"/>
            <a:ext cx="685800" cy="3203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04FA73B7-1B8A-80A8-51DA-8C3DE78C96D8}"/>
              </a:ext>
            </a:extLst>
          </p:cNvPr>
          <p:cNvSpPr/>
          <p:nvPr/>
        </p:nvSpPr>
        <p:spPr>
          <a:xfrm>
            <a:off x="4029075" y="3152906"/>
            <a:ext cx="685800" cy="3203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D13329F1-6062-48A1-97C7-53C119D2DEAE}"/>
              </a:ext>
            </a:extLst>
          </p:cNvPr>
          <p:cNvSpPr/>
          <p:nvPr/>
        </p:nvSpPr>
        <p:spPr>
          <a:xfrm>
            <a:off x="6457950" y="3152905"/>
            <a:ext cx="685800" cy="3203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2211982A-EB6E-485F-474F-DEEEB865CEB9}"/>
              </a:ext>
            </a:extLst>
          </p:cNvPr>
          <p:cNvSpPr/>
          <p:nvPr/>
        </p:nvSpPr>
        <p:spPr>
          <a:xfrm>
            <a:off x="1981200" y="3851603"/>
            <a:ext cx="5105400" cy="6858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c 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8FABAD69-F884-733A-88E5-37F4D4EFC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2" y="3917472"/>
            <a:ext cx="1247775" cy="644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9D631636-E3F0-1F7C-E46D-0E059C8A657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931354" y="88295"/>
            <a:ext cx="1955346" cy="1740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8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 animBg="1"/>
      <p:bldP spid="7" grpId="0" animBg="1"/>
      <p:bldP spid="8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iant Doodles Newsletter by Slidesgo">
  <a:themeElements>
    <a:clrScheme name="Simple Light">
      <a:dk1>
        <a:srgbClr val="002969"/>
      </a:dk1>
      <a:lt1>
        <a:srgbClr val="FFFFFF"/>
      </a:lt1>
      <a:dk2>
        <a:srgbClr val="698A9D"/>
      </a:dk2>
      <a:lt2>
        <a:srgbClr val="EEEEEE"/>
      </a:lt2>
      <a:accent1>
        <a:srgbClr val="FE98B0"/>
      </a:accent1>
      <a:accent2>
        <a:srgbClr val="12B6C2"/>
      </a:accent2>
      <a:accent3>
        <a:srgbClr val="9DDDD1"/>
      </a:accent3>
      <a:accent4>
        <a:srgbClr val="F67A62"/>
      </a:accent4>
      <a:accent5>
        <a:srgbClr val="FFC6BB"/>
      </a:accent5>
      <a:accent6>
        <a:srgbClr val="FECE5F"/>
      </a:accent6>
      <a:hlink>
        <a:srgbClr val="00296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2251</TotalTime>
  <Words>1658</Words>
  <Application>Microsoft Office PowerPoint</Application>
  <PresentationFormat>On-screen Show (16:9)</PresentationFormat>
  <Paragraphs>230</Paragraphs>
  <Slides>28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matic SC</vt:lpstr>
      <vt:lpstr>Arial</vt:lpstr>
      <vt:lpstr>Calibri</vt:lpstr>
      <vt:lpstr>Calibri Light</vt:lpstr>
      <vt:lpstr>Cambria Math</vt:lpstr>
      <vt:lpstr>Didact Gothic</vt:lpstr>
      <vt:lpstr>Times New Roman</vt:lpstr>
      <vt:lpstr>Office Theme</vt:lpstr>
      <vt:lpstr>Giant Doodles Newsletter by Slidesgo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My PC</cp:lastModifiedBy>
  <cp:revision>137</cp:revision>
  <dcterms:created xsi:type="dcterms:W3CDTF">2021-07-13T01:44:09Z</dcterms:created>
  <dcterms:modified xsi:type="dcterms:W3CDTF">2022-07-13T02:57:48Z</dcterms:modified>
</cp:coreProperties>
</file>